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FEF" w:rsidRPr="007A4FEF" w:rsidRDefault="007A4FEF" w:rsidP="007A4FEF">
      <w:pPr>
        <w:jc w:val="center"/>
        <w:rPr>
          <w:rFonts w:ascii="Times New Roman" w:hAnsi="Times New Roman"/>
          <w:b/>
          <w:color w:val="FF0000"/>
          <w:sz w:val="40"/>
          <w:szCs w:val="40"/>
        </w:rPr>
      </w:pPr>
      <w:r w:rsidRPr="007A4FEF">
        <w:rPr>
          <w:rFonts w:ascii="Times New Roman" w:hAnsi="Times New Roman"/>
          <w:b/>
          <w:color w:val="FF0000"/>
          <w:sz w:val="40"/>
          <w:szCs w:val="40"/>
        </w:rPr>
        <w:t>PHẦN V:  ĐIỆN HỌC</w:t>
      </w:r>
    </w:p>
    <w:p w:rsidR="007A4FEF" w:rsidRPr="00C71BE6" w:rsidRDefault="007A4FEF" w:rsidP="007A4FEF">
      <w:pPr>
        <w:jc w:val="both"/>
        <w:outlineLvl w:val="0"/>
        <w:rPr>
          <w:rFonts w:ascii="Times New Roman" w:hAnsi="Times New Roman"/>
          <w:b/>
          <w:bCs/>
          <w:color w:val="000000"/>
          <w:u w:val="single"/>
        </w:rPr>
      </w:pPr>
      <w:r w:rsidRPr="00C71BE6">
        <w:rPr>
          <w:rFonts w:ascii="Times New Roman" w:hAnsi="Times New Roman"/>
          <w:b/>
          <w:bCs/>
          <w:color w:val="000000"/>
          <w:u w:val="single"/>
        </w:rPr>
        <w:t xml:space="preserve">I. CƠ SỞ LÝ THUYẾT:    </w:t>
      </w:r>
    </w:p>
    <w:p w:rsidR="007A4FEF" w:rsidRPr="00C71BE6" w:rsidRDefault="007A4FEF" w:rsidP="007A4FEF">
      <w:pPr>
        <w:jc w:val="both"/>
        <w:rPr>
          <w:rFonts w:ascii="Times New Roman" w:hAnsi="Times New Roman"/>
          <w:color w:val="000000"/>
        </w:rPr>
      </w:pPr>
      <w:r w:rsidRPr="00C71BE6">
        <w:rPr>
          <w:rFonts w:ascii="Times New Roman" w:hAnsi="Times New Roman"/>
          <w:b/>
          <w:bCs/>
          <w:i/>
          <w:iCs/>
          <w:color w:val="000000"/>
        </w:rPr>
        <w:t>1/ Định luật ôm</w:t>
      </w:r>
      <w:r w:rsidRPr="00C71BE6">
        <w:rPr>
          <w:rFonts w:ascii="Times New Roman" w:hAnsi="Times New Roman"/>
          <w:color w:val="000000"/>
        </w:rPr>
        <w:t xml:space="preserve">: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Cường độ dòng điện chạy qua dây dẫn tỉ lệ thuận với hiệu điện thế đặt vào hai đầu dây và tỉ lệ nghịch với điện trở của dây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I =</w:t>
      </w:r>
      <w:r w:rsidRPr="00C71BE6">
        <w:rPr>
          <w:rFonts w:ascii="Times New Roman" w:hAnsi="Times New Roman"/>
          <w:color w:val="000000"/>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1.3pt" o:ole="">
            <v:imagedata r:id="rId8" o:title=""/>
          </v:shape>
          <o:OLEObject Type="Embed" ProgID="Equation.3" ShapeID="_x0000_i1025" DrawAspect="Content" ObjectID="_1637045579" r:id="rId9"/>
        </w:object>
      </w:r>
      <w:r w:rsidRPr="00C71BE6">
        <w:rPr>
          <w:rFonts w:ascii="Times New Roman" w:hAnsi="Times New Roman"/>
          <w:color w:val="000000"/>
        </w:rPr>
        <w:t xml:space="preserve">           I : Cường độ dòng điện ( A )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U : Hiệu điện thế ( V ) ;    R : Điện trở ( Ω ) . </w: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2/ </w:t>
      </w:r>
      <w:r w:rsidRPr="00C71BE6">
        <w:rPr>
          <w:rFonts w:ascii="Times New Roman" w:hAnsi="Times New Roman"/>
          <w:b/>
          <w:bCs/>
          <w:i/>
          <w:iCs/>
          <w:color w:val="000000"/>
          <w:u w:val="single"/>
        </w:rPr>
        <w:t>Đoạn mạch nối tiếp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Cường độ dòng điện </w:t>
      </w:r>
      <w:r w:rsidRPr="00C71BE6">
        <w:rPr>
          <w:rFonts w:ascii="Times New Roman" w:hAnsi="Times New Roman"/>
          <w:i/>
          <w:color w:val="000000"/>
        </w:rPr>
        <w:t>:    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 xml:space="preserve">2 </w:t>
      </w:r>
      <w:r w:rsidRPr="00C71BE6">
        <w:rPr>
          <w:rFonts w:ascii="Times New Roman" w:hAnsi="Times New Roman"/>
          <w:i/>
          <w:color w:val="000000"/>
        </w:rPr>
        <w:t>.</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Hiệu điện thế :   </w:t>
      </w:r>
      <w:r w:rsidRPr="00C71BE6">
        <w:rPr>
          <w:rFonts w:ascii="Times New Roman" w:hAnsi="Times New Roman"/>
          <w:i/>
          <w:color w:val="000000"/>
        </w:rPr>
        <w:t>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Điện trở tương đương : </w:t>
      </w: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Hiệu điện thế tỉ lệ thuận với điện trở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position w:val="-30"/>
        </w:rPr>
        <w:object w:dxaOrig="960" w:dyaOrig="700">
          <v:shape id="_x0000_i1026" type="#_x0000_t75" style="width:48.2pt;height:35.05pt" o:ole="">
            <v:imagedata r:id="rId10" o:title=""/>
          </v:shape>
          <o:OLEObject Type="Embed" ProgID="Equation.3" ShapeID="_x0000_i1026" DrawAspect="Content" ObjectID="_1637045580" r:id="rId11"/>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3/ </w:t>
      </w:r>
      <w:r w:rsidRPr="00C71BE6">
        <w:rPr>
          <w:rFonts w:ascii="Times New Roman" w:hAnsi="Times New Roman"/>
          <w:b/>
          <w:bCs/>
          <w:i/>
          <w:iCs/>
          <w:color w:val="000000"/>
          <w:u w:val="single"/>
        </w:rPr>
        <w:t>Đoạn mạch song song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 xml:space="preserve">2     </w:t>
      </w:r>
      <w:r w:rsidRPr="00C71BE6">
        <w:rPr>
          <w:rFonts w:ascii="Times New Roman" w:hAnsi="Times New Roman"/>
          <w:i/>
          <w:color w:val="000000"/>
        </w:rPr>
        <w:t>U =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position w:val="-30"/>
        </w:rPr>
        <w:object w:dxaOrig="1480" w:dyaOrig="680">
          <v:shape id="_x0000_i1027" type="#_x0000_t75" style="width:73.9pt;height:33.8pt" o:ole="">
            <v:imagedata r:id="rId12" o:title=""/>
          </v:shape>
          <o:OLEObject Type="Embed" ProgID="Equation.3" ShapeID="_x0000_i1027" DrawAspect="Content" ObjectID="_1637045581" r:id="rId13"/>
        </w:object>
      </w:r>
      <w:r w:rsidRPr="00C71BE6">
        <w:rPr>
          <w:rFonts w:ascii="Times New Roman" w:hAnsi="Times New Roman"/>
          <w:i/>
          <w:color w:val="000000"/>
        </w:rPr>
        <w:t xml:space="preserve"> =&gt; </w:t>
      </w:r>
      <w:r w:rsidRPr="00C71BE6">
        <w:rPr>
          <w:rFonts w:ascii="Times New Roman" w:hAnsi="Times New Roman"/>
          <w:i/>
          <w:color w:val="000000"/>
          <w:position w:val="-30"/>
        </w:rPr>
        <w:object w:dxaOrig="1400" w:dyaOrig="700">
          <v:shape id="_x0000_i1028" type="#_x0000_t75" style="width:70.1pt;height:35.05pt" o:ole="">
            <v:imagedata r:id="rId14" o:title=""/>
          </v:shape>
          <o:OLEObject Type="Embed" ProgID="Equation.3" ShapeID="_x0000_i1028" DrawAspect="Content" ObjectID="_1637045582" r:id="rId15"/>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Cường độ dòng điện tỉ lệ nghịch với điện trở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
          <w:color w:val="000000"/>
          <w:position w:val="-30"/>
        </w:rPr>
        <w:object w:dxaOrig="880" w:dyaOrig="700">
          <v:shape id="_x0000_i1029" type="#_x0000_t75" style="width:43.85pt;height:35.05pt" o:ole="">
            <v:imagedata r:id="rId16" o:title=""/>
          </v:shape>
          <o:OLEObject Type="Embed" ProgID="Equation.3" ShapeID="_x0000_i1029" DrawAspect="Content" ObjectID="_1637045583" r:id="rId17"/>
        </w:objec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4/ </w:t>
      </w:r>
      <w:r w:rsidRPr="00C71BE6">
        <w:rPr>
          <w:rFonts w:ascii="Times New Roman" w:hAnsi="Times New Roman"/>
          <w:b/>
          <w:bCs/>
          <w:i/>
          <w:iCs/>
          <w:color w:val="000000"/>
          <w:u w:val="single"/>
        </w:rPr>
        <w:t>Đoạn mạch hỗn hợp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R</w:t>
      </w:r>
      <w:r w:rsidRPr="00C71BE6">
        <w:rPr>
          <w:rFonts w:ascii="Times New Roman" w:hAnsi="Times New Roman"/>
          <w:i/>
          <w:color w:val="000000"/>
          <w:vertAlign w:val="subscript"/>
        </w:rPr>
        <w:t xml:space="preserve">1 </w:t>
      </w:r>
      <w:r w:rsidRPr="00C71BE6">
        <w:rPr>
          <w:rFonts w:ascii="Times New Roman" w:hAnsi="Times New Roman"/>
          <w:i/>
          <w:color w:val="000000"/>
        </w:rPr>
        <w:t>nt ( R</w:t>
      </w:r>
      <w:r w:rsidRPr="00C71BE6">
        <w:rPr>
          <w:rFonts w:ascii="Times New Roman" w:hAnsi="Times New Roman"/>
          <w:i/>
          <w:color w:val="000000"/>
          <w:vertAlign w:val="subscript"/>
        </w:rPr>
        <w:t xml:space="preserve">2 </w:t>
      </w:r>
      <w:r w:rsidRPr="00C71BE6">
        <w:rPr>
          <w:rFonts w:ascii="Times New Roman" w:hAnsi="Times New Roman"/>
          <w:i/>
          <w:color w:val="000000"/>
        </w:rPr>
        <w:t>// R</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 xml:space="preserve">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xml:space="preserve">= I </w:t>
      </w:r>
      <w:r w:rsidRPr="00C71BE6">
        <w:rPr>
          <w:rFonts w:ascii="Times New Roman" w:hAnsi="Times New Roman"/>
          <w:i/>
          <w:color w:val="000000"/>
          <w:vertAlign w:val="subscript"/>
        </w:rPr>
        <w:t xml:space="preserve">23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I</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 xml:space="preserve"> </w:t>
      </w:r>
      <w:r w:rsidRPr="00C71BE6">
        <w:rPr>
          <w:rFonts w:ascii="Times New Roman" w:hAnsi="Times New Roman"/>
          <w:i/>
          <w:color w:val="000000"/>
        </w:rPr>
        <w:t>=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 xml:space="preserve">23 </w:t>
      </w:r>
      <w:r w:rsidRPr="00C71BE6">
        <w:rPr>
          <w:rFonts w:ascii="Times New Roman" w:hAnsi="Times New Roman"/>
          <w:i/>
          <w:color w:val="000000"/>
        </w:rPr>
        <w:t>(mà U</w:t>
      </w:r>
      <w:r w:rsidRPr="00C71BE6">
        <w:rPr>
          <w:rFonts w:ascii="Times New Roman" w:hAnsi="Times New Roman"/>
          <w:i/>
          <w:color w:val="000000"/>
          <w:vertAlign w:val="subscript"/>
        </w:rPr>
        <w:t xml:space="preserve">23 </w:t>
      </w:r>
      <w:r w:rsidRPr="00C71BE6">
        <w:rPr>
          <w:rFonts w:ascii="Times New Roman" w:hAnsi="Times New Roman"/>
          <w:i/>
          <w:color w:val="000000"/>
        </w:rPr>
        <w:t>= U</w:t>
      </w:r>
      <w:r w:rsidRPr="00C71BE6">
        <w:rPr>
          <w:rFonts w:ascii="Times New Roman" w:hAnsi="Times New Roman"/>
          <w:i/>
          <w:color w:val="000000"/>
          <w:vertAlign w:val="subscript"/>
        </w:rPr>
        <w:t xml:space="preserve">2 </w:t>
      </w:r>
      <w:r w:rsidRPr="00C71BE6">
        <w:rPr>
          <w:rFonts w:ascii="Times New Roman" w:hAnsi="Times New Roman"/>
          <w:i/>
          <w:color w:val="000000"/>
        </w:rPr>
        <w:t>= U</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 xml:space="preserve">23 </w:t>
      </w:r>
      <w:r w:rsidRPr="00C71BE6">
        <w:rPr>
          <w:rFonts w:ascii="Times New Roman" w:hAnsi="Times New Roman"/>
          <w:i/>
          <w:color w:val="000000"/>
        </w:rPr>
        <w:t xml:space="preserve">( mà </w:t>
      </w:r>
      <w:r w:rsidRPr="00C71BE6">
        <w:rPr>
          <w:rFonts w:ascii="Times New Roman" w:hAnsi="Times New Roman"/>
          <w:i/>
          <w:color w:val="000000"/>
          <w:position w:val="-30"/>
        </w:rPr>
        <w:object w:dxaOrig="1440" w:dyaOrig="700">
          <v:shape id="_x0000_i1030" type="#_x0000_t75" style="width:1in;height:35.05pt" o:ole="">
            <v:imagedata r:id="rId18" o:title=""/>
          </v:shape>
          <o:OLEObject Type="Embed" ProgID="Equation.3" ShapeID="_x0000_i1030" DrawAspect="Content" ObjectID="_1637045584" r:id="rId19"/>
        </w:object>
      </w:r>
      <w:r w:rsidRPr="00C71BE6">
        <w:rPr>
          <w:rFonts w:ascii="Times New Roman" w:hAnsi="Times New Roman"/>
          <w:i/>
          <w:color w:val="000000"/>
        </w:rPr>
        <w:t xml:space="preserve">)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 xml:space="preserve"> ( R</w:t>
      </w:r>
      <w:r w:rsidRPr="00C71BE6">
        <w:rPr>
          <w:rFonts w:ascii="Times New Roman" w:hAnsi="Times New Roman"/>
          <w:i/>
          <w:color w:val="000000"/>
          <w:vertAlign w:val="subscript"/>
        </w:rPr>
        <w:t xml:space="preserve">1 </w:t>
      </w:r>
      <w:r w:rsidRPr="00C71BE6">
        <w:rPr>
          <w:rFonts w:ascii="Times New Roman" w:hAnsi="Times New Roman"/>
          <w:i/>
          <w:color w:val="000000"/>
        </w:rPr>
        <w:t>nt R</w:t>
      </w:r>
      <w:r w:rsidRPr="00C71BE6">
        <w:rPr>
          <w:rFonts w:ascii="Times New Roman" w:hAnsi="Times New Roman"/>
          <w:i/>
          <w:color w:val="000000"/>
        </w:rPr>
        <w:softHyphen/>
      </w:r>
      <w:r w:rsidRPr="00C71BE6">
        <w:rPr>
          <w:rFonts w:ascii="Times New Roman" w:hAnsi="Times New Roman"/>
          <w:i/>
          <w:color w:val="000000"/>
          <w:vertAlign w:val="subscript"/>
        </w:rPr>
        <w:t xml:space="preserve">2 </w:t>
      </w:r>
      <w:r w:rsidRPr="00C71BE6">
        <w:rPr>
          <w:rFonts w:ascii="Times New Roman" w:hAnsi="Times New Roman"/>
          <w:i/>
          <w:color w:val="000000"/>
        </w:rPr>
        <w:t>) // R</w:t>
      </w:r>
      <w:r w:rsidRPr="00C71BE6">
        <w:rPr>
          <w:rFonts w:ascii="Times New Roman" w:hAnsi="Times New Roman"/>
          <w:i/>
          <w:color w:val="000000"/>
          <w:vertAlign w:val="subscript"/>
        </w:rPr>
        <w:t xml:space="preserve">3 </w:t>
      </w:r>
      <w:r w:rsidRPr="00C71BE6">
        <w:rPr>
          <w:rFonts w:ascii="Times New Roman" w:hAnsi="Times New Roman"/>
          <w:i/>
          <w:color w:val="000000"/>
        </w:rPr>
        <w:t>.</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lastRenderedPageBreak/>
        <w:t>I</w:t>
      </w:r>
      <w:r w:rsidRPr="00C71BE6">
        <w:rPr>
          <w:rFonts w:ascii="Times New Roman" w:hAnsi="Times New Roman"/>
          <w:i/>
          <w:color w:val="000000"/>
          <w:vertAlign w:val="subscript"/>
        </w:rPr>
        <w:t xml:space="preserve">AB </w:t>
      </w:r>
      <w:r w:rsidRPr="00C71BE6">
        <w:rPr>
          <w:rFonts w:ascii="Times New Roman" w:hAnsi="Times New Roman"/>
          <w:i/>
          <w:color w:val="000000"/>
        </w:rPr>
        <w:t>=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mà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2 ) .</w: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U</w:t>
      </w:r>
      <w:r w:rsidRPr="00C71BE6">
        <w:rPr>
          <w:rFonts w:ascii="Times New Roman" w:hAnsi="Times New Roman"/>
          <w:color w:val="000000"/>
          <w:vertAlign w:val="subscript"/>
          <w:lang w:val="fr-FR"/>
        </w:rPr>
        <w:t xml:space="preserve">AB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3 </w:t>
      </w:r>
      <w:r w:rsidRPr="00C71BE6">
        <w:rPr>
          <w:rFonts w:ascii="Times New Roman" w:hAnsi="Times New Roman"/>
          <w:color w:val="000000"/>
          <w:lang w:val="fr-FR"/>
        </w:rPr>
        <w:t>(mà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2 </w:t>
      </w:r>
      <w:r w:rsidRPr="00C71BE6">
        <w:rPr>
          <w:rFonts w:ascii="Times New Roman" w:hAnsi="Times New Roman"/>
          <w:color w:val="000000"/>
          <w:lang w:val="fr-FR"/>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1480" w:dyaOrig="700">
          <v:shape id="_x0000_i1031" type="#_x0000_t75" style="width:73.9pt;height:35.05pt" o:ole="">
            <v:imagedata r:id="rId20" o:title=""/>
          </v:shape>
          <o:OLEObject Type="Embed" ProgID="Equation.3" ShapeID="_x0000_i1031" DrawAspect="Content" ObjectID="_1637045585" r:id="rId21"/>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b/>
          <w:bCs/>
          <w:color w:val="000000"/>
        </w:rPr>
        <w:t>mà R</w:t>
      </w:r>
      <w:r w:rsidRPr="00C71BE6">
        <w:rPr>
          <w:rFonts w:ascii="Times New Roman" w:hAnsi="Times New Roman"/>
          <w:b/>
          <w:bCs/>
          <w:color w:val="000000"/>
          <w:vertAlign w:val="subscript"/>
        </w:rPr>
        <w:t xml:space="preserve">12 </w:t>
      </w:r>
      <w:r w:rsidRPr="00C71BE6">
        <w:rPr>
          <w:rFonts w:ascii="Times New Roman" w:hAnsi="Times New Roman"/>
          <w:b/>
          <w:bCs/>
          <w:color w:val="000000"/>
        </w:rPr>
        <w:t>= R</w:t>
      </w:r>
      <w:r w:rsidRPr="00C71BE6">
        <w:rPr>
          <w:rFonts w:ascii="Times New Roman" w:hAnsi="Times New Roman"/>
          <w:b/>
          <w:bCs/>
          <w:color w:val="000000"/>
          <w:vertAlign w:val="subscript"/>
        </w:rPr>
        <w:t xml:space="preserve">1 </w:t>
      </w:r>
      <w:r w:rsidRPr="00C71BE6">
        <w:rPr>
          <w:rFonts w:ascii="Times New Roman" w:hAnsi="Times New Roman"/>
          <w:b/>
          <w:bCs/>
          <w:color w:val="000000"/>
        </w:rPr>
        <w:t>+ R</w:t>
      </w:r>
      <w:r w:rsidRPr="00C71BE6">
        <w:rPr>
          <w:rFonts w:ascii="Times New Roman" w:hAnsi="Times New Roman"/>
          <w:b/>
          <w:bCs/>
          <w:color w:val="000000"/>
          <w:vertAlign w:val="subscript"/>
        </w:rPr>
        <w:t>2</w:t>
      </w:r>
      <w:r w:rsidRPr="00C71BE6">
        <w:rPr>
          <w:rFonts w:ascii="Times New Roman" w:hAnsi="Times New Roman"/>
          <w:color w:val="000000"/>
          <w:vertAlign w:val="subscript"/>
        </w:rPr>
        <w:t xml:space="preserve"> </w:t>
      </w:r>
      <w:r w:rsidRPr="00C71BE6">
        <w:rPr>
          <w:rFonts w:ascii="Times New Roman" w:hAnsi="Times New Roman"/>
          <w:color w:val="000000"/>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KΩ = 1000 Ω</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1MΩ = 1000 000 Ω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w:t>
      </w:r>
      <w:r w:rsidRPr="00C71BE6">
        <w:rPr>
          <w:rFonts w:ascii="Times New Roman" w:hAnsi="Times New Roman"/>
          <w:color w:val="000000"/>
          <w:vertAlign w:val="subscript"/>
        </w:rPr>
        <w:t xml:space="preserve"> </w:t>
      </w:r>
      <w:r w:rsidRPr="00C71BE6">
        <w:rPr>
          <w:rFonts w:ascii="Times New Roman" w:hAnsi="Times New Roman"/>
          <w:color w:val="000000"/>
        </w:rPr>
        <w:t xml:space="preserve"> Điện trở dây dẫn tỉ lệ thuận với chiều dài dây dẫn :</w:t>
      </w:r>
    </w:p>
    <w:p w:rsidR="007A4FEF" w:rsidRPr="00C71BE6" w:rsidRDefault="007A4FEF" w:rsidP="007A4FEF">
      <w:pPr>
        <w:ind w:firstLine="399"/>
        <w:jc w:val="both"/>
        <w:rPr>
          <w:rFonts w:ascii="Times New Roman" w:hAnsi="Times New Roman"/>
          <w:color w:val="000000"/>
          <w:vertAlign w:val="subscript"/>
        </w:rPr>
      </w:pPr>
      <w:r w:rsidRPr="00C71BE6">
        <w:rPr>
          <w:rFonts w:ascii="Times New Roman" w:hAnsi="Times New Roman"/>
          <w:color w:val="000000"/>
        </w:rPr>
        <w:t xml:space="preserve"> </w:t>
      </w:r>
      <w:r w:rsidRPr="00C71BE6">
        <w:rPr>
          <w:rFonts w:ascii="Times New Roman" w:hAnsi="Times New Roman"/>
          <w:color w:val="000000"/>
          <w:position w:val="-30"/>
        </w:rPr>
        <w:object w:dxaOrig="840" w:dyaOrig="700">
          <v:shape id="_x0000_i1032" type="#_x0000_t75" style="width:41.95pt;height:35.05pt" o:ole="">
            <v:imagedata r:id="rId22" o:title=""/>
          </v:shape>
          <o:OLEObject Type="Embed" ProgID="Equation.3" ShapeID="_x0000_i1032" DrawAspect="Content" ObjectID="_1637045586" r:id="rId23"/>
        </w:object>
      </w:r>
      <w:r w:rsidRPr="00C71BE6">
        <w:rPr>
          <w:rFonts w:ascii="Times New Roman" w:hAnsi="Times New Roman"/>
          <w:color w:val="000000"/>
          <w:vertAlign w:val="subscript"/>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Điện trở của dây dẫn tỉ lệ nghịch với tiết diện của dây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920" w:dyaOrig="700">
          <v:shape id="_x0000_i1033" type="#_x0000_t75" style="width:45.7pt;height:35.05pt" o:ole="">
            <v:imagedata r:id="rId24" o:title=""/>
          </v:shape>
          <o:OLEObject Type="Embed" ProgID="Equation.3" ShapeID="_x0000_i1033" DrawAspect="Content" ObjectID="_1637045587" r:id="rId25"/>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Công thức tính điện trở :</w:t>
      </w:r>
      <w:r w:rsidRPr="00C71BE6">
        <w:rPr>
          <w:rFonts w:ascii="Times New Roman" w:hAnsi="Times New Roman"/>
          <w:color w:val="000000"/>
          <w:position w:val="-24"/>
        </w:rPr>
        <w:object w:dxaOrig="859" w:dyaOrig="620">
          <v:shape id="_x0000_i1034" type="#_x0000_t75" style="width:43.2pt;height:31.3pt" o:ole="">
            <v:imagedata r:id="rId26" o:title=""/>
          </v:shape>
          <o:OLEObject Type="Embed" ProgID="Equation.3" ShapeID="_x0000_i1034" DrawAspect="Content" ObjectID="_1637045588" r:id="rId27"/>
        </w:objec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position w:val="-10"/>
        </w:rPr>
        <w:object w:dxaOrig="240" w:dyaOrig="260">
          <v:shape id="_x0000_i1035" type="#_x0000_t75" style="width:11.9pt;height:13.15pt" o:ole="">
            <v:imagedata r:id="rId28" o:title=""/>
          </v:shape>
          <o:OLEObject Type="Embed" ProgID="Equation.3" ShapeID="_x0000_i1035" DrawAspect="Content" ObjectID="_1637045589" r:id="rId29"/>
        </w:object>
      </w:r>
      <w:r w:rsidRPr="00C71BE6">
        <w:rPr>
          <w:rFonts w:ascii="Times New Roman" w:hAnsi="Times New Roman"/>
          <w:color w:val="000000"/>
        </w:rPr>
        <w:t>: điện trở suất ( Ω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l : chiều dài của dây ( 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S : tiết diện của dây dẫn (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mm= 1 .10</w:t>
      </w:r>
      <w:r w:rsidRPr="00C71BE6">
        <w:rPr>
          <w:rFonts w:ascii="Times New Roman" w:hAnsi="Times New Roman"/>
          <w:color w:val="000000"/>
          <w:vertAlign w:val="superscript"/>
        </w:rPr>
        <w:t xml:space="preserve">-6 </w:t>
      </w:r>
      <w:r w:rsidRPr="00C71BE6">
        <w:rPr>
          <w:rFonts w:ascii="Times New Roman" w:hAnsi="Times New Roman"/>
          <w:color w:val="000000"/>
        </w:rPr>
        <w:t>m</w:t>
      </w:r>
      <w:r w:rsidRPr="00C71BE6">
        <w:rPr>
          <w:rFonts w:ascii="Times New Roman" w:hAnsi="Times New Roman"/>
          <w:color w:val="000000"/>
          <w:vertAlign w:val="superscript"/>
        </w:rPr>
        <w:t xml:space="preserve">2 </w:t>
      </w:r>
      <w:r w:rsidRPr="00C71BE6">
        <w:rPr>
          <w:rFonts w:ascii="Times New Roman" w:hAnsi="Times New Roman"/>
          <w:color w:val="000000"/>
        </w:rPr>
        <w:t xml:space="preserve">;   d = 2r =&gt; </w:t>
      </w:r>
      <w:r w:rsidRPr="00C71BE6">
        <w:rPr>
          <w:rFonts w:ascii="Times New Roman" w:hAnsi="Times New Roman"/>
          <w:color w:val="000000"/>
          <w:position w:val="-24"/>
        </w:rPr>
        <w:object w:dxaOrig="620" w:dyaOrig="620">
          <v:shape id="_x0000_i1036" type="#_x0000_t75" style="width:31.3pt;height:31.3pt" o:ole="">
            <v:imagedata r:id="rId30" o:title=""/>
          </v:shape>
          <o:OLEObject Type="Embed" ProgID="Equation.3" ShapeID="_x0000_i1036" DrawAspect="Content" ObjectID="_1637045590" r:id="rId31"/>
        </w:objec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b/>
          <w:bCs/>
          <w:i/>
          <w:color w:val="000000"/>
        </w:rPr>
        <w:t>S = 3,14 .r</w:t>
      </w:r>
      <w:r w:rsidRPr="00C71BE6">
        <w:rPr>
          <w:rFonts w:ascii="Times New Roman" w:hAnsi="Times New Roman"/>
          <w:b/>
          <w:bCs/>
          <w:i/>
          <w:color w:val="000000"/>
          <w:vertAlign w:val="superscript"/>
        </w:rPr>
        <w:t>2</w:t>
      </w:r>
      <w:r w:rsidRPr="00C71BE6">
        <w:rPr>
          <w:rFonts w:ascii="Times New Roman" w:hAnsi="Times New Roman"/>
          <w:b/>
          <w:bCs/>
          <w:color w:val="000000"/>
          <w:vertAlign w:val="superscript"/>
        </w:rPr>
        <w:t xml:space="preserve"> </w:t>
      </w:r>
      <w:r w:rsidRPr="00C71BE6">
        <w:rPr>
          <w:rFonts w:ascii="Times New Roman" w:hAnsi="Times New Roman"/>
          <w:b/>
          <w:bCs/>
          <w:color w:val="000000"/>
        </w:rPr>
        <w:t xml:space="preserve"> ;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 xml:space="preserve">d : đường kính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r :bán kính của dây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740" w:dyaOrig="620">
          <v:shape id="_x0000_i1037" type="#_x0000_t75" style="width:36.95pt;height:31.3pt" o:ole="">
            <v:imagedata r:id="rId32" o:title=""/>
          </v:shape>
          <o:OLEObject Type="Embed" ProgID="Equation.3" ShapeID="_x0000_i1037" DrawAspect="Content" ObjectID="_1637045591" r:id="rId33"/>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 : khối lượng riêng  ( kg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m: khối lượng của dây  ( kg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 xml:space="preserve">3 </w:t>
      </w:r>
      <w:r w:rsidRPr="00C71BE6">
        <w:rPr>
          <w:rFonts w:ascii="Times New Roman" w:hAnsi="Times New Roman"/>
          <w:color w:val="000000"/>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600" w:dyaOrig="620">
          <v:shape id="_x0000_i1038" type="#_x0000_t75" style="width:30.05pt;height:31.3pt" o:ole="">
            <v:imagedata r:id="rId34" o:title=""/>
          </v:shape>
          <o:OLEObject Type="Embed" ProgID="Equation.3" ShapeID="_x0000_i1038" DrawAspect="Content" ObjectID="_1637045592" r:id="rId35"/>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l: chiều dài của dây  ( m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 : tiết diện của dây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sym w:font="Wingdings" w:char="F0AA"/>
      </w:r>
      <w:r w:rsidRPr="00C71BE6">
        <w:rPr>
          <w:rFonts w:ascii="Times New Roman" w:hAnsi="Times New Roman"/>
          <w:color w:val="000000"/>
        </w:rPr>
        <w:t>Chu vi đường tròn :</w:t>
      </w:r>
      <w:r w:rsidRPr="00C71BE6">
        <w:rPr>
          <w:rFonts w:ascii="Times New Roman" w:hAnsi="Times New Roman"/>
          <w:i/>
          <w:color w:val="000000"/>
        </w:rPr>
        <w:t>2</w:t>
      </w:r>
      <w:r w:rsidRPr="00C71BE6">
        <w:rPr>
          <w:rFonts w:ascii="Times New Roman" w:hAnsi="Times New Roman"/>
          <w:i/>
          <w:color w:val="000000"/>
          <w:position w:val="-6"/>
        </w:rPr>
        <w:object w:dxaOrig="220" w:dyaOrig="220">
          <v:shape id="_x0000_i1039" type="#_x0000_t75" style="width:11.25pt;height:11.25pt" o:ole="">
            <v:imagedata r:id="rId36" o:title=""/>
          </v:shape>
          <o:OLEObject Type="Embed" ProgID="Equation.3" ShapeID="_x0000_i1039" DrawAspect="Content" ObjectID="_1637045593" r:id="rId37"/>
        </w:object>
      </w:r>
      <w:r w:rsidRPr="00C71BE6">
        <w:rPr>
          <w:rFonts w:ascii="Times New Roman" w:hAnsi="Times New Roman"/>
          <w:i/>
          <w:color w:val="000000"/>
        </w:rPr>
        <w:t xml:space="preserve">r  (với </w:t>
      </w:r>
      <w:r w:rsidRPr="00C71BE6">
        <w:rPr>
          <w:rFonts w:ascii="Times New Roman" w:hAnsi="Times New Roman"/>
          <w:i/>
          <w:color w:val="000000"/>
          <w:position w:val="-6"/>
        </w:rPr>
        <w:object w:dxaOrig="220" w:dyaOrig="220">
          <v:shape id="_x0000_i1040" type="#_x0000_t75" style="width:11.25pt;height:11.25pt" o:ole="">
            <v:imagedata r:id="rId38" o:title=""/>
          </v:shape>
          <o:OLEObject Type="Embed" ProgID="Equation.3" ShapeID="_x0000_i1040" DrawAspect="Content" ObjectID="_1637045594" r:id="rId39"/>
        </w:object>
      </w:r>
      <w:r w:rsidRPr="00C71BE6">
        <w:rPr>
          <w:rFonts w:ascii="Times New Roman" w:hAnsi="Times New Roman"/>
          <w:i/>
          <w:color w:val="000000"/>
        </w:rPr>
        <w:t>=3,14)</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Công suất điện :</w:t>
      </w:r>
      <w:r w:rsidRPr="00C71BE6">
        <w:rPr>
          <w:rFonts w:ascii="Times New Roman" w:hAnsi="Times New Roman"/>
          <w:i/>
          <w:color w:val="000000"/>
        </w:rPr>
        <w:t>P = U .I  = I</w:t>
      </w:r>
      <w:r w:rsidRPr="00C71BE6">
        <w:rPr>
          <w:rFonts w:ascii="Times New Roman" w:hAnsi="Times New Roman"/>
          <w:i/>
          <w:color w:val="000000"/>
          <w:vertAlign w:val="superscript"/>
        </w:rPr>
        <w:t xml:space="preserve">2 </w:t>
      </w:r>
      <w:r w:rsidRPr="00C71BE6">
        <w:rPr>
          <w:rFonts w:ascii="Times New Roman" w:hAnsi="Times New Roman"/>
          <w:i/>
          <w:color w:val="000000"/>
        </w:rPr>
        <w:t>. R =</w:t>
      </w:r>
      <w:r w:rsidRPr="00C71BE6">
        <w:rPr>
          <w:rFonts w:ascii="Times New Roman" w:hAnsi="Times New Roman"/>
          <w:i/>
          <w:color w:val="000000"/>
          <w:position w:val="-24"/>
        </w:rPr>
        <w:object w:dxaOrig="420" w:dyaOrig="660">
          <v:shape id="_x0000_i1041" type="#_x0000_t75" style="width:21.3pt;height:33.2pt" o:ole="">
            <v:imagedata r:id="rId40" o:title=""/>
          </v:shape>
          <o:OLEObject Type="Embed" ProgID="Equation.3" ShapeID="_x0000_i1041" DrawAspect="Content" ObjectID="_1637045595" r:id="rId41"/>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P : công suất  ( W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Hiệu suất :</w:t>
      </w:r>
      <w:r w:rsidRPr="00C71BE6">
        <w:rPr>
          <w:rFonts w:ascii="Times New Roman" w:hAnsi="Times New Roman"/>
          <w:i/>
          <w:color w:val="000000"/>
        </w:rPr>
        <w:t xml:space="preserve">H = </w:t>
      </w:r>
      <w:r w:rsidRPr="00C71BE6">
        <w:rPr>
          <w:rFonts w:ascii="Times New Roman" w:hAnsi="Times New Roman"/>
          <w:i/>
          <w:color w:val="000000"/>
          <w:position w:val="-28"/>
        </w:rPr>
        <w:object w:dxaOrig="480" w:dyaOrig="680">
          <v:shape id="_x0000_i1042" type="#_x0000_t75" style="width:23.8pt;height:33.8pt" o:ole="">
            <v:imagedata r:id="rId42" o:title=""/>
          </v:shape>
          <o:OLEObject Type="Embed" ProgID="Equation.3" ShapeID="_x0000_i1042" DrawAspect="Content" ObjectID="_1637045596" r:id="rId43"/>
        </w:object>
      </w:r>
      <w:r w:rsidRPr="00C71BE6">
        <w:rPr>
          <w:rFonts w:ascii="Times New Roman" w:hAnsi="Times New Roman"/>
          <w:color w:val="000000"/>
        </w:rPr>
        <w:t xml:space="preserve">  ;  H : hiệu suất  ( %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i </w:t>
      </w:r>
      <w:r w:rsidRPr="00C71BE6">
        <w:rPr>
          <w:rFonts w:ascii="Times New Roman" w:hAnsi="Times New Roman"/>
          <w:i/>
          <w:color w:val="000000"/>
        </w:rPr>
        <w:t>= Q</w:t>
      </w:r>
      <w:r w:rsidRPr="00C71BE6">
        <w:rPr>
          <w:rFonts w:ascii="Times New Roman" w:hAnsi="Times New Roman"/>
          <w:i/>
          <w:color w:val="000000"/>
          <w:vertAlign w:val="subscript"/>
        </w:rPr>
        <w:t>i</w:t>
      </w:r>
      <w:r w:rsidRPr="00C71BE6">
        <w:rPr>
          <w:rFonts w:ascii="Times New Roman" w:hAnsi="Times New Roman"/>
          <w:color w:val="000000"/>
        </w:rPr>
        <w:t xml:space="preserve">  : điện năng có ích ( J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
          <w:color w:val="000000"/>
        </w:rPr>
        <w:t>Q</w:t>
      </w:r>
      <w:r w:rsidRPr="00C71BE6">
        <w:rPr>
          <w:rFonts w:ascii="Times New Roman" w:hAnsi="Times New Roman"/>
          <w:i/>
          <w:color w:val="000000"/>
          <w:vertAlign w:val="subscript"/>
        </w:rPr>
        <w:t>i</w:t>
      </w:r>
      <w:r w:rsidRPr="00C71BE6">
        <w:rPr>
          <w:rFonts w:ascii="Times New Roman" w:hAnsi="Times New Roman"/>
          <w:i/>
          <w:color w:val="000000"/>
        </w:rPr>
        <w:t xml:space="preserve"> =m.C.</w:t>
      </w:r>
      <w:r w:rsidRPr="00C71BE6">
        <w:rPr>
          <w:rFonts w:ascii="Times New Roman" w:hAnsi="Times New Roman"/>
          <w:i/>
          <w:color w:val="000000"/>
          <w:position w:val="-4"/>
        </w:rPr>
        <w:object w:dxaOrig="220" w:dyaOrig="260">
          <v:shape id="_x0000_i1043" type="#_x0000_t75" style="width:11.25pt;height:13.15pt" o:ole="">
            <v:imagedata r:id="rId44" o:title=""/>
          </v:shape>
          <o:OLEObject Type="Embed" ProgID="Equation.3" ShapeID="_x0000_i1043" DrawAspect="Content" ObjectID="_1637045597" r:id="rId45"/>
        </w:object>
      </w:r>
      <w:r w:rsidRPr="00C71BE6">
        <w:rPr>
          <w:rFonts w:ascii="Times New Roman" w:hAnsi="Times New Roman"/>
          <w:color w:val="000000"/>
        </w:rPr>
        <w:t>t)</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tp </w:t>
      </w:r>
      <w:r w:rsidRPr="00C71BE6">
        <w:rPr>
          <w:rFonts w:ascii="Times New Roman" w:hAnsi="Times New Roman"/>
          <w:i/>
          <w:color w:val="000000"/>
        </w:rPr>
        <w:t>:</w:t>
      </w:r>
      <w:r w:rsidRPr="00C71BE6">
        <w:rPr>
          <w:rFonts w:ascii="Times New Roman" w:hAnsi="Times New Roman"/>
          <w:color w:val="000000"/>
        </w:rPr>
        <w:t xml:space="preserve"> điện năng toàn phầ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5/</w:t>
      </w:r>
      <w:r w:rsidRPr="00C71BE6">
        <w:rPr>
          <w:rFonts w:ascii="Times New Roman" w:hAnsi="Times New Roman"/>
          <w:b/>
          <w:bCs/>
          <w:i/>
          <w:iCs/>
          <w:color w:val="000000"/>
          <w:u w:val="single"/>
        </w:rPr>
        <w:t>Công của dòng điện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A = P . t = U.I.t = I</w:t>
      </w:r>
      <w:r w:rsidRPr="00C71BE6">
        <w:rPr>
          <w:rFonts w:ascii="Times New Roman" w:hAnsi="Times New Roman"/>
          <w:i/>
          <w:color w:val="000000"/>
          <w:vertAlign w:val="superscript"/>
        </w:rPr>
        <w:t>2</w:t>
      </w:r>
      <w:r w:rsidRPr="00C71BE6">
        <w:rPr>
          <w:rFonts w:ascii="Times New Roman" w:hAnsi="Times New Roman"/>
          <w:i/>
          <w:color w:val="000000"/>
        </w:rPr>
        <w:t xml:space="preserve">.R.t = </w:t>
      </w:r>
      <w:r w:rsidRPr="00C71BE6">
        <w:rPr>
          <w:rFonts w:ascii="Times New Roman" w:hAnsi="Times New Roman"/>
          <w:i/>
          <w:color w:val="000000"/>
          <w:position w:val="-24"/>
        </w:rPr>
        <w:object w:dxaOrig="420" w:dyaOrig="660">
          <v:shape id="_x0000_i1044" type="#_x0000_t75" style="width:21.3pt;height:33.2pt" o:ole="">
            <v:imagedata r:id="rId46" o:title=""/>
          </v:shape>
          <o:OLEObject Type="Embed" ProgID="Equation.3" ShapeID="_x0000_i1044" DrawAspect="Content" ObjectID="_1637045598" r:id="rId47"/>
        </w:object>
      </w:r>
      <w:r w:rsidRPr="00C71BE6">
        <w:rPr>
          <w:rFonts w:ascii="Times New Roman" w:hAnsi="Times New Roman"/>
          <w:i/>
          <w:color w:val="000000"/>
        </w:rPr>
        <w:t xml:space="preserve">.t </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54610</wp:posOffset>
                </wp:positionH>
                <wp:positionV relativeFrom="paragraph">
                  <wp:posOffset>-4445</wp:posOffset>
                </wp:positionV>
                <wp:extent cx="0" cy="3086100"/>
                <wp:effectExtent l="12700" t="17780" r="15875" b="20320"/>
                <wp:wrapNone/>
                <wp:docPr id="1086" name="Straight Connector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8610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0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35pt" to="-4.3pt,24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6liFlQIAAHYFAAAOAAAAZHJzL2Uyb0RvYy54bWysVF1vmzAUfZ+0/2D5nQIJSSgqqVoge+m2 Sum0ZwcbsAY2sp2QaNp/37VJWNO9TFNBsvx5fO459/ru/ti16MCU5lKkOLwJMGKilJSLOsXfXjZe jJE2RFDSSsFSfGIa368/frgb+oTNZCNbyhQCEKGToU9xY0yf+L4uG9YRfSN7JmCxkqojBoaq9qki A6B3rT8LgqU/SEV7JUumNczm4yJeO/yqYqX5WlWaGdSmGLgZ1yrX7mzrr+9IUivSN7w80yD/waIj XMClE1RODEF7xf+C6nippJaVuSll58uq4iVzMUA0YfAmmm1DeuZiAXF0P8mk3w+2/HJ4VohT8C6I lxgJ0oFLW6MIrxuDMikEaCgVcsug1tDrBA5l4lnZeMuj2PZPsvyhkZBZQ0TNHOuXUw84odXXvzpi B7qHO3fDZ0lhD9kb6aQ7VqqzkCAKOjqHTpND7GhQOU6WMDsHrmHg3PNJcjnYK20+Mdkh20lxy4UV jyTk8KSNJUKSyxY7LeSGt61LgFagIcUz+BbuhJYtp3bV7tOq3mWtQgdic8h9LixYeb1Nyb2gDq1h hBbnviG8HftweyssHnNpOVKC0dFA181DjC5lft4Gt0VcxJEXzZaFFwV57j1ssshbbsLVIp/nWZaH vyzRMEoaTikTluslfcPo39LjXEhj4k0JPKniX6M7+YDsNdOHzSJYRfPYW60Wcy+aF4H3GG8y7yEL l8tV8Zg9Fm+YFi56/T5kJyktK7k3TG0bOiDKrf/zxe0sxDCAcp+tRt8QaWt4p0qjMFLSfOemcelq E81iXHkdL+1/9npCH4W4eGhHkwvn2P5IBZ5f/HVVYBN/LKGdpKdndakOKG536PwQ2dfj9Rj6r5/L 9W8AAAD//wMAUEsDBBQABgAIAAAAIQC4iVQZ3QAAAAcBAAAPAAAAZHJzL2Rvd25yZXYueG1sTI7B TsMwEETvSPyDtUjcWocCbRLiVBESlAohQegHuPGSBOJ1FLtp+PsuXOA0Gs1o5mXryXZixMG3jhRc zSMQSJUzLdUKdu8PsxiED5qM7hyhgm/0sM7PzzKdGnekNxzLUAseIZ9qBU0IfSqlrxq02s9dj8TZ hxusDmyHWppBH3ncdnIRRUtpdUv80Oge7xusvsqDVbB9/EyK7cKXT+PzKtkVcvP6kmyUuryYijsQ AafwV4YffEaHnJn27kDGi07BLF5yk3UFguNfu1dwE99eg8wz+Z8/PwEAAP//AwBQSwECLQAUAAYA CAAAACEAtoM4kv4AAADhAQAAEwAAAAAAAAAAAAAAAAAAAAAAW0NvbnRlbnRfVHlwZXNdLnhtbFBL AQItABQABgAIAAAAIQA4/SH/1gAAAJQBAAALAAAAAAAAAAAAAAAAAC8BAABfcmVscy8ucmVsc1BL AQItABQABgAIAAAAIQB96liFlQIAAHYFAAAOAAAAAAAAAAAAAAAAAC4CAABkcnMvZTJvRG9jLnht bFBLAQItABQABgAIAAAAIQC4iVQZ3QAAAAcBAAAPAAAAAAAAAAAAAAAAAO8EAABkcnMvZG93bnJl di54bWxQSwUGAAAAAAQABADzAAAA+QUAAAAA " strokeweight="1.75pt">
                <v:shadow color="#868686"/>
              </v:line>
            </w:pict>
          </mc:Fallback>
        </mc:AlternateContent>
      </w:r>
      <w:r w:rsidRPr="00C71BE6">
        <w:rPr>
          <w:rFonts w:ascii="Times New Roman" w:hAnsi="Times New Roman"/>
          <w:color w:val="000000"/>
        </w:rPr>
        <w:t xml:space="preserve">A : công của dòng điệ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P : công suất điện  ( W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t: thời gian  ( s )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 = 1000 W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 h = 3600 s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h = 3,6 .10</w:t>
      </w:r>
      <w:r w:rsidRPr="00C71BE6">
        <w:rPr>
          <w:rFonts w:ascii="Times New Roman" w:hAnsi="Times New Roman"/>
          <w:i/>
          <w:color w:val="000000"/>
          <w:vertAlign w:val="superscript"/>
        </w:rPr>
        <w:t>-6</w:t>
      </w:r>
      <w:r w:rsidRPr="00C71BE6">
        <w:rPr>
          <w:rFonts w:ascii="Times New Roman" w:hAnsi="Times New Roman"/>
          <w:i/>
          <w:color w:val="000000"/>
        </w:rPr>
        <w:t xml:space="preserve"> J</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Định luật Jun – Len-Xơ : Nhiệt lượng tỏa ra ở dây dẫn khi có dòng điện chạy qua tỉ lệ thuận với bình phương cường độ dòng điện, với điện trở của dây và thời gian dòng điện chạy qua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Q = I</w:t>
      </w:r>
      <w:r w:rsidRPr="00C71BE6">
        <w:rPr>
          <w:rFonts w:ascii="Times New Roman" w:hAnsi="Times New Roman"/>
          <w:i/>
          <w:color w:val="000000"/>
          <w:vertAlign w:val="superscript"/>
        </w:rPr>
        <w:t xml:space="preserve">2 </w:t>
      </w:r>
      <w:r w:rsidRPr="00C71BE6">
        <w:rPr>
          <w:rFonts w:ascii="Times New Roman" w:hAnsi="Times New Roman"/>
          <w:i/>
          <w:color w:val="000000"/>
        </w:rPr>
        <w:t>. R .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color w:val="000000"/>
        </w:rPr>
        <w:t>•</w:t>
      </w:r>
      <w:r w:rsidRPr="00C71BE6">
        <w:rPr>
          <w:rFonts w:ascii="Times New Roman" w:hAnsi="Times New Roman"/>
          <w:b/>
          <w:bCs/>
          <w:color w:val="000000"/>
        </w:rPr>
        <w:t xml:space="preserve">Nếu đo nhiệt lượng Q bằng đơn vị calo thì hệ thức của định luật  Jun – Len-Xơ là </w:t>
      </w:r>
    </w:p>
    <w:p w:rsidR="007A4FEF" w:rsidRPr="00C71BE6" w:rsidRDefault="007A4FEF" w:rsidP="007A4FEF">
      <w:pPr>
        <w:ind w:firstLine="456"/>
        <w:jc w:val="both"/>
        <w:rPr>
          <w:rFonts w:ascii="Times New Roman" w:hAnsi="Times New Roman"/>
          <w:b/>
          <w:bCs/>
          <w:i/>
          <w:color w:val="000000"/>
        </w:rPr>
      </w:pPr>
      <w:r w:rsidRPr="00C71BE6">
        <w:rPr>
          <w:rFonts w:ascii="Times New Roman" w:hAnsi="Times New Roman"/>
          <w:b/>
          <w:bCs/>
          <w:i/>
          <w:color w:val="000000"/>
        </w:rPr>
        <w:t xml:space="preserve">  Q = 0,24 . I</w:t>
      </w:r>
      <w:r w:rsidRPr="00C71BE6">
        <w:rPr>
          <w:rFonts w:ascii="Times New Roman" w:hAnsi="Times New Roman"/>
          <w:b/>
          <w:bCs/>
          <w:i/>
          <w:color w:val="000000"/>
          <w:vertAlign w:val="superscript"/>
        </w:rPr>
        <w:t xml:space="preserve">2 </w:t>
      </w:r>
      <w:r w:rsidRPr="00C71BE6">
        <w:rPr>
          <w:rFonts w:ascii="Times New Roman" w:hAnsi="Times New Roman"/>
          <w:b/>
          <w:bCs/>
          <w:i/>
          <w:color w:val="000000"/>
        </w:rPr>
        <w:t xml:space="preserve">.R.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b/>
          <w:bCs/>
          <w:color w:val="000000"/>
        </w:rPr>
        <w:t xml:space="preserve">Số vòng dây    </w:t>
      </w:r>
      <w:r w:rsidRPr="00C71BE6">
        <w:rPr>
          <w:rFonts w:ascii="Times New Roman" w:hAnsi="Times New Roman"/>
          <w:b/>
          <w:bCs/>
          <w:color w:val="000000"/>
          <w:position w:val="-24"/>
        </w:rPr>
        <w:object w:dxaOrig="920" w:dyaOrig="620">
          <v:shape id="_x0000_i1045" type="#_x0000_t75" style="width:45.7pt;height:31.3pt" o:ole="">
            <v:imagedata r:id="rId48" o:title=""/>
          </v:shape>
          <o:OLEObject Type="Embed" ProgID="Equation.3" ShapeID="_x0000_i1045" DrawAspect="Content" ObjectID="_1637045599" r:id="rId49"/>
        </w:object>
      </w:r>
      <w:r w:rsidRPr="00C71BE6">
        <w:rPr>
          <w:rFonts w:ascii="Times New Roman" w:hAnsi="Times New Roman"/>
          <w:b/>
          <w:bCs/>
          <w:color w:val="000000"/>
        </w:rPr>
        <w:t xml:space="preserve">  </w:t>
      </w:r>
    </w:p>
    <w:p w:rsidR="007A4FEF" w:rsidRPr="00C71BE6" w:rsidRDefault="007A4FEF" w:rsidP="007A4FEF">
      <w:pPr>
        <w:jc w:val="both"/>
        <w:rPr>
          <w:rFonts w:ascii="Times New Roman" w:hAnsi="Times New Roman"/>
          <w:b/>
          <w:bCs/>
          <w:color w:val="000000"/>
        </w:rPr>
      </w:pPr>
      <w:r w:rsidRPr="00C71BE6">
        <w:rPr>
          <w:rFonts w:ascii="Times New Roman" w:hAnsi="Times New Roman"/>
          <w:b/>
          <w:bCs/>
          <w:color w:val="000000"/>
          <w:u w:val="single"/>
        </w:rPr>
        <w:t xml:space="preserve">  II - MỘT SỐ VẤN ĐỀ CẦN LƯU Ý KHI GIẢI BÀI TẬP ĐIỆN:</w:t>
      </w:r>
      <w:r w:rsidRPr="00C71BE6">
        <w:rPr>
          <w:rFonts w:ascii="Times New Roman" w:hAnsi="Times New Roman"/>
          <w:b/>
          <w:bCs/>
          <w:color w:val="000000"/>
        </w:rPr>
        <w:t xml:space="preserve">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lastRenderedPageBreak/>
        <w:t xml:space="preserve">1/. Muốn </w:t>
      </w:r>
      <w:r w:rsidRPr="00C71BE6">
        <w:rPr>
          <w:rFonts w:ascii="Times New Roman" w:hAnsi="Times New Roman"/>
          <w:iCs/>
          <w:color w:val="000000"/>
        </w:rPr>
        <w:t>duy trì một dòng điện</w:t>
      </w:r>
      <w:r w:rsidRPr="00C71BE6">
        <w:rPr>
          <w:rFonts w:ascii="Times New Roman" w:hAnsi="Times New Roman"/>
          <w:color w:val="000000"/>
        </w:rPr>
        <w:t xml:space="preserve"> lâu dài trong một vật dẫn </w:t>
      </w:r>
      <w:r w:rsidRPr="00C71BE6">
        <w:rPr>
          <w:rFonts w:ascii="Times New Roman" w:hAnsi="Times New Roman"/>
          <w:iCs/>
          <w:color w:val="000000"/>
        </w:rPr>
        <w:t>cần</w:t>
      </w:r>
      <w:r w:rsidRPr="00C71BE6">
        <w:rPr>
          <w:rFonts w:ascii="Times New Roman" w:hAnsi="Times New Roman"/>
          <w:color w:val="000000"/>
        </w:rPr>
        <w:t xml:space="preserve"> </w:t>
      </w:r>
      <w:r w:rsidRPr="00C71BE6">
        <w:rPr>
          <w:rFonts w:ascii="Times New Roman" w:hAnsi="Times New Roman"/>
          <w:iCs/>
          <w:color w:val="000000"/>
        </w:rPr>
        <w:t>duy trì một điện trường</w:t>
      </w:r>
      <w:r w:rsidRPr="00C71BE6">
        <w:rPr>
          <w:rFonts w:ascii="Times New Roman" w:hAnsi="Times New Roman"/>
          <w:color w:val="000000"/>
        </w:rPr>
        <w:t xml:space="preserve"> trong vật dẫn đó. Muốn vậy chỉ cần nối 2 đầu vật dẫn với 2 cực của nguồn điện thành mạch kín.</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Cs/>
          <w:color w:val="000000"/>
        </w:rPr>
        <w:t xml:space="preserve">   Càng gần cực dương của nguồn điện thế càng cao</w:t>
      </w:r>
      <w:r w:rsidRPr="00C71BE6">
        <w:rPr>
          <w:rFonts w:ascii="Times New Roman" w:hAnsi="Times New Roman"/>
          <w:color w:val="000000"/>
        </w:rPr>
        <w:t>. Quy ứơc điện thế tại cực dương của nguồn điện, điện thế là lớn nhất , điện thế tại cực âm của nguồn điện bằng 0.</w:t>
      </w:r>
    </w:p>
    <w:p w:rsidR="007A4FEF" w:rsidRPr="00C71BE6" w:rsidRDefault="007A4FEF" w:rsidP="007A4FEF">
      <w:pPr>
        <w:ind w:firstLine="399"/>
        <w:jc w:val="both"/>
        <w:rPr>
          <w:rFonts w:ascii="Times New Roman" w:hAnsi="Times New Roman"/>
          <w:iCs/>
          <w:color w:val="000000"/>
        </w:rPr>
      </w:pPr>
      <w:r w:rsidRPr="00C71BE6">
        <w:rPr>
          <w:rFonts w:ascii="Times New Roman" w:hAnsi="Times New Roman"/>
          <w:color w:val="000000"/>
        </w:rPr>
        <w:t>Quy ước chiều dòng điện là chiều chuyển dời có hướng của các hạt mang điện tích dương, Theo quy ước đó ở bên ngoài nguồn điện dòng điện có chiều đi từ cực dương, qua vật dẫn đến cực âm của nguồn điện</w:t>
      </w:r>
      <w:r w:rsidRPr="00C71BE6">
        <w:rPr>
          <w:rFonts w:ascii="Times New Roman" w:hAnsi="Times New Roman"/>
          <w:iCs/>
          <w:color w:val="000000"/>
        </w:rPr>
        <w:t xml:space="preserve"> (chiều đi từ nơi có điện thế cao đến nơi có diện thế thấp).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Cs/>
          <w:color w:val="000000"/>
        </w:rPr>
        <w:t>Độ chênh lệch về điện thế giữa 2 điểm gọi là hiệu điện thế giữa 2 điểm đó: V</w:t>
      </w:r>
      <w:r w:rsidRPr="00C71BE6">
        <w:rPr>
          <w:rFonts w:ascii="Times New Roman" w:hAnsi="Times New Roman"/>
          <w:iCs/>
          <w:color w:val="000000"/>
          <w:vertAlign w:val="subscript"/>
        </w:rPr>
        <w:t xml:space="preserve">A </w:t>
      </w:r>
      <w:r w:rsidRPr="00C71BE6">
        <w:rPr>
          <w:rFonts w:ascii="Times New Roman" w:hAnsi="Times New Roman"/>
          <w:iCs/>
          <w:color w:val="000000"/>
        </w:rPr>
        <w:t>- V</w:t>
      </w:r>
      <w:r w:rsidRPr="00C71BE6">
        <w:rPr>
          <w:rFonts w:ascii="Times New Roman" w:hAnsi="Times New Roman"/>
          <w:iCs/>
          <w:color w:val="000000"/>
          <w:vertAlign w:val="subscript"/>
        </w:rPr>
        <w:t xml:space="preserve">B </w:t>
      </w:r>
      <w:r w:rsidRPr="00C71BE6">
        <w:rPr>
          <w:rFonts w:ascii="Times New Roman" w:hAnsi="Times New Roman"/>
          <w:iCs/>
          <w:color w:val="000000"/>
        </w:rPr>
        <w:t>= U</w:t>
      </w:r>
      <w:r w:rsidRPr="00C71BE6">
        <w:rPr>
          <w:rFonts w:ascii="Times New Roman" w:hAnsi="Times New Roman"/>
          <w:iCs/>
          <w:color w:val="000000"/>
          <w:vertAlign w:val="subscript"/>
        </w:rPr>
        <w:t>AB</w:t>
      </w:r>
      <w:r w:rsidRPr="00C71BE6">
        <w:rPr>
          <w:rFonts w:ascii="Times New Roman" w:hAnsi="Times New Roman"/>
          <w:color w:val="000000"/>
        </w:rPr>
        <w:t xml:space="preserve">. Muốn duy trì một dòng điện lâu dài trong một vật dẫn cần duy trì một HĐT giữa 2 đầu vật dẫn đó ( U = 0 </w:t>
      </w:r>
      <w:r w:rsidRPr="00C71BE6">
        <w:rPr>
          <w:rFonts w:ascii="Times New Roman" w:hAnsi="Times New Roman"/>
          <w:color w:val="000000"/>
        </w:rPr>
        <w:sym w:font="Symbol" w:char="F0AE"/>
      </w:r>
      <w:r w:rsidRPr="00C71BE6">
        <w:rPr>
          <w:rFonts w:ascii="Times New Roman" w:hAnsi="Times New Roman"/>
          <w:color w:val="000000"/>
        </w:rPr>
        <w:t xml:space="preserve"> I = 0)</w:t>
      </w:r>
    </w:p>
    <w:p w:rsidR="007A4FEF" w:rsidRPr="00C71BE6" w:rsidRDefault="007A4FEF" w:rsidP="007A4FEF">
      <w:pPr>
        <w:ind w:firstLine="399"/>
        <w:jc w:val="both"/>
        <w:rPr>
          <w:rFonts w:ascii="Times New Roman" w:hAnsi="Times New Roman"/>
          <w:color w:val="000000"/>
          <w:u w:val="single"/>
        </w:rPr>
      </w:pPr>
      <w:r w:rsidRPr="00C71BE6">
        <w:rPr>
          <w:rFonts w:ascii="Times New Roman" w:hAnsi="Times New Roman"/>
          <w:color w:val="000000"/>
          <w:u w:val="single"/>
        </w:rPr>
        <w:t>2/. Mạch điện:</w:t>
      </w:r>
    </w:p>
    <w:p w:rsidR="007A4FEF" w:rsidRPr="00C71BE6" w:rsidRDefault="007A4FEF" w:rsidP="007A4FEF">
      <w:pPr>
        <w:jc w:val="both"/>
        <w:outlineLvl w:val="0"/>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Đoạn mạch điện mắc song song</w:t>
      </w:r>
      <w:r w:rsidRPr="00C71BE6">
        <w:rPr>
          <w:rFonts w:ascii="Times New Roman" w:hAnsi="Times New Roman"/>
          <w:color w:val="000000"/>
        </w:rPr>
        <w:t xml:space="preserve">: </w:t>
      </w:r>
    </w:p>
    <w:p w:rsidR="007A4FEF" w:rsidRPr="00C71BE6" w:rsidRDefault="007A4FEF" w:rsidP="007A4FEF">
      <w:pPr>
        <w:ind w:firstLine="456"/>
        <w:jc w:val="both"/>
        <w:rPr>
          <w:rFonts w:ascii="Times New Roman" w:hAnsi="Times New Roman"/>
          <w:iCs/>
          <w:color w:val="000000"/>
        </w:rPr>
      </w:pPr>
      <w:r w:rsidRPr="00C71BE6">
        <w:rPr>
          <w:rFonts w:ascii="Times New Roman" w:hAnsi="Times New Roman"/>
          <w:color w:val="000000"/>
        </w:rPr>
        <w:t xml:space="preserve">*Đặc điểm: mạch điện bị </w:t>
      </w:r>
      <w:r w:rsidRPr="00C71BE6">
        <w:rPr>
          <w:rFonts w:ascii="Times New Roman" w:hAnsi="Times New Roman"/>
          <w:iCs/>
          <w:color w:val="000000"/>
        </w:rPr>
        <w:t>phân nhánh</w:t>
      </w:r>
      <w:r w:rsidRPr="00C71BE6">
        <w:rPr>
          <w:rFonts w:ascii="Times New Roman" w:hAnsi="Times New Roman"/>
          <w:color w:val="000000"/>
        </w:rPr>
        <w:t xml:space="preserve">, các nhánh có </w:t>
      </w:r>
      <w:r w:rsidRPr="00C71BE6">
        <w:rPr>
          <w:rFonts w:ascii="Times New Roman" w:hAnsi="Times New Roman"/>
          <w:iCs/>
          <w:color w:val="000000"/>
        </w:rPr>
        <w:t>chung điểm đầu và điểm cuối</w:t>
      </w:r>
      <w:r w:rsidRPr="00C71BE6">
        <w:rPr>
          <w:rFonts w:ascii="Times New Roman" w:hAnsi="Times New Roman"/>
          <w:color w:val="000000"/>
        </w:rPr>
        <w:t xml:space="preserve">. Các nhánh hoạt động </w:t>
      </w:r>
      <w:r w:rsidRPr="00C71BE6">
        <w:rPr>
          <w:rFonts w:ascii="Times New Roman" w:hAnsi="Times New Roman"/>
          <w:iCs/>
          <w:color w:val="000000"/>
        </w:rPr>
        <w:t>độc lập.</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Tíh chất: 1. Uchung</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xml:space="preserve">                 2. Cường độ dòng điện trong mạch chính bằng trổng cường độ dòng điện trong các mạch rẽ:</w:t>
      </w:r>
      <w:r w:rsidRPr="00C71BE6">
        <w:rPr>
          <w:rFonts w:ascii="Times New Roman" w:hAnsi="Times New Roman"/>
          <w:i/>
          <w:color w:val="000000"/>
        </w:rPr>
        <w:t xml:space="preserve"> I=I</w:t>
      </w:r>
      <w:r w:rsidRPr="00C71BE6">
        <w:rPr>
          <w:rFonts w:ascii="Times New Roman" w:hAnsi="Times New Roman"/>
          <w:i/>
          <w:color w:val="000000"/>
          <w:vertAlign w:val="subscript"/>
        </w:rPr>
        <w:t>1</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n</w:t>
      </w:r>
      <w:r w:rsidRPr="00C71BE6">
        <w:rPr>
          <w:rFonts w:ascii="Times New Roman" w:hAnsi="Times New Roman"/>
          <w:i/>
          <w:color w:val="000000"/>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rPr>
        <w:t xml:space="preserve">                 3. Nghịch đảo của điện trở tương đương bằng tổng các nghịch đảo của các điện trở thành phần: </w:t>
      </w:r>
      <w:r w:rsidRPr="00C71BE6">
        <w:rPr>
          <w:rFonts w:ascii="Times New Roman" w:hAnsi="Times New Roman"/>
          <w:color w:val="000000"/>
          <w:position w:val="-30"/>
          <w:lang w:val="pt-BR"/>
        </w:rPr>
        <w:object w:dxaOrig="2260" w:dyaOrig="680">
          <v:shape id="_x0000_i1046" type="#_x0000_t75" style="width:112.7pt;height:33.8pt" o:ole="">
            <v:imagedata r:id="rId50" o:title=""/>
          </v:shape>
          <o:OLEObject Type="Embed" ProgID="Equation.3" ShapeID="_x0000_i1046" DrawAspect="Content" ObjectID="_1637045600" r:id="rId51"/>
        </w:objec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I</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 xml:space="preserve"> = I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DE"/>
      </w:r>
      <w:r w:rsidRPr="00C71BE6">
        <w:rPr>
          <w:rFonts w:ascii="Times New Roman" w:hAnsi="Times New Roman"/>
          <w:color w:val="000000"/>
          <w:lang w:val="pt-BR"/>
        </w:rPr>
        <w:t xml:space="preserve"> Đoạn mạch gồm n điện trở có giá trị bằng nhau và bằng r thì điện trở của đoạn mạch mắc song song là R = </w:t>
      </w:r>
      <w:r w:rsidRPr="00C71BE6">
        <w:rPr>
          <w:rFonts w:ascii="Times New Roman" w:hAnsi="Times New Roman"/>
          <w:color w:val="000000"/>
          <w:position w:val="-24"/>
          <w:lang w:val="pt-BR"/>
        </w:rPr>
        <w:object w:dxaOrig="240" w:dyaOrig="620">
          <v:shape id="_x0000_i1047" type="#_x0000_t75" style="width:11.9pt;height:31.3pt" o:ole="">
            <v:imagedata r:id="rId52" o:title=""/>
          </v:shape>
          <o:OLEObject Type="Embed" ProgID="Equation.3" ShapeID="_x0000_i1047" DrawAspect="Content" ObjectID="_1637045601" r:id="rId53"/>
        </w:objec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song song luôn nhỏ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u w:val="single"/>
          <w:lang w:val="pt-BR"/>
        </w:rPr>
        <w:t>b. Đoạn mạch điện mắc nối tiếp:</w:t>
      </w:r>
      <w:r w:rsidRPr="00C71BE6">
        <w:rPr>
          <w:rFonts w:ascii="Times New Roman" w:hAnsi="Times New Roman"/>
          <w:color w:val="000000"/>
          <w:lang w:val="pt-BR"/>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Đặc điểm:các bộ phận (các điện trở) mắc </w:t>
      </w:r>
      <w:r w:rsidRPr="00C71BE6">
        <w:rPr>
          <w:rFonts w:ascii="Times New Roman" w:hAnsi="Times New Roman"/>
          <w:iCs/>
          <w:color w:val="000000"/>
          <w:lang w:val="pt-BR"/>
        </w:rPr>
        <w:t>thành dãy liên tục</w:t>
      </w:r>
      <w:r w:rsidRPr="00C71BE6">
        <w:rPr>
          <w:rFonts w:ascii="Times New Roman" w:hAnsi="Times New Roman"/>
          <w:color w:val="000000"/>
          <w:lang w:val="pt-BR"/>
        </w:rPr>
        <w:t xml:space="preserve"> giữa 2 cực của nguồn điện ( các bộ phận hoạt động </w:t>
      </w:r>
      <w:r w:rsidRPr="00C71BE6">
        <w:rPr>
          <w:rFonts w:ascii="Times New Roman" w:hAnsi="Times New Roman"/>
          <w:iCs/>
          <w:color w:val="000000"/>
          <w:lang w:val="pt-BR"/>
        </w:rPr>
        <w:t>phụ thuộc nhau</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u w:val="single"/>
          <w:lang w:val="pt-BR"/>
        </w:rPr>
        <w:t xml:space="preserve"> </w:t>
      </w:r>
      <w:r w:rsidRPr="00C71BE6">
        <w:rPr>
          <w:rFonts w:ascii="Times New Roman" w:hAnsi="Times New Roman"/>
          <w:color w:val="000000"/>
          <w:lang w:val="pt-BR"/>
        </w:rPr>
        <w:t>*tính chất: 1.I chung</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                   2. </w:t>
      </w:r>
      <w:r w:rsidRPr="00C71BE6">
        <w:rPr>
          <w:rFonts w:ascii="Times New Roman" w:hAnsi="Times New Roman"/>
          <w:i/>
          <w:color w:val="000000"/>
          <w:lang w:val="pt-BR"/>
        </w:rPr>
        <w:t>U =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3. R =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n</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i/>
          <w:color w:val="000000"/>
          <w:lang w:val="pt-BR"/>
        </w:rPr>
        <w:t xml:space="preserve">I=U/R </w:t>
      </w:r>
      <w:r w:rsidRPr="00C71BE6">
        <w:rPr>
          <w:rFonts w:ascii="Times New Roman" w:hAnsi="Times New Roman"/>
          <w:i/>
          <w:color w:val="000000"/>
        </w:rPr>
        <w:sym w:font="Symbol" w:char="F0DE"/>
      </w:r>
      <w:r w:rsidRPr="00C71BE6">
        <w:rPr>
          <w:rFonts w:ascii="Times New Roman" w:hAnsi="Times New Roman"/>
          <w:i/>
          <w:color w:val="000000"/>
          <w:lang w:val="pt-BR"/>
        </w:rPr>
        <w:t xml:space="preserve">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U</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U</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r w:rsidRPr="00C71BE6">
        <w:rPr>
          <w:rFonts w:ascii="Times New Roman" w:hAnsi="Times New Roman"/>
          <w:color w:val="000000"/>
          <w:lang w:val="pt-BR"/>
        </w:rPr>
        <w:t xml:space="preserve"> (</w:t>
      </w:r>
      <w:r w:rsidRPr="00C71BE6">
        <w:rPr>
          <w:rFonts w:ascii="Times New Roman" w:hAnsi="Times New Roman"/>
          <w:iCs/>
          <w:color w:val="000000"/>
          <w:lang w:val="pt-BR"/>
        </w:rPr>
        <w:t>trong đoạn mạch nối tiếp, hiệu điện thế giữa 2 đầu các vật dẫn tỉ lệ thuận với điện trở của chúng)</w:t>
      </w:r>
      <w:r w:rsidRPr="00C71BE6">
        <w:rPr>
          <w:rFonts w:ascii="Times New Roman" w:hAnsi="Times New Roman"/>
          <w:color w:val="000000"/>
          <w:lang w:val="pt-BR"/>
        </w:rPr>
        <w:t xml:space="preserve">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U</w:t>
      </w:r>
      <w:r w:rsidRPr="00C71BE6">
        <w:rPr>
          <w:rFonts w:ascii="Times New Roman" w:hAnsi="Times New Roman"/>
          <w:i/>
          <w:color w:val="000000"/>
          <w:vertAlign w:val="subscript"/>
          <w:lang w:val="pt-BR"/>
        </w:rPr>
        <w:t>i</w:t>
      </w:r>
      <w:r w:rsidRPr="00C71BE6">
        <w:rPr>
          <w:rFonts w:ascii="Times New Roman" w:hAnsi="Times New Roman"/>
          <w:i/>
          <w:color w:val="000000"/>
          <w:lang w:val="pt-BR"/>
        </w:rPr>
        <w:t>=U R</w:t>
      </w:r>
      <w:r w:rsidRPr="00C71BE6">
        <w:rPr>
          <w:rFonts w:ascii="Times New Roman" w:hAnsi="Times New Roman"/>
          <w:i/>
          <w:color w:val="000000"/>
          <w:vertAlign w:val="subscript"/>
          <w:lang w:val="pt-BR"/>
        </w:rPr>
        <w:t>i</w:t>
      </w:r>
      <w:r w:rsidRPr="00C71BE6">
        <w:rPr>
          <w:rFonts w:ascii="Times New Roman" w:hAnsi="Times New Roman"/>
          <w:i/>
          <w:color w:val="000000"/>
          <w:lang w:val="pt-BR"/>
        </w:rPr>
        <w:t>/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lastRenderedPageBreak/>
        <w:t xml:space="preserve">  Từ t/s 3 </w:t>
      </w:r>
      <w:r w:rsidRPr="00C71BE6">
        <w:rPr>
          <w:rFonts w:ascii="Times New Roman" w:hAnsi="Times New Roman"/>
          <w:color w:val="000000"/>
        </w:rPr>
        <w:sym w:font="Symbol" w:char="F0AE"/>
      </w:r>
      <w:r w:rsidRPr="00C71BE6">
        <w:rPr>
          <w:rFonts w:ascii="Times New Roman" w:hAnsi="Times New Roman"/>
          <w:color w:val="000000"/>
          <w:lang w:val="pt-BR"/>
        </w:rPr>
        <w:t xml:space="preserve"> nếu có n điện trở giống nhau mắc nối tiếp thì điện trở của đoạn mạch là </w:t>
      </w:r>
      <w:r w:rsidRPr="00C71BE6">
        <w:rPr>
          <w:rFonts w:ascii="Times New Roman" w:hAnsi="Times New Roman"/>
          <w:i/>
          <w:color w:val="000000"/>
          <w:lang w:val="pt-BR"/>
        </w:rPr>
        <w:t>R =nr.</w:t>
      </w:r>
      <w:r w:rsidRPr="00C71BE6">
        <w:rPr>
          <w:rFonts w:ascii="Times New Roman" w:hAnsi="Times New Roman"/>
          <w:color w:val="000000"/>
          <w:lang w:val="pt-BR"/>
        </w:rPr>
        <w:t xml:space="preserve"> Cũng từ tính chất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nối tiếp luôn lớn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iCs/>
          <w:color w:val="000000"/>
          <w:u w:val="single"/>
          <w:lang w:val="pt-BR"/>
        </w:rPr>
      </w:pPr>
      <w:r w:rsidRPr="00C71BE6">
        <w:rPr>
          <w:rFonts w:ascii="Times New Roman" w:hAnsi="Times New Roman"/>
          <w:color w:val="000000"/>
          <w:u w:val="single"/>
          <w:lang w:val="pt-BR"/>
        </w:rPr>
        <w:t>C.Mạch cầu</w:t>
      </w:r>
      <w:r w:rsidRPr="00C71BE6">
        <w:rPr>
          <w:rFonts w:ascii="Times New Roman" w:hAnsi="Times New Roman"/>
          <w:iCs/>
          <w:color w:val="000000"/>
          <w:u w:val="single"/>
          <w:lang w:val="pt-BR"/>
        </w:rPr>
        <w:t xml:space="preserve"> : </w:t>
      </w:r>
    </w:p>
    <w:p w:rsidR="007A4FEF" w:rsidRPr="00C71BE6" w:rsidRDefault="007A4FEF" w:rsidP="007A4FEF">
      <w:pPr>
        <w:ind w:firstLine="228"/>
        <w:jc w:val="both"/>
        <w:rPr>
          <w:rFonts w:ascii="Times New Roman" w:hAnsi="Times New Roman"/>
          <w:iCs/>
          <w:color w:val="000000"/>
          <w:lang w:val="pt-BR"/>
        </w:rPr>
      </w:pPr>
      <w:r w:rsidRPr="00C71BE6">
        <w:rPr>
          <w:rFonts w:ascii="Times New Roman" w:hAnsi="Times New Roman"/>
          <w:color w:val="000000"/>
          <w:lang w:val="pt-BR"/>
        </w:rPr>
        <w:t xml:space="preserve"> </w:t>
      </w:r>
      <w:r w:rsidRPr="00C71BE6">
        <w:rPr>
          <w:rFonts w:ascii="Times New Roman" w:hAnsi="Times New Roman"/>
          <w:iCs/>
          <w:color w:val="000000"/>
          <w:lang w:val="pt-BR"/>
        </w:rPr>
        <w:t>Mạch cầu cân bằng có các tính chất sa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về điện trở: </w:t>
      </w:r>
      <w:r w:rsidRPr="00C71BE6">
        <w:rPr>
          <w:rFonts w:ascii="Times New Roman" w:hAnsi="Times New Roman"/>
          <w:color w:val="000000"/>
          <w:position w:val="-30"/>
          <w:lang w:val="pt-BR"/>
        </w:rPr>
        <w:object w:dxaOrig="940" w:dyaOrig="700">
          <v:shape id="_x0000_i1048" type="#_x0000_t75" style="width:46.95pt;height:35.05pt" o:ole="">
            <v:imagedata r:id="rId54" o:title=""/>
          </v:shape>
          <o:OLEObject Type="Embed" ProgID="Equation.3" ShapeID="_x0000_i1048" DrawAspect="Content" ObjectID="_1637045602" r:id="rId55"/>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là đường chéo của cầ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Về dòng:  I</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về HĐT : U</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w:t>
      </w:r>
    </w:p>
    <w:p w:rsidR="007A4FEF" w:rsidRPr="00C71BE6" w:rsidRDefault="007A4FEF" w:rsidP="007A4FEF">
      <w:pPr>
        <w:ind w:firstLine="513"/>
        <w:jc w:val="both"/>
        <w:rPr>
          <w:rFonts w:ascii="Times New Roman" w:hAnsi="Times New Roman"/>
          <w:noProof/>
          <w:color w:val="000000"/>
        </w:rPr>
      </w:pPr>
      <w:r w:rsidRPr="00C71BE6">
        <w:rPr>
          <w:rFonts w:ascii="Times New Roman" w:hAnsi="Times New Roman"/>
          <w:noProof/>
          <w:color w:val="000000"/>
          <w:position w:val="-32"/>
        </w:rPr>
        <w:object w:dxaOrig="3620" w:dyaOrig="720">
          <v:shape id="_x0000_i1049" type="#_x0000_t75" style="width:180.95pt;height:38.8pt" o:ole="">
            <v:imagedata r:id="rId56" o:title=""/>
          </v:shape>
          <o:OLEObject Type="Embed" ProgID="Equation.3" ShapeID="_x0000_i1049" DrawAspect="Content" ObjectID="_1637045603" r:id="rId57"/>
        </w:object>
      </w:r>
    </w:p>
    <w:p w:rsidR="007A4FEF" w:rsidRPr="00C71BE6" w:rsidRDefault="007A4FEF" w:rsidP="007A4FEF">
      <w:pPr>
        <w:ind w:firstLine="228"/>
        <w:jc w:val="both"/>
        <w:rPr>
          <w:rFonts w:ascii="Times New Roman" w:hAnsi="Times New Roman"/>
          <w:color w:val="000000"/>
        </w:rPr>
      </w:pPr>
      <w:r w:rsidRPr="00C71BE6">
        <w:rPr>
          <w:rFonts w:ascii="Times New Roman" w:hAnsi="Times New Roman"/>
          <w:iCs/>
          <w:color w:val="000000"/>
        </w:rPr>
        <w:t>Mạch cầu không cân bằng</w:t>
      </w:r>
      <w:r w:rsidRPr="00C71BE6">
        <w:rPr>
          <w:rFonts w:ascii="Times New Roman" w:hAnsi="Times New Roman"/>
          <w:color w:val="000000"/>
        </w:rPr>
        <w:t>:</w:t>
      </w:r>
      <w:r w:rsidRPr="00C71BE6">
        <w:rPr>
          <w:rFonts w:ascii="Times New Roman" w:hAnsi="Times New Roman"/>
          <w:color w:val="000000"/>
          <w:position w:val="-30"/>
          <w:lang w:val="pt-BR"/>
        </w:rPr>
        <w:object w:dxaOrig="940" w:dyaOrig="700">
          <v:shape id="_x0000_i1050" type="#_x0000_t75" style="width:46.95pt;height:35.05pt" o:ole="">
            <v:imagedata r:id="rId58" o:title=""/>
          </v:shape>
          <o:OLEObject Type="Embed" ProgID="Equation.3" ShapeID="_x0000_i1050" DrawAspect="Content" ObjectID="_1637045604" r:id="rId59"/>
        </w:object>
      </w:r>
      <w:r w:rsidRPr="00C71BE6">
        <w:rPr>
          <w:rFonts w:ascii="Times New Roman" w:hAnsi="Times New Roman"/>
          <w:color w:val="000000"/>
        </w:rPr>
        <w:t xml:space="preserve">   I</w:t>
      </w:r>
      <w:r w:rsidRPr="00C71BE6">
        <w:rPr>
          <w:rFonts w:ascii="Times New Roman" w:hAnsi="Times New Roman"/>
          <w:color w:val="000000"/>
          <w:vertAlign w:val="subscript"/>
        </w:rPr>
        <w:t>5</w:t>
      </w:r>
      <w:r w:rsidRPr="00C71BE6">
        <w:rPr>
          <w:rFonts w:ascii="Times New Roman" w:hAnsi="Times New Roman"/>
          <w:color w:val="000000"/>
        </w:rPr>
        <w:t xml:space="preserve"> </w:t>
      </w:r>
      <w:r w:rsidRPr="00C71BE6">
        <w:rPr>
          <w:rFonts w:ascii="Times New Roman" w:hAnsi="Times New Roman"/>
          <w:color w:val="000000"/>
          <w:position w:val="-4"/>
        </w:rPr>
        <w:object w:dxaOrig="220" w:dyaOrig="220">
          <v:shape id="_x0000_i1051" type="#_x0000_t75" style="width:11.25pt;height:11.25pt" o:ole="">
            <v:imagedata r:id="rId60" o:title=""/>
          </v:shape>
          <o:OLEObject Type="Embed" ProgID="Equation.3" ShapeID="_x0000_i1051" DrawAspect="Content" ObjectID="_1637045605" r:id="rId61"/>
        </w:object>
      </w:r>
      <w:r w:rsidRPr="00C71BE6">
        <w:rPr>
          <w:rFonts w:ascii="Times New Roman" w:hAnsi="Times New Roman"/>
          <w:color w:val="000000"/>
        </w:rPr>
        <w:t>0; U</w:t>
      </w:r>
      <w:r w:rsidRPr="00C71BE6">
        <w:rPr>
          <w:rFonts w:ascii="Times New Roman" w:hAnsi="Times New Roman"/>
          <w:color w:val="000000"/>
          <w:vertAlign w:val="subscript"/>
        </w:rPr>
        <w:t>5</w:t>
      </w:r>
      <w:r w:rsidRPr="00C71BE6">
        <w:rPr>
          <w:rFonts w:ascii="Times New Roman" w:hAnsi="Times New Roman"/>
          <w:color w:val="000000"/>
          <w:position w:val="-4"/>
        </w:rPr>
        <w:object w:dxaOrig="220" w:dyaOrig="220">
          <v:shape id="_x0000_i1052" type="#_x0000_t75" style="width:11.25pt;height:11.25pt" o:ole="">
            <v:imagedata r:id="rId62" o:title=""/>
          </v:shape>
          <o:OLEObject Type="Embed" ProgID="Equation.3" ShapeID="_x0000_i1052" DrawAspect="Content" ObjectID="_1637045606" r:id="rId63"/>
        </w:object>
      </w:r>
      <w:r w:rsidRPr="00C71BE6">
        <w:rPr>
          <w:rFonts w:ascii="Times New Roman" w:hAnsi="Times New Roman"/>
          <w:color w:val="000000"/>
        </w:rPr>
        <w:t xml:space="preserve">0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Trường hợp mạch cầu có </w:t>
      </w:r>
      <w:r w:rsidRPr="00C71BE6">
        <w:rPr>
          <w:rFonts w:ascii="Times New Roman" w:hAnsi="Times New Roman"/>
          <w:iCs/>
          <w:color w:val="000000"/>
        </w:rPr>
        <w:t>1 số điện trở có giá trị bằng 0</w:t>
      </w:r>
      <w:r w:rsidRPr="00C71BE6">
        <w:rPr>
          <w:rFonts w:ascii="Times New Roman" w:hAnsi="Times New Roman"/>
          <w:color w:val="000000"/>
        </w:rPr>
        <w:t xml:space="preserve">; để giải bài toán </w:t>
      </w:r>
      <w:r w:rsidRPr="00C71BE6">
        <w:rPr>
          <w:rFonts w:ascii="Times New Roman" w:hAnsi="Times New Roman"/>
          <w:iCs/>
          <w:color w:val="000000"/>
        </w:rPr>
        <w:t xml:space="preserve">cần áp dụng các quy tắc biến đổi mạch điện tương đương </w:t>
      </w:r>
      <w:r w:rsidRPr="00C71BE6">
        <w:rPr>
          <w:rFonts w:ascii="Times New Roman" w:hAnsi="Times New Roman"/>
          <w:color w:val="000000"/>
        </w:rPr>
        <w:t>( ở phần dướ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Trường hợp cả 5 điện trở đều khác 0 sẽ xét sau.</w:t>
      </w:r>
    </w:p>
    <w:p w:rsidR="007A4FEF" w:rsidRPr="00C71BE6" w:rsidRDefault="007A4FEF" w:rsidP="007A4FEF">
      <w:pPr>
        <w:jc w:val="both"/>
        <w:rPr>
          <w:rFonts w:ascii="Times New Roman" w:hAnsi="Times New Roman"/>
          <w:b/>
          <w:bCs/>
          <w:color w:val="000000"/>
        </w:rPr>
      </w:pPr>
      <w:r w:rsidRPr="00C71BE6">
        <w:rPr>
          <w:rFonts w:ascii="Times New Roman" w:hAnsi="Times New Roman"/>
          <w:color w:val="000000"/>
          <w:u w:val="single"/>
        </w:rPr>
        <w:t>3/. Một số quy tắc chuyển mạch</w:t>
      </w:r>
      <w:r w:rsidRPr="00C71BE6">
        <w:rPr>
          <w:rFonts w:ascii="Times New Roman" w:hAnsi="Times New Roman"/>
          <w:b/>
          <w:bCs/>
          <w:color w:val="000000"/>
        </w:rPr>
        <w:t>:</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chập các điểm cùng điện thế</w:t>
      </w:r>
      <w:r w:rsidRPr="00C71BE6">
        <w:rPr>
          <w:rFonts w:ascii="Times New Roman" w:hAnsi="Times New Roman"/>
          <w:color w:val="000000"/>
        </w:rPr>
        <w:t>: "Ta có thể chập 2 hay nhiều điểm có cùng điện thế thành một điểm khi biến đổi mạch điện tương đương."</w:t>
      </w:r>
    </w:p>
    <w:p w:rsidR="007A4FEF" w:rsidRPr="00C71BE6" w:rsidRDefault="007A4FEF" w:rsidP="007A4FEF">
      <w:pPr>
        <w:ind w:firstLine="570"/>
        <w:jc w:val="both"/>
        <w:rPr>
          <w:rFonts w:ascii="Times New Roman" w:hAnsi="Times New Roman"/>
          <w:iCs/>
          <w:color w:val="000000"/>
        </w:rPr>
      </w:pPr>
      <w:r w:rsidRPr="00C71BE6">
        <w:rPr>
          <w:rFonts w:ascii="Times New Roman" w:hAnsi="Times New Roman"/>
          <w:iCs/>
          <w:color w:val="000000"/>
        </w:rPr>
        <w:t>(Do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 U</w:t>
      </w:r>
      <w:r w:rsidRPr="00C71BE6">
        <w:rPr>
          <w:rFonts w:ascii="Times New Roman" w:hAnsi="Times New Roman"/>
          <w:iCs/>
          <w:color w:val="000000"/>
          <w:vertAlign w:val="subscript"/>
        </w:rPr>
        <w:t>AB</w:t>
      </w:r>
      <w:r w:rsidRPr="00C71BE6">
        <w:rPr>
          <w:rFonts w:ascii="Times New Roman" w:hAnsi="Times New Roman"/>
          <w:iCs/>
          <w:color w:val="000000"/>
        </w:rPr>
        <w:t xml:space="preserve"> = I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rPr>
        <w:sym w:font="Symbol" w:char="F0AE"/>
      </w:r>
      <w:r w:rsidRPr="00C71BE6">
        <w:rPr>
          <w:rFonts w:ascii="Times New Roman" w:hAnsi="Times New Roman"/>
          <w:iCs/>
          <w:color w:val="000000"/>
        </w:rPr>
        <w:t xml:space="preserve"> Khi R</w:t>
      </w:r>
      <w:r w:rsidRPr="00C71BE6">
        <w:rPr>
          <w:rFonts w:ascii="Times New Roman" w:hAnsi="Times New Roman"/>
          <w:iCs/>
          <w:color w:val="000000"/>
          <w:vertAlign w:val="subscript"/>
        </w:rPr>
        <w:t xml:space="preserve">AB </w:t>
      </w:r>
      <w:r w:rsidRPr="00C71BE6">
        <w:rPr>
          <w:rFonts w:ascii="Times New Roman" w:hAnsi="Times New Roman"/>
          <w:iCs/>
          <w:color w:val="000000"/>
        </w:rPr>
        <w:t xml:space="preserve">= 0;I </w:t>
      </w:r>
      <w:r w:rsidRPr="00C71BE6">
        <w:rPr>
          <w:rFonts w:ascii="Times New Roman" w:hAnsi="Times New Roman"/>
          <w:color w:val="000000"/>
          <w:position w:val="-4"/>
          <w:lang w:val="fr-FR"/>
        </w:rPr>
        <w:object w:dxaOrig="220" w:dyaOrig="220">
          <v:shape id="_x0000_i1053" type="#_x0000_t75" style="width:11.25pt;height:11.25pt">
            <v:imagedata r:id="rId64" o:title=""/>
          </v:shape>
        </w:object>
      </w:r>
      <w:r w:rsidRPr="00C71BE6">
        <w:rPr>
          <w:rFonts w:ascii="Times New Roman" w:hAnsi="Times New Roman"/>
          <w:color w:val="000000"/>
        </w:rPr>
        <w:t>0</w:t>
      </w:r>
      <w:r w:rsidRPr="00C71BE6">
        <w:rPr>
          <w:rFonts w:ascii="Times New Roman" w:hAnsi="Times New Roman"/>
          <w:iCs/>
          <w:color w:val="000000"/>
        </w:rPr>
        <w:t xml:space="preserve"> hoặc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position w:val="-4"/>
          <w:lang w:val="fr-FR"/>
        </w:rPr>
        <w:object w:dxaOrig="220" w:dyaOrig="220">
          <v:shape id="_x0000_i1054" type="#_x0000_t75" style="width:11.25pt;height:11.25pt">
            <v:imagedata r:id="rId64" o:title=""/>
          </v:shape>
        </w:object>
      </w:r>
      <w:r w:rsidRPr="00C71BE6">
        <w:rPr>
          <w:rFonts w:ascii="Times New Roman" w:hAnsi="Times New Roman"/>
          <w:iCs/>
          <w:color w:val="000000"/>
        </w:rPr>
        <w:t xml:space="preserve"> 0,I = 0 </w:t>
      </w:r>
      <w:r w:rsidRPr="00C71BE6">
        <w:rPr>
          <w:rFonts w:ascii="Times New Roman" w:hAnsi="Times New Roman"/>
          <w:iCs/>
          <w:color w:val="000000"/>
        </w:rPr>
        <w:sym w:font="Symbol" w:char="F0AE"/>
      </w:r>
      <w:r w:rsidRPr="00C71BE6">
        <w:rPr>
          <w:rFonts w:ascii="Times New Roman" w:hAnsi="Times New Roman"/>
          <w:iCs/>
          <w:color w:val="000000"/>
        </w:rPr>
        <w:t xml:space="preserve">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Tức A và B cùng điện thế)</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rPr>
        <w:t xml:space="preserve">Các trường hợp cụ thể: Các điểm ở 2 đầu dây nối, khóa K đóng, Am pe kế có điện trở không đáng kể...Được coi là có cùng điện thế. </w:t>
      </w:r>
      <w:r w:rsidRPr="00C71BE6">
        <w:rPr>
          <w:rFonts w:ascii="Times New Roman" w:hAnsi="Times New Roman"/>
          <w:color w:val="000000"/>
          <w:lang w:val="pt-BR"/>
        </w:rPr>
        <w:t>Hai điểm nút ở 2 đầu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trong mạch cầu cân bằ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u w:val="single"/>
          <w:lang w:val="pt-BR"/>
        </w:rPr>
        <w:t>b/. Bỏ điện trở</w:t>
      </w:r>
      <w:r w:rsidRPr="00C71BE6">
        <w:rPr>
          <w:rFonts w:ascii="Times New Roman" w:hAnsi="Times New Roman"/>
          <w:color w:val="000000"/>
          <w:lang w:val="pt-BR"/>
        </w:rPr>
        <w:t xml:space="preserve">: ta có thể bỏ các </w:t>
      </w:r>
      <w:r w:rsidRPr="00C71BE6">
        <w:rPr>
          <w:rFonts w:ascii="Times New Roman" w:hAnsi="Times New Roman"/>
          <w:iCs/>
          <w:color w:val="000000"/>
          <w:lang w:val="pt-BR"/>
        </w:rPr>
        <w:t>điện trở khác 0</w:t>
      </w:r>
      <w:r w:rsidRPr="00C71BE6">
        <w:rPr>
          <w:rFonts w:ascii="Times New Roman" w:hAnsi="Times New Roman"/>
          <w:color w:val="000000"/>
          <w:lang w:val="pt-BR"/>
        </w:rPr>
        <w:t xml:space="preserve"> ra khỏi sơ đồ khi biến đổi mạch điện tương đương khi </w:t>
      </w:r>
      <w:r w:rsidRPr="00C71BE6">
        <w:rPr>
          <w:rFonts w:ascii="Times New Roman" w:hAnsi="Times New Roman"/>
          <w:iCs/>
          <w:color w:val="000000"/>
          <w:lang w:val="pt-BR"/>
        </w:rPr>
        <w:t>cường độ dòng điện</w:t>
      </w:r>
      <w:r w:rsidRPr="00C71BE6">
        <w:rPr>
          <w:rFonts w:ascii="Times New Roman" w:hAnsi="Times New Roman"/>
          <w:color w:val="000000"/>
          <w:lang w:val="pt-BR"/>
        </w:rPr>
        <w:t xml:space="preserve"> qua các điện trở này </w:t>
      </w:r>
      <w:r w:rsidRPr="00C71BE6">
        <w:rPr>
          <w:rFonts w:ascii="Times New Roman" w:hAnsi="Times New Roman"/>
          <w:iCs/>
          <w:color w:val="000000"/>
          <w:lang w:val="pt-BR"/>
        </w:rPr>
        <w:t>bằng 0.</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lang w:val="pt-BR"/>
        </w:rPr>
        <w:t xml:space="preserve"> Các trường hợp cụ thể: các vật dẫn nằm trong </w:t>
      </w:r>
      <w:r w:rsidRPr="00C71BE6">
        <w:rPr>
          <w:rFonts w:ascii="Times New Roman" w:hAnsi="Times New Roman"/>
          <w:iCs/>
          <w:color w:val="000000"/>
          <w:lang w:val="pt-BR"/>
        </w:rPr>
        <w:t>mạch hở</w:t>
      </w:r>
      <w:r w:rsidRPr="00C71BE6">
        <w:rPr>
          <w:rFonts w:ascii="Times New Roman" w:hAnsi="Times New Roman"/>
          <w:color w:val="000000"/>
          <w:lang w:val="pt-BR"/>
        </w:rPr>
        <w:t xml:space="preserve">; một điện trở khác 0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một vật dãn có điện trở </w:t>
      </w:r>
      <w:r w:rsidRPr="00C71BE6">
        <w:rPr>
          <w:rFonts w:ascii="Times New Roman" w:hAnsi="Times New Roman"/>
          <w:iCs/>
          <w:color w:val="000000"/>
          <w:lang w:val="pt-BR"/>
        </w:rPr>
        <w:t>bằng 0</w:t>
      </w:r>
      <w:r w:rsidRPr="00C71BE6">
        <w:rPr>
          <w:rFonts w:ascii="Times New Roman" w:hAnsi="Times New Roman"/>
          <w:color w:val="000000"/>
          <w:lang w:val="pt-BR"/>
        </w:rPr>
        <w:t xml:space="preserve">( điện trở đã bị nối tắt) ; vôn kế có điện trở </w:t>
      </w:r>
      <w:r w:rsidRPr="00C71BE6">
        <w:rPr>
          <w:rFonts w:ascii="Times New Roman" w:hAnsi="Times New Roman"/>
          <w:iCs/>
          <w:color w:val="000000"/>
          <w:lang w:val="pt-BR"/>
        </w:rPr>
        <w:t>rất lớn</w:t>
      </w:r>
      <w:r w:rsidRPr="00C71BE6">
        <w:rPr>
          <w:rFonts w:ascii="Times New Roman" w:hAnsi="Times New Roman"/>
          <w:color w:val="000000"/>
          <w:lang w:val="pt-BR"/>
        </w:rPr>
        <w:t xml:space="preserve"> (lý tưởng).</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 xml:space="preserve">4/. Vai trò của am pe kế trong sơ đồ: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Nếu am pe kế </w:t>
      </w:r>
      <w:r w:rsidRPr="00C71BE6">
        <w:rPr>
          <w:rFonts w:ascii="Times New Roman" w:hAnsi="Times New Roman"/>
          <w:iCs/>
          <w:color w:val="000000"/>
          <w:lang w:val="pt-BR"/>
        </w:rPr>
        <w:t>lý tưởng</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0) ,  ngoài chức năng là </w:t>
      </w:r>
      <w:r w:rsidRPr="00C71BE6">
        <w:rPr>
          <w:rFonts w:ascii="Times New Roman" w:hAnsi="Times New Roman"/>
          <w:iCs/>
          <w:color w:val="000000"/>
          <w:lang w:val="pt-BR"/>
        </w:rPr>
        <w:t>dụng cụ đo</w:t>
      </w:r>
      <w:r w:rsidRPr="00C71BE6">
        <w:rPr>
          <w:rFonts w:ascii="Times New Roman" w:hAnsi="Times New Roman"/>
          <w:color w:val="000000"/>
          <w:lang w:val="pt-BR"/>
        </w:rPr>
        <w:t xml:space="preserve"> nó còn có vai trò như </w:t>
      </w:r>
      <w:r w:rsidRPr="00C71BE6">
        <w:rPr>
          <w:rFonts w:ascii="Times New Roman" w:hAnsi="Times New Roman"/>
          <w:iCs/>
          <w:color w:val="000000"/>
          <w:lang w:val="pt-BR"/>
        </w:rPr>
        <w:t>dây nối</w:t>
      </w:r>
      <w:r w:rsidRPr="00C71BE6">
        <w:rPr>
          <w:rFonts w:ascii="Times New Roman" w:hAnsi="Times New Roman"/>
          <w:color w:val="000000"/>
          <w:lang w:val="pt-BR"/>
        </w:rPr>
        <w:t xml:space="preserve"> do 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Có thể </w:t>
      </w:r>
      <w:r w:rsidRPr="00C71BE6">
        <w:rPr>
          <w:rFonts w:ascii="Times New Roman" w:hAnsi="Times New Roman"/>
          <w:iCs/>
          <w:color w:val="000000"/>
          <w:lang w:val="pt-BR"/>
        </w:rPr>
        <w:t>chập các điểm ở 2 đầu am pe kế thành một điểm</w:t>
      </w:r>
      <w:r w:rsidRPr="00C71BE6">
        <w:rPr>
          <w:rFonts w:ascii="Times New Roman" w:hAnsi="Times New Roman"/>
          <w:color w:val="000000"/>
          <w:lang w:val="pt-BR"/>
        </w:rPr>
        <w:t xml:space="preserve"> khi bién đổi mạch điện tương đương( khi đó am pe kế chỉ là một điểm trên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ếu am pe kế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ật nào thì nó đo cường độ d/đ qua vật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lastRenderedPageBreak/>
        <w:t xml:space="preserve">Khi am pe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vật nào thì điện trở đó bị </w:t>
      </w:r>
      <w:r w:rsidRPr="00C71BE6">
        <w:rPr>
          <w:rFonts w:ascii="Times New Roman" w:hAnsi="Times New Roman"/>
          <w:iCs/>
          <w:color w:val="000000"/>
          <w:lang w:val="pt-BR"/>
        </w:rPr>
        <w:t>nối tắt</w:t>
      </w:r>
      <w:r w:rsidRPr="00C71BE6">
        <w:rPr>
          <w:rFonts w:ascii="Times New Roman" w:hAnsi="Times New Roman"/>
          <w:color w:val="000000"/>
          <w:lang w:val="pt-BR"/>
        </w:rPr>
        <w:t xml:space="preserve"> ( đã nói ở trên).</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Khi am pe kế nằm </w:t>
      </w:r>
      <w:r w:rsidRPr="00C71BE6">
        <w:rPr>
          <w:rFonts w:ascii="Times New Roman" w:hAnsi="Times New Roman"/>
          <w:iCs/>
          <w:color w:val="000000"/>
          <w:lang w:val="pt-BR"/>
        </w:rPr>
        <w:t>riêng</w:t>
      </w:r>
      <w:r w:rsidRPr="00C71BE6">
        <w:rPr>
          <w:rFonts w:ascii="Times New Roman" w:hAnsi="Times New Roman"/>
          <w:color w:val="000000"/>
          <w:lang w:val="pt-BR"/>
        </w:rPr>
        <w:t xml:space="preserve"> một mạch thì dòng điện qua nó được </w:t>
      </w:r>
      <w:r w:rsidRPr="00C71BE6">
        <w:rPr>
          <w:rFonts w:ascii="Times New Roman" w:hAnsi="Times New Roman"/>
          <w:iCs/>
          <w:color w:val="000000"/>
          <w:lang w:val="pt-BR"/>
        </w:rPr>
        <w:t>tính thông qua các dòng ở 2 nút</w:t>
      </w:r>
      <w:r w:rsidRPr="00C71BE6">
        <w:rPr>
          <w:rFonts w:ascii="Times New Roman" w:hAnsi="Times New Roman"/>
          <w:color w:val="000000"/>
          <w:lang w:val="pt-BR"/>
        </w:rPr>
        <w:t xml:space="preserve"> mà ta mắc am pe kế ( dưạ theo định lý nú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Nếu am pe kế </w:t>
      </w:r>
      <w:r w:rsidRPr="00C71BE6">
        <w:rPr>
          <w:rFonts w:ascii="Times New Roman" w:hAnsi="Times New Roman"/>
          <w:iCs/>
          <w:color w:val="000000"/>
          <w:lang w:val="pt-BR"/>
        </w:rPr>
        <w:t>có điện trở đáng kể</w:t>
      </w:r>
      <w:r w:rsidRPr="00C71BE6">
        <w:rPr>
          <w:rFonts w:ascii="Times New Roman" w:hAnsi="Times New Roman"/>
          <w:color w:val="000000"/>
          <w:lang w:val="pt-BR"/>
        </w:rPr>
        <w:t xml:space="preserve">, thì trong sơ đồ ngoài chức năng là dụng cụ đo ra am pe kế còn có chức năng </w:t>
      </w:r>
      <w:r w:rsidRPr="00C71BE6">
        <w:rPr>
          <w:rFonts w:ascii="Times New Roman" w:hAnsi="Times New Roman"/>
          <w:iCs/>
          <w:color w:val="000000"/>
          <w:lang w:val="pt-BR"/>
        </w:rPr>
        <w:t>như một điện trở bình thường</w:t>
      </w:r>
      <w:r w:rsidRPr="00C71BE6">
        <w:rPr>
          <w:rFonts w:ascii="Times New Roman" w:hAnsi="Times New Roman"/>
          <w:color w:val="000000"/>
          <w:lang w:val="pt-BR"/>
        </w:rPr>
        <w:t>. Do đó số chỉ của nó còn được tính bằng công thức: I</w:t>
      </w:r>
      <w:r w:rsidRPr="00C71BE6">
        <w:rPr>
          <w:rFonts w:ascii="Times New Roman" w:hAnsi="Times New Roman"/>
          <w:color w:val="000000"/>
          <w:vertAlign w:val="subscript"/>
          <w:lang w:val="pt-BR"/>
        </w:rPr>
        <w:t>a</w:t>
      </w:r>
      <w:r w:rsidRPr="00C71BE6">
        <w:rPr>
          <w:rFonts w:ascii="Times New Roman" w:hAnsi="Times New Roman"/>
          <w:color w:val="000000"/>
          <w:lang w:val="pt-BR"/>
        </w:rPr>
        <w:t>=U</w:t>
      </w:r>
      <w:r w:rsidRPr="00C71BE6">
        <w:rPr>
          <w:rFonts w:ascii="Times New Roman" w:hAnsi="Times New Roman"/>
          <w:color w:val="000000"/>
          <w:vertAlign w:val="subscript"/>
          <w:lang w:val="pt-BR"/>
        </w:rPr>
        <w:t>a</w:t>
      </w:r>
      <w:r w:rsidRPr="00C71BE6">
        <w:rPr>
          <w:rFonts w:ascii="Times New Roman" w:hAnsi="Times New Roman"/>
          <w:color w:val="000000"/>
          <w:lang w:val="pt-BR"/>
        </w:rPr>
        <w:t>/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5/. Vai trò của vôn kế trong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a/. trường hợp vôn kế có điện trỏ rất lớn ( lý tưởng):</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Vôn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đoạn mạch nào thì số chỉ của vôn kế cho biết HĐT giữa 2 đầu đoạn mạch đó:</w:t>
      </w:r>
    </w:p>
    <w:p w:rsidR="007A4FEF" w:rsidRPr="00C71BE6" w:rsidRDefault="007A4FEF" w:rsidP="007A4FEF">
      <w:pPr>
        <w:ind w:firstLine="513"/>
        <w:jc w:val="both"/>
        <w:outlineLvl w:val="0"/>
        <w:rPr>
          <w:rFonts w:ascii="Times New Roman" w:hAnsi="Times New Roman"/>
          <w:color w:val="000000"/>
          <w:lang w:val="pt-BR"/>
        </w:rPr>
      </w:pPr>
      <w:r w:rsidRPr="00C71BE6">
        <w:rPr>
          <w:rFonts w:ascii="Times New Roman" w:hAnsi="Times New Roman"/>
          <w:color w:val="000000"/>
          <w:lang w:val="pt-BR"/>
        </w:rPr>
        <w:t xml:space="preserve"> U</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AB</w:t>
      </w:r>
      <w:r w:rsidRPr="00C71BE6">
        <w:rPr>
          <w:rFonts w:ascii="Times New Roman" w:hAnsi="Times New Roman"/>
          <w:color w:val="000000"/>
          <w:lang w:val="pt-BR"/>
        </w:rPr>
        <w:t>.R</w:t>
      </w:r>
      <w:r w:rsidRPr="00C71BE6">
        <w:rPr>
          <w:rFonts w:ascii="Times New Roman" w:hAnsi="Times New Roman"/>
          <w:color w:val="000000"/>
          <w:vertAlign w:val="subscript"/>
          <w:lang w:val="pt-BR"/>
        </w:rPr>
        <w:t>AB</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TRong trường hợp mạch phức tạp, Hiệu điện thế giữa 2 điểm mắc vôn kế phải được tính bằng </w:t>
      </w:r>
      <w:r w:rsidRPr="00C71BE6">
        <w:rPr>
          <w:rFonts w:ascii="Times New Roman" w:hAnsi="Times New Roman"/>
          <w:iCs/>
          <w:color w:val="000000"/>
          <w:lang w:val="pt-BR"/>
        </w:rPr>
        <w:t>công thức cộng thế</w:t>
      </w:r>
      <w:r w:rsidRPr="00C71BE6">
        <w:rPr>
          <w:rFonts w:ascii="Times New Roman" w:hAnsi="Times New Roman"/>
          <w:color w:val="000000"/>
          <w:lang w:val="pt-BR"/>
        </w:rPr>
        <w:t>: U</w:t>
      </w:r>
      <w:r w:rsidRPr="00C71BE6">
        <w:rPr>
          <w:rFonts w:ascii="Times New Roman" w:hAnsi="Times New Roman"/>
          <w:color w:val="000000"/>
          <w:vertAlign w:val="subscript"/>
          <w:lang w:val="pt-BR"/>
        </w:rPr>
        <w:t xml:space="preserve">AB </w:t>
      </w:r>
      <w:r w:rsidRPr="00C71BE6">
        <w:rPr>
          <w:rFonts w:ascii="Times New Roman" w:hAnsi="Times New Roman"/>
          <w:color w:val="000000"/>
          <w:lang w:val="pt-BR"/>
        </w:rPr>
        <w:t>= V</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B </w:t>
      </w:r>
      <w:r w:rsidRPr="00C71BE6">
        <w:rPr>
          <w:rFonts w:ascii="Times New Roman" w:hAnsi="Times New Roman"/>
          <w:color w:val="000000"/>
          <w:lang w:val="pt-BR"/>
        </w:rPr>
        <w:t>= V</w:t>
      </w:r>
      <w:r w:rsidRPr="00C71BE6">
        <w:rPr>
          <w:rFonts w:ascii="Times New Roman" w:hAnsi="Times New Roman"/>
          <w:color w:val="000000"/>
          <w:vertAlign w:val="subscript"/>
          <w:lang w:val="pt-BR"/>
        </w:rPr>
        <w:t xml:space="preserve">A </w:t>
      </w:r>
      <w:r w:rsidRPr="00C71BE6">
        <w:rPr>
          <w:rFonts w:ascii="Times New Roman" w:hAnsi="Times New Roman"/>
          <w:color w:val="000000"/>
          <w:lang w:val="pt-BR"/>
        </w:rPr>
        <w:t>- V</w:t>
      </w:r>
      <w:r w:rsidRPr="00C71BE6">
        <w:rPr>
          <w:rFonts w:ascii="Times New Roman" w:hAnsi="Times New Roman"/>
          <w:color w:val="000000"/>
          <w:vertAlign w:val="subscript"/>
          <w:lang w:val="pt-BR"/>
        </w:rPr>
        <w:t>C</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C </w:t>
      </w:r>
      <w:r w:rsidRPr="00C71BE6">
        <w:rPr>
          <w:rFonts w:ascii="Times New Roman" w:hAnsi="Times New Roman"/>
          <w:color w:val="000000"/>
          <w:lang w:val="pt-BR"/>
        </w:rPr>
        <w:t>- V</w:t>
      </w:r>
      <w:r w:rsidRPr="00C71BE6">
        <w:rPr>
          <w:rFonts w:ascii="Times New Roman" w:hAnsi="Times New Roman"/>
          <w:color w:val="000000"/>
          <w:vertAlign w:val="subscript"/>
          <w:lang w:val="pt-BR"/>
        </w:rPr>
        <w:t>B</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 xml:space="preserve">AC </w:t>
      </w:r>
      <w:r w:rsidRPr="00C71BE6">
        <w:rPr>
          <w:rFonts w:ascii="Times New Roman" w:hAnsi="Times New Roman"/>
          <w:color w:val="000000"/>
          <w:lang w:val="pt-BR"/>
        </w:rPr>
        <w:t>+ U</w:t>
      </w:r>
      <w:r w:rsidRPr="00C71BE6">
        <w:rPr>
          <w:rFonts w:ascii="Times New Roman" w:hAnsi="Times New Roman"/>
          <w:color w:val="000000"/>
          <w:vertAlign w:val="subscript"/>
          <w:lang w:val="pt-BR"/>
        </w:rPr>
        <w:t>CB</w:t>
      </w:r>
      <w:r w:rsidRPr="00C71BE6">
        <w:rPr>
          <w:rFonts w:ascii="Times New Roman" w:hAnsi="Times New Roman"/>
          <w:color w:val="000000"/>
          <w:lang w:val="pt-BR"/>
        </w:rPr>
        <w: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có thể bỏ vôn kế khi vẽ sơ đồ mạch điện tương đương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hững điện trở bất kỳ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ôn kế được coi như là </w:t>
      </w:r>
      <w:r w:rsidRPr="00C71BE6">
        <w:rPr>
          <w:rFonts w:ascii="Times New Roman" w:hAnsi="Times New Roman"/>
          <w:iCs/>
          <w:color w:val="000000"/>
          <w:lang w:val="pt-BR"/>
        </w:rPr>
        <w:t>dây nối của vôn kế</w:t>
      </w:r>
      <w:r w:rsidRPr="00C71BE6">
        <w:rPr>
          <w:rFonts w:ascii="Times New Roman" w:hAnsi="Times New Roman"/>
          <w:color w:val="000000"/>
          <w:lang w:val="pt-BR"/>
        </w:rPr>
        <w:t xml:space="preserve"> ( trong sơ đồ tương đương ta có thể thay điện trở ấy bằng một điểm trên dây nối), theo công thức của định luật ôm thì cường độ qua các điện trở này coi như bằng 0 ,( I</w:t>
      </w:r>
      <w:r w:rsidRPr="00C71BE6">
        <w:rPr>
          <w:rFonts w:ascii="Times New Roman" w:hAnsi="Times New Roman"/>
          <w:color w:val="000000"/>
          <w:vertAlign w:val="subscript"/>
          <w:lang w:val="pt-BR"/>
        </w:rPr>
        <w:t>R</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 xml:space="preserve">V </w:t>
      </w:r>
      <w:r w:rsidRPr="00C71BE6">
        <w:rPr>
          <w:rFonts w:ascii="Times New Roman" w:hAnsi="Times New Roman"/>
          <w:color w:val="000000"/>
          <w:lang w:val="pt-BR"/>
        </w:rPr>
        <w:t>= U/</w:t>
      </w:r>
      <w:r w:rsidRPr="00C71BE6">
        <w:rPr>
          <w:rFonts w:ascii="Times New Roman" w:hAnsi="Times New Roman"/>
          <w:color w:val="000000"/>
          <w:position w:val="-4"/>
          <w:lang w:val="pt-BR"/>
        </w:rPr>
        <w:object w:dxaOrig="240" w:dyaOrig="200">
          <v:shape id="_x0000_i1055" type="#_x0000_t75" style="width:11.9pt;height:10pt">
            <v:imagedata r:id="rId65" o:title=""/>
          </v:shape>
        </w:object>
      </w:r>
      <w:r w:rsidRPr="00C71BE6">
        <w:rPr>
          <w:rFonts w:ascii="Times New Roman" w:hAnsi="Times New Roman"/>
          <w:color w:val="000000"/>
          <w:lang w:val="pt-BR"/>
        </w:rPr>
        <w:t xml:space="preserve"> = 0).</w:t>
      </w:r>
    </w:p>
    <w:p w:rsidR="007A4FEF" w:rsidRPr="00C71BE6" w:rsidRDefault="007A4FEF" w:rsidP="007A4FEF">
      <w:pPr>
        <w:ind w:firstLine="513"/>
        <w:jc w:val="both"/>
        <w:rPr>
          <w:rFonts w:ascii="Arial" w:hAnsi="Arial" w:cs="Arial"/>
          <w:b/>
          <w:bCs/>
          <w:color w:val="000000"/>
          <w:lang w:val="pt-BR"/>
        </w:rPr>
      </w:pPr>
      <w:r w:rsidRPr="00C71BE6">
        <w:rPr>
          <w:rFonts w:ascii="Times New Roman" w:hAnsi="Times New Roman"/>
          <w:color w:val="000000"/>
          <w:lang w:val="pt-BR"/>
        </w:rPr>
        <w:t xml:space="preserve">b/. Trường hợp vôn kế có điện trở </w:t>
      </w:r>
      <w:r w:rsidRPr="00C71BE6">
        <w:rPr>
          <w:rFonts w:ascii="Times New Roman" w:hAnsi="Times New Roman"/>
          <w:iCs/>
          <w:color w:val="000000"/>
          <w:lang w:val="pt-BR"/>
        </w:rPr>
        <w:t>hữu hạn</w:t>
      </w:r>
      <w:r w:rsidRPr="00C71BE6">
        <w:rPr>
          <w:rFonts w:ascii="Times New Roman" w:hAnsi="Times New Roman"/>
          <w:color w:val="000000"/>
          <w:lang w:val="pt-BR"/>
        </w:rPr>
        <w:t xml:space="preserve"> ,thì trong sơ đồ ngoài chức năng là dụng cụ đo vôn kế còn có chức năng </w:t>
      </w:r>
      <w:r w:rsidRPr="00C71BE6">
        <w:rPr>
          <w:rFonts w:ascii="Times New Roman" w:hAnsi="Times New Roman"/>
          <w:iCs/>
          <w:color w:val="000000"/>
          <w:lang w:val="pt-BR"/>
        </w:rPr>
        <w:t>như mọi điện trở khác</w:t>
      </w:r>
      <w:r w:rsidRPr="00C71BE6">
        <w:rPr>
          <w:rFonts w:ascii="Times New Roman" w:hAnsi="Times New Roman"/>
          <w:color w:val="000000"/>
          <w:lang w:val="pt-BR"/>
        </w:rPr>
        <w:t>. Do đó số chỉ của vôn kế còn được tính bằng công thức U</w:t>
      </w:r>
      <w:r w:rsidRPr="00C71BE6">
        <w:rPr>
          <w:rFonts w:ascii="Times New Roman" w:hAnsi="Times New Roman"/>
          <w:color w:val="000000"/>
          <w:vertAlign w:val="subscript"/>
          <w:lang w:val="pt-BR"/>
        </w:rPr>
        <w:t>V</w:t>
      </w:r>
      <w:r w:rsidRPr="00C71BE6">
        <w:rPr>
          <w:rFonts w:ascii="Times New Roman" w:hAnsi="Times New Roman"/>
          <w:color w:val="000000"/>
          <w:lang w:val="pt-BR"/>
        </w:rPr>
        <w:t>=I</w:t>
      </w:r>
      <w:r w:rsidRPr="00C71BE6">
        <w:rPr>
          <w:rFonts w:ascii="Times New Roman" w:hAnsi="Times New Roman"/>
          <w:color w:val="000000"/>
          <w:vertAlign w:val="subscript"/>
          <w:lang w:val="pt-BR"/>
        </w:rPr>
        <w:t>v</w:t>
      </w:r>
      <w:r w:rsidRPr="00C71BE6">
        <w:rPr>
          <w:rFonts w:ascii="Times New Roman" w:hAnsi="Times New Roman"/>
          <w:color w:val="000000"/>
          <w:lang w:val="pt-BR"/>
        </w:rPr>
        <w:t>.R</w:t>
      </w:r>
      <w:r w:rsidRPr="00C71BE6">
        <w:rPr>
          <w:rFonts w:ascii="Times New Roman" w:hAnsi="Times New Roman"/>
          <w:color w:val="000000"/>
          <w:vertAlign w:val="subscript"/>
          <w:lang w:val="pt-BR"/>
        </w:rPr>
        <w:t>v</w:t>
      </w:r>
      <w:r w:rsidRPr="00C71BE6">
        <w:rPr>
          <w:rFonts w:ascii="Times New Roman" w:hAnsi="Times New Roman"/>
          <w:color w:val="000000"/>
          <w:lang w:val="pt-BR"/>
        </w:rPr>
        <w:t>...</w:t>
      </w:r>
    </w:p>
    <w:p w:rsidR="007A4FEF" w:rsidRPr="00C71BE6" w:rsidRDefault="007A4FEF" w:rsidP="007A4FEF">
      <w:pPr>
        <w:jc w:val="both"/>
        <w:rPr>
          <w:rFonts w:ascii="Times New Roman" w:hAnsi="Times New Roman"/>
          <w:bCs/>
          <w:color w:val="000000"/>
          <w:u w:val="single"/>
          <w:lang w:val="pt-BR"/>
        </w:rPr>
      </w:pPr>
      <w:r w:rsidRPr="00C71BE6">
        <w:rPr>
          <w:rFonts w:ascii="Arial" w:hAnsi="Arial" w:cs="Arial"/>
          <w:b/>
          <w:bCs/>
          <w:noProof/>
          <w:color w:val="000000"/>
        </w:rPr>
        <w:pict>
          <v:shape id="_x0000_s1028" type="#_x0000_t75" style="position:absolute;left:0;text-align:left;margin-left:196.65pt;margin-top:13pt;width:337.5pt;height:142.5pt;z-index:251661312">
            <v:imagedata r:id="rId66" o:title=""/>
            <w10:wrap type="square"/>
          </v:shape>
          <o:OLEObject Type="Embed" ProgID="PBrush" ShapeID="_x0000_s1028" DrawAspect="Content" ObjectID="_1637045732" r:id="rId67"/>
        </w:pict>
      </w:r>
      <w:r w:rsidRPr="00C71BE6">
        <w:rPr>
          <w:rFonts w:ascii="Times New Roman" w:hAnsi="Times New Roman"/>
          <w:noProof/>
          <w:color w:val="000000"/>
          <w:u w:val="single"/>
        </w:rPr>
        <w:pict>
          <v:shape id="_x0000_s1032" type="#_x0000_t75" style="position:absolute;left:0;text-align:left;margin-left:344.1pt;margin-top:4.85pt;width:141.75pt;height:92.9pt;z-index:-251651072;mso-wrap-edited:f" wrapcoords="-114 0 -114 21486 21600 21486 21600 0 -114 0">
            <v:imagedata r:id="rId68" o:title=""/>
          </v:shape>
          <o:OLEObject Type="Embed" ProgID="PBrush" ShapeID="_x0000_s1032" DrawAspect="Content" ObjectID="_1637045733" r:id="rId69"/>
        </w:pict>
      </w:r>
      <w:r w:rsidRPr="00C71BE6">
        <w:rPr>
          <w:rFonts w:ascii="Times New Roman" w:hAnsi="Times New Roman"/>
          <w:bCs/>
          <w:color w:val="000000"/>
          <w:u w:val="single"/>
          <w:lang w:val="pt-BR"/>
        </w:rPr>
        <w:t>6/ một số quay tắc đổi mạch</w: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Quy tắc biến đổi mạch hình sao thành mạch hình tam giác:</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lang w:val="pt-BR"/>
        </w:rPr>
        <w:t>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4"/>
          <w:lang w:val="pt-BR"/>
        </w:rPr>
        <w:object w:dxaOrig="1260" w:dyaOrig="620">
          <v:shape id="_x0000_i1056" type="#_x0000_t75" style="width:63.25pt;height:31.3pt">
            <v:imagedata r:id="rId70" o:title=""/>
          </v:shape>
        </w:obje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4"/>
          <w:lang w:val="pt-BR"/>
        </w:rPr>
        <w:object w:dxaOrig="1260" w:dyaOrig="620">
          <v:shape id="_x0000_i1057" type="#_x0000_t75" style="width:63.25pt;height:31.3pt">
            <v:imagedata r:id="rId71" o:title=""/>
          </v:shape>
        </w:obje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8"/>
          <w:lang w:val="pt-BR"/>
        </w:rPr>
        <w:object w:dxaOrig="1260" w:dyaOrig="660">
          <v:shape id="_x0000_i1058" type="#_x0000_t75" style="width:63.25pt;height:33.2pt">
            <v:imagedata r:id="rId72" o:title=""/>
          </v:shape>
        </w:objec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 xml:space="preserve">*Quy tắc chuyển mạch hình tam giác thành hình sao: </w:t>
      </w: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color w:val="000000"/>
          <w:lang w:val="pt-BR"/>
        </w:rPr>
      </w:pPr>
      <w:r w:rsidRPr="00C71BE6">
        <w:rPr>
          <w:rFonts w:ascii="Times New Roman" w:hAnsi="Times New Roman"/>
          <w:noProof/>
          <w:color w:val="000000"/>
        </w:rPr>
        <w:pict>
          <v:shape id="_x0000_s1031" type="#_x0000_t75" style="position:absolute;left:0;text-align:left;margin-left:244.75pt;margin-top:5pt;width:93.95pt;height:30.6pt;z-index:-251652096;mso-wrap-edited:f" wrapcoords="6012 1964 445 9818 445 19636 20264 19636 20932 10473 13584 1964 6012 1964">
            <v:imagedata r:id="rId73" o:title=""/>
            <w10:wrap type="square"/>
          </v:shape>
          <o:OLEObject Type="Embed" ProgID="Equation.3" ShapeID="_x0000_s1031" DrawAspect="Content" ObjectID="_1637045734" r:id="rId74"/>
        </w:pict>
      </w:r>
      <w:r w:rsidRPr="00C71BE6">
        <w:rPr>
          <w:rFonts w:ascii="Times New Roman" w:hAnsi="Times New Roman"/>
          <w:noProof/>
          <w:color w:val="000000"/>
        </w:rPr>
        <w:pict>
          <v:shape id="_x0000_s1030" type="#_x0000_t75" style="position:absolute;left:0;text-align:left;margin-left:133pt;margin-top:5pt;width:92.9pt;height:30.6pt;z-index:-251653120;mso-wrap-edited:f" wrapcoords="6012 1964 445 9818 445 19636 20264 19636 20932 10473 13584 1964 6012 1964">
            <v:imagedata r:id="rId75" o:title=""/>
            <w10:wrap type="square"/>
          </v:shape>
          <o:OLEObject Type="Embed" ProgID="Equation.3" ShapeID="_x0000_s1030" DrawAspect="Content" ObjectID="_1637045735" r:id="rId76"/>
        </w:pict>
      </w:r>
      <w:r w:rsidRPr="00C71BE6">
        <w:rPr>
          <w:rFonts w:ascii="Times New Roman" w:hAnsi="Times New Roman"/>
          <w:noProof/>
          <w:color w:val="000000"/>
        </w:rPr>
        <w:pict>
          <v:shape id="_x0000_s1029" type="#_x0000_t75" style="position:absolute;left:0;text-align:left;margin-left:7pt;margin-top:6.05pt;width:92.9pt;height:29.55pt;z-index:-251654144;mso-wrap-edited:f" wrapcoords="6012 1964 445 9818 445 19636 20264 19636 20932 10473 13584 1964 6012 1964">
            <v:imagedata r:id="rId77" o:title=""/>
            <w10:wrap type="square"/>
          </v:shape>
          <o:OLEObject Type="Embed" ProgID="Equation.3" ShapeID="_x0000_s1029" DrawAspect="Content" ObjectID="_1637045736" r:id="rId78"/>
        </w:pict>
      </w:r>
    </w:p>
    <w:p w:rsidR="007A4FEF" w:rsidRPr="00C71BE6" w:rsidRDefault="007A4FEF" w:rsidP="007A4FEF">
      <w:pPr>
        <w:jc w:val="both"/>
        <w:rPr>
          <w:rFonts w:ascii="Times New Roman" w:hAnsi="Times New Roman"/>
          <w:b/>
          <w:bCs/>
          <w:color w:val="000000"/>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r w:rsidRPr="00C71BE6">
        <w:rPr>
          <w:rFonts w:ascii="Times New Roman" w:hAnsi="Times New Roman"/>
          <w:b/>
          <w:color w:val="000000"/>
          <w:u w:val="single"/>
          <w:lang w:val="pt-BR"/>
        </w:rPr>
        <w:t>III/ BÀI TẬP ÁP DỤ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b/>
          <w:iCs/>
          <w:color w:val="000000"/>
          <w:lang w:val="pt-BR"/>
        </w:rPr>
        <w:t xml:space="preserve">Bài 1: </w:t>
      </w:r>
      <w:r w:rsidRPr="00C71BE6">
        <w:rPr>
          <w:rFonts w:ascii="Times New Roman" w:hAnsi="Times New Roman"/>
          <w:color w:val="000000"/>
          <w:lang w:val="pt-BR"/>
        </w:rPr>
        <w:t>Cho mạch điện MN như hình vẽ dưới đây, hiệu điện thế ở hai đầu mạch điện không đổi U</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7V; các điện trở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3</w:t>
      </w:r>
      <w:r w:rsidRPr="00C71BE6">
        <w:rPr>
          <w:rFonts w:ascii="Times New Roman" w:hAnsi="Times New Roman"/>
          <w:color w:val="000000"/>
        </w:rPr>
        <w:sym w:font="Symbol" w:char="F057"/>
      </w:r>
      <w:r w:rsidRPr="00C71BE6">
        <w:rPr>
          <w:rFonts w:ascii="Times New Roman" w:hAnsi="Times New Roman"/>
          <w:color w:val="000000"/>
          <w:lang w:val="pt-BR"/>
        </w:rPr>
        <w:t xml:space="preserve"> và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6</w:t>
      </w:r>
      <w:r w:rsidRPr="00C71BE6">
        <w:rPr>
          <w:rFonts w:ascii="Times New Roman" w:hAnsi="Times New Roman"/>
          <w:color w:val="000000"/>
        </w:rPr>
        <w:sym w:font="Symbol" w:char="F057"/>
      </w:r>
      <w:r w:rsidRPr="00C71BE6">
        <w:rPr>
          <w:rFonts w:ascii="Times New Roman" w:hAnsi="Times New Roman"/>
          <w:color w:val="000000"/>
          <w:lang w:val="pt-BR"/>
        </w:rPr>
        <w:t xml:space="preserve"> . AB là một dây dẫn điện có chiều dài 1,5m tiết diện không đổi S = 0,1mm</w:t>
      </w:r>
      <w:r w:rsidRPr="00C71BE6">
        <w:rPr>
          <w:rFonts w:ascii="Times New Roman" w:hAnsi="Times New Roman"/>
          <w:color w:val="000000"/>
          <w:vertAlign w:val="superscript"/>
          <w:lang w:val="pt-BR"/>
        </w:rPr>
        <w:t>2</w:t>
      </w:r>
      <w:r w:rsidRPr="00C71BE6">
        <w:rPr>
          <w:rFonts w:ascii="Times New Roman" w:hAnsi="Times New Roman"/>
          <w:color w:val="000000"/>
          <w:lang w:val="pt-BR"/>
        </w:rPr>
        <w:t xml:space="preserve">, điện trở suất </w:t>
      </w:r>
      <w:r w:rsidRPr="00C71BE6">
        <w:rPr>
          <w:rFonts w:ascii="Times New Roman" w:hAnsi="Times New Roman"/>
          <w:color w:val="000000"/>
        </w:rPr>
        <w:sym w:font="Symbol" w:char="F072"/>
      </w:r>
      <w:r w:rsidRPr="00C71BE6">
        <w:rPr>
          <w:rFonts w:ascii="Times New Roman" w:hAnsi="Times New Roman"/>
          <w:color w:val="000000"/>
          <w:lang w:val="pt-BR"/>
        </w:rPr>
        <w:t xml:space="preserve"> = 4.10</w:t>
      </w:r>
      <w:r w:rsidRPr="00C71BE6">
        <w:rPr>
          <w:rFonts w:ascii="Times New Roman" w:hAnsi="Times New Roman"/>
          <w:color w:val="000000"/>
          <w:vertAlign w:val="superscript"/>
          <w:lang w:val="pt-BR"/>
        </w:rPr>
        <w:t>-7</w:t>
      </w:r>
      <w:r w:rsidRPr="00C71BE6">
        <w:rPr>
          <w:rFonts w:ascii="Times New Roman" w:hAnsi="Times New Roman"/>
          <w:color w:val="000000"/>
          <w:lang w:val="pt-BR"/>
        </w:rPr>
        <w:t xml:space="preserve"> </w:t>
      </w:r>
      <w:r w:rsidRPr="00C71BE6">
        <w:rPr>
          <w:rFonts w:ascii="Times New Roman" w:hAnsi="Times New Roman"/>
          <w:color w:val="000000"/>
        </w:rPr>
        <w:sym w:font="Symbol" w:char="F057"/>
      </w:r>
      <w:r w:rsidRPr="00C71BE6">
        <w:rPr>
          <w:rFonts w:ascii="Times New Roman" w:hAnsi="Times New Roman"/>
          <w:color w:val="000000"/>
          <w:lang w:val="pt-BR"/>
        </w:rPr>
        <w:t xml:space="preserve">m ; điện trở của ampe kế A và các dây nối không đáng kể : </w:t>
      </w:r>
    </w:p>
    <w:p w:rsidR="007A4FEF" w:rsidRPr="00C71BE6" w:rsidRDefault="007A4FEF" w:rsidP="007A4FEF">
      <w:pPr>
        <w:tabs>
          <w:tab w:val="left" w:pos="0"/>
        </w:tabs>
        <w:jc w:val="both"/>
        <w:rPr>
          <w:rFonts w:ascii="Times New Roman" w:hAnsi="Times New Roman"/>
          <w:color w:val="000000"/>
          <w:lang w:val="pt-BR"/>
        </w:rPr>
      </w:pPr>
      <w:r>
        <w:rPr>
          <w:rFonts w:ascii="Times New Roman" w:hAnsi="Times New Roman"/>
          <w:b/>
          <w:noProof/>
          <w:color w:val="000000"/>
          <w:u w:val="single"/>
        </w:rPr>
        <mc:AlternateContent>
          <mc:Choice Requires="wpg">
            <w:drawing>
              <wp:anchor distT="0" distB="0" distL="114300" distR="114300" simplePos="0" relativeHeight="251666432" behindDoc="0" locked="0" layoutInCell="1" allowOverlap="1">
                <wp:simplePos x="0" y="0"/>
                <wp:positionH relativeFrom="column">
                  <wp:posOffset>514350</wp:posOffset>
                </wp:positionH>
                <wp:positionV relativeFrom="paragraph">
                  <wp:posOffset>86995</wp:posOffset>
                </wp:positionV>
                <wp:extent cx="2133600" cy="1085850"/>
                <wp:effectExtent l="19685" t="7620" r="18415" b="20955"/>
                <wp:wrapNone/>
                <wp:docPr id="1068" name="Group 1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085850"/>
                          <a:chOff x="1691" y="2171"/>
                          <a:chExt cx="3360" cy="1710"/>
                        </a:xfrm>
                      </wpg:grpSpPr>
                      <wps:wsp>
                        <wps:cNvPr id="1069" name="Rectangle 10"/>
                        <wps:cNvSpPr>
                          <a:spLocks noChangeArrowheads="1"/>
                        </wps:cNvSpPr>
                        <wps:spPr bwMode="auto">
                          <a:xfrm>
                            <a:off x="217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0" name="Rectangle 11"/>
                        <wps:cNvSpPr>
                          <a:spLocks noChangeArrowheads="1"/>
                        </wps:cNvSpPr>
                        <wps:spPr bwMode="auto">
                          <a:xfrm>
                            <a:off x="373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1" name="Line 12"/>
                        <wps:cNvCnPr/>
                        <wps:spPr bwMode="auto">
                          <a:xfrm>
                            <a:off x="3011" y="26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3"/>
                        <wps:cNvCnPr/>
                        <wps:spPr bwMode="auto">
                          <a:xfrm>
                            <a:off x="169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4"/>
                        <wps:cNvCnPr/>
                        <wps:spPr bwMode="auto">
                          <a:xfrm>
                            <a:off x="457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5"/>
                        <wps:cNvCnPr/>
                        <wps:spPr bwMode="auto">
                          <a:xfrm>
                            <a:off x="169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6"/>
                        <wps:cNvCnPr/>
                        <wps:spPr bwMode="auto">
                          <a:xfrm>
                            <a:off x="169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7"/>
                        <wps:cNvCnPr/>
                        <wps:spPr bwMode="auto">
                          <a:xfrm>
                            <a:off x="397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8"/>
                        <wps:cNvCnPr/>
                        <wps:spPr bwMode="auto">
                          <a:xfrm>
                            <a:off x="505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9"/>
                        <wps:cNvCnPr/>
                        <wps:spPr bwMode="auto">
                          <a:xfrm>
                            <a:off x="3371" y="260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Oval 20"/>
                        <wps:cNvSpPr>
                          <a:spLocks noChangeArrowheads="1"/>
                        </wps:cNvSpPr>
                        <wps:spPr bwMode="auto">
                          <a:xfrm>
                            <a:off x="3176" y="307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 name="Line 21"/>
                        <wps:cNvCnPr/>
                        <wps:spPr bwMode="auto">
                          <a:xfrm>
                            <a:off x="3371" y="3431"/>
                            <a:ext cx="0" cy="4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81" name="Line 22"/>
                        <wps:cNvCnPr/>
                        <wps:spPr bwMode="auto">
                          <a:xfrm flipV="1">
                            <a:off x="1691" y="3881"/>
                            <a:ext cx="336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3"/>
                        <wps:cNvCnPr/>
                        <wps:spPr bwMode="auto">
                          <a:xfrm>
                            <a:off x="169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4"/>
                        <wps:cNvCnPr/>
                        <wps:spPr bwMode="auto">
                          <a:xfrm>
                            <a:off x="505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Oval 25"/>
                        <wps:cNvSpPr>
                          <a:spLocks noChangeArrowheads="1"/>
                        </wps:cNvSpPr>
                        <wps:spPr bwMode="auto">
                          <a:xfrm>
                            <a:off x="2756" y="21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5" name="Oval 26"/>
                        <wps:cNvSpPr>
                          <a:spLocks noChangeArrowheads="1"/>
                        </wps:cNvSpPr>
                        <wps:spPr bwMode="auto">
                          <a:xfrm>
                            <a:off x="3914" y="21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8" o:spid="_x0000_s1026" style="position:absolute;margin-left:40.5pt;margin-top:6.85pt;width:168pt;height:85.5pt;z-index:251666432" coordorigin="1691,2171" coordsize="3360,17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dY0iXwUAACsuAAAOAAAAZHJzL2Uyb0RvYy54bWzsWm1vqzYU/j5p/8HiexpeA0GlV1XSVpO6 3Wp323cXTEADzGzatJv233f8AoG06W2Tm2pbaaUEx8bY5zw8Pm+nnx7KAt0TxnNaRYZ1YhqIVDFN 8moVGb/+cjkJDMQbXCW4oBWJjEfCjU9n3393uq5DYtOMFglhCCapeLiuIyNrmjqcTnmckRLzE1qT CjpTykrcQJOtpgnDa5i9LKa2ac6ma8qSmtGYcA6/LlWncSbnT1MSN5/TlJMGFZEBa2vkJ5Oft+Jz enaKwxXDdZbHehl4j1WUOK/god1US9xgdMfyJ1OVecwop2lzEtNyStM0j4ncA+zGMrd2c8XoXS33 sgrXq7oTE4h2S057Txv/dH/DUJ6A7swZ6KrCJWhJPhjJX0BA63oVwrgrVn+pb5jaJVxe0/h3Dt3T 7X7RXqnB6Hb9I01gRnzXUCmgh5SVYgrYOnqQenjs9EAeGhTDj7blODMT1BVDn2UGXuBpTcUZqFPc Z83mloGg27Z8S2kxzi70/eJufbNvyTunOFQPlovVixM7A9TxjWD5YYL9kuGaSH1xIbCNYOetYH8G QOJqVRAQrli1WACMbOXKlVBRRRcZDCPnjNF1RnACC5O7hOX3bhANDir5qpSlkKS0PG+mpNXKOnBb Udme6OkkhcOa8eaK0BKJi8hgsHapQnx/zRs1tB0iNMppkSeXeVHIBlvdLgqG7jG8eAtT/OvZB8OK Cq0jY+7Bs1+ewpR/z01R5g0wSJGXkRF0g3AopHZRJbBMHDY4L9Q17K6oJGSV5JQGbmnyCFJkVNED 0BlcZJT9aaA1UENk8D/uMCMGKn6oQBNzyxVCa2TD9XwbGqzfc9vvwVUMU0VGYyB1uWgU/9zVLF9l 8CRL7r2i5/COpLmUrNCsWpVeLKD03eDqw34UD/TgKuE3QB9o/EhwdXxHv9wjXEe4tmf7LnYF/tdw vc4rIFZbsIRG6qK6Ybr1KqJ0TEsjb2ZuEaV8zcWB1BJZe5K1HKhpsoBFvESTFRUcKXnpG7AfWAia 5F4kPBwC3wNrCzYUzC9Nk7/m5vwiuAjciWvPLiauuVxOzi8X7mR2afne0lkuFkvrb7EXyw2zPElI JZbemkmW+7rTUhtsysDpDKVODNPh7PIEgiW233LR8tgTCuzzNYhQ/v6u1GgPseYcgLWNCfMEa26g D+URa9IzAIh8QKw5Q6y5B2ANrJRdvDZibeQ103eHWJOuwJ5n6IbXbGvrDAVfbiS28RD1hmCTIDkc bOAzSKuq9Ww10kQsQJgKbQTgiV87Gmxb4aj/lcE2G2LNP+AQdebtIToS2+gdgF+kOauL8/n+EGzB AWDzTE9bbPZIbKMn+hRrXbBeRT3mB2DNcVpie+KJ6kPUVQH48RD9mJ5ol7/4DPF8BPFuMKg0+R07 deFYPhzhEHZzTADpwMDrsjxfNfFIUeQ1H8Ny/aTj81beIDvD+0mcS/knNAAs0Bu2d/xuzLfovKvw iVW+RVK53U+1vDmA3VK54+4wG/5LVI6ax1okj0UaFHJxkVGSBLJwBEoNxJXCosiQjPHtkzeVAOzK pQTDXIr95lwKSoFpf2tzmjrJ30WEnAAeMOTwjsS/tZduey6UEAho9MgKGn1O251VHvMqojBCnfJw 0ZWeHKlCIhjmVewj5VW0NWvZY0xIlVx9SHM2GCZW7EMSKxs3fZfrNILtQ2eMgy6zonynfmbl2L6T 7UO1lyqSC7YyMR6EqkQxA3wrK2pHNcMrPKd9jtf3q3x4tnRgdD1a16NLxSh09lMxx0anA3V0WyWc bepmRKesjP3XFiLCSyUrkmUsQFdPi5Lnfhuu+zXeZ/8AAAD//wMAUEsDBBQABgAIAAAAIQA59nLs 3wAAAAkBAAAPAAAAZHJzL2Rvd25yZXYueG1sTI9BS8NAEIXvgv9hmYI3u4mtJqTZlFLUUxHaCuJt m50modnZkN0m6b93POlxvvd4816+nmwrBux940hBPI9AIJXONFQp+Dy+PaYgfNBkdOsIFdzQw7q4 v8t1ZtxIexwOoRIcQj7TCuoQukxKX9ZotZ+7Dom1s+utDnz2lTS9HjnctvIpil6k1Q3xh1p3uK2x vByuVsH7qMfNIn4ddpfz9vZ9fP742sWo1MNs2qxABJzCnxl+63N1KLjTyV3JeNEqSGOeEpgvEhCs L+OEwYlBukxAFrn8v6D4AQAA//8DAFBLAQItABQABgAIAAAAIQC2gziS/gAAAOEBAAATAAAAAAAA AAAAAAAAAAAAAABbQ29udGVudF9UeXBlc10ueG1sUEsBAi0AFAAGAAgAAAAhADj9If/WAAAAlAEA AAsAAAAAAAAAAAAAAAAALwEAAF9yZWxzLy5yZWxzUEsBAi0AFAAGAAgAAAAhAMl1jSJfBQAAKy4A AA4AAAAAAAAAAAAAAAAALgIAAGRycy9lMm9Eb2MueG1sUEsBAi0AFAAGAAgAAAAhADn2cuzfAAAA CQEAAA8AAAAAAAAAAAAAAAAAuQcAAGRycy9kb3ducmV2LnhtbFBLBQYAAAAABAAEAPMAAADFCAAA AAA= ">
                <v:rect id="Rectangle 10" o:spid="_x0000_s1027" style="position:absolute;left:2171;top:2556;width:84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Vk9MMA AADdAAAADwAAAGRycy9kb3ducmV2LnhtbERP32vCMBB+H/g/hBP2NlMFZXZGGeLGBGGoBV+P5NaW NZfSpLb61xtB8O0+vp+3WPW2EmdqfOlYwXiUgCDWzpScK8iOX2/vIHxANlg5JgUX8rBaDl4WmBrX 8Z7Oh5CLGMI+RQVFCHUqpdcFWfQjVxNH7s81FkOETS5Ng10Mt5WcJMlMWiw5NhRY07og/X9orQI9 b7ddzttfvGZ++n1qN3o3zZR6HfafHyAC9eEpfrh/TJyfzOZw/yaeIJc3AAAA//8DAFBLAQItABQA BgAIAAAAIQDw94q7/QAAAOIBAAATAAAAAAAAAAAAAAAAAAAAAABbQ29udGVudF9UeXBlc10ueG1s UEsBAi0AFAAGAAgAAAAhADHdX2HSAAAAjwEAAAsAAAAAAAAAAAAAAAAALgEAAF9yZWxzLy5yZWxz UEsBAi0AFAAGAAgAAAAhADMvBZ5BAAAAOQAAABAAAAAAAAAAAAAAAAAAKQIAAGRycy9zaGFwZXht bC54bWxQSwECLQAUAAYACAAAACEADNVk9MMAAADdAAAADwAAAAAAAAAAAAAAAACYAgAAZHJzL2Rv d25yZXYueG1sUEsFBgAAAAAEAAQA9QAAAIgDAAAAAA== " fillcolor="silver"/>
                <v:rect id="Rectangle 11" o:spid="_x0000_s1028" style="position:absolute;left:3731;top:2556;width:84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ZbtMYA AADdAAAADwAAAGRycy9kb3ducmV2LnhtbESPQUvDQBCF74L/YRnBm90oVNu02yKiYqEgtoFeh91p EszOhuymif31nUPB2wzvzXvfLNejb9SJulgHNvA4yUAR2+BqLg0U+4+HGaiYkB02gcnAH0VYr25v lpi7MPAPnXapVBLCMUcDVUptrnW0FXmMk9ASi3YMnccka1dq1+Eg4b7RT1n2rD3WLA0VtvRWkf3d 9d6AnfeboeTNN56LOP089O92Oy2Mub8bXxegEo3p33y9/nKCn70Iv3wjI+jVBQAA//8DAFBLAQIt ABQABgAIAAAAIQDw94q7/QAAAOIBAAATAAAAAAAAAAAAAAAAAAAAAABbQ29udGVudF9UeXBlc10u eG1sUEsBAi0AFAAGAAgAAAAhADHdX2HSAAAAjwEAAAsAAAAAAAAAAAAAAAAALgEAAF9yZWxzLy5y ZWxzUEsBAi0AFAAGAAgAAAAhADMvBZ5BAAAAOQAAABAAAAAAAAAAAAAAAAAAKQIAAGRycy9zaGFw ZXhtbC54bWxQSwECLQAUAAYACAAAACEAGDZbtMYAAADdAAAADwAAAAAAAAAAAAAAAACYAgAAZHJz L2Rvd25yZXYueG1sUEsFBgAAAAAEAAQA9QAAAIsDAAAAAA== " fillcolor="silver"/>
                <v:line id="Line 12" o:spid="_x0000_s1029" style="position:absolute;visibility:visible;mso-wrap-style:square" from="3011,2606" to="3731,2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RffcUAAADdAAAADwAAAGRycy9kb3ducmV2LnhtbERPTWvCQBC9F/wPyxR6qxstpJK6irQI 6kGqLbTHMTtNUrOzYXdN4r93BcHbPN7nTOe9qUVLzleWFYyGCQji3OqKCwXfX8vnCQgfkDXWlknB mTzMZ4OHKWbadryjdh8KEUPYZ6igDKHJpPR5SQb90DbEkfuzzmCI0BVSO+xiuKnlOElSabDi2FBi Q+8l5cf9ySjYvnym7WK9WfU/6/SQf+wOv/+dU+rpsV+8gQjUh7v45l7pOD95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ORffcUAAADdAAAADwAAAAAAAAAA AAAAAAChAgAAZHJzL2Rvd25yZXYueG1sUEsFBgAAAAAEAAQA+QAAAJMDAAAAAA== "/>
                <v:line id="Line 13" o:spid="_x0000_s1030" style="position:absolute;visibility:visible;mso-wrap-style:square" from="1691,2606" to="2171,2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BCsUAAADdAAAADwAAAGRycy9kb3ducmV2LnhtbERPTWvCQBC9F/wPywje6qYKaY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BCsUAAADdAAAADwAAAAAAAAAA AAAAAAChAgAAZHJzL2Rvd25yZXYueG1sUEsFBgAAAAAEAAQA+QAAAJMDAAAAAA== "/>
                <v:line id="Line 14" o:spid="_x0000_s1031" style="position:absolute;visibility:visible;mso-wrap-style:square" from="4571,2606" to="5051,2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pkkcUAAADdAAAADwAAAGRycy9kb3ducmV2LnhtbERPS2vCQBC+C/6HZYTedGOFVF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pkkcUAAADdAAAADwAAAAAAAAAA AAAAAAChAgAAZHJzL2Rvd25yZXYueG1sUEsFBgAAAAAEAAQA+QAAAJMDAAAAAA== "/>
                <v:line id="Line 15" o:spid="_x0000_s1032" style="position:absolute;visibility:visible;mso-wrap-style:square" from="1691,2216" to="2771,2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P85cUAAADdAAAADwAAAGRycy9kb3ducmV2LnhtbERPTWvCQBC9C/6HZYTedNNW0pK6irQU tAdRW2iPY3aaRLOzYXdN0n/vCkJv83ifM1v0phYtOV9ZVnA/SUAQ51ZXXCj4+nwfP4PwAVljbZkU /JGHxXw4mGGmbcc7avehEDGEfYYKyhCaTEqfl2TQT2xDHLlf6wyGCF0htcMuhptaPiRJKg1WHBtK bOi1pPy0PxsFm8dt2i7XH6v+e50e8rfd4efYOaXuRv3yBUSgPvyLb+6VjvOTp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JP85cUAAADdAAAADwAAAAAAAAAA AAAAAAChAgAAZHJzL2Rvd25yZXYueG1sUEsFBgAAAAAEAAQA+QAAAJMDAAAAAA== "/>
                <v:line id="Line 16" o:spid="_x0000_s1033" style="position:absolute;visibility:visible;mso-wrap-style:square" from="1691,2231" to="1691,2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9ZfsUAAADdAAAADwAAAGRycy9kb3ducmV2LnhtbERPTWvCQBC9C/6HZYTedNMW05K6irQU tAdRW2iPY3aaRLOzYXdN0n/vCkJv83ifM1v0phYtOV9ZVnA/SUAQ51ZXXCj4+nwfP4PwAVljbZkU /JGHxXw4mGGmbcc7avehEDGEfYYKyhCaTEqfl2TQT2xDHLlf6wyGCF0htcMuhptaPiRJKg1WHBtK bOi1pPy0PxsFm8dt2i7XH6v+e50e8rfd4efYOaXuRv3yBUSgPvyLb+6VjvOTp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99ZfsUAAADdAAAADwAAAAAAAAAA AAAAAAChAgAAZHJzL2Rvd25yZXYueG1sUEsFBgAAAAAEAAQA+QAAAJMDAAAAAA== "/>
                <v:line id="Line 17" o:spid="_x0000_s1034" style="position:absolute;visibility:visible;mso-wrap-style:square" from="3971,2216" to="5051,2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3HCcUAAADdAAAADwAAAGRycy9kb3ducmV2LnhtbERPS2vCQBC+F/oflhF6qxtbSCW6irQU 1EOpD9DjmB2T2Oxs2F2T9N+7QqG3+fieM533phYtOV9ZVjAaJiCIc6srLhTsd5/PYxA+IGusLZOC X/Iwnz0+TDHTtuMNtdtQiBjCPkMFZQhNJqXPSzLoh7YhjtzZOoMhQldI7bCL4aaWL0mSSoMVx4YS G3ovKf/ZXo2Cr9fvtF2s1sv+sEpP+cfmdLx0TqmnQb+YgAjUh3/xn3up4/zkLY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3HCcUAAADdAAAADwAAAAAAAAAA AAAAAAChAgAAZHJzL2Rvd25yZXYueG1sUEsFBgAAAAAEAAQA+QAAAJMDAAAAAA== "/>
                <v:line id="Line 18" o:spid="_x0000_s1035" style="position:absolute;visibility:visible;mso-wrap-style:square" from="5051,2231" to="5051,2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FiksUAAADdAAAADwAAAGRycy9kb3ducmV2LnhtbERPTWvCQBC9F/wPywi91Y0KUVJXkYqg PUi1hfY4ZqdJbHY27G6T9N93BcHbPN7nLFa9qUVLzleWFYxHCQji3OqKCwUf79unOQgfkDXWlknB H3lYLQcPC8y07fhI7SkUIoawz1BBGUKTSenzkgz6kW2II/dtncEQoSukdtjFcFPLSZKk0mDFsaHE hl5Kyn9Ov0bBYfqWtuv9667/3KfnfHM8f106p9TjsF8/gwjUh7v45t7pOD+ZzeD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EFiksUAAADdAAAADwAAAAAAAAAA AAAAAAChAgAAZHJzL2Rvd25yZXYueG1sUEsFBgAAAAAEAAQA+QAAAJMDAAAAAA== "/>
                <v:line id="Line 19" o:spid="_x0000_s1036" style="position:absolute;visibility:visible;mso-wrap-style:square" from="3371,2606" to="3371,30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724MgAAADdAAAADwAAAGRycy9kb3ducmV2LnhtbESPQUvDQBCF70L/wzIFb3ZThShpt6Uo QutBbBXscZodk9jsbNhdk/jvnYPQ2wzvzXvfLNeja1VPITaeDcxnGSji0tuGKwMf7883D6BiQrbY eiYDvxRhvZpcLbGwfuA99YdUKQnhWKCBOqWu0DqWNTmMM98Ri/blg8Mka6i0DThIuGv1bZbl2mHD 0lBjR481lefDjzPweveW95vdy3b83OWn8ml/On4PwZjr6bhZgEo0pov5/3prBT+7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d724MgAAADdAAAADwAAAAAA AAAAAAAAAAChAgAAZHJzL2Rvd25yZXYueG1sUEsFBgAAAAAEAAQA+QAAAJYDAAAAAA== "/>
                <v:oval id="Oval 20" o:spid="_x0000_s1037" style="position:absolute;left:3176;top:307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7IDsMA AADdAAAADwAAAGRycy9kb3ducmV2LnhtbERP22oCMRB9L/gPYQRfimZbpNXVKKVQ8EHwUj9g3IzZ 1c1km0R3/XtTKPRtDuc682Vna3EjHyrHCl5GGQjiwumKjYLD99dwAiJEZI21Y1JwpwDLRe9pjrl2 Le/oto9GpBAOOSooY2xyKUNRksUwcg1x4k7OW4wJeiO1xzaF21q+ZtmbtFhxaiixoc+Sisv+ahUc jwfXyR+/2T6bi8fxuW3MeqvUoN99zEBE6uK/+M+90ml+9j6F32/SCXLxAAAA//8DAFBLAQItABQA BgAIAAAAIQDw94q7/QAAAOIBAAATAAAAAAAAAAAAAAAAAAAAAABbQ29udGVudF9UeXBlc10ueG1s UEsBAi0AFAAGAAgAAAAhADHdX2HSAAAAjwEAAAsAAAAAAAAAAAAAAAAALgEAAF9yZWxzLy5yZWxz UEsBAi0AFAAGAAgAAAAhADMvBZ5BAAAAOQAAABAAAAAAAAAAAAAAAAAAKQIAAGRycy9zaGFwZXht bC54bWxQSwECLQAUAAYACAAAACEA4n7IDsMAAADdAAAADwAAAAAAAAAAAAAAAACYAgAAZHJzL2Rv d25yZXYueG1sUEsFBgAAAAAEAAQA9QAAAIgDAAAAAA== " filled="f"/>
                <v:line id="Line 21" o:spid="_x0000_s1038" style="position:absolute;visibility:visible;mso-wrap-style:square" from="3371,3431" to="337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GzZMcAAADdAAAADwAAAGRycy9kb3ducmV2LnhtbESP3WrCQBCF7wt9h2UKvSl1U8Gfpq4i BaF4IfjzAGN2TJZmZ2N2jdGndy4KvZvhnDnnm9mi97XqqI0usIGPQQaKuAjWcWngsF+9T0HFhGyx DkwGbhRhMX9+mmFuw5W31O1SqSSEY44GqpSaXOtYVOQxDkJDLNoptB6TrG2pbYtXCfe1HmbZWHt0 LA0VNvRdUfG7u3gDI3c+T06XTd0t1/h59Pc3d9RkzOtLv/wClahP/+a/6x8r+NlU+OUbGUHP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MbNkxwAAAN0AAAAPAAAAAAAA AAAAAAAAAKECAABkcnMvZG93bnJldi54bWxQSwUGAAAAAAQABAD5AAAAlQMAAAAA ">
                  <v:stroke endarrow="open"/>
                </v:line>
                <v:line id="Line 22" o:spid="_x0000_s1039" style="position:absolute;flip:y;visibility:visible;mso-wrap-style:square" from="1691,3881" to="505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4moMMAAADdAAAADwAAAGRycy9kb3ducmV2LnhtbERPzWrCQBC+F/oOywje6iYKElJXkaSC 9Fb1AcbsNEmbnU2ya4x9+q4geJuP73dWm9E0YqDe1ZYVxLMIBHFhdc2lgtNx95aAcB5ZY2OZFNzI wWb9+rLCVNsrf9Fw8KUIIexSVFB536ZSuqIig25mW+LAfdveoA+wL6Xu8RrCTSPnUbSUBmsODRW2 lFVU/B4uRkGel8fuMk/2Q3H+4Kyr/+zn4kep6WTcvoPwNPqn+OHe6zA/SmK4fxNO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zuJqDDAAAA3QAAAA8AAAAAAAAAAAAA AAAAoQIAAGRycy9kb3ducmV2LnhtbFBLBQYAAAAABAAEAPkAAACRAwAAAAA= " strokeweight="2pt"/>
                <v:line id="Line 23" o:spid="_x0000_s1040" style="position:absolute;visibility:visible;mso-wrap-style:square" from="1691,2606" to="1691,3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OxLcQAAADdAAAADwAAAGRycy9kb3ducmV2LnhtbERPTWvCQBC9C/0PyxS86UaFIKmriCJo D0VtoT2O2WmSNjsbdrdJ+u9dQfA2j/c5i1VvatGS85VlBZNxAoI4t7riQsHH+240B+EDssbaMin4 Jw+r5dNggZm2HZ+oPYdCxBD2GSooQ2gyKX1ekkE/tg1x5L6tMxgidIXUDrsYbmo5TZJUGqw4NpTY 0Kak/Pf8ZxS8zY5puz687vvPQ3rJt6fL10/nlBo+9+sXEIH68BDf3Xsd5yfz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47EtxAAAAN0AAAAPAAAAAAAAAAAA AAAAAKECAABkcnMvZG93bnJldi54bWxQSwUGAAAAAAQABAD5AAAAkgMAAAAA "/>
                <v:line id="Line 24" o:spid="_x0000_s1041" style="position:absolute;visibility:visible;mso-wrap-style:square" from="5051,2606" to="5051,3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8UtsQAAADdAAAADwAAAGRycy9kb3ducmV2LnhtbERPTWvCQBC9C/0PyxS86UaFIKmriCJo D0VtoT2O2WmSNjsbdrdJ+u9dQfA2j/c5i1VvatGS85VlBZNxAoI4t7riQsHH+240B+EDssbaMin4 Jw+r5dNggZm2HZ+oPYdCxBD2GSooQ2gyKX1ekkE/tg1x5L6tMxgidIXUDrsYbmo5TZJUGqw4NpTY 0Kak/Pf8ZxS8zY5puz687vvPQ3rJt6fL10/nlBo+9+sXEIH68BDf3Xsd5yfzG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rxS2xAAAAN0AAAAPAAAAAAAAAAAA AAAAAKECAABkcnMvZG93bnJldi54bWxQSwUGAAAAAAQABAD5AAAAkgMAAAAA "/>
                <v:oval id="Oval 25" o:spid="_x0000_s1042" style="position:absolute;left:2756;top:218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y4zcIA AADdAAAADwAAAGRycy9kb3ducmV2LnhtbERPTYvCMBC9L/gfwgheFk2VXSnVKFJw8bpdDx7HZmyL zaQkWdv+eyMs7G0e73O2+8G04kHON5YVLBcJCOLS6oYrBeef4zwF4QOyxtYyKRjJw343edtipm3P 3/QoQiViCPsMFdQhdJmUvqzJoF/YjjhyN+sMhghdJbXDPoabVq6SZC0NNhwbauwor6m8F79GgXvv xnw85cfllb+Kzz7Vl/VZKzWbDocNiEBD+Bf/uU86zk/SD3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9TLjNwgAAAN0AAAAPAAAAAAAAAAAAAAAAAJgCAABkcnMvZG93 bnJldi54bWxQSwUGAAAAAAQABAD1AAAAhwMAAAAA " fillcolor="black"/>
                <v:oval id="Oval 26" o:spid="_x0000_s1043" style="position:absolute;left:3914;top:217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AdVsEA AADdAAAADwAAAGRycy9kb3ducmV2LnhtbERPTYvCMBC9L/gfwgheFk0VlFKNIgXF63Y9eBybsS02 k5JE2/77zcLC3ubxPmd3GEwr3uR8Y1nBcpGAIC6tbrhScP0+zVMQPiBrbC2TgpE8HPaTjx1m2vb8 Re8iVCKGsM9QQR1Cl0npy5oM+oXtiCP3sM5giNBVUjvsY7hp5SpJNtJgw7Ghxo7ymspn8TIK3Gc3 5uMlPy3vfC7Wfapvm6tWajYdjlsQgYbwL/5zX3Scn6Rr+P0mniD3PwAAAP//AwBQSwECLQAUAAYA CAAAACEA8PeKu/0AAADiAQAAEwAAAAAAAAAAAAAAAAAAAAAAW0NvbnRlbnRfVHlwZXNdLnhtbFBL AQItABQABgAIAAAAIQAx3V9h0gAAAI8BAAALAAAAAAAAAAAAAAAAAC4BAABfcmVscy8ucmVsc1BL AQItABQABgAIAAAAIQAzLwWeQQAAADkAAAAQAAAAAAAAAAAAAAAAACkCAABkcnMvc2hhcGV4bWwu eG1sUEsBAi0AFAAGAAgAAAAhAFIAHVbBAAAA3QAAAA8AAAAAAAAAAAAAAAAAmAIAAGRycy9kb3du cmV2LnhtbFBLBQYAAAAABAAEAPUAAACGAwAAAAA= " fillcolor="black"/>
              </v:group>
            </w:pict>
          </mc:Fallback>
        </mc:AlternateContent>
      </w:r>
      <w:r w:rsidRPr="00C71BE6">
        <w:rPr>
          <w:rFonts w:ascii="Times New Roman" w:hAnsi="Times New Roman"/>
          <w:color w:val="000000"/>
          <w:lang w:val="pt-BR"/>
        </w:rPr>
        <w:tab/>
        <w:t xml:space="preserve">                     </w:t>
      </w:r>
      <w:r w:rsidRPr="00C71BE6">
        <w:rPr>
          <w:rFonts w:ascii="Times New Roman" w:hAnsi="Times New Roman"/>
          <w:b/>
          <w:color w:val="000000"/>
          <w:lang w:val="pt-BR"/>
        </w:rPr>
        <w:t>M</w:t>
      </w:r>
      <w:r w:rsidRPr="00C71BE6">
        <w:rPr>
          <w:rFonts w:ascii="Times New Roman" w:hAnsi="Times New Roman"/>
          <w:color w:val="000000"/>
          <w:lang w:val="pt-BR"/>
        </w:rPr>
        <w:t xml:space="preserve">   </w:t>
      </w:r>
      <w:r w:rsidRPr="00C71BE6">
        <w:rPr>
          <w:rFonts w:ascii="Times New Roman" w:hAnsi="Times New Roman"/>
          <w:b/>
          <w:color w:val="000000"/>
          <w:lang w:val="pt-BR"/>
        </w:rPr>
        <w:t>U</w:t>
      </w:r>
      <w:r w:rsidRPr="00C71BE6">
        <w:rPr>
          <w:rFonts w:ascii="Times New Roman" w:hAnsi="Times New Roman"/>
          <w:color w:val="000000"/>
          <w:vertAlign w:val="subscript"/>
          <w:lang w:val="pt-BR"/>
        </w:rPr>
        <w:t>MN</w:t>
      </w:r>
      <w:r w:rsidRPr="00C71BE6">
        <w:rPr>
          <w:rFonts w:ascii="Times New Roman" w:hAnsi="Times New Roman"/>
          <w:color w:val="000000"/>
          <w:lang w:val="pt-BR"/>
        </w:rPr>
        <w:tab/>
      </w:r>
      <w:r w:rsidRPr="00C71BE6">
        <w:rPr>
          <w:rFonts w:ascii="Times New Roman" w:hAnsi="Times New Roman"/>
          <w:b/>
          <w:color w:val="000000"/>
          <w:lang w:val="pt-BR"/>
        </w:rPr>
        <w:t>N</w:t>
      </w:r>
      <w:r w:rsidRPr="00C71BE6">
        <w:rPr>
          <w:rFonts w:ascii="Times New Roman" w:hAnsi="Times New Roman"/>
          <w:color w:val="000000"/>
          <w:lang w:val="pt-BR"/>
        </w:rPr>
        <w:t xml:space="preserve">                          a/ Tính điện trở của dây dẫn AB ?</w:t>
      </w:r>
    </w:p>
    <w:p w:rsidR="007A4FEF" w:rsidRPr="00C71BE6" w:rsidRDefault="007A4FEF" w:rsidP="007A4FEF">
      <w:pPr>
        <w:tabs>
          <w:tab w:val="left" w:pos="1455"/>
          <w:tab w:val="left" w:pos="2394"/>
          <w:tab w:val="left" w:pos="3078"/>
        </w:tabs>
        <w:jc w:val="both"/>
        <w:rPr>
          <w:rFonts w:ascii="Times New Roman" w:hAnsi="Times New Roman"/>
          <w:color w:val="000000"/>
        </w:rPr>
      </w:pPr>
      <w:r w:rsidRPr="00C71BE6">
        <w:rPr>
          <w:rFonts w:ascii="Times New Roman" w:hAnsi="Times New Roman"/>
          <w:color w:val="000000"/>
          <w:lang w:val="pt-BR"/>
        </w:rPr>
        <w:tab/>
      </w: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b/>
          <w:color w:val="000000"/>
          <w:vertAlign w:val="subscript"/>
        </w:rPr>
        <w:t>D</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w:t>
      </w:r>
      <w:r w:rsidRPr="00C71BE6">
        <w:rPr>
          <w:rFonts w:ascii="Times New Roman" w:hAnsi="Times New Roman"/>
          <w:color w:val="000000"/>
        </w:rPr>
        <w:tab/>
        <w:t xml:space="preserve">                 b/ Dịch chuyển con chạy c sao cho AC = 1/2 BC. Tính</w:t>
      </w:r>
    </w:p>
    <w:p w:rsidR="007A4FEF" w:rsidRPr="00C71BE6" w:rsidRDefault="007A4FEF" w:rsidP="007A4FEF">
      <w:pPr>
        <w:tabs>
          <w:tab w:val="left" w:pos="1515"/>
          <w:tab w:val="center" w:pos="4446"/>
        </w:tabs>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 xml:space="preserve">                                                             cường độ dòng điện qua ampe kế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A                                  c/ Xác định vị trí con chạy C để I</w:t>
      </w:r>
      <w:r w:rsidRPr="00C71BE6">
        <w:rPr>
          <w:rFonts w:ascii="Times New Roman" w:hAnsi="Times New Roman"/>
          <w:color w:val="000000"/>
          <w:vertAlign w:val="subscript"/>
        </w:rPr>
        <w:t>a</w:t>
      </w:r>
      <w:r w:rsidRPr="00C71BE6">
        <w:rPr>
          <w:rFonts w:ascii="Times New Roman" w:hAnsi="Times New Roman"/>
          <w:color w:val="000000"/>
        </w:rPr>
        <w:t xml:space="preserve"> = 1/3A ?</w:t>
      </w:r>
    </w:p>
    <w:p w:rsidR="007A4FEF" w:rsidRPr="00C71BE6" w:rsidRDefault="007A4FEF" w:rsidP="007A4FEF">
      <w:pPr>
        <w:tabs>
          <w:tab w:val="left" w:pos="1995"/>
        </w:tabs>
        <w:jc w:val="both"/>
        <w:rPr>
          <w:rFonts w:ascii="Times New Roman" w:hAnsi="Times New Roman"/>
          <w:color w:val="000000"/>
        </w:rPr>
      </w:pP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color w:val="000000"/>
        </w:rPr>
      </w:pPr>
    </w:p>
    <w:p w:rsidR="007A4FEF" w:rsidRPr="00C71BE6" w:rsidRDefault="007A4FEF" w:rsidP="007A4FEF">
      <w:pPr>
        <w:tabs>
          <w:tab w:val="left" w:pos="2625"/>
          <w:tab w:val="left" w:pos="4320"/>
        </w:tabs>
        <w:jc w:val="both"/>
        <w:rPr>
          <w:rFonts w:ascii="Times New Roman" w:hAnsi="Times New Roman"/>
          <w:color w:val="000000"/>
        </w:rPr>
      </w:pPr>
      <w:r w:rsidRPr="00C71BE6">
        <w:rPr>
          <w:rFonts w:ascii="Times New Roman" w:hAnsi="Times New Roman"/>
          <w:color w:val="000000"/>
        </w:rPr>
        <w:t xml:space="preserve">          A                           C</w:t>
      </w:r>
      <w:r w:rsidRPr="00C71BE6">
        <w:rPr>
          <w:rFonts w:ascii="Times New Roman" w:hAnsi="Times New Roman"/>
          <w:b/>
          <w:color w:val="000000"/>
        </w:rPr>
        <w:t xml:space="preserve">           </w:t>
      </w:r>
      <w:r w:rsidRPr="00C71BE6">
        <w:rPr>
          <w:rFonts w:ascii="Times New Roman" w:hAnsi="Times New Roman"/>
          <w:color w:val="000000"/>
        </w:rPr>
        <w:tab/>
        <w:t>B</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  Đổi 0,1mm</w:t>
      </w:r>
      <w:r w:rsidRPr="00C71BE6">
        <w:rPr>
          <w:rFonts w:ascii="Times New Roman" w:hAnsi="Times New Roman"/>
          <w:color w:val="000000"/>
          <w:vertAlign w:val="superscript"/>
        </w:rPr>
        <w:t>2</w:t>
      </w:r>
      <w:r w:rsidRPr="00C71BE6">
        <w:rPr>
          <w:rFonts w:ascii="Times New Roman" w:hAnsi="Times New Roman"/>
          <w:color w:val="000000"/>
        </w:rPr>
        <w:t xml:space="preserve"> = 1. 10</w:t>
      </w:r>
      <w:r w:rsidRPr="00C71BE6">
        <w:rPr>
          <w:rFonts w:ascii="Times New Roman" w:hAnsi="Times New Roman"/>
          <w:color w:val="000000"/>
          <w:vertAlign w:val="superscript"/>
        </w:rPr>
        <w:t>-7</w:t>
      </w:r>
      <w:r w:rsidRPr="00C71BE6">
        <w:rPr>
          <w:rFonts w:ascii="Times New Roman" w:hAnsi="Times New Roman"/>
          <w:color w:val="000000"/>
        </w:rPr>
        <w:t xml:space="preserve"> m</w:t>
      </w:r>
      <w:r w:rsidRPr="00C71BE6">
        <w:rPr>
          <w:rFonts w:ascii="Times New Roman" w:hAnsi="Times New Roman"/>
          <w:color w:val="000000"/>
          <w:vertAlign w:val="superscript"/>
        </w:rPr>
        <w:t>2</w:t>
      </w:r>
      <w:r w:rsidRPr="00C71BE6">
        <w:rPr>
          <w:rFonts w:ascii="Times New Roman" w:hAnsi="Times New Roman"/>
          <w:color w:val="000000"/>
        </w:rPr>
        <w:t xml:space="preserve"> . Áp dụng công thức tính điện trở  </w:t>
      </w:r>
      <w:r w:rsidRPr="00C71BE6">
        <w:rPr>
          <w:rFonts w:ascii="Times New Roman" w:hAnsi="Times New Roman"/>
          <w:color w:val="000000"/>
          <w:position w:val="-24"/>
        </w:rPr>
        <w:object w:dxaOrig="900" w:dyaOrig="620">
          <v:shape id="_x0000_i1059" type="#_x0000_t75" style="width:45.1pt;height:31.3pt" o:ole="">
            <v:imagedata r:id="rId79" o:title=""/>
          </v:shape>
          <o:OLEObject Type="Embed" ProgID="Equation.3" ShapeID="_x0000_i1059" DrawAspect="Content" ObjectID="_1637045607" r:id="rId80"/>
        </w:object>
      </w:r>
      <w:r w:rsidRPr="00C71BE6">
        <w:rPr>
          <w:rFonts w:ascii="Times New Roman" w:hAnsi="Times New Roman"/>
          <w:color w:val="000000"/>
        </w:rPr>
        <w:t xml:space="preserve"> ; thay số và tính </w:t>
      </w:r>
      <w:r w:rsidRPr="00C71BE6">
        <w:rPr>
          <w:rFonts w:ascii="Times New Roman" w:hAnsi="Times New Roman"/>
          <w:color w:val="000000"/>
        </w:rPr>
        <w:sym w:font="Symbol" w:char="F0DE"/>
      </w:r>
      <w:r w:rsidRPr="00C71BE6">
        <w:rPr>
          <w:rFonts w:ascii="Times New Roman" w:hAnsi="Times New Roman"/>
          <w:color w:val="000000"/>
        </w:rPr>
        <w:t xml:space="preserve"> R</w:t>
      </w:r>
      <w:r w:rsidRPr="00C71BE6">
        <w:rPr>
          <w:rFonts w:ascii="Times New Roman" w:hAnsi="Times New Roman"/>
          <w:color w:val="000000"/>
          <w:vertAlign w:val="subscript"/>
        </w:rPr>
        <w:t>AB</w:t>
      </w:r>
      <w:r w:rsidRPr="00C71BE6">
        <w:rPr>
          <w:rFonts w:ascii="Times New Roman" w:hAnsi="Times New Roman"/>
          <w:color w:val="000000"/>
        </w:rPr>
        <w:t xml:space="preserve"> = 6</w:t>
      </w:r>
      <w:r w:rsidRPr="00C71BE6">
        <w:rPr>
          <w:rFonts w:ascii="Times New Roman" w:hAnsi="Times New Roman"/>
          <w:color w:val="000000"/>
        </w:rPr>
        <w:sym w:font="Symbol" w:char="F057"/>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b/ Khi  </w:t>
      </w:r>
      <w:r w:rsidRPr="00C71BE6">
        <w:rPr>
          <w:rFonts w:ascii="Times New Roman" w:hAnsi="Times New Roman"/>
          <w:color w:val="000000"/>
          <w:position w:val="-24"/>
        </w:rPr>
        <w:object w:dxaOrig="1040" w:dyaOrig="620">
          <v:shape id="_x0000_i1060" type="#_x0000_t75" style="width:51.95pt;height:31.3pt" o:ole="">
            <v:imagedata r:id="rId81" o:title=""/>
          </v:shape>
          <o:OLEObject Type="Embed" ProgID="Equation.3" ShapeID="_x0000_i1060" DrawAspect="Content" ObjectID="_1637045608" r:id="rId82"/>
        </w:object>
      </w:r>
      <w:r w:rsidRPr="00C71BE6">
        <w:rPr>
          <w:rFonts w:ascii="Times New Roman" w:hAnsi="Times New Roman"/>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xml:space="preserve">= </w:t>
      </w:r>
      <w:r w:rsidRPr="00C71BE6">
        <w:rPr>
          <w:rFonts w:ascii="Times New Roman" w:hAnsi="Times New Roman"/>
          <w:i/>
          <w:color w:val="000000"/>
          <w:position w:val="-24"/>
        </w:rPr>
        <w:object w:dxaOrig="220" w:dyaOrig="620">
          <v:shape id="_x0000_i1061" type="#_x0000_t75" style="width:11.25pt;height:31.3pt" o:ole="">
            <v:imagedata r:id="rId83" o:title=""/>
          </v:shape>
          <o:OLEObject Type="Embed" ProgID="Equation.3" ShapeID="_x0000_i1061" DrawAspect="Content" ObjectID="_1637045609" r:id="rId84"/>
        </w:object>
      </w:r>
      <w:r w:rsidRPr="00C71BE6">
        <w:rPr>
          <w:rFonts w:ascii="Times New Roman" w:hAnsi="Times New Roman"/>
          <w:i/>
          <w:color w:val="000000"/>
        </w:rPr>
        <w:t>.R</w:t>
      </w:r>
      <w:r w:rsidRPr="00C71BE6">
        <w:rPr>
          <w:rFonts w:ascii="Times New Roman" w:hAnsi="Times New Roman"/>
          <w:i/>
          <w:color w:val="000000"/>
          <w:vertAlign w:val="subscript"/>
        </w:rPr>
        <w:t>AB</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2</w:t>
      </w:r>
      <w:r w:rsidRPr="00C71BE6">
        <w:rPr>
          <w:rFonts w:ascii="Times New Roman" w:hAnsi="Times New Roman"/>
          <w:i/>
          <w:color w:val="000000"/>
        </w:rPr>
        <w:sym w:font="Symbol" w:char="F057"/>
      </w:r>
      <w:r w:rsidRPr="00C71BE6">
        <w:rPr>
          <w:rFonts w:ascii="Times New Roman" w:hAnsi="Times New Roman"/>
          <w:color w:val="000000"/>
        </w:rPr>
        <w:t xml:space="preserve"> và có </w:t>
      </w:r>
      <w:r w:rsidRPr="00C71BE6">
        <w:rPr>
          <w:rFonts w:ascii="Times New Roman" w:hAnsi="Times New Roman"/>
          <w:i/>
          <w:color w:val="000000"/>
        </w:rPr>
        <w:t>R</w:t>
      </w:r>
      <w:r w:rsidRPr="00C71BE6">
        <w:rPr>
          <w:rFonts w:ascii="Times New Roman" w:hAnsi="Times New Roman"/>
          <w:i/>
          <w:color w:val="000000"/>
          <w:vertAlign w:val="subscript"/>
        </w:rPr>
        <w:t>CB</w:t>
      </w:r>
      <w:r w:rsidRPr="00C71BE6">
        <w:rPr>
          <w:rFonts w:ascii="Times New Roman" w:hAnsi="Times New Roman"/>
          <w:i/>
          <w:color w:val="000000"/>
        </w:rPr>
        <w:t xml:space="preserve"> = R</w:t>
      </w:r>
      <w:r w:rsidRPr="00C71BE6">
        <w:rPr>
          <w:rFonts w:ascii="Times New Roman" w:hAnsi="Times New Roman"/>
          <w:i/>
          <w:color w:val="000000"/>
          <w:vertAlign w:val="subscript"/>
        </w:rPr>
        <w:t>AB</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4</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rPr>
        <w:t xml:space="preserve">            Xét mạch cầu MN ta có </w:t>
      </w:r>
      <w:r w:rsidRPr="00C71BE6">
        <w:rPr>
          <w:rFonts w:ascii="Times New Roman" w:hAnsi="Times New Roman"/>
          <w:color w:val="000000"/>
          <w:position w:val="-30"/>
        </w:rPr>
        <w:object w:dxaOrig="1579" w:dyaOrig="700">
          <v:shape id="_x0000_i1062" type="#_x0000_t75" style="width:78.9pt;height:35.05pt" o:ole="">
            <v:imagedata r:id="rId85" o:title=""/>
          </v:shape>
          <o:OLEObject Type="Embed" ProgID="Equation.3" ShapeID="_x0000_i1062" DrawAspect="Content" ObjectID="_1637045610" r:id="rId86"/>
        </w:object>
      </w:r>
      <w:r w:rsidRPr="00C71BE6">
        <w:rPr>
          <w:rFonts w:ascii="Times New Roman" w:hAnsi="Times New Roman"/>
          <w:color w:val="000000"/>
        </w:rPr>
        <w:t xml:space="preserve">  nên mạch cầu là cân bằng. </w:t>
      </w:r>
      <w:r w:rsidRPr="00C71BE6">
        <w:rPr>
          <w:rFonts w:ascii="Times New Roman" w:hAnsi="Times New Roman"/>
          <w:color w:val="000000"/>
          <w:lang w:val="fr-FR"/>
        </w:rPr>
        <w:t xml:space="preserve">Vậy  </w:t>
      </w:r>
      <w:r w:rsidRPr="00C71BE6">
        <w:rPr>
          <w:rFonts w:ascii="Times New Roman" w:hAnsi="Times New Roman"/>
          <w:i/>
          <w:color w:val="000000"/>
          <w:lang w:val="fr-FR"/>
        </w:rPr>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0</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lang w:val="fr-FR"/>
        </w:rPr>
        <w:t xml:space="preserve">c/  Đặt </w:t>
      </w:r>
      <w:r w:rsidRPr="00C71BE6">
        <w:rPr>
          <w:rFonts w:ascii="Times New Roman" w:hAnsi="Times New Roman"/>
          <w:i/>
          <w:color w:val="000000"/>
          <w:lang w:val="fr-FR"/>
        </w:rPr>
        <w:t>R</w:t>
      </w:r>
      <w:r w:rsidRPr="00C71BE6">
        <w:rPr>
          <w:rFonts w:ascii="Times New Roman" w:hAnsi="Times New Roman"/>
          <w:i/>
          <w:color w:val="000000"/>
          <w:vertAlign w:val="subscript"/>
          <w:lang w:val="fr-FR"/>
        </w:rPr>
        <w:t xml:space="preserve">AC </w:t>
      </w:r>
      <w:r w:rsidRPr="00C71BE6">
        <w:rPr>
          <w:rFonts w:ascii="Times New Roman" w:hAnsi="Times New Roman"/>
          <w:i/>
          <w:color w:val="000000"/>
          <w:lang w:val="fr-FR"/>
        </w:rPr>
        <w:t xml:space="preserve">= x ( </w:t>
      </w:r>
      <w:r w:rsidRPr="00C71BE6">
        <w:rPr>
          <w:rFonts w:ascii="Times New Roman" w:hAnsi="Times New Roman"/>
          <w:b/>
          <w:i/>
          <w:color w:val="000000"/>
          <w:lang w:val="fr-FR"/>
        </w:rPr>
        <w:t>ĐK</w:t>
      </w:r>
      <w:r w:rsidRPr="00C71BE6">
        <w:rPr>
          <w:rFonts w:ascii="Times New Roman" w:hAnsi="Times New Roman"/>
          <w:i/>
          <w:color w:val="000000"/>
          <w:lang w:val="fr-FR"/>
        </w:rPr>
        <w:t xml:space="preserve"> : 0  </w:t>
      </w:r>
      <w:r w:rsidRPr="00C71BE6">
        <w:rPr>
          <w:rFonts w:ascii="Times New Roman" w:hAnsi="Times New Roman"/>
          <w:i/>
          <w:color w:val="000000"/>
          <w:position w:val="-4"/>
        </w:rPr>
        <w:object w:dxaOrig="200" w:dyaOrig="240">
          <v:shape id="_x0000_i1063" type="#_x0000_t75" style="width:10pt;height:11.9pt" o:ole="">
            <v:imagedata r:id="rId87" o:title=""/>
          </v:shape>
          <o:OLEObject Type="Embed" ProgID="Equation.3" ShapeID="_x0000_i1063" DrawAspect="Content" ObjectID="_1637045611" r:id="rId88"/>
        </w:object>
      </w:r>
      <w:r w:rsidRPr="00C71BE6">
        <w:rPr>
          <w:rFonts w:ascii="Times New Roman" w:hAnsi="Times New Roman"/>
          <w:i/>
          <w:color w:val="000000"/>
          <w:lang w:val="fr-FR"/>
        </w:rPr>
        <w:t xml:space="preserve"> x  </w:t>
      </w:r>
      <w:r w:rsidRPr="00C71BE6">
        <w:rPr>
          <w:rFonts w:ascii="Times New Roman" w:hAnsi="Times New Roman"/>
          <w:i/>
          <w:color w:val="000000"/>
          <w:position w:val="-4"/>
        </w:rPr>
        <w:object w:dxaOrig="200" w:dyaOrig="240">
          <v:shape id="_x0000_i1064" type="#_x0000_t75" style="width:10pt;height:11.9pt" o:ole="">
            <v:imagedata r:id="rId89" o:title=""/>
          </v:shape>
          <o:OLEObject Type="Embed" ProgID="Equation.3" ShapeID="_x0000_i1064" DrawAspect="Content" ObjectID="_1637045612" r:id="rId90"/>
        </w:object>
      </w:r>
      <w:r w:rsidRPr="00C71BE6">
        <w:rPr>
          <w:rFonts w:ascii="Times New Roman" w:hAnsi="Times New Roman"/>
          <w:i/>
          <w:color w:val="000000"/>
          <w:lang w:val="fr-FR"/>
        </w:rPr>
        <w:t xml:space="preserve"> 6</w:t>
      </w:r>
      <w:r w:rsidRPr="00C71BE6">
        <w:rPr>
          <w:rFonts w:ascii="Times New Roman" w:hAnsi="Times New Roman"/>
          <w:i/>
          <w:color w:val="000000"/>
        </w:rPr>
        <w:sym w:font="Symbol" w:char="F057"/>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ta có  </w:t>
      </w:r>
      <w:r w:rsidRPr="00C71BE6">
        <w:rPr>
          <w:rFonts w:ascii="Times New Roman" w:hAnsi="Times New Roman"/>
          <w:i/>
          <w:color w:val="000000"/>
          <w:lang w:val="fr-FR"/>
        </w:rPr>
        <w:t>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 ( 6 - x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Điện trở mạch ngoài gồm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 xml:space="preserve">1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AC</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nối tiếp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là   </w:t>
      </w:r>
      <w:r w:rsidRPr="00C71BE6">
        <w:rPr>
          <w:rFonts w:ascii="Times New Roman" w:hAnsi="Times New Roman"/>
          <w:color w:val="000000"/>
          <w:position w:val="-28"/>
        </w:rPr>
        <w:object w:dxaOrig="2240" w:dyaOrig="660">
          <v:shape id="_x0000_i1065" type="#_x0000_t75" style="width:112.05pt;height:33.2pt" o:ole="">
            <v:imagedata r:id="rId91" o:title=""/>
          </v:shape>
          <o:OLEObject Type="Embed" ProgID="Equation.3" ShapeID="_x0000_i1065" DrawAspect="Content" ObjectID="_1637045613" r:id="rId92"/>
        </w:object>
      </w:r>
      <w:r w:rsidRPr="00C71BE6">
        <w:rPr>
          <w:rFonts w:ascii="Times New Roman" w:hAnsi="Times New Roman"/>
          <w:color w:val="000000"/>
          <w:lang w:val="fr-FR"/>
        </w:rPr>
        <w:t>=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Cường độ dòng điện trong mạch chính : </w:t>
      </w:r>
      <w:r w:rsidRPr="00C71BE6">
        <w:rPr>
          <w:rFonts w:ascii="Times New Roman" w:hAnsi="Times New Roman"/>
          <w:color w:val="000000"/>
          <w:position w:val="-24"/>
        </w:rPr>
        <w:object w:dxaOrig="859" w:dyaOrig="620">
          <v:shape id="_x0000_i1066" type="#_x0000_t75" style="width:43.2pt;height:31.3pt" o:ole="">
            <v:imagedata r:id="rId93" o:title=""/>
          </v:shape>
          <o:OLEObject Type="Embed" ProgID="Equation.3" ShapeID="_x0000_i1066" DrawAspect="Content" ObjectID="_1637045614" r:id="rId94"/>
        </w:object>
      </w:r>
      <w:r w:rsidRPr="00C71BE6">
        <w:rPr>
          <w:rFonts w:ascii="Times New Roman" w:hAnsi="Times New Roman"/>
          <w:color w:val="000000"/>
          <w:lang w:val="fr-FR"/>
        </w:rPr>
        <w:t xml:space="preserve">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lang w:val="fr-FR"/>
        </w:rPr>
        <w:t xml:space="preserve">* Áp dụng công thức tính HĐT của mạch // có : </w:t>
      </w:r>
      <w:r w:rsidRPr="00C71BE6">
        <w:rPr>
          <w:rFonts w:ascii="Times New Roman" w:hAnsi="Times New Roman"/>
          <w:i/>
          <w:color w:val="000000"/>
          <w:lang w:val="fr-FR"/>
        </w:rPr>
        <w:t>U</w:t>
      </w:r>
      <w:r w:rsidRPr="00C71BE6">
        <w:rPr>
          <w:rFonts w:ascii="Times New Roman" w:hAnsi="Times New Roman"/>
          <w:i/>
          <w:color w:val="000000"/>
          <w:vertAlign w:val="subscript"/>
          <w:lang w:val="fr-FR"/>
        </w:rPr>
        <w:t>AD</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 xml:space="preserve">AD </w:t>
      </w:r>
      <w:r w:rsidRPr="00C71BE6">
        <w:rPr>
          <w:rFonts w:ascii="Times New Roman" w:hAnsi="Times New Roman"/>
          <w:i/>
          <w:color w:val="000000"/>
          <w:lang w:val="fr-FR"/>
        </w:rPr>
        <w:t xml:space="preserve">. </w:t>
      </w:r>
      <w:r w:rsidRPr="00C71BE6">
        <w:rPr>
          <w:rFonts w:ascii="Times New Roman" w:hAnsi="Times New Roman"/>
          <w:i/>
          <w:color w:val="000000"/>
        </w:rPr>
        <w:t xml:space="preserve">I = </w:t>
      </w:r>
      <w:r w:rsidRPr="00C71BE6">
        <w:rPr>
          <w:rFonts w:ascii="Times New Roman" w:hAnsi="Times New Roman"/>
          <w:i/>
          <w:color w:val="000000"/>
          <w:position w:val="-24"/>
        </w:rPr>
        <w:object w:dxaOrig="760" w:dyaOrig="620">
          <v:shape id="_x0000_i1067" type="#_x0000_t75" style="width:38.2pt;height:31.3pt" o:ole="">
            <v:imagedata r:id="rId95" o:title=""/>
          </v:shape>
          <o:OLEObject Type="Embed" ProgID="Equation.3" ShapeID="_x0000_i1067" DrawAspect="Content" ObjectID="_1637045615" r:id="rId96"/>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Và  </w:t>
      </w:r>
      <w:r w:rsidRPr="00C71BE6">
        <w:rPr>
          <w:rFonts w:ascii="Times New Roman" w:hAnsi="Times New Roman"/>
          <w:i/>
          <w:color w:val="000000"/>
        </w:rPr>
        <w:t>U</w:t>
      </w:r>
      <w:r w:rsidRPr="00C71BE6">
        <w:rPr>
          <w:rFonts w:ascii="Times New Roman" w:hAnsi="Times New Roman"/>
          <w:i/>
          <w:color w:val="000000"/>
          <w:vertAlign w:val="subscript"/>
        </w:rPr>
        <w:t>DB</w:t>
      </w:r>
      <w:r w:rsidRPr="00C71BE6">
        <w:rPr>
          <w:rFonts w:ascii="Times New Roman" w:hAnsi="Times New Roman"/>
          <w:i/>
          <w:color w:val="000000"/>
        </w:rPr>
        <w:t xml:space="preserve"> = R</w:t>
      </w:r>
      <w:r w:rsidRPr="00C71BE6">
        <w:rPr>
          <w:rFonts w:ascii="Times New Roman" w:hAnsi="Times New Roman"/>
          <w:i/>
          <w:color w:val="000000"/>
          <w:vertAlign w:val="subscript"/>
        </w:rPr>
        <w:t>DB</w:t>
      </w:r>
      <w:r w:rsidRPr="00C71BE6">
        <w:rPr>
          <w:rFonts w:ascii="Times New Roman" w:hAnsi="Times New Roman"/>
          <w:i/>
          <w:color w:val="000000"/>
        </w:rPr>
        <w:t xml:space="preserve"> . I = </w:t>
      </w:r>
      <w:r w:rsidRPr="00C71BE6">
        <w:rPr>
          <w:rFonts w:ascii="Times New Roman" w:hAnsi="Times New Roman"/>
          <w:i/>
          <w:color w:val="000000"/>
          <w:position w:val="-24"/>
        </w:rPr>
        <w:object w:dxaOrig="1100" w:dyaOrig="620">
          <v:shape id="_x0000_i1068" type="#_x0000_t75" style="width:55.1pt;height:31.3pt" o:ole="">
            <v:imagedata r:id="rId97" o:title=""/>
          </v:shape>
          <o:OLEObject Type="Embed" ProgID="Equation.3" ShapeID="_x0000_i1068" DrawAspect="Content" ObjectID="_1637045616" r:id="rId98"/>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lastRenderedPageBreak/>
        <w:t>* Ta có cường độ dòng điện qua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lần lượt là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69" type="#_x0000_t75" style="width:26.3pt;height:33.8pt" o:ole="">
            <v:imagedata r:id="rId99" o:title=""/>
          </v:shape>
          <o:OLEObject Type="Embed" ProgID="Equation.3" ShapeID="_x0000_i1069" DrawAspect="Content" ObjectID="_1637045617" r:id="rId100"/>
        </w:object>
      </w:r>
      <w:r w:rsidRPr="00C71BE6">
        <w:rPr>
          <w:rFonts w:ascii="Times New Roman" w:hAnsi="Times New Roman"/>
          <w:i/>
          <w:color w:val="000000"/>
        </w:rPr>
        <w:t xml:space="preserve"> = ?     và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70" type="#_x0000_t75" style="width:26.3pt;height:33.8pt" o:ole="">
            <v:imagedata r:id="rId101" o:title=""/>
          </v:shape>
          <o:OLEObject Type="Embed" ProgID="Equation.3" ShapeID="_x0000_i1070" DrawAspect="Content" ObjectID="_1637045618" r:id="rId102"/>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D thì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  (1)</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I</w:t>
      </w:r>
      <w:r w:rsidRPr="00C71BE6">
        <w:rPr>
          <w:rFonts w:ascii="Times New Roman" w:hAnsi="Times New Roman"/>
          <w:color w:val="000000"/>
          <w:vertAlign w:val="subscript"/>
        </w:rPr>
        <w:t>a</w:t>
      </w:r>
      <w:r w:rsidRPr="00C71BE6">
        <w:rPr>
          <w:rFonts w:ascii="Times New Roman" w:hAnsi="Times New Roman"/>
          <w:color w:val="000000"/>
        </w:rPr>
        <w:t xml:space="preserve"> = 1/3A  vào (1)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theo x, giải PT này được  x = 3</w:t>
      </w:r>
      <w:r w:rsidRPr="00C71BE6">
        <w:rPr>
          <w:rFonts w:ascii="Times New Roman" w:hAnsi="Times New Roman"/>
          <w:color w:val="000000"/>
        </w:rPr>
        <w:sym w:font="Symbol" w:char="F057"/>
      </w:r>
      <w:r w:rsidRPr="00C71BE6">
        <w:rPr>
          <w:rFonts w:ascii="Times New Roman" w:hAnsi="Times New Roman"/>
          <w:color w:val="000000"/>
        </w:rPr>
        <w:t xml:space="preserve"> ( loại giá trị -18)</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C thì </w:t>
      </w:r>
      <w:r w:rsidRPr="00C71BE6">
        <w:rPr>
          <w:rFonts w:ascii="Times New Roman" w:hAnsi="Times New Roman"/>
          <w:i/>
          <w:color w:val="000000"/>
        </w:rPr>
        <w:t>: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 (2)</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w:t>
      </w:r>
      <w:r w:rsidRPr="00C71BE6">
        <w:rPr>
          <w:rFonts w:ascii="Times New Roman" w:hAnsi="Times New Roman"/>
          <w:i/>
          <w:color w:val="000000"/>
        </w:rPr>
        <w:t>I</w:t>
      </w:r>
      <w:r w:rsidRPr="00C71BE6">
        <w:rPr>
          <w:rFonts w:ascii="Times New Roman" w:hAnsi="Times New Roman"/>
          <w:i/>
          <w:color w:val="000000"/>
          <w:vertAlign w:val="subscript"/>
        </w:rPr>
        <w:t>a</w:t>
      </w:r>
      <w:r w:rsidRPr="00C71BE6">
        <w:rPr>
          <w:rFonts w:ascii="Times New Roman" w:hAnsi="Times New Roman"/>
          <w:i/>
          <w:color w:val="000000"/>
        </w:rPr>
        <w:t xml:space="preserve"> = 1/3A </w:t>
      </w:r>
      <w:r w:rsidRPr="00C71BE6">
        <w:rPr>
          <w:rFonts w:ascii="Times New Roman" w:hAnsi="Times New Roman"/>
          <w:color w:val="000000"/>
        </w:rPr>
        <w:t xml:space="preserve">vào (2)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khác theo x, giải PT này được </w:t>
      </w:r>
      <w:r w:rsidRPr="00C71BE6">
        <w:rPr>
          <w:rFonts w:ascii="Times New Roman" w:hAnsi="Times New Roman"/>
          <w:i/>
          <w:color w:val="000000"/>
        </w:rPr>
        <w:t>x = 1,2</w:t>
      </w:r>
      <w:r w:rsidRPr="00C71BE6">
        <w:rPr>
          <w:rFonts w:ascii="Times New Roman" w:hAnsi="Times New Roman"/>
          <w:i/>
          <w:color w:val="000000"/>
        </w:rPr>
        <w:sym w:font="Symbol" w:char="F057"/>
      </w:r>
      <w:r w:rsidRPr="00C71BE6">
        <w:rPr>
          <w:rFonts w:ascii="Times New Roman" w:hAnsi="Times New Roman"/>
          <w:color w:val="000000"/>
        </w:rPr>
        <w:t xml:space="preserve"> ( loại 25,8 vì &gt; 6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Để định vị trí điểm  C ta lập tỉ số </w:t>
      </w:r>
      <w:r w:rsidRPr="00C71BE6">
        <w:rPr>
          <w:rFonts w:ascii="Times New Roman" w:hAnsi="Times New Roman"/>
          <w:color w:val="000000"/>
          <w:position w:val="-30"/>
        </w:rPr>
        <w:object w:dxaOrig="1140" w:dyaOrig="700">
          <v:shape id="_x0000_i1071" type="#_x0000_t75" style="width:56.95pt;height:35.05pt" o:ole="">
            <v:imagedata r:id="rId103" o:title=""/>
          </v:shape>
          <o:OLEObject Type="Embed" ProgID="Equation.3" ShapeID="_x0000_i1071" DrawAspect="Content" ObjectID="_1637045619" r:id="rId104"/>
        </w:object>
      </w:r>
      <w:r w:rsidRPr="00C71BE6">
        <w:rPr>
          <w:rFonts w:ascii="Times New Roman" w:hAnsi="Times New Roman"/>
          <w:color w:val="000000"/>
        </w:rPr>
        <w:t xml:space="preserve"> = ?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AC = 0,3m</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u w:val="single"/>
        </w:rPr>
        <w:t>Bài 2</w:t>
      </w:r>
      <w:r w:rsidRPr="00C71BE6">
        <w:rPr>
          <w:rFonts w:ascii="Times New Roman" w:hAnsi="Times New Roman"/>
          <w:color w:val="000000"/>
        </w:rPr>
        <w:t>:</w:t>
      </w:r>
      <w:r w:rsidRPr="00C71BE6">
        <w:rPr>
          <w:color w:val="000000"/>
        </w:rPr>
        <w:t xml:space="preserve"> </w:t>
      </w:r>
      <w:r w:rsidRPr="00C71BE6">
        <w:rPr>
          <w:rFonts w:ascii="Times New Roman" w:hAnsi="Times New Roman"/>
          <w:color w:val="000000"/>
        </w:rPr>
        <w:t>Cho 3 điện trở có giá trị như nhau  bằng R</w:t>
      </w:r>
      <w:r w:rsidRPr="00C71BE6">
        <w:rPr>
          <w:rFonts w:ascii="Times New Roman" w:hAnsi="Times New Roman"/>
          <w:color w:val="000000"/>
          <w:vertAlign w:val="subscript"/>
        </w:rPr>
        <w:t>0</w:t>
      </w:r>
      <w:r w:rsidRPr="00C71BE6">
        <w:rPr>
          <w:rFonts w:ascii="Times New Roman" w:hAnsi="Times New Roman"/>
          <w:color w:val="000000"/>
        </w:rPr>
        <w:t xml:space="preserve">, được mắc với nhau theo những cách khác nhau và lần lượt nối vào một nguồn điện không đổi xác định  luôn mắc nối tiếp với một điện trở </w:t>
      </w:r>
      <w:r w:rsidRPr="00C71BE6">
        <w:rPr>
          <w:rFonts w:ascii="Times New Roman" w:hAnsi="Times New Roman"/>
          <w:b/>
          <w:color w:val="000000"/>
        </w:rPr>
        <w:t>r</w:t>
      </w:r>
      <w:r w:rsidRPr="00C71BE6">
        <w:rPr>
          <w:rFonts w:ascii="Times New Roman" w:hAnsi="Times New Roman"/>
          <w:color w:val="000000"/>
        </w:rPr>
        <w:t xml:space="preserve"> . Khi 3 điện trở trên mắc nối tiếp thì cường độ dòng điện qua mỗi điện trở bằng 0,2A, khi 3 điện trở trên mắc song song thì cường độ dòng điện qua mỗi điện trở cũng bằng 0,2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Xác định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trong những trường hợp còn lại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Trong các cách mắc trên, cách mắc nào tiêu thụ điện năng ít nhất ? Nhiều nhất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c/ Cần ít nhất bao nhiêu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mắc chúng như thế nào vào nguồn điện  không đổi có điện trở  </w:t>
      </w:r>
      <w:r w:rsidRPr="00C71BE6">
        <w:rPr>
          <w:rFonts w:ascii="Times New Roman" w:hAnsi="Times New Roman"/>
          <w:b/>
          <w:color w:val="000000"/>
        </w:rPr>
        <w:t>r</w:t>
      </w:r>
      <w:r w:rsidRPr="00C71BE6">
        <w:rPr>
          <w:rFonts w:ascii="Times New Roman" w:hAnsi="Times New Roman"/>
          <w:color w:val="000000"/>
        </w:rPr>
        <w:t xml:space="preserve"> nói trên 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đều bằng 0,1A ?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tabs>
          <w:tab w:val="left" w:pos="6150"/>
          <w:tab w:val="left" w:pos="7440"/>
          <w:tab w:val="left" w:pos="8910"/>
          <w:tab w:val="right" w:pos="10538"/>
        </w:tabs>
        <w:ind w:firstLine="684"/>
        <w:jc w:val="both"/>
        <w:rPr>
          <w:rFonts w:ascii="Times New Roman" w:hAnsi="Times New Roman"/>
          <w:color w:val="000000"/>
        </w:rPr>
      </w:pPr>
      <w:r w:rsidRPr="00C71BE6">
        <w:rPr>
          <w:rFonts w:ascii="Times New Roman" w:hAnsi="Times New Roman"/>
          <w:color w:val="000000"/>
        </w:rPr>
        <w:t>a/  Xác định các cách mắc còn lại gồm :</w:t>
      </w:r>
    </w:p>
    <w:p w:rsidR="007A4FEF" w:rsidRPr="00C71BE6" w:rsidRDefault="007A4FEF" w:rsidP="007A4FEF">
      <w:pPr>
        <w:tabs>
          <w:tab w:val="left" w:pos="6150"/>
          <w:tab w:val="left" w:pos="7440"/>
          <w:tab w:val="left" w:pos="8910"/>
          <w:tab w:val="right" w:pos="10538"/>
        </w:tabs>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w:t>
      </w:r>
      <w:r w:rsidRPr="00C71BE6">
        <w:rPr>
          <w:rFonts w:ascii="Times New Roman" w:hAnsi="Times New Roman"/>
          <w:i/>
          <w:color w:val="000000"/>
        </w:rPr>
        <w:t>: (( R</w:t>
      </w:r>
      <w:r w:rsidRPr="00C71BE6">
        <w:rPr>
          <w:rFonts w:ascii="Times New Roman" w:hAnsi="Times New Roman"/>
          <w:i/>
          <w:color w:val="000000"/>
          <w:vertAlign w:val="subscript"/>
        </w:rPr>
        <w:t>0</w:t>
      </w:r>
      <w:r w:rsidRPr="00C71BE6">
        <w:rPr>
          <w:rFonts w:ascii="Times New Roman" w:hAnsi="Times New Roman"/>
          <w:i/>
          <w:color w:val="000000"/>
        </w:rPr>
        <w:t xml:space="preserve"> nt R</w:t>
      </w:r>
      <w:r w:rsidRPr="00C71BE6">
        <w:rPr>
          <w:rFonts w:ascii="Times New Roman" w:hAnsi="Times New Roman"/>
          <w:i/>
          <w:color w:val="000000"/>
          <w:vertAlign w:val="subscript"/>
        </w:rPr>
        <w:t>0</w:t>
      </w:r>
      <w:r w:rsidRPr="00C71BE6">
        <w:rPr>
          <w:rFonts w:ascii="Times New Roman" w:hAnsi="Times New Roman"/>
          <w:i/>
          <w:color w:val="000000"/>
        </w:rPr>
        <w:t xml:space="preserve"> ) //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 xml:space="preserve">r </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Theo bài ta lần lượt có cường độ dòng điện trong mạch chính khi mắc nối tiếp :  </w:t>
      </w:r>
    </w:p>
    <w:p w:rsidR="007A4FEF" w:rsidRPr="00C71BE6" w:rsidRDefault="007A4FEF" w:rsidP="007A4FEF">
      <w:pPr>
        <w:tabs>
          <w:tab w:val="left" w:pos="6150"/>
          <w:tab w:val="left" w:pos="7440"/>
          <w:tab w:val="left" w:pos="8910"/>
          <w:tab w:val="right" w:pos="10538"/>
        </w:tabs>
        <w:jc w:val="center"/>
        <w:rPr>
          <w:rFonts w:ascii="Times New Roman" w:hAnsi="Times New Roman"/>
          <w:color w:val="000000"/>
        </w:rPr>
      </w:pPr>
      <w:r w:rsidRPr="00C71BE6">
        <w:rPr>
          <w:rFonts w:ascii="Times New Roman" w:hAnsi="Times New Roman"/>
          <w:i/>
          <w:color w:val="000000"/>
        </w:rPr>
        <w:t>I</w:t>
      </w:r>
      <w:r w:rsidRPr="00C71BE6">
        <w:rPr>
          <w:rFonts w:ascii="Times New Roman" w:hAnsi="Times New Roman"/>
          <w:i/>
          <w:color w:val="000000"/>
          <w:vertAlign w:val="subscript"/>
        </w:rPr>
        <w:t>nt</w:t>
      </w:r>
      <w:r w:rsidRPr="00C71BE6">
        <w:rPr>
          <w:rFonts w:ascii="Times New Roman" w:hAnsi="Times New Roman"/>
          <w:i/>
          <w:color w:val="000000"/>
        </w:rPr>
        <w:t xml:space="preserve"> = </w:t>
      </w:r>
      <w:r w:rsidRPr="00C71BE6">
        <w:rPr>
          <w:rFonts w:ascii="Times New Roman" w:hAnsi="Times New Roman"/>
          <w:i/>
          <w:color w:val="000000"/>
          <w:position w:val="-30"/>
        </w:rPr>
        <w:object w:dxaOrig="820" w:dyaOrig="680">
          <v:shape id="_x0000_i1072" type="#_x0000_t75" style="width:40.7pt;height:33.8pt" o:ole="">
            <v:imagedata r:id="rId105" o:title=""/>
          </v:shape>
          <o:OLEObject Type="Embed" ProgID="Equation.3" ShapeID="_x0000_i1072" DrawAspect="Content" ObjectID="_1637045620" r:id="rId106"/>
        </w:object>
      </w:r>
      <w:r w:rsidRPr="00C71BE6">
        <w:rPr>
          <w:rFonts w:ascii="Times New Roman" w:hAnsi="Times New Roman"/>
          <w:i/>
          <w:color w:val="000000"/>
        </w:rPr>
        <w:t xml:space="preserve"> = 0,2A</w:t>
      </w:r>
      <w:r w:rsidRPr="00C71BE6">
        <w:rPr>
          <w:rFonts w:ascii="Times New Roman" w:hAnsi="Times New Roman"/>
          <w:color w:val="000000"/>
        </w:rPr>
        <w:t xml:space="preserve"> (1)</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Cường độ dòng điện trong mạch chính khi mắc song song : </w:t>
      </w:r>
      <w:r w:rsidRPr="00C71BE6">
        <w:rPr>
          <w:rFonts w:ascii="Times New Roman" w:hAnsi="Times New Roman"/>
          <w:color w:val="000000"/>
          <w:position w:val="-56"/>
        </w:rPr>
        <w:object w:dxaOrig="2740" w:dyaOrig="940">
          <v:shape id="_x0000_i1073" type="#_x0000_t75" style="width:137.1pt;height:46.95pt" o:ole="">
            <v:imagedata r:id="rId107" o:title=""/>
          </v:shape>
          <o:OLEObject Type="Embed" ProgID="Equation.3" ShapeID="_x0000_i1073" DrawAspect="Content" ObjectID="_1637045621" r:id="rId108"/>
        </w:object>
      </w:r>
      <w:r w:rsidRPr="00C71BE6">
        <w:rPr>
          <w:rFonts w:ascii="Times New Roman" w:hAnsi="Times New Roman"/>
          <w:color w:val="000000"/>
        </w:rPr>
        <w:t xml:space="preserve"> (2)</w:t>
      </w:r>
    </w:p>
    <w:p w:rsidR="007A4FEF" w:rsidRPr="00C71BE6" w:rsidRDefault="007A4FEF" w:rsidP="007A4FEF">
      <w:pPr>
        <w:tabs>
          <w:tab w:val="left" w:pos="6150"/>
          <w:tab w:val="left" w:pos="7440"/>
          <w:tab w:val="left" w:pos="8910"/>
          <w:tab w:val="right" w:pos="10538"/>
        </w:tabs>
        <w:jc w:val="both"/>
        <w:rPr>
          <w:rFonts w:ascii="Times New Roman" w:hAnsi="Times New Roman"/>
          <w:i/>
          <w:color w:val="000000"/>
        </w:rPr>
      </w:pPr>
      <w:r w:rsidRPr="00C71BE6">
        <w:rPr>
          <w:rFonts w:ascii="Times New Roman" w:hAnsi="Times New Roman"/>
          <w:color w:val="000000"/>
        </w:rPr>
        <w:t xml:space="preserve">Lấy (2) chia cho (1), ta được : </w:t>
      </w:r>
      <w:r w:rsidRPr="00C71BE6">
        <w:rPr>
          <w:rFonts w:ascii="Times New Roman" w:hAnsi="Times New Roman"/>
          <w:i/>
          <w:color w:val="000000"/>
          <w:position w:val="-56"/>
        </w:rPr>
        <w:object w:dxaOrig="1180" w:dyaOrig="960">
          <v:shape id="_x0000_i1074" type="#_x0000_t75" style="width:58.85pt;height:48.2pt" o:ole="">
            <v:imagedata r:id="rId109" o:title=""/>
          </v:shape>
          <o:OLEObject Type="Embed" ProgID="Equation.3" ShapeID="_x0000_i1074" DrawAspect="Content" ObjectID="_1637045622" r:id="rId110"/>
        </w:object>
      </w:r>
      <w:r w:rsidRPr="00C71BE6">
        <w:rPr>
          <w:rFonts w:ascii="Times New Roman" w:hAnsi="Times New Roman"/>
          <w:i/>
          <w:color w:val="000000"/>
        </w:rPr>
        <w:t xml:space="preserve"> r = R</w:t>
      </w:r>
      <w:r w:rsidRPr="00C71BE6">
        <w:rPr>
          <w:rFonts w:ascii="Times New Roman" w:hAnsi="Times New Roman"/>
          <w:i/>
          <w:color w:val="000000"/>
          <w:vertAlign w:val="subscript"/>
        </w:rPr>
        <w:t xml:space="preserve">0 </w:t>
      </w:r>
      <w:r w:rsidRPr="00C71BE6">
        <w:rPr>
          <w:rFonts w:ascii="Times New Roman" w:hAnsi="Times New Roman"/>
          <w:i/>
          <w:color w:val="000000"/>
        </w:rPr>
        <w:t xml:space="preserve"> .</w:t>
      </w:r>
      <w:r w:rsidRPr="00C71BE6">
        <w:rPr>
          <w:rFonts w:ascii="Times New Roman" w:hAnsi="Times New Roman"/>
          <w:color w:val="000000"/>
        </w:rPr>
        <w:t xml:space="preserve"> Đem giá trị này của  </w:t>
      </w:r>
      <w:r w:rsidRPr="00C71BE6">
        <w:rPr>
          <w:rFonts w:ascii="Times New Roman" w:hAnsi="Times New Roman"/>
          <w:b/>
          <w:color w:val="000000"/>
        </w:rPr>
        <w:t>r</w:t>
      </w:r>
      <w:r w:rsidRPr="00C71BE6">
        <w:rPr>
          <w:rFonts w:ascii="Times New Roman" w:hAnsi="Times New Roman"/>
          <w:color w:val="000000"/>
        </w:rPr>
        <w:t xml:space="preserve"> thay vào (1) </w:t>
      </w:r>
      <w:r w:rsidRPr="00C71BE6">
        <w:rPr>
          <w:rFonts w:ascii="Times New Roman" w:hAnsi="Times New Roman"/>
          <w:color w:val="000000"/>
          <w:position w:val="-6"/>
        </w:rPr>
        <w:object w:dxaOrig="300" w:dyaOrig="240">
          <v:shape id="_x0000_i1075" type="#_x0000_t75" style="width:15.05pt;height:11.9pt" o:ole="">
            <v:imagedata r:id="rId111" o:title=""/>
          </v:shape>
          <o:OLEObject Type="Embed" ProgID="Equation.3" ShapeID="_x0000_i1075" DrawAspect="Content" ObjectID="_1637045623" r:id="rId112"/>
        </w:object>
      </w:r>
      <w:r w:rsidRPr="00C71BE6">
        <w:rPr>
          <w:rFonts w:ascii="Times New Roman" w:hAnsi="Times New Roman"/>
          <w:color w:val="000000"/>
        </w:rPr>
        <w:t xml:space="preserve"> </w:t>
      </w:r>
      <w:r w:rsidRPr="00C71BE6">
        <w:rPr>
          <w:rFonts w:ascii="Times New Roman" w:hAnsi="Times New Roman"/>
          <w:i/>
          <w:color w:val="000000"/>
        </w:rPr>
        <w:t>U = 0,8.R</w:t>
      </w:r>
      <w:r w:rsidRPr="00C71BE6">
        <w:rPr>
          <w:rFonts w:ascii="Times New Roman" w:hAnsi="Times New Roman"/>
          <w:i/>
          <w:color w:val="000000"/>
          <w:vertAlign w:val="subscript"/>
        </w:rPr>
        <w:t>0</w:t>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b/>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Ta có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nt R</w:t>
      </w:r>
      <w:r w:rsidRPr="00C71BE6">
        <w:rPr>
          <w:rFonts w:ascii="Times New Roman" w:hAnsi="Times New Roman"/>
          <w:i/>
          <w:color w:val="000000"/>
          <w:vertAlign w:val="subscript"/>
        </w:rPr>
        <w:t>3</w:t>
      </w:r>
      <w:r w:rsidRPr="00C71BE6">
        <w:rPr>
          <w:rFonts w:ascii="Times New Roman" w:hAnsi="Times New Roman"/>
          <w:i/>
          <w:color w:val="000000"/>
        </w:rPr>
        <w:t xml:space="preserve"> ) nt  </w:t>
      </w:r>
      <w:r w:rsidRPr="00C71BE6">
        <w:rPr>
          <w:rFonts w:ascii="Times New Roman" w:hAnsi="Times New Roman"/>
          <w:b/>
          <w:i/>
          <w:color w:val="000000"/>
        </w:rPr>
        <w:t xml:space="preserve">r </w:t>
      </w:r>
      <w:r w:rsidRPr="00C71BE6">
        <w:rPr>
          <w:rFonts w:ascii="Times New Roman" w:hAnsi="Times New Roman"/>
          <w:i/>
          <w:color w:val="000000"/>
        </w:rPr>
        <w:t xml:space="preserve"> đặt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 xml:space="preserve"> = R</w:t>
      </w:r>
      <w:r w:rsidRPr="00C71BE6">
        <w:rPr>
          <w:rFonts w:ascii="Times New Roman" w:hAnsi="Times New Roman"/>
          <w:i/>
          <w:color w:val="000000"/>
          <w:vertAlign w:val="subscript"/>
        </w:rPr>
        <w:t>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 xml:space="preserve">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 xml:space="preserve"> = </w:t>
      </w:r>
      <w:r w:rsidRPr="00C71BE6">
        <w:rPr>
          <w:rFonts w:ascii="Times New Roman" w:hAnsi="Times New Roman"/>
          <w:i/>
          <w:color w:val="000000"/>
          <w:position w:val="-56"/>
        </w:rPr>
        <w:object w:dxaOrig="2960" w:dyaOrig="960">
          <v:shape id="_x0000_i1076" type="#_x0000_t75" style="width:147.75pt;height:48.2pt" o:ole="">
            <v:imagedata r:id="rId113" o:title=""/>
          </v:shape>
          <o:OLEObject Type="Embed" ProgID="Equation.3" ShapeID="_x0000_i1076" DrawAspect="Content" ObjectID="_1637045624" r:id="rId114"/>
        </w:object>
      </w:r>
      <w:r w:rsidRPr="00C71BE6">
        <w:rPr>
          <w:rFonts w:ascii="Times New Roman" w:hAnsi="Times New Roman"/>
          <w:i/>
          <w:color w:val="000000"/>
        </w:rPr>
        <w:t>.</w:t>
      </w:r>
      <w:r w:rsidRPr="00C71BE6">
        <w:rPr>
          <w:rFonts w:ascii="Times New Roman" w:hAnsi="Times New Roman"/>
          <w:color w:val="000000"/>
        </w:rPr>
        <w:t xml:space="preserve"> </w:t>
      </w:r>
      <w:r w:rsidRPr="00C71BE6">
        <w:rPr>
          <w:rFonts w:ascii="Times New Roman" w:hAnsi="Times New Roman"/>
          <w:i/>
          <w:color w:val="000000"/>
        </w:rPr>
        <w:t>Do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color w:val="000000"/>
        </w:rPr>
        <w:t xml:space="preserve"> nên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24"/>
        </w:rPr>
        <w:object w:dxaOrig="1140" w:dyaOrig="639">
          <v:shape id="_x0000_i1077" type="#_x0000_t75" style="width:56.95pt;height:31.95pt" o:ole="">
            <v:imagedata r:id="rId115" o:title=""/>
          </v:shape>
          <o:OLEObject Type="Embed" ProgID="Equation.3" ShapeID="_x0000_i1077" DrawAspect="Content" ObjectID="_1637045625" r:id="rId116"/>
        </w:object>
      </w:r>
      <w:r w:rsidRPr="00C71BE6">
        <w:rPr>
          <w:rFonts w:ascii="Times New Roman" w:hAnsi="Times New Roman"/>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b/>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  Cường độ dòng điện trong mạch chính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2940" w:dyaOrig="1020">
          <v:shape id="_x0000_i1078" type="#_x0000_t75" style="width:147.15pt;height:50.7pt" o:ole="">
            <v:imagedata r:id="rId117" o:title=""/>
          </v:shape>
          <o:OLEObject Type="Embed" ProgID="Equation.3" ShapeID="_x0000_i1078" DrawAspect="Content" ObjectID="_1637045626" r:id="rId118"/>
        </w:objec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giữa hai đầu mạch nối tiếp gồm 2 điện trở R</w:t>
      </w:r>
      <w:r w:rsidRPr="00C71BE6">
        <w:rPr>
          <w:rFonts w:ascii="Times New Roman" w:hAnsi="Times New Roman"/>
          <w:color w:val="000000"/>
          <w:vertAlign w:val="subscript"/>
        </w:rPr>
        <w:t>0</w:t>
      </w:r>
      <w:r w:rsidRPr="00C71BE6">
        <w:rPr>
          <w:rFonts w:ascii="Times New Roman" w:hAnsi="Times New Roman"/>
          <w:color w:val="000000"/>
        </w:rPr>
        <w:t xml:space="preserve"> :  </w:t>
      </w:r>
      <w:r w:rsidRPr="00C71BE6">
        <w:rPr>
          <w:rFonts w:ascii="Times New Roman" w:hAnsi="Times New Roman"/>
          <w:i/>
          <w:color w:val="000000"/>
        </w:rPr>
        <w:t>U</w:t>
      </w:r>
      <w:r w:rsidRPr="00C71BE6">
        <w:rPr>
          <w:rFonts w:ascii="Times New Roman" w:hAnsi="Times New Roman"/>
          <w:i/>
          <w:color w:val="000000"/>
          <w:vertAlign w:val="subscript"/>
        </w:rPr>
        <w:t>1</w:t>
      </w:r>
      <w:r w:rsidRPr="00C71BE6">
        <w:rPr>
          <w:rFonts w:ascii="Times New Roman" w:hAnsi="Times New Roman"/>
          <w:i/>
          <w:color w:val="000000"/>
        </w:rPr>
        <w:t xml:space="preserve"> = I’. </w:t>
      </w:r>
      <w:r w:rsidRPr="00C71BE6">
        <w:rPr>
          <w:rFonts w:ascii="Times New Roman" w:hAnsi="Times New Roman"/>
          <w:i/>
          <w:color w:val="000000"/>
          <w:position w:val="-30"/>
        </w:rPr>
        <w:object w:dxaOrig="820" w:dyaOrig="680">
          <v:shape id="_x0000_i1079" type="#_x0000_t75" style="width:40.7pt;height:33.8pt" o:ole="">
            <v:imagedata r:id="rId119" o:title=""/>
          </v:shape>
          <o:OLEObject Type="Embed" ProgID="Equation.3" ShapeID="_x0000_i1079" DrawAspect="Content" ObjectID="_1637045627" r:id="rId120"/>
        </w:object>
      </w:r>
      <w:r w:rsidRPr="00C71BE6">
        <w:rPr>
          <w:rFonts w:ascii="Times New Roman" w:hAnsi="Times New Roman"/>
          <w:color w:val="000000"/>
        </w:rPr>
        <w:t xml:space="preserve"> = 0,32.R</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0" type="#_x0000_t75" style="width:15.05pt;height:11.9pt" o:ole="">
            <v:imagedata r:id="rId121" o:title=""/>
          </v:shape>
          <o:OLEObject Type="Embed" ProgID="Equation.3" ShapeID="_x0000_i1080" DrawAspect="Content" ObjectID="_1637045628" r:id="rId122"/>
        </w:object>
      </w:r>
      <w:r w:rsidRPr="00C71BE6">
        <w:rPr>
          <w:rFonts w:ascii="Times New Roman" w:hAnsi="Times New Roman"/>
          <w:color w:val="000000"/>
        </w:rPr>
        <w:t xml:space="preserve"> cường độ dòng điện qua mạch nối tiếp này là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2360" w:dyaOrig="700">
          <v:shape id="_x0000_i1081" type="#_x0000_t75" style="width:117.7pt;height:35.05pt" o:ole="">
            <v:imagedata r:id="rId123" o:title=""/>
          </v:shape>
          <o:OLEObject Type="Embed" ProgID="Equation.3" ShapeID="_x0000_i1081" DrawAspect="Content" ObjectID="_1637045629" r:id="rId124"/>
        </w:objec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2" type="#_x0000_t75" style="width:15.05pt;height:11.9pt" o:ole="">
            <v:imagedata r:id="rId125" o:title=""/>
          </v:shape>
          <o:OLEObject Type="Embed" ProgID="Equation.3" ShapeID="_x0000_i1082" DrawAspect="Content" ObjectID="_1637045630" r:id="rId126"/>
        </w:object>
      </w:r>
      <w:r w:rsidRPr="00C71BE6">
        <w:rPr>
          <w:rFonts w:ascii="Times New Roman" w:hAnsi="Times New Roman"/>
          <w:color w:val="000000"/>
        </w:rPr>
        <w:t xml:space="preserve"> CĐDĐ qua điện trở còn lại là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0,32A.</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b/ Ta nhận thấy U không đổi </w:t>
      </w:r>
      <w:r w:rsidRPr="00C71BE6">
        <w:rPr>
          <w:rFonts w:ascii="Times New Roman" w:hAnsi="Times New Roman"/>
          <w:color w:val="000000"/>
          <w:position w:val="-6"/>
        </w:rPr>
        <w:object w:dxaOrig="300" w:dyaOrig="240">
          <v:shape id="_x0000_i1083" type="#_x0000_t75" style="width:15.05pt;height:11.9pt" o:ole="">
            <v:imagedata r:id="rId127" o:title=""/>
          </v:shape>
          <o:OLEObject Type="Embed" ProgID="Equation.3" ShapeID="_x0000_i1083" DrawAspect="Content" ObjectID="_1637045631" r:id="rId128"/>
        </w:object>
      </w:r>
      <w:r w:rsidRPr="00C71BE6">
        <w:rPr>
          <w:rFonts w:ascii="Times New Roman" w:hAnsi="Times New Roman"/>
          <w:color w:val="000000"/>
        </w:rPr>
        <w:t xml:space="preserve"> công suất tiêu thụ ở mạch ngoài </w:t>
      </w:r>
      <w:r w:rsidRPr="00C71BE6">
        <w:rPr>
          <w:rFonts w:ascii="Times New Roman" w:hAnsi="Times New Roman"/>
          <w:i/>
          <w:color w:val="000000"/>
        </w:rPr>
        <w:t>P = U.I</w:t>
      </w:r>
      <w:r w:rsidRPr="00C71BE6">
        <w:rPr>
          <w:rFonts w:ascii="Times New Roman" w:hAnsi="Times New Roman"/>
          <w:color w:val="000000"/>
        </w:rPr>
        <w:t xml:space="preserve"> sẽ nhỏ nhất khi I trong mạch chính nhỏ nhất  </w:t>
      </w:r>
      <w:r w:rsidRPr="00C71BE6">
        <w:rPr>
          <w:rFonts w:ascii="Times New Roman" w:hAnsi="Times New Roman"/>
          <w:color w:val="000000"/>
          <w:position w:val="-6"/>
        </w:rPr>
        <w:object w:dxaOrig="300" w:dyaOrig="240">
          <v:shape id="_x0000_i1084" type="#_x0000_t75" style="width:15.05pt;height:11.9pt" o:ole="">
            <v:imagedata r:id="rId129" o:title=""/>
          </v:shape>
          <o:OLEObject Type="Embed" ProgID="Equation.3" ShapeID="_x0000_i1084" DrawAspect="Content" ObjectID="_1637045632" r:id="rId130"/>
        </w:object>
      </w:r>
      <w:r w:rsidRPr="00C71BE6">
        <w:rPr>
          <w:rFonts w:ascii="Times New Roman" w:hAnsi="Times New Roman"/>
          <w:color w:val="000000"/>
        </w:rPr>
        <w:t xml:space="preserve"> cách mắc 1 sẽ tiêu thụ công suất nhỏ nhất và cách mắc 2 sẽ tiêu thụ công suất lớn nhấ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c/ Giả sử mạch điện gồm n  dãy song song, mỗi dãy có m điện trở giống nhau và bằng R</w:t>
      </w:r>
      <w:r w:rsidRPr="00C71BE6">
        <w:rPr>
          <w:rFonts w:ascii="Times New Roman" w:hAnsi="Times New Roman"/>
          <w:color w:val="000000"/>
          <w:vertAlign w:val="subscript"/>
        </w:rPr>
        <w:t>0</w:t>
      </w:r>
      <w:r w:rsidRPr="00C71BE6">
        <w:rPr>
          <w:rFonts w:ascii="Times New Roman" w:hAnsi="Times New Roman"/>
          <w:color w:val="000000"/>
        </w:rPr>
        <w:t xml:space="preserve"> ( với m ; n </w:t>
      </w:r>
      <w:r w:rsidRPr="00C71BE6">
        <w:rPr>
          <w:rFonts w:ascii="Times New Roman" w:hAnsi="Times New Roman"/>
          <w:color w:val="000000"/>
        </w:rPr>
        <w:sym w:font="Symbol" w:char="F0CE"/>
      </w:r>
      <w:r w:rsidRPr="00C71BE6">
        <w:rPr>
          <w:rFonts w:ascii="Times New Roman" w:hAnsi="Times New Roman"/>
          <w:color w:val="000000"/>
        </w:rPr>
        <w:t xml:space="preserve"> N)</w:t>
      </w:r>
    </w:p>
    <w:p w:rsidR="007A4FEF" w:rsidRPr="00C71BE6" w:rsidRDefault="007A4FEF" w:rsidP="007A4FEF">
      <w:pPr>
        <w:tabs>
          <w:tab w:val="left" w:pos="4695"/>
        </w:tabs>
        <w:jc w:val="both"/>
        <w:rPr>
          <w:rFonts w:ascii="Times New Roman" w:hAnsi="Times New Roman"/>
          <w:color w:val="000000"/>
        </w:rPr>
      </w:pPr>
      <w:r w:rsidRPr="00C71BE6">
        <w:rPr>
          <w:rFonts w:ascii="Times New Roman" w:hAnsi="Times New Roman"/>
          <w:color w:val="000000"/>
        </w:rPr>
        <w:t xml:space="preserve">Cường độ dòng điện trong mạch chính ( Hvẽ ) </w:t>
      </w:r>
      <w:r w:rsidRPr="00C71BE6">
        <w:rPr>
          <w:rFonts w:ascii="Times New Roman" w:hAnsi="Times New Roman"/>
          <w:color w:val="000000"/>
        </w:rPr>
        <w:tab/>
        <w:t xml:space="preserve">                                 I     +                -</w:t>
      </w:r>
    </w:p>
    <w:p w:rsidR="007A4FEF" w:rsidRPr="00C71BE6" w:rsidRDefault="007A4FEF" w:rsidP="007A4FEF">
      <w:pPr>
        <w:tabs>
          <w:tab w:val="left" w:pos="1065"/>
          <w:tab w:val="center" w:pos="5269"/>
        </w:tabs>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4019550</wp:posOffset>
                </wp:positionH>
                <wp:positionV relativeFrom="paragraph">
                  <wp:posOffset>18415</wp:posOffset>
                </wp:positionV>
                <wp:extent cx="2009775" cy="914400"/>
                <wp:effectExtent l="10160" t="41275" r="8890" b="6350"/>
                <wp:wrapNone/>
                <wp:docPr id="1045" name="Group 1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775" cy="914400"/>
                          <a:chOff x="7181" y="11288"/>
                          <a:chExt cx="3165" cy="1440"/>
                        </a:xfrm>
                      </wpg:grpSpPr>
                      <wps:wsp>
                        <wps:cNvPr id="1046" name="Rectangle 28"/>
                        <wps:cNvSpPr>
                          <a:spLocks noChangeArrowheads="1"/>
                        </wps:cNvSpPr>
                        <wps:spPr bwMode="auto">
                          <a:xfrm>
                            <a:off x="7751"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7" name="Rectangle 29"/>
                        <wps:cNvSpPr>
                          <a:spLocks noChangeArrowheads="1"/>
                        </wps:cNvSpPr>
                        <wps:spPr bwMode="auto">
                          <a:xfrm>
                            <a:off x="9525"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8" name="Rectangle 30"/>
                        <wps:cNvSpPr>
                          <a:spLocks noChangeArrowheads="1"/>
                        </wps:cNvSpPr>
                        <wps:spPr bwMode="auto">
                          <a:xfrm>
                            <a:off x="7725" y="1219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9" name="Rectangle 31"/>
                        <wps:cNvSpPr>
                          <a:spLocks noChangeArrowheads="1"/>
                        </wps:cNvSpPr>
                        <wps:spPr bwMode="auto">
                          <a:xfrm>
                            <a:off x="9521" y="12203"/>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50" name="Line 32"/>
                        <wps:cNvCnPr/>
                        <wps:spPr bwMode="auto">
                          <a:xfrm>
                            <a:off x="737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33"/>
                        <wps:cNvCnPr/>
                        <wps:spPr bwMode="auto">
                          <a:xfrm>
                            <a:off x="995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34"/>
                        <wps:cNvCnPr/>
                        <wps:spPr bwMode="auto">
                          <a:xfrm>
                            <a:off x="7361" y="1224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35"/>
                        <wps:cNvCnPr/>
                        <wps:spPr bwMode="auto">
                          <a:xfrm>
                            <a:off x="7361" y="113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36"/>
                        <wps:cNvCnPr/>
                        <wps:spPr bwMode="auto">
                          <a:xfrm>
                            <a:off x="9956" y="1227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37"/>
                        <wps:cNvCnPr/>
                        <wps:spPr bwMode="auto">
                          <a:xfrm>
                            <a:off x="10331" y="113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38"/>
                        <wps:cNvCnPr/>
                        <wps:spPr bwMode="auto">
                          <a:xfrm>
                            <a:off x="7361"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Rectangle 39"/>
                        <wps:cNvSpPr>
                          <a:spLocks noChangeArrowheads="1"/>
                        </wps:cNvSpPr>
                        <wps:spPr bwMode="auto">
                          <a:xfrm>
                            <a:off x="9521" y="11288"/>
                            <a:ext cx="431"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58" name="Line 40"/>
                        <wps:cNvCnPr/>
                        <wps:spPr bwMode="auto">
                          <a:xfrm>
                            <a:off x="9971" y="1136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41"/>
                        <wps:cNvCnPr/>
                        <wps:spPr bwMode="auto">
                          <a:xfrm>
                            <a:off x="9026"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Oval 42"/>
                        <wps:cNvSpPr>
                          <a:spLocks noChangeArrowheads="1"/>
                        </wps:cNvSpPr>
                        <wps:spPr bwMode="auto">
                          <a:xfrm>
                            <a:off x="7844" y="113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1" name="Oval 43"/>
                        <wps:cNvSpPr>
                          <a:spLocks noChangeArrowheads="1"/>
                        </wps:cNvSpPr>
                        <wps:spPr bwMode="auto">
                          <a:xfrm>
                            <a:off x="8984" y="113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2" name="Line 44"/>
                        <wps:cNvCnPr/>
                        <wps:spPr bwMode="auto">
                          <a:xfrm flipH="1">
                            <a:off x="7541" y="11348"/>
                            <a:ext cx="1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63" name="AutoShape 45"/>
                        <wps:cNvSpPr>
                          <a:spLocks/>
                        </wps:cNvSpPr>
                        <wps:spPr bwMode="auto">
                          <a:xfrm>
                            <a:off x="7181" y="11693"/>
                            <a:ext cx="120" cy="54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AutoShape 46"/>
                        <wps:cNvSpPr>
                          <a:spLocks/>
                        </wps:cNvSpPr>
                        <wps:spPr bwMode="auto">
                          <a:xfrm rot="16200000">
                            <a:off x="8674" y="11760"/>
                            <a:ext cx="360" cy="1575"/>
                          </a:xfrm>
                          <a:prstGeom prst="lef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Line 47"/>
                        <wps:cNvCnPr/>
                        <wps:spPr bwMode="auto">
                          <a:xfrm>
                            <a:off x="8186" y="11708"/>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6" name="Line 48"/>
                        <wps:cNvCnPr/>
                        <wps:spPr bwMode="auto">
                          <a:xfrm>
                            <a:off x="8171" y="12263"/>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7" name="Line 49"/>
                        <wps:cNvCnPr/>
                        <wps:spPr bwMode="auto">
                          <a:xfrm>
                            <a:off x="7346" y="11978"/>
                            <a:ext cx="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5" o:spid="_x0000_s1026" style="position:absolute;margin-left:316.5pt;margin-top:1.45pt;width:158.25pt;height:1in;z-index:251667456" coordorigin="7181,11288" coordsize="316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Jj7dAYAAPE8AAAOAAAAZHJzL2Uyb0RvYy54bWzsW+tu2zYU/j9g70Dof2JRdwl1is5OugHZ WqzbAzC6WNokUaOUOOmwd98hKcqyHGdxvBjtxgRIJJOmyMOP53znojdv76sS3aWsLWg9N/C5aaC0 jmlS1Ku58esvV2eBgdqO1AkpaZ3OjYe0Nd5efPvNm3UTpRbNaZmkDMEgdRutm7mRd10TzWZtnKcV ac9pk9bQmFFWkQ5u2WqWMLKG0atyZpmmN1tTljSMxmnbwqdL2WhciPGzLI27D1nWph0q5wbMrRN/ mfh7w//OLt6QaMVIkxdxPw3ygllUpKjhocNQS9IRdMuKnaGqIma0pVl3HtNqRrOsiFOxBlgNNier ec/obSPWsorWq2YQE4h2IqcXDxv/dPeRoSKBvTMd10A1qWCXxIOR+AQEtG5WEfR7z5pPzUcmVwmX 1zT+vYXm2bSd369kZ3Sz/pEmMCK57agQ0H3GKj4ELB3di314GPYhve9QDB/Cxoa+D7OJoS3EjmP2 GxXnsJv8az4OsIGgFWMrCOQuxvll/30be/2X+Xd564xE8sFisv3k+MoAde1GsO1xgv2UkyYV+9Vy gW0E6ynB/gyAJPWqTJElZs0nAD2VXFspVFTTRQ7d0neM0XWekgQmhsU6tr7Ab1rYkn+UMghTictz enEpYTs2NHFBY8vdEhWJGtZ271NaIX4xNxhMXuwhubtuOylV1YVvaUvLIrkqylLcsNXNomTojsDJ W5j8tx99q1tZozXssQvPfnoIU/w8NkRVdKBCyqKaG8HQiURcbJd1AtMkUUeKUl4DEMpaYFaKTmLg hiYPIEZGpX4AfQYXOWWfDbQG3TA32j9uCUsNVP5Qw1YISIIyETeO61ugWdi45WbcQuoYhpobnYHk 5aKTCui2YcUqhydhsfaavoNDkhVCsnxr5az6yQJMT4dX/xG8hlz2W/CDHX8lvAo8yOOt8arxqqz7 Xv0KJEMaro1+tYW6ORFefR/0l8CrhUOtX7V+lWx0L17DR/Aq7PuJ8Ar6tecDlmXaXLGTSPMBTqU0 HwAu0qNw4K8u8BupX6+LOkW2NaICi/oj64nB86io7QMbFszdNyeq0vbgQZyKKqqonAXFMnsiWsIs BGXaQ0RrylmoQPW/wC/BCetp5JOUUpwg4MXqLAnv78/QDC+Dy8A5cyzv8swxl8uzd1cL58y7wr67 tJeLxRL/xdeCnSgvkiSt+dSVJ4qd5zkkvU8sfcjBFx3EMNseXbhDcNzVfzFpcIx2GTGIUHx+SvLJ PZUx2IR66hF5KNjC0NVg02CrV/sssWttg805SrN5g1GdOtlas2nNZrr2NthEuOWFms23FdiwPQVb b0RDGTUbQl878RxtRidx2P+UGXW2weYdodk2ZtSyfM3ZNGfbcRAg+jHmbP4RYMOmzSPSwkOwp2jT qk3bUZNz+jHahEZ6BTvqBNod1e7oI7kQ+8S5EKUOh1TnSWN1iyv44QodmKTO3X3puTt3yIWIWJ1M f79QOYahr6Bne5MwsfZotSU23SGRIcE2zmEcHKszLRWr2/FotSXWYDN5ckDSvg9QVIKccRbi1Qto Agf8aemT4IkH7AJD4EkL+C+N5J6sRVqWRdM+mbjYMq/tuIJmf/nL6TIcj6YIdNFMXz3H43FjeI7z Fq8NzyAMBniaItKzyedqeIoqw/97TZe3nekAdQbK6hBeiDJQX9+rYrW+fNN3nYEhTsPQmJfFfV3Z XNQ9NLxYlZddQunf3KjSBIr+Uiht5ldSvfN6LJ3sPT+o5Hhf/g28il5p8tpH0QtBGfIGmhPNyXeg B61s4Tfts0pgNxXDXjjxZQakupNq4d2USZp13zESj6w4B8Mq6VdBkt/gPGRVCUXknKTYvqtql8d9 4Cxu+kCPIVMjChqEp61KHvjwQyKfF68eXS/71dYz7GdHPELxWIzixYUPmtUoVjOkkUYHdJxLOu6A SjljDyr++SHgYO8tS+D5itL4wPzh4G8ozRB7wC68JSC18h7SXR56YD0HIijiafrARlA3dEwBkj6w py+f4m++jJIjzjGpuAAHKiSzU6uH7S+S3nGzuSRtLt87SeBKHuav1ugNtv/FtkxxplMW8XnbKTrp GhzibYwtAVZRaMuaRqE1CnV13/7qPm/I3cnw9Dhtd2h42rcdpQvDaVWCzbnLl+fqal0oXMNxSf+W LgRPUrxXK/yt/h1g/uLu+F74m5s3lS/+BgAA//8DAFBLAwQUAAYACAAAACEAmATrBOAAAAAJAQAA DwAAAGRycy9kb3ducmV2LnhtbEyPQWuDQBSE74X+h+UVemtWYyLVuIYQ2p5CoUmh5LbRF5W4b8Xd qPn3fT01x2GGmW+y9WRaMWDvGksKwlkAAqmwZUOVgu/D+8srCOc1lbq1hApu6GCdPz5kOi3tSF84 7H0luIRcqhXU3neplK6o0Wg3sx0Se2fbG+1Z9pUsez1yuWnlPAhiaXRDvFDrDrc1Fpf91Sj4GPW4 icK3YXc5b2/Hw/LzZxeiUs9P02YFwuPk/8Pwh8/okDPTyV6pdKJVEEcRf/EK5gkI9pNFsgRx4uAi TkDmmbx/kP8CAAD//wMAUEsBAi0AFAAGAAgAAAAhALaDOJL+AAAA4QEAABMAAAAAAAAAAAAAAAAA AAAAAFtDb250ZW50X1R5cGVzXS54bWxQSwECLQAUAAYACAAAACEAOP0h/9YAAACUAQAACwAAAAAA AAAAAAAAAAAvAQAAX3JlbHMvLnJlbHNQSwECLQAUAAYACAAAACEAlbSY+3QGAADxPAAADgAAAAAA AAAAAAAAAAAuAgAAZHJzL2Uyb0RvYy54bWxQSwECLQAUAAYACAAAACEAmATrBOAAAAAJAQAADwAA AAAAAAAAAAAAAADOCAAAZHJzL2Rvd25yZXYueG1sUEsFBgAAAAAEAAQA8wAAANsJAAAAAA== ">
                <v:rect id="Rectangle 28" o:spid="_x0000_s1027" style="position:absolute;left:7751;top:11648;width:43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s5sMA AADdAAAADwAAAGRycy9kb3ducmV2LnhtbERP32vCMBB+H+x/CDfwbaYTlVmNMobKBEF0BV+P5GzL mktpUtv51xthsLf7+H7eYtXbSlyp8aVjBW/DBASxdqbkXEH2vXl9B+EDssHKMSn4JQ+r5fPTAlPj Oj7S9RRyEUPYp6igCKFOpfS6IIt+6GriyF1cYzFE2OTSNNjFcFvJUZJMpcWSY0OBNX0WpH9OrVWg Z+2uy3l3wFvmJ9tzu9b7SabU4KX/mIMI1Id/8Z/7y8T5yXgKj2/iCXJ5BwAA//8DAFBLAQItABQA BgAIAAAAIQDw94q7/QAAAOIBAAATAAAAAAAAAAAAAAAAAAAAAABbQ29udGVudF9UeXBlc10ueG1s UEsBAi0AFAAGAAgAAAAhADHdX2HSAAAAjwEAAAsAAAAAAAAAAAAAAAAALgEAAF9yZWxzLy5yZWxz UEsBAi0AFAAGAAgAAAAhADMvBZ5BAAAAOQAAABAAAAAAAAAAAAAAAAAAKQIAAGRycy9zaGFwZXht bC54bWxQSwECLQAUAAYACAAAACEANv+s5sMAAADdAAAADwAAAAAAAAAAAAAAAACYAgAAZHJzL2Rv d25yZXYueG1sUEsFBgAAAAAEAAQA9QAAAIgDAAAAAA== " fillcolor="silver"/>
                <v:rect id="Rectangle 29" o:spid="_x0000_s1028" style="position:absolute;left:9525;top:11648;width:43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MJfcQA AADdAAAADwAAAGRycy9kb3ducmV2LnhtbERP32vCMBB+H/g/hBP2NtPJ1K0aRURlwmDoCns9krMt ay6lSW31r1+Ewd7u4/t5i1VvK3GhxpeOFTyPEhDE2pmScwXZ1+7pFYQPyAYrx6TgSh5Wy8HDAlPj Oj7S5RRyEUPYp6igCKFOpfS6IIt+5GriyJ1dYzFE2OTSNNjFcFvJcZJMpcWSY0OBNW0K0j+n1irQ b+2hy/nwibfMT/bf7VZ/TDKlHof9eg4iUB/+xX/udxPnJy8zuH8TT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FmzCX3EAAAA3QAAAA8AAAAAAAAAAAAAAAAAmAIAAGRycy9k b3ducmV2LnhtbFBLBQYAAAAABAAEAPUAAACJAwAAAAA= " fillcolor="silver"/>
                <v:rect id="Rectangle 30" o:spid="_x0000_s1029" style="position:absolute;left:7725;top:12198;width:43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ydD8YA AADdAAAADwAAAGRycy9kb3ducmV2LnhtbESPQUvDQBCF74L/YRmhN7uxWGnTbotILRYEsQ30OuxO k2B2NmQ3TfTXOwfB2wzvzXvfrLejb9SVulgHNvAwzUAR2+BqLg0Up9f7BaiYkB02gcnAN0XYbm5v 1pi7MPAnXY+pVBLCMUcDVUptrnW0FXmM09ASi3YJnccka1dq1+Eg4b7Rsyx70h5rloYKW3qpyH4d e2/ALvvDUPLhA3+KON+f+519nxfGTO7G5xWoRGP6N/9dvznBzx4FV76REfTmFwAA//8DAFBLAQIt ABQABgAIAAAAIQDw94q7/QAAAOIBAAATAAAAAAAAAAAAAAAAAAAAAABbQ29udGVudF9UeXBlc10u eG1sUEsBAi0AFAAGAAgAAAAhADHdX2HSAAAAjwEAAAsAAAAAAAAAAAAAAAAALgEAAF9yZWxzLy5y ZWxzUEsBAi0AFAAGAAgAAAAhADMvBZ5BAAAAOQAAABAAAAAAAAAAAAAAAAAAKQIAAGRycy9zaGFw ZXhtbC54bWxQSwECLQAUAAYACAAAACEAKCydD8YAAADdAAAADwAAAAAAAAAAAAAAAACYAgAAZHJz L2Rvd25yZXYueG1sUEsFBgAAAAAEAAQA9QAAAIsDAAAAAA== " fillcolor="silver"/>
                <v:rect id="Rectangle 31" o:spid="_x0000_s1030" style="position:absolute;left:9521;top:12203;width:43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A4lMQA AADdAAAADwAAAGRycy9kb3ducmV2LnhtbERP32vCMBB+H/g/hBP2pqljDu2MImMThcFYLez1SG5t WXMpTWqrf70RhL3dx/fzVpvB1uJEra8cK5hNExDE2pmKCwX58WOyAOEDssHaMSk4k4fNevSwwtS4 nr/plIVCxBD2KSooQ2hSKb0uyaKfuoY4cr+utRgibAtpWuxjuK3lU5K8SIsVx4YSG3orSf9lnVWg l92hL/jwhZfcz3c/3bv+nOdKPY6H7SuIQEP4F9/dexPnJ89LuH0TT5DrKwAAAP//AwBQSwECLQAU AAYACAAAACEA8PeKu/0AAADiAQAAEwAAAAAAAAAAAAAAAAAAAAAAW0NvbnRlbnRfVHlwZXNdLnht bFBLAQItABQABgAIAAAAIQAx3V9h0gAAAI8BAAALAAAAAAAAAAAAAAAAAC4BAABfcmVscy8ucmVs c1BLAQItABQABgAIAAAAIQAzLwWeQQAAADkAAAAQAAAAAAAAAAAAAAAAACkCAABkcnMvc2hhcGV4 bWwueG1sUEsBAi0AFAAGAAgAAAAhAEdgOJTEAAAA3QAAAA8AAAAAAAAAAAAAAAAAmAIAAGRycy9k b3ducmV2LnhtbFBLBQYAAAAABAAEAPUAAACJAwAAAAA= " fillcolor="silver"/>
                <v:line id="Line 32" o:spid="_x0000_s1031" style="position:absolute;visibility:visible;mso-wrap-style:square" from="7376,11708" to="7736,11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2mhsgAAADdAAAADwAAAGRycy9kb3ducmV2LnhtbESPQUvDQBCF70L/wzIFb3ZTxSBpt6Uo QutBbBXscZodk9jsbNhdk/jvnYPQ2wzvzXvfLNeja1VPITaeDcxnGSji0tuGKwMf7883D6BiQrbY eiYDvxRhvZpcLbGwfuA99YdUKQnhWKCBOqWu0DqWNTmMM98Ri/blg8Mka6i0DThIuGv1bZbl2mHD 0lBjR481lefDjzPweveW95vdy3b83OWn8ml/On4PwZjr6bhZgEo0pov5/3prBT+7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B2mhsgAAADdAAAADwAAAAAA AAAAAAAAAAChAgAAZHJzL2Rvd25yZXYueG1sUEsFBgAAAAAEAAQA+QAAAJYDAAAAAA== "/>
                <v:line id="Line 33" o:spid="_x0000_s1032" style="position:absolute;visibility:visible;mso-wrap-style:square" from="9956,11708" to="10316,11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EDHcUAAADdAAAADwAAAGRycy9kb3ducmV2LnhtbERPTWvCQBC9F/wPyxR6qxstDZK6irQI 6kHUFtrjmJ0mqdnZsLsm6b93BcHbPN7nTOe9qUVLzleWFYyGCQji3OqKCwVfn8vnCQgfkDXWlknB P3mYzwYPU8y07XhP7SEUIoawz1BBGUKTSenzkgz6oW2II/drncEQoSukdtjFcFPLcZKk0mDFsaHE ht5Lyk+Hs1Gwfdml7WK9WfXf6/SYf+yPP3+dU+rpsV+8gQjUh7v45l7pOD95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EDHcUAAADdAAAADwAAAAAAAAAA AAAAAAChAgAAZHJzL2Rvd25yZXYueG1sUEsFBgAAAAAEAAQA+QAAAJMDAAAAAA== "/>
                <v:line id="Line 34" o:spid="_x0000_s1033" style="position:absolute;visibility:visible;mso-wrap-style:square" from="7361,12248" to="7721,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OdasUAAADdAAAADwAAAGRycy9kb3ducmV2LnhtbERPTWvCQBC9F/wPywje6qZKQ4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4OdasUAAADdAAAADwAAAAAAAAAA AAAAAAChAgAAZHJzL2Rvd25yZXYueG1sUEsFBgAAAAAEAAQA+QAAAJMDAAAAAA== "/>
                <v:line id="Line 35" o:spid="_x0000_s1034" style="position:absolute;visibility:visible;mso-wrap-style:square" from="7361,11348" to="7361,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848cUAAADdAAAADwAAAGRycy9kb3ducmV2LnhtbERPS2vCQBC+C/6HZYTedGOlQV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M848cUAAADdAAAADwAAAAAAAAAA AAAAAAChAgAAZHJzL2Rvd25yZXYueG1sUEsFBgAAAAAEAAQA+QAAAJMDAAAAAA== "/>
                <v:line id="Line 36" o:spid="_x0000_s1035" style="position:absolute;visibility:visible;mso-wrap-style:square" from="9956,12278" to="10316,12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aghcUAAADdAAAADwAAAGRycy9kb3ducmV2LnhtbERPTWvCQBC9C/6HZYTedNNWQ0ldRVoK 2oOoLbTHMTtNotnZsLsm6b93hUJv83ifM1/2phYtOV9ZVnA/SUAQ51ZXXCj4/HgbP4HwAVljbZkU /JKH5WI4mGOmbcd7ag+hEDGEfYYKyhCaTEqfl2TQT2xDHLkf6wyGCF0htcMuhptaPiRJKg1WHBtK bOilpPx8uBgF28dd2q427+v+a5Me89f98fvUOaXuRv3qGUSgPvyL/9xrHecnsy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aghcUAAADdAAAADwAAAAAAAAAA AAAAAAChAgAAZHJzL2Rvd25yZXYueG1sUEsFBgAAAAAEAAQA+QAAAJMDAAAAAA== "/>
                <v:line id="Line 37" o:spid="_x0000_s1036" style="position:absolute;visibility:visible;mso-wrap-style:square" from="10331,11378" to="10331,12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oFHsUAAADdAAAADwAAAGRycy9kb3ducmV2LnhtbERPS2vCQBC+F/wPywi91Y0tBkldRSwF 7aH4gvY4ZqdJNDsbdrdJ+u/dguBtPr7nzBa9qUVLzleWFYxHCQji3OqKCwXHw/vTFIQPyBpry6Tg jzws5oOHGWbadryjdh8KEUPYZ6igDKHJpPR5SQb9yDbEkfuxzmCI0BVSO+xiuKnlc5Kk0mDFsaHE hlYl5Zf9r1Hw+bJN2+XmY91/bdJT/rY7fZ87p9TjsF++ggjUh7v45l7rOD+Z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GoFHsUAAADdAAAADwAAAAAAAAAA AAAAAAChAgAAZHJzL2Rvd25yZXYueG1sUEsFBgAAAAAEAAQA+QAAAJMDAAAAAA== "/>
                <v:line id="Line 38" o:spid="_x0000_s1037" style="position:absolute;visibility:visible;mso-wrap-style:square" from="7361,11348" to="7841,11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ibacUAAADdAAAADwAAAGRycy9kb3ducmV2LnhtbERPS2vCQBC+F/oflhF6qxtbGiS6irQU 1IPUB+hxzI5JbHY27K5J+u+7QqG3+fieM533phYtOV9ZVjAaJiCIc6srLhQc9p/PYxA+IGusLZOC H/Iwnz0+TDHTtuMttbtQiBjCPkMFZQhNJqXPSzLoh7YhjtzFOoMhQldI7bCL4aaWL0mSSoMVx4YS G3ovKf/e3YyCzetX2i5W62V/XKXn/GN7Pl07p9TToF9MQATqw7/4z73UcX7ylsL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ibacUAAADdAAAADwAAAAAAAAAA AAAAAAChAgAAZHJzL2Rvd25yZXYueG1sUEsFBgAAAAAEAAQA+QAAAJMDAAAAAA== "/>
                <v:rect id="Rectangle 39" o:spid="_x0000_s1038" style="position:absolute;left:9521;top:11288;width:43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lK8UA AADdAAAADwAAAGRycy9kb3ducmV2LnhtbERP22rCQBB9L/gPywi+iNlY0NrUVcTiDUpL05b2cciO STA7G7Krxr93BaFvczjXmc5bU4kTNa60rGAYxSCIM6tLzhV8f60GExDOI2usLJOCCzmYzzoPU0y0 PfMnnVKfixDCLkEFhfd1IqXLCjLoIlsTB25vG4M+wCaXusFzCDeVfIzjsTRYcmgosKZlQdkhPRoF Hz+bZ7PD3euvKf+I1m+pf+8vlep128ULCE+t/xff3Vsd5sejJ7h9E06QsysAAAD//wMAUEsBAi0A FAAGAAgAAAAhAPD3irv9AAAA4gEAABMAAAAAAAAAAAAAAAAAAAAAAFtDb250ZW50X1R5cGVzXS54 bWxQSwECLQAUAAYACAAAACEAMd1fYdIAAACPAQAACwAAAAAAAAAAAAAAAAAuAQAAX3JlbHMvLnJl bHNQSwECLQAUAAYACAAAACEAMy8FnkEAAAA5AAAAEAAAAAAAAAAAAAAAAAApAgAAZHJzL3NoYXBl eG1sLnhtbFBLAQItABQABgAIAAAAIQARf+UrxQAAAN0AAAAPAAAAAAAAAAAAAAAAAJgCAABkcnMv ZG93bnJldi54bWxQSwUGAAAAAAQABAD1AAAAigMAAAAA " fillcolor="#cff"/>
                <v:line id="Line 40" o:spid="_x0000_s1039" style="position:absolute;visibility:visible;mso-wrap-style:square" from="9971,11363" to="10331,11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uqgMgAAADdAAAADwAAAGRycy9kb3ducmV2LnhtbESPQUvDQBCF70L/wzIFb3ZTxSBpt6Uo QutBbBXscZodk9jsbNhdk/jvnYPQ2wzvzXvfLNeja1VPITaeDcxnGSji0tuGKwMf7883D6BiQrbY eiYDvxRhvZpcLbGwfuA99YdUKQnhWKCBOqWu0DqWNTmMM98Ri/blg8Mka6i0DThIuGv1bZbl2mHD 0lBjR481lefDjzPweveW95vdy3b83OWn8ml/On4PwZjr6bhZgEo0pov5/3prBT+7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muqgMgAAADdAAAADwAAAAAA AAAAAAAAAAChAgAAZHJzL2Rvd25yZXYueG1sUEsFBgAAAAAEAAQA+QAAAJYDAAAAAA== "/>
                <v:line id="Line 41" o:spid="_x0000_s1040" style="position:absolute;visibility:visible;mso-wrap-style:square" from="9026,11348" to="9506,11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cPG8UAAADdAAAADwAAAGRycy9kb3ducmV2LnhtbERPTWvCQBC9C/6HZYTedNMWQ5u6irQU tAdRW2iPY3aaRLOzYXdN0n/vCkJv83ifM1v0phYtOV9ZVnA/SUAQ51ZXXCj4+nwfP4HwAVljbZkU /JGHxXw4mGGmbcc7avehEDGEfYYKyhCaTEqfl2TQT2xDHLlf6wyGCF0htcMuhptaPiRJKg1WHBtK bOi1pPy0PxsFm8dt2i7XH6v+e50e8rfd4efYOaXuRv3yBUSgPvyLb+6VjvOT6T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ScPG8UAAADdAAAADwAAAAAAAAAA AAAAAAChAgAAZHJzL2Rvd25yZXYueG1sUEsFBgAAAAAEAAQA+QAAAJMDAAAAAA== "/>
                <v:oval id="Oval 42" o:spid="_x0000_s1041" style="position:absolute;left:7844;top:1131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tYNMQA AADdAAAADwAAAGRycy9kb3ducmV2LnhtbESPQWvDMAyF74P+B6PCLmN1Olgoad0yAi29LuuhRy1W k7BYDrbbJP9+Ogx2k3hP733aHSbXqweF2Hk2sF5loIhrbztuDFy+jq8bUDEhW+w9k4GZIhz2i6cd FtaP/EmPKjVKQjgWaKBNaSi0jnVLDuPKD8Si3XxwmGQNjbYBRwl3vX7Lslw77FgaWhyobKn+qe7O QHgZ5nI+l8f1N5+q93Fjr/nFGvO8nD62oBJN6d/8d322gp/lwi/fyAh6/wsAAP//AwBQSwECLQAU AAYACAAAACEA8PeKu/0AAADiAQAAEwAAAAAAAAAAAAAAAAAAAAAAW0NvbnRlbnRfVHlwZXNdLnht bFBLAQItABQABgAIAAAAIQAx3V9h0gAAAI8BAAALAAAAAAAAAAAAAAAAAC4BAABfcmVscy8ucmVs c1BLAQItABQABgAIAAAAIQAzLwWeQQAAADkAAAAQAAAAAAAAAAAAAAAAACkCAABkcnMvc2hhcGV4 bWwueG1sUEsBAi0AFAAGAAgAAAAhAPJ7WDTEAAAA3QAAAA8AAAAAAAAAAAAAAAAAmAIAAGRycy9k b3ducmV2LnhtbFBLBQYAAAAABAAEAPUAAACJAwAAAAA= " fillcolor="black"/>
                <v:oval id="Oval 43" o:spid="_x0000_s1042" style="position:absolute;left:8984;top:1130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f9r8EA AADdAAAADwAAAGRycy9kb3ducmV2LnhtbERPTYvCMBC9L/gfwgheFk27sEWqUaTg4tWuhz3ONmNb bCYlibb990ZY2Ns83uds96PpxIOcby0rSFcJCOLK6pZrBZfv43INwgdkjZ1lUjCRh/1u9rbFXNuB z/QoQy1iCPscFTQh9LmUvmrIoF/ZnjhyV+sMhghdLbXDIYabTn4kSSYNthwbGuypaKi6lXejwL33 UzGdimP6y1/l57DWP9lFK7WYj4cNiEBj+Bf/uU86zk+yFF7fxBPk7gkAAP//AwBQSwECLQAUAAYA CAAAACEA8PeKu/0AAADiAQAAEwAAAAAAAAAAAAAAAAAAAAAAW0NvbnRlbnRfVHlwZXNdLnhtbFBL AQItABQABgAIAAAAIQAx3V9h0gAAAI8BAAALAAAAAAAAAAAAAAAAAC4BAABfcmVscy8ucmVsc1BL AQItABQABgAIAAAAIQAzLwWeQQAAADkAAAAQAAAAAAAAAAAAAAAAACkCAABkcnMvc2hhcGV4bWwu eG1sUEsBAi0AFAAGAAgAAAAhAJ03/a/BAAAA3QAAAA8AAAAAAAAAAAAAAAAAmAIAAGRycy9kb3du cmV2LnhtbFBLBQYAAAAABAAEAPUAAACGAwAAAAA= " fillcolor="black"/>
                <v:line id="Line 44" o:spid="_x0000_s1043" style="position:absolute;flip:x;visibility:visible;mso-wrap-style:square" from="7541,11348" to="7661,11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DDe8IAAADdAAAADwAAAGRycy9kb3ducmV2LnhtbERPTWvCQBC9F/oflin0VncNKiW6ihEE Lz3E2vuYHZNodjZk15j8e7dQ6G0e73NWm8E2oqfO1441TCcKBHHhTM2lhtP3/uMThA/IBhvHpGEk D5v168sKU+MenFN/DKWIIexT1FCF0KZS+qIii37iWuLIXVxnMUTYldJ0+IjhtpGJUgtpsebYUGFL u4qK2/FuNQzuPC9/ttktv86mX/c+O40mKK3f34btEkSgIfyL/9wHE+erRQK/38QT5P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DDDe8IAAADdAAAADwAAAAAAAAAAAAAA AAChAgAAZHJzL2Rvd25yZXYueG1sUEsFBgAAAAAEAAQA+QAAAJADAAAAAA== ">
                  <v:stroke endarrow="open"/>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5" o:spid="_x0000_s1044" type="#_x0000_t87" style="position:absolute;left:7181;top:11693;width:1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6FUsMA AADdAAAADwAAAGRycy9kb3ducmV2LnhtbERPTYvCMBC9C/sfwizsRTTpCrJUo8iCoB4U3dXz0Ixt sZl0m6jVX28EYW/zeJ8znra2EhdqfOlYQ9JXIIgzZ0rONfz+zHtfIHxANlg5Jg038jCdvHXGmBp3 5S1ddiEXMYR9ihqKEOpUSp8VZNH3XU0cuaNrLIYIm1yaBq8x3FbyU6mhtFhybCiwpu+CstPubDWE fbLO2rv7w/nyoBZJd7XdnFZaf7y3sxGIQG34F7/cCxPnq+EAnt/EE+TkAQAA//8DAFBLAQItABQA BgAIAAAAIQDw94q7/QAAAOIBAAATAAAAAAAAAAAAAAAAAAAAAABbQ29udGVudF9UeXBlc10ueG1s UEsBAi0AFAAGAAgAAAAhADHdX2HSAAAAjwEAAAsAAAAAAAAAAAAAAAAALgEAAF9yZWxzLy5yZWxz UEsBAi0AFAAGAAgAAAAhADMvBZ5BAAAAOQAAABAAAAAAAAAAAAAAAAAAKQIAAGRycy9zaGFwZXht bC54bWxQSwECLQAUAAYACAAAACEAYo6FUsMAAADdAAAADwAAAAAAAAAAAAAAAACYAgAAZHJzL2Rv d25yZXYueG1sUEsFBgAAAAAEAAQA9QAAAIgDAAAAAA== "/>
                <v:shape id="AutoShape 46" o:spid="_x0000_s1045" type="#_x0000_t87" style="position:absolute;left:8674;top:11760;width:360;height:157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9XxcEA AADdAAAADwAAAGRycy9kb3ducmV2LnhtbERPTUvDQBC9C/6HZQRvZmKVKLHbIgWxR5MW8Tjsjkk0 Oxuymyb9964geJvH+5z1dnG9OvEYOi8abrMcFIvxtpNGw/HwcvMIKkQSS70X1nDmANvN5cWaSutn qfhUx0alEAklaWhjHErEYFp2FDI/sCTu04+OYoJjg3akOYW7Hld5XqCjTlJDSwPvWjbf9eQ0FJOp sH6fTfXVvyL6B/64e5u0vr5anp9ARV7iv/jPvbdpfl7cw+836QTc/AAAAP//AwBQSwECLQAUAAYA CAAAACEA8PeKu/0AAADiAQAAEwAAAAAAAAAAAAAAAAAAAAAAW0NvbnRlbnRfVHlwZXNdLnhtbFBL AQItABQABgAIAAAAIQAx3V9h0gAAAI8BAAALAAAAAAAAAAAAAAAAAC4BAABfcmVscy8ucmVsc1BL AQItABQABgAIAAAAIQAzLwWeQQAAADkAAAAQAAAAAAAAAAAAAAAAACkCAABkcnMvc2hhcGV4bWwu eG1sUEsBAi0AFAAGAAgAAAAhAGJfV8XBAAAA3QAAAA8AAAAAAAAAAAAAAAAAmAIAAGRycy9kb3du cmV2LnhtbFBLBQYAAAAABAAEAPUAAACGAwAAAAA= "/>
                <v:line id="Line 47" o:spid="_x0000_s1046" style="position:absolute;visibility:visible;mso-wrap-style:square" from="8186,11708" to="9506,11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RhacYAAADdAAAADwAAAGRycy9kb3ducmV2LnhtbESPQWvCQBCF7wX/wzJCb3VjoaGNriIF wUNqaRTPQ3ZMotnZuLtN4r/vFgq9zfDevO/Ncj2aVvTkfGNZwXyWgCAurW64UnA8bJ9eQfiArLG1 TAru5GG9mjwsMdN24C/qi1CJGMI+QwV1CF0mpS9rMuhntiOO2tk6gyGurpLa4RDDTSufkySVBhuO hBo7eq+pvBbfJnLLKne30+U67s4f+fbG/dv+8KnU43TcLEAEGsO/+e96p2P9JH2B32/iCH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YWnGAAAA3QAAAA8AAAAAAAAA AAAAAAAAoQIAAGRycy9kb3ducmV2LnhtbFBLBQYAAAAABAAEAPkAAACUAwAAAAA= ">
                  <v:stroke dashstyle="dash"/>
                </v:line>
                <v:line id="Line 48" o:spid="_x0000_s1047" style="position:absolute;visibility:visible;mso-wrap-style:square" from="8171,12263" to="9491,12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b/HsUAAADdAAAADwAAAGRycy9kb3ducmV2LnhtbESPT4vCMBDF78J+hzAL3jTdPRStRpEF wYOu+AfPQzO21WZSk2ztfnsjCN5meG/e78103platOR8ZVnB1zABQZxbXXGh4HhYDkYgfEDWWFsm Bf/kYT776E0x0/bOO2r3oRAxhH2GCsoQmkxKn5dk0A9tQxy1s3UGQ1xdIbXDeww3tfxOklQarDgS Smzop6T8uv8zkZsXa3c7Xa7d6rxZL2/cjn8PW6X6n91iAiJQF97m1/VKx/pJmsLzmziCn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b/HsUAAADdAAAADwAAAAAAAAAA AAAAAAChAgAAZHJzL2Rvd25yZXYueG1sUEsFBgAAAAAEAAQA+QAAAJMDAAAAAA== ">
                  <v:stroke dashstyle="dash"/>
                </v:line>
                <v:line id="Line 49" o:spid="_x0000_s1048" style="position:absolute;visibility:visible;mso-wrap-style:square" from="7346,11978" to="10346,11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pahcYAAADdAAAADwAAAGRycy9kb3ducmV2LnhtbESPQWvCQBCF7wX/wzKCt7qph7SNrlIE wUNsaSw9D9kxiWZn4+6axH/fLRR6m+G9ed+b1WY0rejJ+caygqd5AoK4tLrhSsHXcff4AsIHZI2t ZVJwJw+b9eRhhZm2A39SX4RKxBD2GSqoQ+gyKX1Zk0E/tx1x1E7WGQxxdZXUDocYblq5SJJUGmw4 EmrsaFtTeSluJnLLKnfX7/Nl3J8O+e7K/ev78UOp2XR8W4IINIZ/89/1Xsf6SfoMv9/EEe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KWoXGAAAA3QAAAA8AAAAAAAAA AAAAAAAAoQIAAGRycy9kb3ducmV2LnhtbFBLBQYAAAAABAAEAPkAAACUAwAAAAA= ">
                  <v:stroke dashstyle="dash"/>
                </v:line>
              </v:group>
            </w:pict>
          </mc:Fallback>
        </mc:AlternateContent>
      </w:r>
      <w:r w:rsidRPr="00C71BE6">
        <w:rPr>
          <w:rFonts w:ascii="Times New Roman" w:hAnsi="Times New Roman"/>
          <w:color w:val="000000"/>
        </w:rPr>
        <w:tab/>
      </w:r>
      <w:r w:rsidRPr="00C71BE6">
        <w:rPr>
          <w:rFonts w:ascii="Times New Roman" w:hAnsi="Times New Roman"/>
          <w:color w:val="000000"/>
          <w:position w:val="-56"/>
        </w:rPr>
        <w:object w:dxaOrig="2180" w:dyaOrig="940">
          <v:shape id="_x0000_i1085" type="#_x0000_t75" style="width:108.95pt;height:46.95pt" o:ole="">
            <v:imagedata r:id="rId131" o:title=""/>
          </v:shape>
          <o:OLEObject Type="Embed" ProgID="Equation.3" ShapeID="_x0000_i1085" DrawAspect="Content" ObjectID="_1637045633" r:id="rId132"/>
        </w:object>
      </w:r>
      <w:r w:rsidRPr="00C71BE6">
        <w:rPr>
          <w:rFonts w:ascii="Times New Roman" w:hAnsi="Times New Roman"/>
          <w:color w:val="000000"/>
        </w:rPr>
        <w:t xml:space="preserve">  ( </w:t>
      </w:r>
      <w:r w:rsidRPr="00C71BE6">
        <w:rPr>
          <w:rFonts w:ascii="Times New Roman" w:hAnsi="Times New Roman"/>
          <w:color w:val="000000"/>
          <w:u w:val="single"/>
        </w:rPr>
        <w:t>Bổ sung vào hvẽ cho đầy đủ</w:t>
      </w:r>
      <w:r w:rsidRPr="00C71BE6">
        <w:rPr>
          <w:rFonts w:ascii="Times New Roman" w:hAnsi="Times New Roman"/>
          <w:color w:val="000000"/>
        </w:rPr>
        <w:t xml:space="preserve"> )                                  </w:t>
      </w:r>
    </w:p>
    <w:p w:rsidR="007A4FEF" w:rsidRPr="00C71BE6" w:rsidRDefault="007A4FEF" w:rsidP="007A4FEF">
      <w:pPr>
        <w:tabs>
          <w:tab w:val="left" w:pos="3330"/>
          <w:tab w:val="left" w:pos="3765"/>
          <w:tab w:val="left" w:pos="7350"/>
          <w:tab w:val="left" w:pos="7860"/>
        </w:tabs>
        <w:jc w:val="both"/>
        <w:rPr>
          <w:rFonts w:ascii="Times New Roman" w:hAnsi="Times New Roman"/>
          <w:color w:val="000000"/>
        </w:rPr>
      </w:pPr>
      <w:r w:rsidRPr="00C71BE6">
        <w:rPr>
          <w:rFonts w:ascii="Times New Roman" w:hAnsi="Times New Roman"/>
          <w:color w:val="000000"/>
        </w:rPr>
        <w:t>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là 0,1A ta phải có :</w:t>
      </w:r>
      <w:r w:rsidRPr="00C71BE6">
        <w:rPr>
          <w:rFonts w:ascii="Times New Roman" w:hAnsi="Times New Roman"/>
          <w:color w:val="000000"/>
        </w:rPr>
        <w:tab/>
        <w:t xml:space="preserve">     </w:t>
      </w:r>
      <w:r w:rsidRPr="00C71BE6">
        <w:rPr>
          <w:rFonts w:ascii="Times New Roman" w:hAnsi="Times New Roman"/>
          <w:color w:val="000000"/>
        </w:rPr>
        <w:tab/>
        <w:t xml:space="preserve">                                                                          </w:t>
      </w:r>
    </w:p>
    <w:p w:rsidR="007A4FEF" w:rsidRPr="00C71BE6" w:rsidRDefault="007A4FEF" w:rsidP="007A4FEF">
      <w:pPr>
        <w:tabs>
          <w:tab w:val="left" w:pos="3765"/>
        </w:tabs>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position w:val="-56"/>
        </w:rPr>
        <w:object w:dxaOrig="1700" w:dyaOrig="940">
          <v:shape id="_x0000_i1086" type="#_x0000_t75" style="width:85.15pt;height:46.95pt" o:ole="">
            <v:imagedata r:id="rId133" o:title=""/>
          </v:shape>
          <o:OLEObject Type="Embed" ProgID="Equation.3" ShapeID="_x0000_i1086" DrawAspect="Content" ObjectID="_1637045634" r:id="rId134"/>
        </w:object>
      </w:r>
      <w:r w:rsidRPr="00C71BE6">
        <w:rPr>
          <w:rFonts w:ascii="Times New Roman" w:hAnsi="Times New Roman"/>
          <w:color w:val="000000"/>
          <w:lang w:val="fr-FR"/>
        </w:rPr>
        <w:t xml:space="preserve">    </w:t>
      </w:r>
      <w:r w:rsidRPr="00C71BE6">
        <w:rPr>
          <w:rFonts w:ascii="Times New Roman" w:hAnsi="Times New Roman"/>
          <w:color w:val="000000"/>
          <w:position w:val="-6"/>
        </w:rPr>
        <w:object w:dxaOrig="300" w:dyaOrig="240">
          <v:shape id="_x0000_i1087" type="#_x0000_t75" style="width:15.05pt;height:11.9pt" o:ole="">
            <v:imagedata r:id="rId125" o:title=""/>
          </v:shape>
          <o:OLEObject Type="Embed" ProgID="Equation.3" ShapeID="_x0000_i1087" DrawAspect="Content" ObjectID="_1637045635" r:id="rId135"/>
        </w:object>
      </w:r>
      <w:r w:rsidRPr="00C71BE6">
        <w:rPr>
          <w:rFonts w:ascii="Times New Roman" w:hAnsi="Times New Roman"/>
          <w:color w:val="000000"/>
          <w:lang w:val="fr-FR"/>
        </w:rPr>
        <w:t xml:space="preserve">  m + n = 8  . Ta có các trường hợp sau</w:t>
      </w:r>
      <w:r w:rsidRPr="00C71BE6">
        <w:rPr>
          <w:rFonts w:ascii="Times New Roman" w:hAnsi="Times New Roman"/>
          <w:color w:val="000000"/>
          <w:lang w:val="fr-FR"/>
        </w:rPr>
        <w:tab/>
        <w:t xml:space="preserve">                                                                                                           </w:t>
      </w:r>
    </w:p>
    <w:tbl>
      <w:tblPr>
        <w:tblW w:w="0" w:type="auto"/>
        <w:tblInd w:w="2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480"/>
        <w:gridCol w:w="456"/>
        <w:gridCol w:w="516"/>
        <w:gridCol w:w="480"/>
        <w:gridCol w:w="480"/>
        <w:gridCol w:w="480"/>
        <w:gridCol w:w="480"/>
      </w:tblGrid>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m</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n</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vertAlign w:val="subscript"/>
              </w:rPr>
            </w:pPr>
            <w:r w:rsidRPr="00C71BE6">
              <w:rPr>
                <w:rFonts w:ascii="Times New Roman" w:hAnsi="Times New Roman"/>
                <w:b/>
                <w:color w:val="000000"/>
              </w:rPr>
              <w:t>Số điện trở R</w:t>
            </w:r>
            <w:r w:rsidRPr="00C71BE6">
              <w:rPr>
                <w:rFonts w:ascii="Times New Roman" w:hAnsi="Times New Roman"/>
                <w:b/>
                <w:color w:val="000000"/>
                <w:vertAlign w:val="subscript"/>
              </w:rPr>
              <w:t>0</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bl>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Theo bảng trên ta cần ít nhất 7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có 2 cách mắc chúng :  </w:t>
      </w:r>
    </w:p>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 xml:space="preserve">    a/    7 dãy //, mỗi dãy 1 điện trở.                                                 b/   1 dãy gồm 7 điện trở mắc nối tiếp.</w:t>
      </w:r>
    </w:p>
    <w:p w:rsidR="007A4FEF" w:rsidRPr="00C71BE6" w:rsidRDefault="007A4FEF" w:rsidP="007A4FEF">
      <w:pPr>
        <w:tabs>
          <w:tab w:val="left" w:pos="6270"/>
          <w:tab w:val="left" w:pos="7665"/>
        </w:tabs>
        <w:ind w:firstLine="74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476625</wp:posOffset>
                </wp:positionH>
                <wp:positionV relativeFrom="paragraph">
                  <wp:posOffset>149860</wp:posOffset>
                </wp:positionV>
                <wp:extent cx="1882140" cy="805180"/>
                <wp:effectExtent l="10160" t="8890" r="12700" b="5080"/>
                <wp:wrapNone/>
                <wp:docPr id="1019" name="Group 1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805180"/>
                          <a:chOff x="6296" y="13616"/>
                          <a:chExt cx="2964" cy="1268"/>
                        </a:xfrm>
                      </wpg:grpSpPr>
                      <wps:wsp>
                        <wps:cNvPr id="1020" name="Rectangle 51"/>
                        <wps:cNvSpPr>
                          <a:spLocks noChangeArrowheads="1"/>
                        </wps:cNvSpPr>
                        <wps:spPr bwMode="auto">
                          <a:xfrm>
                            <a:off x="6686" y="1418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1" name="Rectangle 52"/>
                        <wps:cNvSpPr>
                          <a:spLocks noChangeArrowheads="1"/>
                        </wps:cNvSpPr>
                        <wps:spPr bwMode="auto">
                          <a:xfrm>
                            <a:off x="7978" y="1420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2" name="Rectangle 53"/>
                        <wps:cNvSpPr>
                          <a:spLocks noChangeArrowheads="1"/>
                        </wps:cNvSpPr>
                        <wps:spPr bwMode="auto">
                          <a:xfrm>
                            <a:off x="6668" y="1474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3" name="Rectangle 54"/>
                        <wps:cNvSpPr>
                          <a:spLocks noChangeArrowheads="1"/>
                        </wps:cNvSpPr>
                        <wps:spPr bwMode="auto">
                          <a:xfrm>
                            <a:off x="7961" y="1475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4" name="Rectangle 55"/>
                        <wps:cNvSpPr>
                          <a:spLocks noChangeArrowheads="1"/>
                        </wps:cNvSpPr>
                        <wps:spPr bwMode="auto">
                          <a:xfrm>
                            <a:off x="8341" y="13679"/>
                            <a:ext cx="550"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25" name="Line 56"/>
                        <wps:cNvCnPr/>
                        <wps:spPr bwMode="auto">
                          <a:xfrm>
                            <a:off x="8891" y="13739"/>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 name="Line 57"/>
                        <wps:cNvCnPr/>
                        <wps:spPr bwMode="auto">
                          <a:xfrm>
                            <a:off x="8531" y="14279"/>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 name="Line 58"/>
                        <wps:cNvCnPr/>
                        <wps:spPr bwMode="auto">
                          <a:xfrm>
                            <a:off x="8531" y="148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59"/>
                        <wps:cNvCnPr/>
                        <wps:spPr bwMode="auto">
                          <a:xfrm>
                            <a:off x="7256" y="142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wps:spPr bwMode="auto">
                          <a:xfrm>
                            <a:off x="7226" y="1481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61"/>
                        <wps:cNvCnPr/>
                        <wps:spPr bwMode="auto">
                          <a:xfrm flipH="1">
                            <a:off x="6296" y="148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2"/>
                        <wps:cNvCnPr/>
                        <wps:spPr bwMode="auto">
                          <a:xfrm>
                            <a:off x="7571" y="142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63"/>
                        <wps:cNvCnPr/>
                        <wps:spPr bwMode="auto">
                          <a:xfrm>
                            <a:off x="7571" y="1442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64"/>
                        <wps:cNvCnPr/>
                        <wps:spPr bwMode="auto">
                          <a:xfrm>
                            <a:off x="7571" y="14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Line 65"/>
                        <wps:cNvCnPr/>
                        <wps:spPr bwMode="auto">
                          <a:xfrm flipH="1">
                            <a:off x="6311" y="1424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66"/>
                        <wps:cNvCnPr/>
                        <wps:spPr bwMode="auto">
                          <a:xfrm>
                            <a:off x="6296" y="1370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67"/>
                        <wps:cNvCnPr/>
                        <wps:spPr bwMode="auto">
                          <a:xfrm>
                            <a:off x="6296" y="1370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 name="Line 68"/>
                        <wps:cNvCnPr/>
                        <wps:spPr bwMode="auto">
                          <a:xfrm>
                            <a:off x="7856" y="1373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Oval 69"/>
                        <wps:cNvSpPr>
                          <a:spLocks noChangeArrowheads="1"/>
                        </wps:cNvSpPr>
                        <wps:spPr bwMode="auto">
                          <a:xfrm>
                            <a:off x="6734" y="1367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 name="Oval 70"/>
                        <wps:cNvSpPr>
                          <a:spLocks noChangeArrowheads="1"/>
                        </wps:cNvSpPr>
                        <wps:spPr bwMode="auto">
                          <a:xfrm>
                            <a:off x="7784" y="136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0" name="Oval 71"/>
                        <wps:cNvSpPr>
                          <a:spLocks noChangeArrowheads="1"/>
                        </wps:cNvSpPr>
                        <wps:spPr bwMode="auto">
                          <a:xfrm>
                            <a:off x="9011" y="14516"/>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 name="Line 72"/>
                        <wps:cNvCnPr/>
                        <wps:spPr bwMode="auto">
                          <a:xfrm flipH="1">
                            <a:off x="6701" y="13616"/>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Line 73"/>
                        <wps:cNvCnPr/>
                        <wps:spPr bwMode="auto">
                          <a:xfrm flipH="1">
                            <a:off x="7751" y="1363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Line 74"/>
                        <wps:cNvCnPr/>
                        <wps:spPr bwMode="auto">
                          <a:xfrm>
                            <a:off x="9131" y="13736"/>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5"/>
                        <wps:cNvCnPr/>
                        <wps:spPr bwMode="auto">
                          <a:xfrm>
                            <a:off x="9146" y="14753"/>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9" o:spid="_x0000_s1026" style="position:absolute;margin-left:273.75pt;margin-top:11.8pt;width:148.2pt;height:63.4pt;z-index:251668480" coordorigin="6296,13616" coordsize="2964,1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0zADXQYAAGxCAAAOAAAAZHJzL2Uyb0RvYy54bWzsXG1zozYQ/t6Z/geG7znzLvDEubmxk2tn rr2bXvsDFMCGKUZUkDh3nf737koCA3FeHDdue5Yz44CFZWn3YbW7z4rzt3frwrhNeZ2zcmbabyzT SMuYJXm5mpm//Xp1FppG3dAyoQUr05n5Ja3Ntxfff3e+qaapwzJWJCk3oJOynm6qmZk1TTWdTOo4 S9e0fsOqtITGJeNr2sApX00STjfQ+7qYOJYVTDaMJxVncVrX8OlCNpoXov/lMo2bj8tlnTZGMTNh bI145+L9Gt8nF+d0uuK0yvJYDYO+YBRrmpfwo11XC9pQ44bn97pa5zFnNVs2b2K2nrDlMo9TMQeY jW2NZvOes5tKzGU13ayqTkwg2pGcXtxt/PPtJ27kCejOsiPTKOkatCR+2BCfgIA21WoK173n1efq E5ezhMMPLP69hubJuB3PV/Ji43rzE0ugR3rTMCGguyVfYxcwdeNO6OFLp4f0rjFi+NAOQ8f2QF0x tIWWb4dKUXEG2sSvBU4UmAa02m5gB1KLcXapvg+Nnvyy7QQhtk7oVP6wGKwaHM4MUFdvBVsfJtjP Ga1Soa8aBdYJ1oGpSMH+AoCk5apIDd/GceEA4MpWrrUUqlGyeQaXpe84Z5sspQkMTFwPw+99AU9q UMmTUg6CUInLs8NIiqsVtu8rQduOPxAVnVa8bt6nbG3gwczkMHihQ3r7oW6kVNtLUKU1K/LkKi8K ccJX1/OCG7cU7ry5hX+q98FlRWlsZmbkw28/3oUlXru6WOcNmJAiXyNW8CXnh2K7LBMYJp02NC/k MQChKAVmpeikCq5Z8gXEyJm0D2DP4CBj/KtpbMA2zMz6jxvKU9MofixBFZHtITobceL5BPXL+y3X /RZaxtDVzGxMQx7OG2mAbiqerzL4JVvMvWTv4CZZ5kKyqFo5KjVYgOnx8GrvwKuDYh3ADzT+Sngl EYF1A29vz7E8qU+NV7zVNV7hXlEo3NpXZwde3SPiNQADq/BKPI1XbV+lN/qgP+DuwKuAzdHsawAm XthX4mt/QOP1CbyCN33PfxXO4pHwGrqewqsbkH8Dr/MreOGCAv6j9l//8/6r3+L1Q15CqCUCRAXV efmJK0f2WaFTGEYt9Ig7gp7TxqhtaNMGt21UpAKnAkYhXPwHAqeSYdQkIpV/IB6CpIEKex4NgegU PGqI4zA+Qt9aZCv+jKzoMrwMvTPPCS7PPGuxOHt3NffOgiub+At3MZ8v7L9wLrY3zfIkSUsceps5 sb3nBdAqhyNzHl3upBPDZNi7uOtgiO1/MWgRCY89YrxBUc9HDZYgspbGUYKN9PzOvcHmu+267Izt XACBrUiIaLCJbCFg5ATBRoZgE8mtl1q2LdhgfUXUSkOAGTgNNm3ZLAdi2r5lE6vfC8FGHFiFVUYH krMDsIn8GaZ6tWU7YcvWkQ9iGQ0EFl4MNqcFWwikhgab9tmGhIwLrlTPskEyBDCyD9iMZZFXP7SZ e8VlbUkpLxxnrV0AtPbeTjxUQOe+D7s+pbJvqEB80oUK4wVVQU3Rph33eY/Q03HpiIj/luJStyNF 5ILa50MOAJvnjBZUG9lP9N403E45DeJ2nIaEW5/OOABuwTjnpsGmI1ML0hWDhbTPRTwLbLv9N9fu llRvZOW0/6ZhZ7lDXiE4hFfYBgsusUZga22cJevetAN3krled0gsBIcQC4+hDYJVHZqeOovlDokF WTW7T0YE2QOVByFhm+t171GmGmx6HbXcjlj4COXBRiCWPwW2z6rE/LVKSwOCziOGqztKSeAmwEjW F6b24WU3LSD7Vz9K6Q+KROp+LbQoUW6ZjsFlx+P+d5LnuvxZ7YOAkFNFFwKepE9FvDY8CQk7eEYj ngxgqeFp4m6jk67Ox6IjmUWW8OyTF68Nz8jqQmS/3XfTFuY7EDMLfOIB8CkH2c+uFgj3axy8ReR/ WxI1WB8GywgWJO4qSXxx7ZQ2/8r8Y6lpj6Uhe7M0u5NLxFLJpe2OtfbO0Sl0XUkI+y+9IWND9mZs dgKPENhqqBxeICAHxRAaeBp4CLwhd0MO4W4iuy1hheBf7cxt7ZzKM5HoiY2mmpf+hnlp2B83WF73 5m56mSbYiNsWehFfmMttCasC22j/t66B6D1dYedTA45SAwEJCPFIAxElqMcv4DMT+ueiln/7kIiL vwEAAP//AwBQSwMEFAAGAAgAAAAhAAujNAvhAAAACgEAAA8AAABkcnMvZG93bnJldi54bWxMj0FP g0AQhe8m/ofNmHizCwVqiyxN06inxsTWxPQ2hSmQsruE3QL9944nPU7el/e+ydaTbsVAvWusURDO AhBkCls2plLwdXh7WoJwHk2JrTWk4EYO1vn9XYZpaUfzScPeV4JLjEtRQe19l0rpipo0upntyHB2 tr1Gz2dfybLHkct1K+dBsJAaG8MLNXa0ram47K9awfuI4yYKX4fd5by9HQ/Jx/cuJKUeH6bNCwhP k/+D4Vef1SFnp5O9mtKJVkESPyeMKphHCxAMLONoBeLEZBLEIPNM/n8h/wEAAP//AwBQSwECLQAU AAYACAAAACEAtoM4kv4AAADhAQAAEwAAAAAAAAAAAAAAAAAAAAAAW0NvbnRlbnRfVHlwZXNdLnht bFBLAQItABQABgAIAAAAIQA4/SH/1gAAAJQBAAALAAAAAAAAAAAAAAAAAC8BAABfcmVscy8ucmVs c1BLAQItABQABgAIAAAAIQAC0zADXQYAAGxCAAAOAAAAAAAAAAAAAAAAAC4CAABkcnMvZTJvRG9j LnhtbFBLAQItABQABgAIAAAAIQALozQL4QAAAAoBAAAPAAAAAAAAAAAAAAAAALcIAABkcnMvZG93 bnJldi54bWxQSwUGAAAAAAQABADzAAAAxQkAAAAA ">
                <v:rect id="Rectangle 51" o:spid="_x0000_s1027" style="position:absolute;left:6686;top:14189;width:55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V0qcYA AADdAAAADwAAAGRycy9kb3ducmV2LnhtbESPQUvDQBCF74L/YRnBm91YqGjaTRBpxYIgxoDXYXea BLOzIbtpor/eOQjeZnhv3vtmVy6+V2caYxfYwO0qA0Vsg+u4MVB/HG7uQcWE7LAPTAa+KUJZXF7s MHdh5nc6V6lREsIxRwNtSkOudbQteYyrMBCLdgqjxyTr2Gg34izhvtfrLLvTHjuWhhYHemrJflWT N2AfpuPc8PENf+q4ef6c9vZ1UxtzfbU8bkElWtK/+e/6xQl+thZ++UZG0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C4V0qcYAAADdAAAADwAAAAAAAAAAAAAAAACYAgAAZHJz L2Rvd25yZXYueG1sUEsFBgAAAAAEAAQA9QAAAIsDAAAAAA== " fillcolor="silver"/>
                <v:rect id="Rectangle 52" o:spid="_x0000_s1028" style="position:absolute;left:7978;top:14204;width:55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nRMsMA AADdAAAADwAAAGRycy9kb3ducmV2LnhtbERP32vCMBB+H+x/CDfYm6YVFO2MZYwpE4ShK+z1SG5t WXMpTWqrf70RBnu7j+/nrfPRNuJMna8dK0inCQhi7UzNpYLiaztZgvAB2WDjmBRcyEO+eXxYY2bc wEc6n0IpYgj7DBVUIbSZlF5XZNFPXUscuR/XWQwRdqU0HQ4x3DZyliQLabHm2FBhS28V6d9TbxXo Vb8fSt5/4rXw8913/64P80Kp56fx9QVEoDH8i//cHybOT2Yp3L+JJ8jNDQAA//8DAFBLAQItABQA BgAIAAAAIQDw94q7/QAAAOIBAAATAAAAAAAAAAAAAAAAAAAAAABbQ29udGVudF9UeXBlc10ueG1s UEsBAi0AFAAGAAgAAAAhADHdX2HSAAAAjwEAAAsAAAAAAAAAAAAAAAAALgEAAF9yZWxzLy5yZWxz UEsBAi0AFAAGAAgAAAAhADMvBZ5BAAAAOQAAABAAAAAAAAAAAAAAAAAAKQIAAGRycy9zaGFwZXht bC54bWxQSwECLQAUAAYACAAAACEAZMnRMsMAAADdAAAADwAAAAAAAAAAAAAAAACYAgAAZHJzL2Rv d25yZXYueG1sUEsFBgAAAAAEAAQA9QAAAIgDAAAAAA== " fillcolor="silver"/>
                <v:rect id="Rectangle 53" o:spid="_x0000_s1029" style="position:absolute;left:6668;top:14744;width:55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tPRcMA AADdAAAADwAAAGRycy9kb3ducmV2LnhtbERP32vCMBB+H/g/hBN8m6kFx6xGEXFDYTDUgq9HcrbF 5lKa1Hb765fBYG/38f281WawtXhQ6yvHCmbTBASxdqbiQkF+eXt+BeEDssHaMSn4Ig+b9ehphZlx PZ/ocQ6FiCHsM1RQhtBkUnpdkkU/dQ1x5G6utRgibAtpWuxjuK1lmiQv0mLFsaHEhnYl6fu5swr0 ojv2BR8/8Tv38/drt9cf81ypyXjYLkEEGsK/+M99MHF+kqbw+008Qa5/AAAA//8DAFBLAQItABQA BgAIAAAAIQDw94q7/QAAAOIBAAATAAAAAAAAAAAAAAAAAAAAAABbQ29udGVudF9UeXBlc10ueG1s UEsBAi0AFAAGAAgAAAAhADHdX2HSAAAAjwEAAAsAAAAAAAAAAAAAAAAALgEAAF9yZWxzLy5yZWxz UEsBAi0AFAAGAAgAAAAhADMvBZ5BAAAAOQAAABAAAAAAAAAAAAAAAAAAKQIAAGRycy9zaGFwZXht bC54bWxQSwECLQAUAAYACAAAACEAlBtPRcMAAADdAAAADwAAAAAAAAAAAAAAAACYAgAAZHJzL2Rv d25yZXYueG1sUEsFBgAAAAAEAAQA9QAAAIgDAAAAAA== " fillcolor="silver"/>
                <v:rect id="Rectangle 54" o:spid="_x0000_s1030" style="position:absolute;left:7961;top:14759;width:55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q3sMA AADdAAAADwAAAGRycy9kb3ducmV2LnhtbERP32vCMBB+H/g/hBP2pqkOh1ajiGwyYTCmBV+P5GyL zaU0qa3765eBsLf7+H7eatPbStyo8aVjBZNxAoJYO1NyriA7vY/mIHxANlg5JgV38rBZD55WmBrX 8TfdjiEXMYR9igqKEOpUSq8LsujHriaO3MU1FkOETS5Ng10Mt5WcJsmrtFhybCiwpl1B+npsrQK9 aA9dzocv/Mn8bH9u3/TnLFPqedhvlyAC9eFf/HB/mDg/mb7A3zfxBLn+BQAA//8DAFBLAQItABQA BgAIAAAAIQDw94q7/QAAAOIBAAATAAAAAAAAAAAAAAAAAAAAAABbQ29udGVudF9UeXBlc10ueG1s UEsBAi0AFAAGAAgAAAAhADHdX2HSAAAAjwEAAAsAAAAAAAAAAAAAAAAALgEAAF9yZWxzLy5yZWxz UEsBAi0AFAAGAAgAAAAhADMvBZ5BAAAAOQAAABAAAAAAAAAAAAAAAAAAKQIAAGRycy9zaGFwZXht bC54bWxQSwECLQAUAAYACAAAACEA+1fq3sMAAADdAAAADwAAAAAAAAAAAAAAAACYAgAAZHJzL2Rv d25yZXYueG1sUEsFBgAAAAAEAAQA9QAAAIgDAAAAAA== " fillcolor="silver"/>
                <v:rect id="Rectangle 55" o:spid="_x0000_s1031" style="position:absolute;left:8341;top:13679;width:55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sIIcQA AADdAAAADwAAAGRycy9kb3ducmV2LnhtbERP22rCQBB9L/gPywi+iG6UUmrqJojiDaSlaUv7OGTH JJidDdlV4993C0Lf5nCuM087U4sLta6yrGAyjkAQ51ZXXCj4/FiPnkE4j6yxtkwKbuQgTXoPc4y1 vfI7XTJfiBDCLkYFpfdNLKXLSzLoxrYhDtzRtgZ9gG0hdYvXEG5qOY2iJ2mw4tBQYkPLkvJTdjYK 3r62M7PH/erbVD9Em0PmX4dLpQb9bvECwlPn/8V3906H+dH0Ef6+CSfI5BcAAP//AwBQSwECLQAU AAYACAAAACEA8PeKu/0AAADiAQAAEwAAAAAAAAAAAAAAAAAAAAAAW0NvbnRlbnRfVHlwZXNdLnht bFBLAQItABQABgAIAAAAIQAx3V9h0gAAAI8BAAALAAAAAAAAAAAAAAAAAC4BAABfcmVscy8ucmVs c1BLAQItABQABgAIAAAAIQAzLwWeQQAAADkAAAAQAAAAAAAAAAAAAAAAACkCAABkcnMvc2hhcGV4 bWwueG1sUEsBAi0AFAAGAAgAAAAhALmrCCHEAAAA3QAAAA8AAAAAAAAAAAAAAAAAmAIAAGRycy9k b3ducmV2LnhtbFBLBQYAAAAABAAEAPUAAACJAwAAAAA= " fillcolor="#cff"/>
                <v:line id="Line 56" o:spid="_x0000_s1032" style="position:absolute;visibility:visible;mso-wrap-style:square" from="8891,13739" to="9131,13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x2Y8UAAADdAAAADwAAAGRycy9kb3ducmV2LnhtbERPTWvCQBC9F/wPywje6qZKQ4muIpaC eijVFvQ4ZsckNTsbdtck/ffdgtDbPN7nzJe9qUVLzleWFTyNExDEudUVFwq+Pt8eX0D4gKyxtkwK fsjDcjF4mGOmbcd7ag+hEDGEfYYKyhCaTEqfl2TQj21DHLmLdQZDhK6Q2mEXw00tJ0mSSoMVx4YS G1qXlF8PN6PgffqRtqvtbtMft+k5f92fT9+dU2o07FczEIH68C++uzc6zk8m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Gx2Y8UAAADdAAAADwAAAAAAAAAA AAAAAAChAgAAZHJzL2Rvd25yZXYueG1sUEsFBgAAAAAEAAQA+QAAAJMDAAAAAA== "/>
                <v:line id="Line 57" o:spid="_x0000_s1033" style="position:absolute;visibility:visible;mso-wrap-style:square" from="8531,14279" to="9131,1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7oFMQAAADdAAAADwAAAGRycy9kb3ducmV2LnhtbERPTWvCQBC9C/6HZYTedKOFUKKriFLQ Hkq1gh7H7JhEs7Nhd5uk/75bKPQ2j/c5i1VvatGS85VlBdNJAoI4t7riQsHp83X8AsIHZI21ZVLw TR5Wy+FggZm2HR+oPYZCxBD2GSooQ2gyKX1ekkE/sQ1x5G7WGQwRukJqh10MN7WcJUkqDVYcG0ps aFNS/jh+GQXvzx9pu96/7frzPr3m28P1cu+cUk+jfj0HEagP/+I/907H+cks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vugUxAAAAN0AAAAPAAAAAAAAAAAA AAAAAKECAABkcnMvZG93bnJldi54bWxQSwUGAAAAAAQABAD5AAAAkgMAAAAA "/>
                <v:line id="Line 58" o:spid="_x0000_s1034" style="position:absolute;visibility:visible;mso-wrap-style:square" from="8531,14834" to="9131,14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j8UAAADdAAAADwAAAGRycy9kb3ducmV2LnhtbERPTWvCQBC9F/wPywje6qYKaYmuIpaC eijVFvQ4ZsckNTsbdtck/ffdgtDbPN7nzJe9qUVLzleWFTyNExDEudUVFwq+Pt8eX0D4gKyxtkwK fsjDcjF4mGOmbcd7ag+hEDGEfYYKyhCaTEqfl2TQj21DHLmLdQZDhK6Q2mEXw00tJ0mSSoMVx4YS G1qXlF8PN6PgffqRtqvtbtMft+k5f92fT9+dU2o07FczEIH68C++uzc6zk8m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j8UAAADdAAAADwAAAAAAAAAA AAAAAAChAgAAZHJzL2Rvd25yZXYueG1sUEsFBgAAAAAEAAQA+QAAAJMDAAAAAA== "/>
                <v:line id="Line 59" o:spid="_x0000_s1035" style="position:absolute;visibility:visible;mso-wrap-style:square" from="7256,14264" to="7976,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3Z/cgAAADdAAAADwAAAGRycy9kb3ducmV2LnhtbESPT0vDQBDF74LfYRnBm920QpDYbSkV ofUg9g/Y4zQ7TaLZ2bC7JvHbOwehtxnem/d+M1+OrlU9hdh4NjCdZKCIS28brgwcD68PT6BiQrbY eiYDvxRhubi9mWNh/cA76vepUhLCsUADdUpdoXUsa3IYJ74jFu3ig8Mka6i0DThIuGv1LMty7bBh aaixo3VN5ff+xxl4f/zI+9X2bTN+bvNz+bI7n76GYMz93bh6BpVoTFfz//XGCn42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3Z/cgAAADdAAAADwAAAAAA AAAAAAAAAAChAgAAZHJzL2Rvd25yZXYueG1sUEsFBgAAAAAEAAQA+QAAAJYDAAAAAA== "/>
                <v:line id="Line 60" o:spid="_x0000_s1036" style="position:absolute;visibility:visible;mso-wrap-style:square" from="7226,14819" to="7946,14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F8ZsUAAADdAAAADwAAAGRycy9kb3ducmV2LnhtbERPTWvCQBC9F/wPywje6qYKoY2uIpaC eijVFvQ4ZsckNTsbdtck/ffdgtDbPN7nzJe9qUVLzleWFTyNExDEudUVFwq+Pt8en0H4gKyxtkwK fsjDcjF4mGOmbcd7ag+hEDGEfYYKyhCaTEqfl2TQj21DHLmLdQZDhK6Q2mEXw00tJ0mSSoMVx4YS G1qXlF8PN6PgffqRtqvtbtMft+k5f92fT9+dU2o07FczEIH68C++uzc6zk8m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F8ZsUAAADdAAAADwAAAAAAAAAA AAAAAAChAgAAZHJzL2Rvd25yZXYueG1sUEsFBgAAAAAEAAQA+QAAAJMDAAAAAA== "/>
                <v:line id="Line 61" o:spid="_x0000_s1037" style="position:absolute;flip:x;visibility:visible;mso-wrap-style:square" from="6296,14804" to="6656,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kz2cgAAADdAAAADwAAAGRycy9kb3ducmV2LnhtbESPT2vDMAzF74N9B6PBLqN19ofSpXVL GQx26KXdSNlNjbU4JJYz22uzbz8dCrtJvKf3flquR9+rE8XUBjZwPy1AEdfBttwY+Hh/ncxBpYxs sQ9MBn4pwXp1fbXE0oYz7+i0z42SEE4lGnA5D6XWqXbkMU3DQCzaV4ges6yx0TbiWcJ9rx+KYqY9 tiwNDgd6cVR3+x9vQM+3d99xc3zqqu5weHZVXQ2fW2Nub8bNAlSmMf+bL9dvVvCLR+GXb2QEv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Skz2cgAAADdAAAADwAAAAAA AAAAAAAAAAChAgAAZHJzL2Rvd25yZXYueG1sUEsFBgAAAAAEAAQA+QAAAJYDAAAAAA== "/>
                <v:line id="Line 62" o:spid="_x0000_s1038" style="position:absolute;visibility:visible;mso-wrap-style:square" from="7571,14264" to="7571,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7mvcQAAADdAAAADwAAAGRycy9kb3ducmV2LnhtbERPS2vCQBC+F/wPyxS81Y0VgqSuIpWC 9lB8QXscs9MkbXY27K5J/PeuIHibj+85s0VvatGS85VlBeNRAoI4t7riQsHx8PEyBeEDssbaMim4 kIfFfPA0w0zbjnfU7kMhYgj7DBWUITSZlD4vyaAf2YY4cr/WGQwRukJqh10MN7V8TZJUGqw4NpTY 0HtJ+f/+bBR8TbZpu9x8rvvvTXrKV7vTz1/nlBo+98s3EIH68BDf3Wsd5yeT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jua9xAAAAN0AAAAPAAAAAAAAAAAA AAAAAKECAABkcnMvZG93bnJldi54bWxQSwUGAAAAAAQABAD5AAAAkgMAAAAA "/>
                <v:line id="Line 63" o:spid="_x0000_s1039" style="position:absolute;visibility:visible;mso-wrap-style:square" from="7571,14429" to="7691,14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x4ysQAAADdAAAADwAAAGRycy9kb3ducmV2LnhtbERPTWvCQBC9C/0PyxS86UaFUFJXEUXQ HoraQnscs9MkbXY27K5J/PeuUPA2j/c582VvatGS85VlBZNxAoI4t7riQsHnx3b0AsIHZI21ZVJw JQ/LxdNgjpm2HR+pPYVCxBD2GSooQ2gyKX1ekkE/tg1x5H6sMxgidIXUDrsYbmo5TZJUGqw4NpTY 0Lqk/O90MQreZ4e0Xe3fdv3XPj3nm+P5+7dzSg2f+9UriEB9eIj/3Tsd5yezK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XHjKxAAAAN0AAAAPAAAAAAAAAAAA AAAAAKECAABkcnMvZG93bnJldi54bWxQSwUGAAAAAAQABAD5AAAAkgMAAAAA "/>
                <v:line id="Line 64" o:spid="_x0000_s1040" style="position:absolute;visibility:visible;mso-wrap-style:square" from="7571,14639" to="7571,14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DdUcUAAADdAAAADwAAAGRycy9kb3ducmV2LnhtbERPTWvCQBC9F/wPyxS81U0bCJK6iigF 7aGoLbTHMTtNUrOzYXdN4r93BaG3ebzPmS0G04iOnK8tK3ieJCCIC6trLhV8fb49TUH4gKyxsUwK LuRhMR89zDDXtuc9dYdQihjCPkcFVQhtLqUvKjLoJ7YljtyvdQZDhK6U2mEfw00jX5IkkwZrjg0V trSqqDgdzkbBR7rLuuX2fTN8b7Njsd4ff/56p9T4cVi+ggg0hH/x3b3RcX6SpnD7Jp4g5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RDdUcUAAADdAAAADwAAAAAAAAAA AAAAAAChAgAAZHJzL2Rvd25yZXYueG1sUEsFBgAAAAAEAAQA+QAAAJMDAAAAAA== "/>
                <v:line id="Line 65" o:spid="_x0000_s1041" style="position:absolute;flip:x;visibility:visible;mso-wrap-style:square" from="6311,14249" to="6671,14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I12sUAAADdAAAADwAAAGRycy9kb3ducmV2LnhtbERPS2sCMRC+C/6HMAUvpWZ9UOzWKFIQ PHipykpv0810s+xmsk2ibv99Uyh4m4/vOct1b1txJR9qxwom4wwEcel0zZWC03H7tAARIrLG1jEp +KEA69VwsMRcuxu/0/UQK5FCOOSowMTY5VKG0pDFMHYdceK+nLcYE/SV1B5vKdy2cpplz9JizanB YEdvhsrmcLEK5GL/+O03n/OmaM7nF1OURfexV2r00G9eQUTq4138797pND+bzeHvm3SC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hI12sUAAADdAAAADwAAAAAAAAAA AAAAAAChAgAAZHJzL2Rvd25yZXYueG1sUEsFBgAAAAAEAAQA+QAAAJMDAAAAAA== "/>
                <v:line id="Line 66" o:spid="_x0000_s1042" style="position:absolute;visibility:visible;mso-wrap-style:square" from="6296,13709" to="6296,14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XgvsUAAADdAAAADwAAAGRycy9kb3ducmV2LnhtbERPS2vCQBC+C/6HZYTedGOlQVJXEUtB eyj1Ae1xzE6TaHY27G6T9N93C4K3+fies1j1phYtOV9ZVjCdJCCIc6srLhScjq/jOQgfkDXWlknB L3lYLYeDBWbadryn9hAKEUPYZ6igDKHJpPR5SQb9xDbEkfu2zmCI0BVSO+xiuKnlY5Kk0mDFsaHE hjYl5dfDj1HwPvtI2/Xubdt/7tJz/rI/f106p9TDqF8/gwjUh7v45t7qOD+ZP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XgvsUAAADdAAAADwAAAAAAAAAA AAAAAAChAgAAZHJzL2Rvd25yZXYueG1sUEsFBgAAAAAEAAQA+QAAAJMDAAAAAA== "/>
                <v:line id="Line 67" o:spid="_x0000_s1043" style="position:absolute;visibility:visible;mso-wrap-style:square" from="6296,13709" to="6776,13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d+ycQAAADdAAAADwAAAGRycy9kb3ducmV2LnhtbERPTWvCQBC9C/6HZYTedGOFUKKriFLQ Hkq1gh7H7JhEs7Nhd5uk/75bKPQ2j/c5i1VvatGS85VlBdNJAoI4t7riQsHp83X8AsIHZI21ZVLw TR5Wy+FggZm2HR+oPYZCxBD2GSooQ2gyKX1ekkE/sQ1x5G7WGQwRukJqh10MN7V8TpJUGqw4NpTY 0Kak/HH8MgreZx9pu96/7frzPr3m28P1cu+cUk+jfj0HEagP/+I/907H+cks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Z37JxAAAAN0AAAAPAAAAAAAAAAAA AAAAAKECAABkcnMvZG93bnJldi54bWxQSwUGAAAAAAQABAD5AAAAkgMAAAAA "/>
                <v:line id="Line 68" o:spid="_x0000_s1044" style="position:absolute;visibility:visible;mso-wrap-style:square" from="7856,13739" to="8336,13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vbUsUAAADdAAAADwAAAGRycy9kb3ducmV2LnhtbERPS2vCQBC+C/6HZYTedGOFVFJXEUtB eyj1Ae1xzE6TaHY27G6T9N93C4K3+fies1j1phYtOV9ZVjCdJCCIc6srLhScjq/jOQgfkDXWlknB L3lYLYeDBWbadryn9hAKEUPYZ6igDKHJpPR5SQb9xDbEkfu2zmCI0BVSO+xiuKnlY5Kk0mDFsaHE hjYl5dfDj1HwPvtI2/Xubdt/7tJz/rI/f106p9TDqF8/gwjUh7v45t7qOD+ZP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vbUsUAAADdAAAADwAAAAAAAAAA AAAAAAChAgAAZHJzL2Rvd25yZXYueG1sUEsFBgAAAAAEAAQA+QAAAJMDAAAAAA== "/>
                <v:oval id="Oval 69" o:spid="_x0000_s1045" style="position:absolute;left:6734;top:1367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57L8UA AADdAAAADwAAAGRycy9kb3ducmV2LnhtbESPQWvDMAyF74X9B6NBL2V1urFS0rplBDp6XZbDjlqs JaGxHGyvSf59dRjsJvGe3vt0OE2uVzcKsfNsYLPOQBHX3nbcGKg+z087UDEhW+w9k4GZIpyOD4sD 5taP/EG3MjVKQjjmaKBNaci1jnVLDuPaD8Si/fjgMMkaGm0DjhLuev2cZVvtsGNpaHGgoqX6Wv46 A2E1zMV8Kc6bb34vX8ed/dpW1pjl4/S2B5VoSv/mv+uLFfzsRXDlGxlB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vnsvxQAAAN0AAAAPAAAAAAAAAAAAAAAAAJgCAABkcnMv ZG93bnJldi54bWxQSwUGAAAAAAQABAD1AAAAigMAAAAA " fillcolor="black"/>
                <v:oval id="Oval 70" o:spid="_x0000_s1046" style="position:absolute;left:7784;top:1369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LetMIA AADdAAAADwAAAGRycy9kb3ducmV2LnhtbERPTYvCMBC9L/gfwgheFk11WdFqFCkoXrfrYY9jM7bF ZlKSaNt/bxYW9jaP9znbfW8a8STna8sK5rMEBHFhdc2lgsv3cboC4QOyxsYyKRjIw343ettiqm3H X/TMQyliCPsUFVQhtKmUvqjIoJ/ZljhyN+sMhghdKbXDLoabRi6SZCkN1hwbKmwpq6i45w+jwL23 Qzacs+P8yqf8s1vpn+VFKzUZ94cNiEB9+Bf/uc86zk8+1vD7TTxB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w8t60wgAAAN0AAAAPAAAAAAAAAAAAAAAAAJgCAABkcnMvZG93 bnJldi54bWxQSwUGAAAAAAQABAD1AAAAhwMAAAAA " fillcolor="black"/>
                <v:oval id="Oval 71" o:spid="_x0000_s1047" style="position:absolute;left:9011;top:14516;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irLsYA AADdAAAADwAAAGRycy9kb3ducmV2LnhtbESPQWsCMRCF74X+hzCFXkrNKlLK1ihSEDwIteoPGDfT 7Opmsk2iu/5751DobYb35r1vZovBt+pKMTWBDYxHBSjiKtiGnYHDfvX6DiplZIttYDJwowSL+ePD DEsbev6m6y47JSGcSjRQ59yVWqeqJo9pFDpi0X5C9JhljU7biL2E+1ZPiuJNe2xYGmrs6LOm6ry7 eAPH4yEM+jd+bV/cOeL01HduszXm+WlYfoDKNOR/89/12gp+MRV++UZG0PM7AAAA//8DAFBLAQIt ABQABgAIAAAAIQDw94q7/QAAAOIBAAATAAAAAAAAAAAAAAAAAAAAAABbQ29udGVudF9UeXBlc10u eG1sUEsBAi0AFAAGAAgAAAAhADHdX2HSAAAAjwEAAAsAAAAAAAAAAAAAAAAALgEAAF9yZWxzLy5y ZWxzUEsBAi0AFAAGAAgAAAAhADMvBZ5BAAAAOQAAABAAAAAAAAAAAAAAAAAAKQIAAGRycy9zaGFw ZXhtbC54bWxQSwECLQAUAAYACAAAACEAvSirLsYAAADdAAAADwAAAAAAAAAAAAAAAACYAgAAZHJz L2Rvd25yZXYueG1sUEsFBgAAAAAEAAQA9QAAAIsDAAAAAA== " filled="f"/>
                <v:line id="Line 72" o:spid="_x0000_s1048" style="position:absolute;flip:x;visibility:visible;mso-wrap-style:square" from="6701,13616" to="6821,13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PlP8UAAADdAAAADwAAAGRycy9kb3ducmV2LnhtbERPTWsCMRC9F/ofwhR6KTVrEbFbo4gg 9OClKrv0Nt1MN8tuJmsSdfvvG0HwNo/3OfPlYDtxJh8axwrGowwEceV0w7WCw37zOgMRIrLGzjEp +KMAy8Xjwxxz7S78ReddrEUK4ZCjAhNjn0sZKkMWw8j1xIn7dd5iTNDXUnu8pHDbybcsm0qLDacG gz2tDVXt7mQVyNn25ehXP5O2aMvy3RRV0X9vlXp+GlYfICIN8S6+uT91mp9NxnD9Jp0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PlP8UAAADdAAAADwAAAAAAAAAA AAAAAAChAgAAZHJzL2Rvd25yZXYueG1sUEsFBgAAAAAEAAQA+QAAAJMDAAAAAA== "/>
                <v:line id="Line 73" o:spid="_x0000_s1049" style="position:absolute;flip:x;visibility:visible;mso-wrap-style:square" from="7751,13631" to="7871,13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F7SMQAAADdAAAADwAAAGRycy9kb3ducmV2LnhtbERPTWsCMRC9C/0PYQq9SM0qIro1ighC D16qZcXbdDPdLLuZrEmq23/fCEJv83ifs1z3thVX8qF2rGA8ykAQl07XXCn4PO5e5yBCRNbYOiYF vxRgvXoaLDHX7sYfdD3ESqQQDjkqMDF2uZShNGQxjFxHnLhv5y3GBH0ltcdbCretnGTZTFqsOTUY 7GhrqGwOP1aBnO+HF7/5mjZFczotTFEW3Xmv1Mtzv3kDEamP/+KH+12n+dl0Avdv0gl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sXtIxAAAAN0AAAAPAAAAAAAAAAAA AAAAAKECAABkcnMvZG93bnJldi54bWxQSwUGAAAAAAQABAD5AAAAkgMAAAAA "/>
                <v:line id="Line 74" o:spid="_x0000_s1050" style="position:absolute;visibility:visible;mso-wrap-style:square" from="9131,13736" to="9131,14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auLMUAAADdAAAADwAAAGRycy9kb3ducmV2LnhtbERPS2vCQBC+C/6HZYTedGMtQV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RauLMUAAADdAAAADwAAAAAAAAAA AAAAAAChAgAAZHJzL2Rvd25yZXYueG1sUEsFBgAAAAAEAAQA+QAAAJMDAAAAAA== "/>
                <v:line id="Line 75" o:spid="_x0000_s1051" style="position:absolute;visibility:visible;mso-wrap-style:square" from="9146,14753" to="9146,14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82WMUAAADdAAAADwAAAGRycy9kb3ducmV2LnhtbERPS2vCQBC+F/wPywi91Y2tBEldRSwF 7aH4gvY4ZqdJNDsbdrdJ+u/dguBtPr7nzBa9qUVLzleWFYxHCQji3OqKCwXHw/vTFIQPyBpry6Tg jzws5oOHGWbadryjdh8KEUPYZ6igDKHJpPR5SQb9yDbEkfuxzmCI0BVSO+xiuKnlc5Kk0mDFsaHE hlYl5Zf9r1Hw+bJN2+XmY91/bdJT/rY7fZ87p9TjsF++ggjUh7v45l7rOD+Z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v82WMUAAADdAAAADwAAAAAAAAAA AAAAAAChAgAAZHJzL2Rvd25yZXYueG1sUEsFBgAAAAAEAAQA+QAAAJMDAAAAAA== "/>
              </v:group>
            </w:pict>
          </mc:Fallback>
        </mc:AlternateContent>
      </w:r>
      <w:r w:rsidRPr="00C71BE6">
        <w:rPr>
          <w:rFonts w:ascii="Times New Roman" w:hAnsi="Times New Roman"/>
          <w:b/>
          <w:color w:val="000000"/>
          <w:u w:val="single"/>
        </w:rPr>
        <w:t>Bài 3</w:t>
      </w:r>
      <w:r w:rsidRPr="00C71BE6">
        <w:rPr>
          <w:rFonts w:ascii="Times New Roman" w:hAnsi="Times New Roman"/>
          <w:color w:val="000000"/>
        </w:rPr>
        <w:t xml:space="preserve">  Cho mạch điện sau</w:t>
      </w:r>
    </w:p>
    <w:p w:rsidR="007A4FEF" w:rsidRPr="00C71BE6" w:rsidRDefault="007A4FEF" w:rsidP="007A4FEF">
      <w:pPr>
        <w:tabs>
          <w:tab w:val="left" w:pos="6270"/>
          <w:tab w:val="left" w:pos="7665"/>
        </w:tabs>
        <w:jc w:val="both"/>
        <w:rPr>
          <w:rFonts w:ascii="Times New Roman" w:hAnsi="Times New Roman"/>
          <w:color w:val="000000"/>
        </w:rPr>
      </w:pPr>
      <w:r w:rsidRPr="00C71BE6">
        <w:rPr>
          <w:rFonts w:ascii="Times New Roman" w:hAnsi="Times New Roman"/>
          <w:color w:val="000000"/>
        </w:rPr>
        <w:t>Cho  U = 6V , r = 1</w:t>
      </w:r>
      <w:r w:rsidRPr="00C71BE6">
        <w:rPr>
          <w:rFonts w:ascii="Times New Roman" w:hAnsi="Times New Roman"/>
          <w:color w:val="000000"/>
        </w:rPr>
        <w:sym w:font="Symbol" w:char="F057"/>
      </w:r>
      <w:r w:rsidRPr="00C71BE6">
        <w:rPr>
          <w:rFonts w:ascii="Times New Roman" w:hAnsi="Times New Roman"/>
          <w:color w:val="000000"/>
        </w:rPr>
        <w:t xml:space="preserve"> =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3</w:t>
      </w:r>
      <w:r w:rsidRPr="00C71BE6">
        <w:rPr>
          <w:rFonts w:ascii="Times New Roman" w:hAnsi="Times New Roman"/>
          <w:color w:val="000000"/>
        </w:rPr>
        <w:sym w:font="Symbol" w:char="F057"/>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b/>
          <w:color w:val="000000"/>
        </w:rPr>
        <w:tab/>
        <w:t xml:space="preserve">       r</w:t>
      </w:r>
    </w:p>
    <w:p w:rsidR="007A4FEF" w:rsidRPr="00C71BE6" w:rsidRDefault="007A4FEF" w:rsidP="007A4FEF">
      <w:pPr>
        <w:tabs>
          <w:tab w:val="left" w:pos="5985"/>
          <w:tab w:val="left" w:pos="7290"/>
        </w:tabs>
        <w:jc w:val="both"/>
        <w:rPr>
          <w:rFonts w:ascii="Times New Roman" w:hAnsi="Times New Roman"/>
          <w:color w:val="000000"/>
          <w:vertAlign w:val="subscript"/>
        </w:rPr>
      </w:pPr>
      <w:r w:rsidRPr="00C71BE6">
        <w:rPr>
          <w:rFonts w:ascii="Times New Roman" w:hAnsi="Times New Roman"/>
          <w:color w:val="000000"/>
        </w:rPr>
        <w:t>biết số chỉ trên A khi K đóng bằng 9/5 số chỉ                            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3</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của A khi K mở. Tính :                                                     </w:t>
      </w:r>
    </w:p>
    <w:p w:rsidR="007A4FEF" w:rsidRPr="00C71BE6" w:rsidRDefault="007A4FEF" w:rsidP="007A4FEF">
      <w:pPr>
        <w:tabs>
          <w:tab w:val="left" w:pos="5955"/>
          <w:tab w:val="left" w:pos="6570"/>
          <w:tab w:val="left" w:pos="7350"/>
        </w:tabs>
        <w:jc w:val="both"/>
        <w:rPr>
          <w:rFonts w:ascii="Times New Roman" w:hAnsi="Times New Roman"/>
          <w:color w:val="000000"/>
        </w:rPr>
      </w:pPr>
      <w:r w:rsidRPr="00C71BE6">
        <w:rPr>
          <w:rFonts w:ascii="Times New Roman" w:hAnsi="Times New Roman"/>
          <w:color w:val="000000"/>
        </w:rPr>
        <w:lastRenderedPageBreak/>
        <w:t>a/ Điện trở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tab/>
        <w:t>R</w:t>
      </w:r>
      <w:r w:rsidRPr="00C71BE6">
        <w:rPr>
          <w:rFonts w:ascii="Times New Roman" w:hAnsi="Times New Roman"/>
          <w:color w:val="000000"/>
          <w:vertAlign w:val="subscript"/>
        </w:rPr>
        <w:t>2</w:t>
      </w:r>
      <w:r w:rsidRPr="00C71BE6">
        <w:rPr>
          <w:rFonts w:ascii="Times New Roman" w:hAnsi="Times New Roman"/>
          <w:color w:val="000000"/>
          <w:vertAlign w:val="subscript"/>
        </w:rPr>
        <w:tab/>
        <w:t xml:space="preserve">       K</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A  </w:t>
      </w:r>
    </w:p>
    <w:p w:rsidR="007A4FEF" w:rsidRPr="00C71BE6" w:rsidRDefault="007A4FEF" w:rsidP="007A4FEF">
      <w:pPr>
        <w:tabs>
          <w:tab w:val="left" w:pos="6975"/>
        </w:tabs>
        <w:jc w:val="both"/>
        <w:rPr>
          <w:rFonts w:ascii="Times New Roman" w:hAnsi="Times New Roman"/>
          <w:b/>
          <w:color w:val="000000"/>
        </w:rPr>
      </w:pPr>
      <w:r w:rsidRPr="00C71BE6">
        <w:rPr>
          <w:rFonts w:ascii="Times New Roman" w:hAnsi="Times New Roman"/>
          <w:color w:val="000000"/>
        </w:rPr>
        <w:t>b/ Khi K đóng, tính I</w:t>
      </w:r>
      <w:r w:rsidRPr="00C71BE6">
        <w:rPr>
          <w:rFonts w:ascii="Times New Roman" w:hAnsi="Times New Roman"/>
          <w:color w:val="000000"/>
          <w:vertAlign w:val="subscript"/>
        </w:rPr>
        <w:t>K</w:t>
      </w:r>
      <w:r w:rsidRPr="00C71BE6">
        <w:rPr>
          <w:rFonts w:ascii="Times New Roman" w:hAnsi="Times New Roman"/>
          <w:color w:val="000000"/>
        </w:rPr>
        <w:t xml:space="preserve"> ? </w:t>
      </w: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b/>
          <w:color w:val="000000"/>
          <w:u w:val="single"/>
        </w:rPr>
      </w:pP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Khi K mở, cách mắc là ( R</w:t>
      </w:r>
      <w:r w:rsidRPr="00C71BE6">
        <w:rPr>
          <w:rFonts w:ascii="Times New Roman" w:hAnsi="Times New Roman"/>
          <w:color w:val="000000"/>
          <w:vertAlign w:val="subscript"/>
        </w:rPr>
        <w:t>1</w:t>
      </w:r>
      <w:r w:rsidRPr="00C71BE6">
        <w:rPr>
          <w:rFonts w:ascii="Times New Roman" w:hAnsi="Times New Roman"/>
          <w:color w:val="000000"/>
        </w:rPr>
        <w:t xml:space="preserve"> nt R</w:t>
      </w:r>
      <w:r w:rsidRPr="00C71BE6">
        <w:rPr>
          <w:rFonts w:ascii="Times New Roman" w:hAnsi="Times New Roman"/>
          <w:color w:val="000000"/>
          <w:vertAlign w:val="subscript"/>
        </w:rPr>
        <w:t>3</w:t>
      </w:r>
      <w:r w:rsidRPr="00C71BE6">
        <w:rPr>
          <w:rFonts w:ascii="Times New Roman" w:hAnsi="Times New Roman"/>
          <w:color w:val="000000"/>
        </w:rPr>
        <w:t xml:space="preserve"> ) // ( R</w:t>
      </w:r>
      <w:r w:rsidRPr="00C71BE6">
        <w:rPr>
          <w:rFonts w:ascii="Times New Roman" w:hAnsi="Times New Roman"/>
          <w:color w:val="000000"/>
          <w:vertAlign w:val="subscript"/>
        </w:rPr>
        <w:t>2</w:t>
      </w:r>
      <w:r w:rsidRPr="00C71BE6">
        <w:rPr>
          <w:rFonts w:ascii="Times New Roman" w:hAnsi="Times New Roman"/>
          <w:color w:val="000000"/>
        </w:rPr>
        <w:t xml:space="preserve"> nt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position w:val="-30"/>
        </w:rPr>
        <w:object w:dxaOrig="1760" w:dyaOrig="700">
          <v:shape id="_x0000_i1088" type="#_x0000_t75" style="width:88.3pt;height:35.05pt" o:ole="">
            <v:imagedata r:id="rId136" o:title=""/>
          </v:shape>
          <o:OLEObject Type="Embed" ProgID="Equation.3" ShapeID="_x0000_i1088" DrawAspect="Content" ObjectID="_1637045636" r:id="rId137"/>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1340" w:dyaOrig="999">
          <v:shape id="_x0000_i1089" type="#_x0000_t75" style="width:67pt;height:50.1pt" o:ole="">
            <v:imagedata r:id="rId138" o:title=""/>
          </v:shape>
          <o:OLEObject Type="Embed" ProgID="Equation.3" ShapeID="_x0000_i1089" DrawAspect="Content" ObjectID="_1637045637" r:id="rId139"/>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2100" w:dyaOrig="700">
          <v:shape id="_x0000_i1090" type="#_x0000_t75" style="width:105.2pt;height:35.05pt" o:ole="">
            <v:imagedata r:id="rId140" o:title=""/>
          </v:shape>
          <o:OLEObject Type="Embed" ProgID="Equation.3" ShapeID="_x0000_i1090" DrawAspect="Content" ObjectID="_1637045638" r:id="rId141"/>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3060" w:dyaOrig="700">
          <v:shape id="_x0000_i1091" type="#_x0000_t75" style="width:152.75pt;height:35.05pt" o:ole="">
            <v:imagedata r:id="rId142" o:title=""/>
          </v:shape>
          <o:OLEObject Type="Embed" ProgID="Equation.3" ShapeID="_x0000_i1091" DrawAspect="Content" ObjectID="_1637045639" r:id="rId143"/>
        </w:object>
      </w:r>
      <w:r w:rsidRPr="00C71BE6">
        <w:rPr>
          <w:rFonts w:ascii="Times New Roman" w:hAnsi="Times New Roman"/>
          <w:color w:val="000000"/>
        </w:rPr>
        <w:t xml:space="preserve"> </w:t>
      </w:r>
    </w:p>
    <w:p w:rsidR="007A4FEF" w:rsidRPr="00C71BE6" w:rsidRDefault="007A4FEF" w:rsidP="007A4FEF">
      <w:pPr>
        <w:ind w:firstLine="57"/>
        <w:jc w:val="both"/>
        <w:rPr>
          <w:rFonts w:ascii="Times New Roman" w:hAnsi="Times New Roman"/>
          <w:color w:val="000000"/>
        </w:rPr>
      </w:pPr>
      <w:r w:rsidRPr="00C71BE6">
        <w:rPr>
          <w:rFonts w:ascii="Times New Roman" w:hAnsi="Times New Roman"/>
          <w:color w:val="000000"/>
        </w:rPr>
        <w:t xml:space="preserve"> Thay số ta được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30"/>
        </w:rPr>
        <w:object w:dxaOrig="920" w:dyaOrig="680">
          <v:shape id="_x0000_i1092" type="#_x0000_t75" style="width:45.7pt;height:33.8pt" o:ole="">
            <v:imagedata r:id="rId144" o:title=""/>
          </v:shape>
          <o:OLEObject Type="Embed" ProgID="Equation.3" ShapeID="_x0000_i1092" DrawAspect="Content" ObjectID="_1637045640" r:id="rId145"/>
        </w:objec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xml:space="preserve"> * Khi K đóng, cách mắc là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nt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position w:val="-30"/>
        </w:rPr>
        <w:object w:dxaOrig="1700" w:dyaOrig="700">
          <v:shape id="_x0000_i1093" type="#_x0000_t75" style="width:85.15pt;height:35.05pt" o:ole="">
            <v:imagedata r:id="rId146" o:title=""/>
          </v:shape>
          <o:OLEObject Type="Embed" ProgID="Equation.3" ShapeID="_x0000_i1093" DrawAspect="Content" ObjectID="_1637045641" r:id="rId147"/>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lúc này là : </w:t>
      </w:r>
      <w:r w:rsidRPr="00C71BE6">
        <w:rPr>
          <w:rFonts w:ascii="Times New Roman" w:hAnsi="Times New Roman"/>
          <w:i/>
          <w:color w:val="000000"/>
        </w:rPr>
        <w:t xml:space="preserve">I’ = </w:t>
      </w:r>
      <w:r w:rsidRPr="00C71BE6">
        <w:rPr>
          <w:rFonts w:ascii="Times New Roman" w:hAnsi="Times New Roman"/>
          <w:i/>
          <w:color w:val="000000"/>
          <w:position w:val="-62"/>
        </w:rPr>
        <w:object w:dxaOrig="1280" w:dyaOrig="999">
          <v:shape id="_x0000_i1094" type="#_x0000_t75" style="width:63.85pt;height:50.1pt" o:ole="">
            <v:imagedata r:id="rId148" o:title=""/>
          </v:shape>
          <o:OLEObject Type="Embed" ProgID="Equation.3" ShapeID="_x0000_i1094" DrawAspect="Content" ObjectID="_1637045642" r:id="rId149"/>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1080" w:dyaOrig="700">
          <v:shape id="_x0000_i1095" type="#_x0000_t75" style="width:53.85pt;height:35.05pt" o:ole="">
            <v:imagedata r:id="rId150" o:title=""/>
          </v:shape>
          <o:OLEObject Type="Embed" ProgID="Equation.3" ShapeID="_x0000_i1095" DrawAspect="Content" ObjectID="_1637045643" r:id="rId151"/>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1740" w:dyaOrig="700">
          <v:shape id="_x0000_i1096" type="#_x0000_t75" style="width:87.05pt;height:35.05pt" o:ole="">
            <v:imagedata r:id="rId152" o:title=""/>
          </v:shape>
          <o:OLEObject Type="Embed" ProgID="Equation.3" ShapeID="_x0000_i1096" DrawAspect="Content" ObjectID="_1637045644" r:id="rId153"/>
        </w:objec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Thay số ta được </w:t>
      </w:r>
      <w:r w:rsidRPr="00C71BE6">
        <w:rPr>
          <w:rFonts w:ascii="Times New Roman" w:hAnsi="Times New Roman"/>
          <w:i/>
          <w:color w:val="000000"/>
        </w:rPr>
        <w:t xml:space="preserve">I’  = </w:t>
      </w:r>
      <w:r w:rsidRPr="00C71BE6">
        <w:rPr>
          <w:rFonts w:ascii="Times New Roman" w:hAnsi="Times New Roman"/>
          <w:i/>
          <w:color w:val="000000"/>
          <w:position w:val="-30"/>
        </w:rPr>
        <w:object w:dxaOrig="1040" w:dyaOrig="680">
          <v:shape id="_x0000_i1097" type="#_x0000_t75" style="width:51.95pt;height:33.8pt" o:ole="">
            <v:imagedata r:id="rId154" o:title=""/>
          </v:shape>
          <o:OLEObject Type="Embed" ProgID="Equation.3" ShapeID="_x0000_i1097" DrawAspect="Content" ObjectID="_1637045645" r:id="rId155"/>
        </w:objec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 Theo đề bài thì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24"/>
        </w:rPr>
        <w:object w:dxaOrig="480" w:dyaOrig="620">
          <v:shape id="_x0000_i1098" type="#_x0000_t75" style="width:23.8pt;height:31.3pt" o:ole="">
            <v:imagedata r:id="rId156" o:title=""/>
          </v:shape>
          <o:OLEObject Type="Embed" ProgID="Equation.3" ShapeID="_x0000_i1098" DrawAspect="Content" ObjectID="_1637045646" r:id="rId157"/>
        </w:object>
      </w:r>
      <w:r w:rsidRPr="00C71BE6">
        <w:rPr>
          <w:rFonts w:ascii="Times New Roman" w:hAnsi="Times New Roman"/>
          <w:color w:val="000000"/>
        </w:rPr>
        <w:t xml:space="preserve"> ; từ đó tính được   </w:t>
      </w:r>
      <w:r w:rsidRPr="00C71BE6">
        <w:rPr>
          <w:rFonts w:ascii="Times New Roman" w:hAnsi="Times New Roman"/>
          <w:b/>
          <w:i/>
          <w:color w:val="000000"/>
        </w:rPr>
        <w:t>R</w:t>
      </w:r>
      <w:r w:rsidRPr="00C71BE6">
        <w:rPr>
          <w:rFonts w:ascii="Times New Roman" w:hAnsi="Times New Roman"/>
          <w:b/>
          <w:i/>
          <w:color w:val="000000"/>
          <w:vertAlign w:val="subscript"/>
        </w:rPr>
        <w:t>4</w:t>
      </w:r>
      <w:r w:rsidRPr="00C71BE6">
        <w:rPr>
          <w:rFonts w:ascii="Times New Roman" w:hAnsi="Times New Roman"/>
          <w:b/>
          <w:i/>
          <w:color w:val="000000"/>
        </w:rPr>
        <w:t xml:space="preserve"> = 1</w:t>
      </w:r>
      <w:r w:rsidRPr="00C71BE6">
        <w:rPr>
          <w:rFonts w:ascii="Times New Roman" w:hAnsi="Times New Roman"/>
          <w:b/>
          <w:i/>
          <w:color w:val="000000"/>
        </w:rPr>
        <w:sym w:font="Symbol" w:char="F057"/>
      </w:r>
      <w:r w:rsidRPr="00C71BE6">
        <w:rPr>
          <w:rFonts w:ascii="Times New Roman" w:hAnsi="Times New Roman"/>
          <w:i/>
          <w:color w:val="000000"/>
        </w:rPr>
        <w:t xml:space="preserve"> </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b/ Trong khi K đóng, thay R</w:t>
      </w:r>
      <w:r w:rsidRPr="00C71BE6">
        <w:rPr>
          <w:rFonts w:ascii="Times New Roman" w:hAnsi="Times New Roman"/>
          <w:color w:val="000000"/>
          <w:vertAlign w:val="subscript"/>
        </w:rPr>
        <w:t>4</w:t>
      </w:r>
      <w:r w:rsidRPr="00C71BE6">
        <w:rPr>
          <w:rFonts w:ascii="Times New Roman" w:hAnsi="Times New Roman"/>
          <w:color w:val="000000"/>
        </w:rPr>
        <w:t xml:space="preserve"> vào ta tính được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1,8A  và  I’ = 2,4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AC</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I’ = 1,8V</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I’</w:t>
      </w:r>
      <w:r w:rsidRPr="00C71BE6">
        <w:rPr>
          <w:rFonts w:ascii="Times New Roman" w:hAnsi="Times New Roman"/>
          <w:color w:val="000000"/>
          <w:vertAlign w:val="subscript"/>
        </w:rPr>
        <w:t>2</w:t>
      </w:r>
      <w:r w:rsidRPr="00C71BE6">
        <w:rPr>
          <w:rFonts w:ascii="Times New Roman" w:hAnsi="Times New Roman"/>
          <w:color w:val="000000"/>
        </w:rPr>
        <w:t xml:space="preserve"> = </w:t>
      </w:r>
      <w:r w:rsidRPr="00C71BE6">
        <w:rPr>
          <w:rFonts w:ascii="Times New Roman" w:hAnsi="Times New Roman"/>
          <w:color w:val="000000"/>
          <w:position w:val="-30"/>
        </w:rPr>
        <w:object w:dxaOrig="1240" w:dyaOrig="700">
          <v:shape id="_x0000_i1099" type="#_x0000_t75" style="width:62pt;height:35.05pt" o:ole="">
            <v:imagedata r:id="rId158" o:title=""/>
          </v:shape>
          <o:OLEObject Type="Embed" ProgID="Equation.3" ShapeID="_x0000_i1099" DrawAspect="Content" ObjectID="_1637045647" r:id="rId159"/>
        </w:object>
      </w:r>
      <w:r w:rsidRPr="00C71BE6">
        <w:rPr>
          <w:rFonts w:ascii="Times New Roman" w:hAnsi="Times New Roman"/>
          <w:color w:val="000000"/>
        </w:rPr>
        <w:t xml:space="preserve">  . Ta </w:t>
      </w:r>
      <w:r w:rsidRPr="00C71BE6">
        <w:rPr>
          <w:rFonts w:ascii="Times New Roman" w:hAnsi="Times New Roman"/>
          <w:i/>
          <w:color w:val="000000"/>
        </w:rPr>
        <w:t>có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K</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K</w:t>
      </w:r>
      <w:r w:rsidRPr="00C71BE6">
        <w:rPr>
          <w:rFonts w:ascii="Times New Roman" w:hAnsi="Times New Roman"/>
          <w:i/>
          <w:color w:val="000000"/>
        </w:rPr>
        <w:t xml:space="preserve"> = 1,2A</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4392930</wp:posOffset>
                </wp:positionH>
                <wp:positionV relativeFrom="paragraph">
                  <wp:posOffset>415925</wp:posOffset>
                </wp:positionV>
                <wp:extent cx="1331595" cy="1019175"/>
                <wp:effectExtent l="12065" t="12065" r="8890" b="6985"/>
                <wp:wrapNone/>
                <wp:docPr id="1001" name="Group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1595" cy="1019175"/>
                          <a:chOff x="7769" y="9536"/>
                          <a:chExt cx="2097" cy="1605"/>
                        </a:xfrm>
                      </wpg:grpSpPr>
                      <wps:wsp>
                        <wps:cNvPr id="1002" name="Oval 77"/>
                        <wps:cNvSpPr>
                          <a:spLocks noChangeArrowheads="1"/>
                        </wps:cNvSpPr>
                        <wps:spPr bwMode="auto">
                          <a:xfrm>
                            <a:off x="8186"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3" name="Line 78"/>
                        <wps:cNvCnPr/>
                        <wps:spPr bwMode="auto">
                          <a:xfrm>
                            <a:off x="782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4" name="Oval 79"/>
                        <wps:cNvSpPr>
                          <a:spLocks noChangeArrowheads="1"/>
                        </wps:cNvSpPr>
                        <wps:spPr bwMode="auto">
                          <a:xfrm>
                            <a:off x="8729"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5" name="Line 80"/>
                        <wps:cNvCnPr/>
                        <wps:spPr bwMode="auto">
                          <a:xfrm>
                            <a:off x="878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6" name="Rectangle 81"/>
                        <wps:cNvSpPr>
                          <a:spLocks noChangeArrowheads="1"/>
                        </wps:cNvSpPr>
                        <wps:spPr bwMode="auto">
                          <a:xfrm>
                            <a:off x="9150" y="9821"/>
                            <a:ext cx="431" cy="125"/>
                          </a:xfrm>
                          <a:prstGeom prst="rect">
                            <a:avLst/>
                          </a:prstGeom>
                          <a:solidFill>
                            <a:srgbClr val="CCFFFF"/>
                          </a:solidFill>
                          <a:ln w="15875">
                            <a:solidFill>
                              <a:srgbClr val="000000"/>
                            </a:solidFill>
                            <a:miter lim="800000"/>
                            <a:headEnd/>
                            <a:tailEnd/>
                          </a:ln>
                        </wps:spPr>
                        <wps:bodyPr rot="0" vert="horz" wrap="square" lIns="91440" tIns="45720" rIns="91440" bIns="45720" anchor="t" anchorCtr="0" upright="1">
                          <a:noAutofit/>
                        </wps:bodyPr>
                      </wps:wsp>
                      <wps:wsp>
                        <wps:cNvPr id="1007" name="Line 82"/>
                        <wps:cNvCnPr/>
                        <wps:spPr bwMode="auto">
                          <a:xfrm>
                            <a:off x="9581" y="9881"/>
                            <a:ext cx="2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8" name="Oval 83"/>
                        <wps:cNvSpPr>
                          <a:spLocks noChangeArrowheads="1"/>
                        </wps:cNvSpPr>
                        <wps:spPr bwMode="auto">
                          <a:xfrm>
                            <a:off x="7769" y="9866"/>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09" name="Oval 84"/>
                        <wps:cNvSpPr>
                          <a:spLocks noChangeArrowheads="1"/>
                        </wps:cNvSpPr>
                        <wps:spPr bwMode="auto">
                          <a:xfrm>
                            <a:off x="9809" y="9851"/>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10" name="Rectangle 85"/>
                        <wps:cNvSpPr>
                          <a:spLocks noChangeArrowheads="1"/>
                        </wps:cNvSpPr>
                        <wps:spPr bwMode="auto">
                          <a:xfrm>
                            <a:off x="8096" y="9536"/>
                            <a:ext cx="1560" cy="7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Oval 86"/>
                        <wps:cNvSpPr>
                          <a:spLocks noChangeArrowheads="1"/>
                        </wps:cNvSpPr>
                        <wps:spPr bwMode="auto">
                          <a:xfrm>
                            <a:off x="8186" y="1078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Line 87"/>
                        <wps:cNvCnPr/>
                        <wps:spPr bwMode="auto">
                          <a:xfrm>
                            <a:off x="7796" y="989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88"/>
                        <wps:cNvCnPr/>
                        <wps:spPr bwMode="auto">
                          <a:xfrm>
                            <a:off x="7811" y="1097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89"/>
                        <wps:cNvCnPr/>
                        <wps:spPr bwMode="auto">
                          <a:xfrm>
                            <a:off x="8546" y="1094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Rectangle 90"/>
                        <wps:cNvSpPr>
                          <a:spLocks noChangeArrowheads="1"/>
                        </wps:cNvSpPr>
                        <wps:spPr bwMode="auto">
                          <a:xfrm>
                            <a:off x="9026" y="10841"/>
                            <a:ext cx="480" cy="1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6" name="Line 91"/>
                        <wps:cNvCnPr/>
                        <wps:spPr bwMode="auto">
                          <a:xfrm flipV="1">
                            <a:off x="9161" y="10721"/>
                            <a:ext cx="2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17" name="Line 92"/>
                        <wps:cNvCnPr/>
                        <wps:spPr bwMode="auto">
                          <a:xfrm>
                            <a:off x="9836" y="98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3"/>
                        <wps:cNvCnPr/>
                        <wps:spPr bwMode="auto">
                          <a:xfrm>
                            <a:off x="9521" y="10946"/>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1" o:spid="_x0000_s1026" style="position:absolute;margin-left:345.9pt;margin-top:32.75pt;width:104.85pt;height:80.25pt;z-index:251669504" coordorigin="7769,9536" coordsize="2097,16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TbO0AUAAJ8vAAAOAAAAZHJzL2Uyb0RvYy54bWzsWm1P6zYU/j5p/8HKd2icJs2LKFeoBTSJ 7aJx776bxG2iJXHmBAqb9t93/JI0DRRKe9vLHQGpderEsY+Pn/Ocl5NPD1mK7ikvE5aPDXxsGojm IYuSfD42vn65OPIMVFYkj0jKcjo2HmlpfDr9+aeTRRFQi8UsjShHMEheBotibMRVVQSDQRnGNCPl MStoDp0zxjNSwSWfDyJOFjB6lg4s0xwNFoxHBWchLUv4dao6jVM5/mxGw+rzbFbSCqVjA+ZWyU8u P2/F5+D0hARzToo4CfU0yBazyEiSw0uboaakIuiOJ0+GypKQs5LNquOQZQM2myUhlWuA1WCzs5pL zu4KuZZ5sJgXjZhAtB05bT1s+Nv9NUdJBHtnmthAOclgl+SLkfwFBLQo5gHcd8mLm+Kaq1VC84qF f5bQPej2i+u5uhndLn5lEYxI7iomBfQw45kYApaOHuQ+PDb7QB8qFMKPeDjEju8YKIQ+bGIfu47a qTCG7RTPue7INxB0+85wVPed6+ct03f1wyNTPjkggXqxnKyenFgZaF25FGy5m2BvYlJQuV+lENhS sFYt2M/3JEWuKyYs3g031SItlTxRziYxyef0jHO2iCmJYE5Y3A8zbz0gLkrYjVcF7GFvpATljbSg ajE7WkjwLcavRUSCgpfVJWUZEo2xQdM0KUqxMBKQ+6uyUnfXd4mfS5Ym0UWSpvKCz28nKUew1rFx If/0C1ZuS3O0gLU5Hmzuy2OY8u+5MeCA5BFMhwRCVOe6XZEkVW1YVJpr2QlxKbHfsugRRMeZggOA L2jEjP9toAVAwdgo/7ojnBoo/SUH8fvYtgV2yAvbcS244O2e23YPyUMYamxUBlLNSaXw5q7gyTyG N2G53JydwZmYJVKaYjvVrPRkQSsPp57DWj2vkpwi1xOS1to2ya+5vtpI3VzPqtXN76jbcARyEyda ou56dUthEi/pWs6EoslNP6AKkQCODei+0DVxgCS4/+Ob/rl37tlHtjU6P7LN6fTo7GJiH40uALKm w+lkMsX/isVgO4iTKKK5mHttaLC9Gd5ok6dMRGNqGjkMVkeXRxmmWH/LSUv06J4AkKH8/aDKZtfK prDQbynbjTYve8NC19JGo8fCHgufN9XAOhQHkljoSazaEgs9tzG9PRb2WNjY1CUvBFOplO13cFSA 9aUUeZLsaY3bNyD62AGbLFi0Z8n3KtsmOLg9BG9A8m9rlUE/oYcc5v6SvV4hfWWbG04mghw+x+u+ hWHPkgpcyzTJxobXEMieKG7gd671Y8BhaIOj1bLdbyWKvgOarlRPqfxS9SzBtnui+NGJIkSOlLJJ ougNW8q2b1xcRhe+D1Fc7/B+C2DsneY3xODWYiF4Em31tA+onr5n1n6M0zHbB4np9Or57mM6GEzo E2opidyBqCWoqA4ENQHaOu6InToSJEJpIgixNvT4GrdsYiAizrd7OHEbyvj+AkPrCfe6YOzWEaQ+ hqpzJ7jJnSi2ImOfhzpqdYgfm26XSzdBV9F48ahtEOV/ctp8B5zDPcfu+/MFAXORYv3QOQrcpNBU XK6dQnur6+m6tWnyunE57XhiUwX+1humNycpPuZRaRBjawvzPXIUeDUh5u2WEBOmQeaxffdQGbFe 2drptjoRVn+/r4QYbhJiCtnaCbG3Ipvn2Ip0Y9OHFpydZVTNBkjbS1StV7YfSNma9NYy4+C3c1z7 jqz5pq4PABNrd2IXjYbi16zva27heg9oYop/zYRXblP+407KvI37+GxivnerareqyZBJcPTbybGN wBHNoHbpj7rmRhed+XhU22S3m/dqkg+vOkzviAKi6rEQRXaiZgxqmMZGRiOoXqJQkilayu8ThVDv z5n6QRniaibM3ykT5kEFo8qEdaO5vTvSl0xB/WuTCVMg2M6EbQSC4tzX0OcA4Gl3pMsQhybo4T7y rjsZ1Q2zVf97ZAOiIKvApRejK9ZFmXn7GtrtuvrT/wAAAP//AwBQSwMEFAAGAAgAAAAhAAcKfA/g AAAACgEAAA8AAABkcnMvZG93bnJldi54bWxMj8FqwzAQRO+F/oPYQm+NJBebxrEcQmh7CoUmhZKb Ym1sE0sylmI7f9/tqb3NMsPM22I9246NOITWOwVyIYChq7xpXa3g6/D29AIsRO2M7rxDBTcMsC7v 7wqdGz+5Txz3sWZU4kKuFTQx9jnnoWrQ6rDwPTryzn6wOtI51NwMeqJy2/FEiIxb3TpaaHSP2war y/5qFbxPeto8y9dxdzlvb8dD+vG9k6jU48O8WQGLOMe/MPziEzqUxHTyV2cC6xRkS0nokUSaAqPA UkgSJwVJkgngZcH/v1D+AAAA//8DAFBLAQItABQABgAIAAAAIQC2gziS/gAAAOEBAAATAAAAAAAA AAAAAAAAAAAAAABbQ29udGVudF9UeXBlc10ueG1sUEsBAi0AFAAGAAgAAAAhADj9If/WAAAAlAEA AAsAAAAAAAAAAAAAAAAALwEAAF9yZWxzLy5yZWxzUEsBAi0AFAAGAAgAAAAhAC9tNs7QBQAAny8A AA4AAAAAAAAAAAAAAAAALgIAAGRycy9lMm9Eb2MueG1sUEsBAi0AFAAGAAgAAAAhAAcKfA/gAAAA CgEAAA8AAAAAAAAAAAAAAAAAKggAAGRycy9kb3ducmV2LnhtbFBLBQYAAAAABAAEAPMAAAA3CQAA AAA= ">
                <v:oval id="Oval 77" o:spid="_x0000_s1027" style="position:absolute;left:8186;top:986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EOXsQA AADdAAAADwAAAGRycy9kb3ducmV2LnhtbESPQWsCMRCF7wX/Qxiht5q4h1JXo4goeCmlKuJx2IzJ 4maybKK7/vumUOhthvfmfW8Wq8E34kFdrANrmE4UCOIqmJqthtNx9/YBIiZkg01g0vCkCKvl6GWB pQk9f9PjkKzIIRxL1OBSakspY+XIY5yEljhr19B5THntrDQd9jncN7JQ6l16rDkTHLa0cVTdDnef Idti+rkfvp6Xc3Uit+ltO7O91q/jYT0HkWhI/+a/673J9ZUq4PebPIJc/gAAAP//AwBQSwECLQAU AAYACAAAACEA8PeKu/0AAADiAQAAEwAAAAAAAAAAAAAAAAAAAAAAW0NvbnRlbnRfVHlwZXNdLnht bFBLAQItABQABgAIAAAAIQAx3V9h0gAAAI8BAAALAAAAAAAAAAAAAAAAAC4BAABfcmVscy8ucmVs c1BLAQItABQABgAIAAAAIQAzLwWeQQAAADkAAAAQAAAAAAAAAAAAAAAAACkCAABkcnMvc2hhcGV4 bWwueG1sUEsBAi0AFAAGAAgAAAAhAOdRDl7EAAAA3QAAAA8AAAAAAAAAAAAAAAAAmAIAAGRycy9k b3ducmV2LnhtbFBLBQYAAAAABAAEAPUAAACJAwAAAAA= " strokeweight="1.25pt"/>
                <v:line id="Line 78" o:spid="_x0000_s1028" style="position:absolute;visibility:visible;mso-wrap-style:square" from="7826,9896" to="8186,9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7rP8EAAADdAAAADwAAAGRycy9kb3ducmV2LnhtbERP3WrCMBS+H/gO4Qi7m4kKZVSjiCgI wtiqD3Bsjm0xOSlNtN3bLwPBu/Px/Z7lenBWPKgLjWcN04kCQVx603Cl4Xzaf3yCCBHZoPVMGn4p wHo1eltibnzPP/QoYiVSCIccNdQxtrmUoazJYZj4ljhxV985jAl2lTQd9incWTlTKpMOG04NNba0 ram8FXenof8u9sPX0Rt39tussdn0Mt9Zrd/Hw2YBItIQX+Kn+2DSfKXm8P9NOkG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SHus/wQAAAN0AAAAPAAAAAAAAAAAAAAAA AKECAABkcnMvZG93bnJldi54bWxQSwUGAAAAAAQABAD5AAAAjwMAAAAA " strokeweight="1.25pt"/>
                <v:oval id="Oval 79" o:spid="_x0000_s1029" style="position:absolute;left:8729;top:986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zscUA AADdAAAADwAAAGRycy9kb3ducmV2LnhtbESPT2sCMRDF74LfIYzQmyZKKboapYgFL6X4h9LjsBmT pZvJsonu+u2bguBthvfm/d6sNr2vxY3aWAXWMJ0oEMRlMBVbDefTx3gOIiZkg3Vg0nCnCJv1cLDC woSOD3Q7JityCMcCNbiUmkLKWDryGCehIc7aJbQeU15bK02LXQ73tZwp9SY9VpwJDhvaOip/j1ef IbvZ9HPff91/vsszuW1nm4XttH4Z9e9LEIn69DQ/rvcm11fqFf6/ySP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9DOxxQAAAN0AAAAPAAAAAAAAAAAAAAAAAJgCAABkcnMv ZG93bnJldi54bWxQSwUGAAAAAAQABAD1AAAAigMAAAAA " strokeweight="1.25pt"/>
                <v:line id="Line 80" o:spid="_x0000_s1030" style="position:absolute;visibility:visible;mso-wrap-style:square" from="8786,9896" to="9146,9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vW0MIAAADdAAAADwAAAGRycy9kb3ducmV2LnhtbERP3WrCMBS+H+wdwhnsbiZ1rEg1liEK g4HM6gMcm2NblpyUJrPd25vBwLvz8f2eVTk5K640hM6zhmymQBDX3nTcaDgddy8LECEiG7SeScMv BSjXjw8rLIwf+UDXKjYihXAoUEMbY19IGeqWHIaZ74kTd/GDw5jg0Egz4JjCnZVzpXLpsOPU0GJP m5bq7+rHaRi/qt20//TGnfwm72yenV+3Vuvnp+l9CSLSFO/if/eHSfOVeoO/b9IJcn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rvW0MIAAADdAAAADwAAAAAAAAAAAAAA AAChAgAAZHJzL2Rvd25yZXYueG1sUEsFBgAAAAAEAAQA+QAAAJADAAAAAA== " strokeweight="1.25pt"/>
                <v:rect id="Rectangle 81" o:spid="_x0000_s1031" style="position:absolute;left:9150;top:9821;width:43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7DiMYA AADdAAAADwAAAGRycy9kb3ducmV2LnhtbESPzWrDMBCE74G8g9hALyGR24NJ3SghPwTaS0md0PNi bS030spYauy+fVUI5LbLzHw7u1wPzoordaHxrOBxnoEgrrxuuFZwPh1mCxAhImu0nknBLwVYr8aj JRba9/xB1zLWIkE4FKjAxNgWUobKkMMw9y1x0r585zCmtaul7rBPcGflU5bl0mHD6YLBlnaGqkv5 4xS82ff8ebr/PA6mNxnvv+053x6UepgMmxcQkYZ4N9/SrzrVT0T4/yaNIFd/AAAA//8DAFBLAQIt ABQABgAIAAAAIQDw94q7/QAAAOIBAAATAAAAAAAAAAAAAAAAAAAAAABbQ29udGVudF9UeXBlc10u eG1sUEsBAi0AFAAGAAgAAAAhADHdX2HSAAAAjwEAAAsAAAAAAAAAAAAAAAAALgEAAF9yZWxzLy5y ZWxzUEsBAi0AFAAGAAgAAAAhADMvBZ5BAAAAOQAAABAAAAAAAAAAAAAAAAAAKQIAAGRycy9zaGFw ZXhtbC54bWxQSwECLQAUAAYACAAAACEAse7DiMYAAADdAAAADwAAAAAAAAAAAAAAAACYAgAAZHJz L2Rvd25yZXYueG1sUEsFBgAAAAAEAAQA9QAAAIsDAAAAAA== " fillcolor="#cff" strokeweight="1.25pt"/>
                <v:line id="Line 82" o:spid="_x0000_s1032" style="position:absolute;visibility:visible;mso-wrap-style:square" from="9581,9881" to="9821,9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XtPMIAAADdAAAADwAAAGRycy9kb3ducmV2LnhtbERP3WrCMBS+F/YO4Qx2p0kddFKNZYjC YCBb9QGOzbEtS05Kk9nu7c1gsLvz8f2eTTk5K240hM6zhmyhQBDX3nTcaDifDvMViBCRDVrPpOGH ApTbh9kGC+NH/qRbFRuRQjgUqKGNsS+kDHVLDsPC98SJu/rBYUxwaKQZcEzhzsqlUrl02HFqaLGn XUv1V/XtNIwf1WE6vnvjzn6XdzbPLs97q/XT4/S6BhFpiv/iP/ebSfOVeoHfb9IJcns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SXtPMIAAADdAAAADwAAAAAAAAAAAAAA AAChAgAAZHJzL2Rvd25yZXYueG1sUEsFBgAAAAAEAAQA+QAAAJADAAAAAA== " strokeweight="1.25pt"/>
                <v:oval id="Oval 83" o:spid="_x0000_s1033" style="position:absolute;left:7769;top:986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TeUsYA AADdAAAADwAAAGRycy9kb3ducmV2LnhtbESPQWvCQBCF7wX/wzKCt7qrYJHoKkUpFEFpo6DHaXaa hGZnQ3bV+O87h0JvM7w3732zXPe+UTfqYh3YwmRsQBEXwdVcWjgd357noGJCdtgEJgsPirBeDZ6W mLlw50+65alUEsIxQwtVSm2mdSwq8hjHoSUW7Tt0HpOsXaldh3cJ942eGvOiPdYsDRW2tKmo+Mmv 3sLu49GEeLnsp+fJ/LDNvw56Fq7Wjob96wJUoj79m/+u353gGyO48o2MoFe/AAAA//8DAFBLAQIt ABQABgAIAAAAIQDw94q7/QAAAOIBAAATAAAAAAAAAAAAAAAAAAAAAABbQ29udGVudF9UeXBlc10u eG1sUEsBAi0AFAAGAAgAAAAhADHdX2HSAAAAjwEAAAsAAAAAAAAAAAAAAAAALgEAAF9yZWxzLy5y ZWxzUEsBAi0AFAAGAAgAAAAhADMvBZ5BAAAAOQAAABAAAAAAAAAAAAAAAAAAKQIAAGRycy9zaGFw ZXhtbC54bWxQSwECLQAUAAYACAAAACEA9PTeUsYAAADdAAAADwAAAAAAAAAAAAAAAACYAgAAZHJz L2Rvd25yZXYueG1sUEsFBgAAAAAEAAQA9QAAAIsDAAAAAA== " fillcolor="black" strokeweight="1.25pt"/>
                <v:oval id="Oval 84" o:spid="_x0000_s1034" style="position:absolute;left:9809;top:985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h7ycMA AADdAAAADwAAAGRycy9kb3ducmV2LnhtbERP32vCMBB+H+x/CDfYm00UJlqNIspgDCbaDfTxbM62 2FxKE7X+90YQ9nYf38+bzjtbiwu1vnKsoZ8oEMS5MxUXGv5+P3sjED4gG6wdk4YbeZjPXl+mmBp3 5S1dslCIGMI+RQ1lCE0qpc9LsugT1xBH7uhaiyHCtpCmxWsMt7UcKDWUFiuODSU2tCwpP2Vnq+F7 c6ud3+9/Brv+aL3KDmv54c5av791iwmIQF34Fz/dXybOV2oMj2/iCXJ2BwAA//8DAFBLAQItABQA BgAIAAAAIQDw94q7/QAAAOIBAAATAAAAAAAAAAAAAAAAAAAAAABbQ29udGVudF9UeXBlc10ueG1s UEsBAi0AFAAGAAgAAAAhADHdX2HSAAAAjwEAAAsAAAAAAAAAAAAAAAAALgEAAF9yZWxzLy5yZWxz UEsBAi0AFAAGAAgAAAAhADMvBZ5BAAAAOQAAABAAAAAAAAAAAAAAAAAAKQIAAGRycy9zaGFwZXht bC54bWxQSwECLQAUAAYACAAAACEAm7h7ycMAAADdAAAADwAAAAAAAAAAAAAAAACYAgAAZHJzL2Rv d25yZXYueG1sUEsFBgAAAAAEAAQA9QAAAIgDAAAAAA== " fillcolor="black" strokeweight="1.25pt"/>
                <v:rect id="Rectangle 85" o:spid="_x0000_s1035" style="position:absolute;left:8096;top:9536;width:15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WZr8UA AADdAAAADwAAAGRycy9kb3ducmV2LnhtbESP0WrCQBBF3wX/YRmhL0V3rVBqdJUiCIIIbewHDNkx CcnOhuxG07/vPBR8m+HeuffMdj/6Vt2pj3VgC8uFAUVcBFdzaeHnepx/gIoJ2WEbmCz8UoT9bjrZ YubCg7/pnqdSSQjHDC1UKXWZ1rGoyGNchI5YtFvoPSZZ+1K7Hh8S7lv9Zsy79lizNFTY0aGioskH b+GwNulIl9XX+bwa+BKaoTs1r9a+zMbPDahEY3qa/69PTvDNUvjlGxlB7/4AAAD//wMAUEsBAi0A FAAGAAgAAAAhAPD3irv9AAAA4gEAABMAAAAAAAAAAAAAAAAAAAAAAFtDb250ZW50X1R5cGVzXS54 bWxQSwECLQAUAAYACAAAACEAMd1fYdIAAACPAQAACwAAAAAAAAAAAAAAAAAuAQAAX3JlbHMvLnJl bHNQSwECLQAUAAYACAAAACEAMy8FnkEAAAA5AAAAEAAAAAAAAAAAAAAAAAApAgAAZHJzL3NoYXBl eG1sLnhtbFBLAQItABQABgAIAAAAIQB7FZmvxQAAAN0AAAAPAAAAAAAAAAAAAAAAAJgCAABkcnMv ZG93bnJldi54bWxQSwUGAAAAAAQABAD1AAAAigMAAAAA " filled="f" strokeweight="1.25pt"/>
                <v:oval id="Oval 86" o:spid="_x0000_s1036" style="position:absolute;left:8186;top:1078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chqMMA AADdAAAADwAAAGRycy9kb3ducmV2LnhtbERP3WrCMBS+F3yHcAa7EU0rQ0Y1lSEMvBDmnA9wbM7S rs1Jl0Tbvf0yGHh3Pr7fs9mOthM38qFxrCBfZCCIK6cbNgrOH6/zZxAhImvsHJOCHwqwLaeTDRba DfxOt1M0IoVwKFBBHWNfSBmqmiyGheuJE/fpvMWYoDdSexxSuO3kMstW0mLDqaHGnnY1Ve3pahVc Lmc3ym//dpyZ1uPT19Cbw1Gpx4fxZQ0i0hjv4n/3Xqf5WZ7D3zfpBFn+AgAA//8DAFBLAQItABQA BgAIAAAAIQDw94q7/QAAAOIBAAATAAAAAAAAAAAAAAAAAAAAAABbQ29udGVudF9UeXBlc10ueG1s UEsBAi0AFAAGAAgAAAAhADHdX2HSAAAAjwEAAAsAAAAAAAAAAAAAAAAALgEAAF9yZWxzLy5yZWxz UEsBAi0AFAAGAAgAAAAhADMvBZ5BAAAAOQAAABAAAAAAAAAAAAAAAAAAKQIAAGRycy9zaGFwZXht bC54bWxQSwECLQAUAAYACAAAACEAwdchqMMAAADdAAAADwAAAAAAAAAAAAAAAACYAgAAZHJzL2Rv d25yZXYueG1sUEsFBgAAAAAEAAQA9QAAAIgDAAAAAA== " filled="f"/>
                <v:line id="Line 87" o:spid="_x0000_s1037" style="position:absolute;visibility:visible;mso-wrap-style:square" from="7796,9896" to="7796,10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kkqsUAAADdAAAADwAAAGRycy9kb3ducmV2LnhtbERPS2vCQBC+F/wPyxR6qxstBEldRSoF 7aHUB9TjmB2TaHY27G6T+O/dguBtPr7nTOe9qUVLzleWFYyGCQji3OqKCwX73efrBIQPyBpry6Tg Sh7ms8HTFDNtO95Quw2FiCHsM1RQhtBkUvq8JIN+aBviyJ2sMxgidIXUDrsYbmo5TpJUGqw4NpTY 0EdJ+WX7ZxR8v/2k7WL9tep/1+kxX26Oh3PnlHp57hfvIAL14SG+u1c6zk9G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kkqsUAAADdAAAADwAAAAAAAAAA AAAAAAChAgAAZHJzL2Rvd25yZXYueG1sUEsFBgAAAAAEAAQA+QAAAJMDAAAAAA== "/>
                <v:line id="Line 88" o:spid="_x0000_s1038" style="position:absolute;visibility:visible;mso-wrap-style:square" from="7811,10976" to="8171,10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WBMcQAAADdAAAADwAAAGRycy9kb3ducmV2LnhtbERPS2vCQBC+F/wPyxS81Y0VgqSuIpWC 9lB8QXscs9MkbXY27K5J/PeuIHibj+85s0VvatGS85VlBeNRAoI4t7riQsHx8PEyBeEDssbaMim4 kIfFfPA0w0zbjnfU7kMhYgj7DBWUITSZlD4vyaAf2YY4cr/WGQwRukJqh10MN7V8TZJUGqw4NpTY 0HtJ+f/+bBR8TbZpu9x8rvvvTXrKV7vTz1/nlBo+98s3EIH68BDf3Wsd5yfjC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pYExxAAAAN0AAAAPAAAAAAAAAAAA AAAAAKECAABkcnMvZG93bnJldi54bWxQSwUGAAAAAAQABAD5AAAAkgMAAAAA "/>
                <v:line id="Line 89" o:spid="_x0000_s1039" style="position:absolute;visibility:visible;mso-wrap-style:square" from="8546,10946" to="9026,10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wZRcUAAADdAAAADwAAAGRycy9kb3ducmV2LnhtbERPTWvCQBC9F/wPyxR6qxttCZK6irQI 6kHUFtrjmJ0mqdnZsLsm6b93BcHbPN7nTOe9qUVLzleWFYyGCQji3OqKCwVfn8vnCQgfkDXWlknB P3mYzwYPU8y07XhP7SEUIoawz1BBGUKTSenzkgz6oW2II/drncEQoSukdtjFcFPLcZKk0mDFsaHE ht5Lyk+Hs1Gwfdml7WK9WfXf6/SYf+yPP3+dU+rpsV+8gQjUh7v45l7pOD8Zvc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UwZRcUAAADdAAAADwAAAAAAAAAA AAAAAAChAgAAZHJzL2Rvd25yZXYueG1sUEsFBgAAAAAEAAQA+QAAAJMDAAAAAA== "/>
                <v:rect id="Rectangle 90" o:spid="_x0000_s1040" style="position:absolute;left:9026;top:10841;width:4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4djMMA AADdAAAADwAAAGRycy9kb3ducmV2LnhtbERP32vCMBB+F/wfwg32NlOFjtkZZYgbEwZiLez1SM62 2FxKk9puf/0yEHy7j+/nrTajbcSVOl87VjCfJSCItTM1lwqK0/vTCwgfkA02jknBD3nYrKeTFWbG DXykax5KEUPYZ6igCqHNpPS6Iot+5lriyJ1dZzFE2JXSdDjEcNvIRZI8S4s1x4YKW9pWpC95bxXo Zb8fSt4f8Lfw6cd3v9NfaaHU48P49goi0Bju4pv708T5yTyF/2/iCXL9BwAA//8DAFBLAQItABQA BgAIAAAAIQDw94q7/QAAAOIBAAATAAAAAAAAAAAAAAAAAAAAAABbQ29udGVudF9UeXBlc10ueG1s UEsBAi0AFAAGAAgAAAAhADHdX2HSAAAAjwEAAAsAAAAAAAAAAAAAAAAALgEAAF9yZWxzLy5yZWxz UEsBAi0AFAAGAAgAAAAhADMvBZ5BAAAAOQAAABAAAAAAAAAAAAAAAAAAKQIAAGRycy9zaGFwZXht bC54bWxQSwECLQAUAAYACAAAACEA1Z4djMMAAADdAAAADwAAAAAAAAAAAAAAAACYAgAAZHJzL2Rv d25yZXYueG1sUEsFBgAAAAAEAAQA9QAAAIgDAAAAAA== " fillcolor="silver"/>
                <v:line id="Line 91" o:spid="_x0000_s1041" style="position:absolute;flip:y;visibility:visible;mso-wrap-style:square" from="9161,10721" to="9401,1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22BcEAAADdAAAADwAAAGRycy9kb3ducmV2LnhtbERPS4vCMBC+C/6HMAveNOmiIl2jqLDg xYOv+9jMtl2bSWlirf/eCIK3+fieM192thItNb50rCEZKRDEmTMl5xpOx9/hDIQPyAYrx6ThQR6W i35vjqlxd95Tewi5iCHsU9RQhFCnUvqsIIt+5GriyP25xmKIsMmlafAew20lv5WaSoslx4YCa9oU lF0PN6uhc5dJfl6tr/v/cbK7tevTwwSl9eCrW/2ACNSFj/jt3po4XyVTeH0TT5C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DbYFwQAAAN0AAAAPAAAAAAAAAAAAAAAA AKECAABkcnMvZG93bnJldi54bWxQSwUGAAAAAAQABAD5AAAAjwMAAAAA ">
                  <v:stroke endarrow="open"/>
                </v:line>
                <v:line id="Line 92" o:spid="_x0000_s1042" style="position:absolute;visibility:visible;mso-wrap-style:square" from="9836,9851" to="9836,10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6HMsUAAADdAAAADwAAAGRycy9kb3ducmV2LnhtbERPTWvCQBC9F/wPyxR6qxstpJK6irQI 6kGqLbTHMTtNUrOzYXdN4r93BcHbPN7nTOe9qUVLzleWFYyGCQji3OqKCwXfX8vnCQgfkDXWlknB mTzMZ4OHKWbadryjdh8KEUPYZ6igDKHJpPR5SQb90DbEkfuzzmCI0BVSO+xiuKnlOElSabDi2FBi Q+8l5cf9ySjYvnym7WK9WfU/6/SQf+wOv/+dU+rpsV+8gQjUh7v45l7pOD8Zvc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Z6HMsUAAADdAAAADwAAAAAAAAAA AAAAAAChAgAAZHJzL2Rvd25yZXYueG1sUEsFBgAAAAAEAAQA+QAAAJMDAAAAAA== "/>
                <v:line id="Line 93" o:spid="_x0000_s1043" style="position:absolute;visibility:visible;mso-wrap-style:square" from="9521,10946" to="9827,10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ETQMgAAADdAAAADwAAAGRycy9kb3ducmV2LnhtbESPQUvDQBCF70L/wzIFb3ZThSCx21Ja hNaD2CrY4zQ7TaLZ2bC7JvHfOwehtxnem/e+WaxG16qeQmw8G5jPMlDEpbcNVwY+3p/vHkHFhGyx 9UwGfinCajm5WWBh/cAH6o+pUhLCsUADdUpdoXUsa3IYZ74jFu3ig8Mka6i0DThIuGv1fZbl2mHD 0lBjR5uayu/jjzPw+vCW9+v9y2783Ofncns4n76GYMztdFw/gUo0pqv5/3pnBT+bC65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AETQMgAAADdAAAADwAAAAAA AAAAAAAAAAChAgAAZHJzL2Rvd25yZXYueG1sUEsFBgAAAAAEAAQA+QAAAJYDAAAAAA== "/>
              </v:group>
            </w:pict>
          </mc:Fallback>
        </mc:AlternateContent>
      </w:r>
      <w:r w:rsidRPr="00C71BE6">
        <w:rPr>
          <w:rFonts w:ascii="Times New Roman" w:hAnsi="Times New Roman"/>
          <w:color w:val="000000"/>
        </w:rPr>
        <w:t xml:space="preserve">   </w:t>
      </w:r>
      <w:r w:rsidRPr="00C71BE6">
        <w:rPr>
          <w:rFonts w:ascii="Times New Roman" w:hAnsi="Times New Roman"/>
          <w:b/>
          <w:color w:val="000000"/>
          <w:u w:val="single"/>
        </w:rPr>
        <w:t>Bài 4:</w:t>
      </w:r>
      <w:r w:rsidRPr="00C71BE6">
        <w:rPr>
          <w:rFonts w:ascii="Times New Roman" w:hAnsi="Times New Roman"/>
          <w:color w:val="000000"/>
        </w:rPr>
        <w:t xml:space="preserve"> Một hộp kín chứa một nguồn điện có hiệu điện thế không đổi U = 150V và một điện trở r = 2</w:t>
      </w:r>
      <w:r w:rsidRPr="00C71BE6">
        <w:rPr>
          <w:rFonts w:ascii="Times New Roman" w:hAnsi="Times New Roman"/>
          <w:color w:val="000000"/>
        </w:rPr>
        <w:sym w:font="Symbol" w:char="F057"/>
      </w:r>
      <w:r w:rsidRPr="00C71BE6">
        <w:rPr>
          <w:rFonts w:ascii="Times New Roman" w:hAnsi="Times New Roman"/>
          <w:color w:val="000000"/>
        </w:rPr>
        <w:t>. Người ta mắc vào hai điểm lấy điện A và B của hộp một bóng đèn Đ có công suất định mức P = 180W nối tiếp với một biến trở có điện trở R</w:t>
      </w:r>
      <w:r w:rsidRPr="00C71BE6">
        <w:rPr>
          <w:rFonts w:ascii="Times New Roman" w:hAnsi="Times New Roman"/>
          <w:color w:val="000000"/>
          <w:vertAlign w:val="subscript"/>
        </w:rPr>
        <w:t>b</w:t>
      </w:r>
      <w:r w:rsidRPr="00C71BE6">
        <w:rPr>
          <w:rFonts w:ascii="Times New Roman" w:hAnsi="Times New Roman"/>
          <w:color w:val="000000"/>
        </w:rPr>
        <w:t xml:space="preserve"> ( Hvẽ )                                                                  </w:t>
      </w:r>
    </w:p>
    <w:p w:rsidR="007A4FEF" w:rsidRPr="00C71BE6" w:rsidRDefault="007A4FEF" w:rsidP="007A4FEF">
      <w:pPr>
        <w:tabs>
          <w:tab w:val="left" w:pos="4605"/>
        </w:tabs>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A</w:t>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color w:val="000000"/>
        </w:rPr>
        <w:t xml:space="preserve">             </w:t>
      </w:r>
      <w:r w:rsidRPr="00C71BE6">
        <w:rPr>
          <w:rFonts w:ascii="Times New Roman" w:hAnsi="Times New Roman"/>
          <w:b/>
          <w:color w:val="000000"/>
        </w:rPr>
        <w:t xml:space="preserve">   </w:t>
      </w:r>
      <w:r w:rsidRPr="00C71BE6">
        <w:rPr>
          <w:rFonts w:ascii="Times New Roman" w:hAnsi="Times New Roman"/>
          <w:color w:val="000000"/>
        </w:rPr>
        <w:t xml:space="preserve">       </w:t>
      </w:r>
      <w:r w:rsidRPr="00C71BE6">
        <w:rPr>
          <w:rFonts w:ascii="Times New Roman" w:hAnsi="Times New Roman"/>
          <w:b/>
          <w:color w:val="000000"/>
        </w:rPr>
        <w:t>B</w:t>
      </w:r>
    </w:p>
    <w:p w:rsidR="007A4FEF" w:rsidRPr="00C71BE6" w:rsidRDefault="007A4FEF" w:rsidP="007A4FEF">
      <w:pPr>
        <w:tabs>
          <w:tab w:val="left" w:pos="8385"/>
        </w:tabs>
        <w:jc w:val="both"/>
        <w:rPr>
          <w:rFonts w:ascii="Times New Roman" w:hAnsi="Times New Roman"/>
          <w:color w:val="000000"/>
        </w:rPr>
      </w:pPr>
      <w:r w:rsidRPr="00C71BE6">
        <w:rPr>
          <w:rFonts w:ascii="Times New Roman" w:hAnsi="Times New Roman"/>
          <w:color w:val="000000"/>
        </w:rPr>
        <w:t>1/ Để đèn Đ sáng bình thường thì phải điều chỉnh R</w:t>
      </w:r>
      <w:r w:rsidRPr="00C71BE6">
        <w:rPr>
          <w:rFonts w:ascii="Times New Roman" w:hAnsi="Times New Roman"/>
          <w:color w:val="000000"/>
          <w:vertAlign w:val="subscript"/>
        </w:rPr>
        <w:t>b</w:t>
      </w:r>
      <w:r w:rsidRPr="00C71BE6">
        <w:rPr>
          <w:rFonts w:ascii="Times New Roman" w:hAnsi="Times New Roman"/>
          <w:color w:val="000000"/>
        </w:rPr>
        <w:t xml:space="preserve"> = 18</w:t>
      </w:r>
      <w:r w:rsidRPr="00C71BE6">
        <w:rPr>
          <w:rFonts w:ascii="Times New Roman" w:hAnsi="Times New Roman"/>
          <w:color w:val="000000"/>
        </w:rPr>
        <w:sym w:font="Symbol" w:char="F057"/>
      </w:r>
      <w:r w:rsidRPr="00C71BE6">
        <w:rPr>
          <w:rFonts w:ascii="Times New Roman" w:hAnsi="Times New Roman"/>
          <w:color w:val="000000"/>
        </w:rPr>
        <w:t>. Tính</w:t>
      </w:r>
      <w:r w:rsidRPr="00C71BE6">
        <w:rPr>
          <w:rFonts w:ascii="Times New Roman" w:hAnsi="Times New Roman"/>
          <w:color w:val="000000"/>
        </w:rPr>
        <w:tab/>
        <w:t xml:space="preserve">  </w:t>
      </w:r>
      <w:r w:rsidRPr="00C71BE6">
        <w:rPr>
          <w:rFonts w:ascii="Times New Roman" w:hAnsi="Times New Roman"/>
          <w:b/>
          <w:color w:val="000000"/>
        </w:rPr>
        <w:t>r</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định mức của đèn Đ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 xml:space="preserve">2/ Mắc song song với đèn Đ một bóng đèn nữa giống hệt nó. Hỏi                                </w:t>
      </w:r>
      <w:r w:rsidRPr="00C71BE6">
        <w:rPr>
          <w:rFonts w:ascii="Times New Roman" w:hAnsi="Times New Roman"/>
          <w:b/>
          <w:color w:val="000000"/>
        </w:rPr>
        <w:t>R</w:t>
      </w:r>
      <w:r w:rsidRPr="00C71BE6">
        <w:rPr>
          <w:rFonts w:ascii="Times New Roman" w:hAnsi="Times New Roman"/>
          <w:color w:val="000000"/>
          <w:vertAlign w:val="subscript"/>
        </w:rPr>
        <w:t>b</w:t>
      </w:r>
    </w:p>
    <w:p w:rsidR="007A4FEF" w:rsidRPr="00C71BE6" w:rsidRDefault="007A4FEF" w:rsidP="007A4FEF">
      <w:pPr>
        <w:tabs>
          <w:tab w:val="left" w:pos="6720"/>
        </w:tabs>
        <w:jc w:val="both"/>
        <w:rPr>
          <w:rFonts w:ascii="Times New Roman" w:hAnsi="Times New Roman"/>
          <w:color w:val="000000"/>
        </w:rPr>
      </w:pPr>
      <w:r w:rsidRPr="00C71BE6">
        <w:rPr>
          <w:rFonts w:ascii="Times New Roman" w:hAnsi="Times New Roman"/>
          <w:color w:val="000000"/>
        </w:rPr>
        <w:lastRenderedPageBreak/>
        <w:t>để cả hai đèn sáng bình thường thì phải tăng hay giảm R</w:t>
      </w:r>
      <w:r w:rsidRPr="00C71BE6">
        <w:rPr>
          <w:rFonts w:ascii="Times New Roman" w:hAnsi="Times New Roman"/>
          <w:color w:val="000000"/>
          <w:vertAlign w:val="subscript"/>
        </w:rPr>
        <w:t>b</w:t>
      </w:r>
      <w:r w:rsidRPr="00C71BE6">
        <w:rPr>
          <w:rFonts w:ascii="Times New Roman" w:hAnsi="Times New Roman"/>
          <w:color w:val="000000"/>
        </w:rPr>
        <w:t xml:space="preserve"> ? Tính </w:t>
      </w:r>
      <w:r w:rsidRPr="00C71BE6">
        <w:rPr>
          <w:rFonts w:ascii="Times New Roman" w:hAnsi="Times New Roman"/>
          <w:color w:val="000000"/>
        </w:rPr>
        <w:tab/>
        <w:t xml:space="preserve">            </w:t>
      </w:r>
      <w:r w:rsidRPr="00C71BE6">
        <w:rPr>
          <w:rFonts w:ascii="Times New Roman" w:hAnsi="Times New Roman"/>
          <w:b/>
          <w:color w:val="000000"/>
        </w:rPr>
        <w:t>Đ</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độ tăng ( giảm ) này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3/ Với hộp điện kín trên, có thể thắp sáng tối đa bao nhiêu bóng đèn như đèn Đ ? Hiệu suất sử dụng điện khi đó là bao nhiêu phần trăm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1/ Gọi I là cường độ dòng điện trong mạch chính thì  </w:t>
      </w:r>
      <w:r w:rsidRPr="00C71BE6">
        <w:rPr>
          <w:rFonts w:ascii="Times New Roman" w:hAnsi="Times New Roman"/>
          <w:i/>
          <w:color w:val="000000"/>
        </w:rPr>
        <w:t>U.I = P + ( R</w:t>
      </w:r>
      <w:r w:rsidRPr="00C71BE6">
        <w:rPr>
          <w:rFonts w:ascii="Times New Roman" w:hAnsi="Times New Roman"/>
          <w:i/>
          <w:color w:val="000000"/>
          <w:vertAlign w:val="subscript"/>
        </w:rPr>
        <w:t>b</w:t>
      </w:r>
      <w:r w:rsidRPr="00C71BE6">
        <w:rPr>
          <w:rFonts w:ascii="Times New Roman" w:hAnsi="Times New Roman"/>
          <w:i/>
          <w:color w:val="000000"/>
        </w:rPr>
        <w:t xml:space="preserve"> + r ).I</w:t>
      </w:r>
      <w:r w:rsidRPr="00C71BE6">
        <w:rPr>
          <w:rFonts w:ascii="Times New Roman" w:hAnsi="Times New Roman"/>
          <w:i/>
          <w:color w:val="000000"/>
          <w:vertAlign w:val="superscript"/>
        </w:rPr>
        <w:t>2</w:t>
      </w:r>
      <w:r w:rsidRPr="00C71BE6">
        <w:rPr>
          <w:rFonts w:ascii="Times New Roman" w:hAnsi="Times New Roman"/>
          <w:color w:val="000000"/>
        </w:rPr>
        <w:t xml:space="preserve"> ; thay số ta được một phương trình bậc 2 theo I </w:t>
      </w:r>
      <w:r w:rsidRPr="00C71BE6">
        <w:rPr>
          <w:rFonts w:ascii="Times New Roman" w:hAnsi="Times New Roman"/>
          <w:i/>
          <w:color w:val="000000"/>
        </w:rPr>
        <w:t xml:space="preserve">:  </w:t>
      </w:r>
      <w:r w:rsidRPr="00C71BE6">
        <w:rPr>
          <w:rFonts w:ascii="Times New Roman" w:hAnsi="Times New Roman"/>
          <w:b/>
          <w:i/>
          <w:color w:val="000000"/>
        </w:rPr>
        <w:t>2I</w:t>
      </w:r>
      <w:r w:rsidRPr="00C71BE6">
        <w:rPr>
          <w:rFonts w:ascii="Times New Roman" w:hAnsi="Times New Roman"/>
          <w:b/>
          <w:i/>
          <w:color w:val="000000"/>
          <w:vertAlign w:val="superscript"/>
        </w:rPr>
        <w:t>2</w:t>
      </w:r>
      <w:r w:rsidRPr="00C71BE6">
        <w:rPr>
          <w:rFonts w:ascii="Times New Roman" w:hAnsi="Times New Roman"/>
          <w:b/>
          <w:i/>
          <w:color w:val="000000"/>
        </w:rPr>
        <w:t xml:space="preserve"> - 15I + 18 = 0</w:t>
      </w:r>
      <w:r w:rsidRPr="00C71BE6">
        <w:rPr>
          <w:rFonts w:ascii="Times New Roman" w:hAnsi="Times New Roman"/>
          <w:color w:val="000000"/>
        </w:rPr>
        <w:t xml:space="preserve"> . Giải PT này ta được 2 giá trị của I là I</w:t>
      </w:r>
      <w:r w:rsidRPr="00C71BE6">
        <w:rPr>
          <w:rFonts w:ascii="Times New Roman" w:hAnsi="Times New Roman"/>
          <w:color w:val="000000"/>
          <w:vertAlign w:val="subscript"/>
        </w:rPr>
        <w:t>1</w:t>
      </w:r>
      <w:r w:rsidRPr="00C71BE6">
        <w:rPr>
          <w:rFonts w:ascii="Times New Roman" w:hAnsi="Times New Roman"/>
          <w:color w:val="000000"/>
        </w:rPr>
        <w:t xml:space="preserve"> = 1,5A và I</w:t>
      </w:r>
      <w:r w:rsidRPr="00C71BE6">
        <w:rPr>
          <w:rFonts w:ascii="Times New Roman" w:hAnsi="Times New Roman"/>
          <w:color w:val="000000"/>
          <w:vertAlign w:val="subscript"/>
        </w:rPr>
        <w:t>2</w:t>
      </w:r>
      <w:r w:rsidRPr="00C71BE6">
        <w:rPr>
          <w:rFonts w:ascii="Times New Roman" w:hAnsi="Times New Roman"/>
          <w:color w:val="000000"/>
        </w:rPr>
        <w:t xml:space="preserve"> = 6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ới </w:t>
      </w: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1,5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d</w:t>
      </w:r>
      <w:r w:rsidRPr="00C71BE6">
        <w:rPr>
          <w:rFonts w:ascii="Times New Roman" w:hAnsi="Times New Roman"/>
          <w:i/>
          <w:color w:val="000000"/>
        </w:rPr>
        <w:t xml:space="preserve"> = </w:t>
      </w:r>
      <w:r w:rsidRPr="00C71BE6">
        <w:rPr>
          <w:rFonts w:ascii="Times New Roman" w:hAnsi="Times New Roman"/>
          <w:i/>
          <w:color w:val="000000"/>
          <w:position w:val="-30"/>
        </w:rPr>
        <w:object w:dxaOrig="340" w:dyaOrig="680">
          <v:shape id="_x0000_i1100" type="#_x0000_t75" style="width:16.9pt;height:33.8pt" o:ole="">
            <v:imagedata r:id="rId160" o:title=""/>
          </v:shape>
          <o:OLEObject Type="Embed" ProgID="Equation.3" ShapeID="_x0000_i1100" DrawAspect="Content" ObjectID="_1637045648" r:id="rId161"/>
        </w:object>
      </w:r>
      <w:r w:rsidRPr="00C71BE6">
        <w:rPr>
          <w:rFonts w:ascii="Times New Roman" w:hAnsi="Times New Roman"/>
          <w:i/>
          <w:color w:val="000000"/>
        </w:rPr>
        <w:t xml:space="preserve"> = 120V</w:t>
      </w:r>
      <w:r w:rsidRPr="00C71BE6">
        <w:rPr>
          <w:rFonts w:ascii="Times New Roman" w:hAnsi="Times New Roman"/>
          <w:color w:val="000000"/>
        </w:rPr>
        <w:t xml:space="preserve"> ;    + Làm tt với I = I</w:t>
      </w:r>
      <w:r w:rsidRPr="00C71BE6">
        <w:rPr>
          <w:rFonts w:ascii="Times New Roman" w:hAnsi="Times New Roman"/>
          <w:color w:val="000000"/>
          <w:vertAlign w:val="subscript"/>
        </w:rPr>
        <w:t>2</w:t>
      </w:r>
      <w:r w:rsidRPr="00C71BE6">
        <w:rPr>
          <w:rFonts w:ascii="Times New Roman" w:hAnsi="Times New Roman"/>
          <w:color w:val="000000"/>
        </w:rPr>
        <w:t xml:space="preserve"> = 6A  </w:t>
      </w:r>
      <w:r w:rsidRPr="00C71BE6">
        <w:rPr>
          <w:rFonts w:ascii="Times New Roman" w:hAnsi="Times New Roman"/>
          <w:color w:val="000000"/>
        </w:rPr>
        <w:sym w:font="Symbol" w:char="F0DE"/>
      </w:r>
      <w:r w:rsidRPr="00C71BE6">
        <w:rPr>
          <w:rFonts w:ascii="Times New Roman" w:hAnsi="Times New Roman"/>
          <w:color w:val="000000"/>
        </w:rPr>
        <w:t xml:space="preserve"> Hiệu suất sử dụng điện trong trường hợp này là :  </w:t>
      </w:r>
      <w:r w:rsidRPr="00C71BE6">
        <w:rPr>
          <w:rFonts w:ascii="Times New Roman" w:hAnsi="Times New Roman"/>
          <w:i/>
          <w:color w:val="000000"/>
        </w:rPr>
        <w:t xml:space="preserve">H = </w:t>
      </w:r>
      <w:r w:rsidRPr="00C71BE6">
        <w:rPr>
          <w:rFonts w:ascii="Times New Roman" w:hAnsi="Times New Roman"/>
          <w:i/>
          <w:color w:val="000000"/>
          <w:position w:val="-24"/>
        </w:rPr>
        <w:object w:dxaOrig="1760" w:dyaOrig="620">
          <v:shape id="_x0000_i1101" type="#_x0000_t75" style="width:88.3pt;height:31.3pt" o:ole="">
            <v:imagedata r:id="rId162" o:title=""/>
          </v:shape>
          <o:OLEObject Type="Embed" ProgID="Equation.3" ShapeID="_x0000_i1101" DrawAspect="Content" ObjectID="_1637045649" r:id="rId163"/>
        </w:object>
      </w:r>
      <w:r w:rsidRPr="00C71BE6">
        <w:rPr>
          <w:rFonts w:ascii="Times New Roman" w:hAnsi="Times New Roman"/>
          <w:i/>
          <w:color w:val="000000"/>
        </w:rPr>
        <w:sym w:font="Symbol" w:char="F025"/>
      </w:r>
      <w:r w:rsidRPr="00C71BE6">
        <w:rPr>
          <w:rFonts w:ascii="Times New Roman" w:hAnsi="Times New Roman"/>
          <w:color w:val="000000"/>
        </w:rPr>
        <w:t xml:space="preserve">  nên quá thấp </w:t>
      </w:r>
      <w:r w:rsidRPr="00C71BE6">
        <w:rPr>
          <w:rFonts w:ascii="Times New Roman" w:hAnsi="Times New Roman"/>
          <w:color w:val="000000"/>
        </w:rPr>
        <w:sym w:font="Symbol" w:char="F0DE"/>
      </w:r>
      <w:r w:rsidRPr="00C71BE6">
        <w:rPr>
          <w:rFonts w:ascii="Times New Roman" w:hAnsi="Times New Roman"/>
          <w:color w:val="000000"/>
        </w:rPr>
        <w:t xml:space="preserve">   </w:t>
      </w:r>
      <w:r w:rsidRPr="00C71BE6">
        <w:rPr>
          <w:rFonts w:ascii="Times New Roman" w:hAnsi="Times New Roman"/>
          <w:b/>
          <w:color w:val="000000"/>
          <w:u w:val="single"/>
        </w:rPr>
        <w:t>loại bỏ nghiệm  I</w:t>
      </w:r>
      <w:r w:rsidRPr="00C71BE6">
        <w:rPr>
          <w:rFonts w:ascii="Times New Roman" w:hAnsi="Times New Roman"/>
          <w:b/>
          <w:color w:val="000000"/>
          <w:u w:val="single"/>
          <w:vertAlign w:val="subscript"/>
        </w:rPr>
        <w:t>2</w:t>
      </w:r>
      <w:r w:rsidRPr="00C71BE6">
        <w:rPr>
          <w:rFonts w:ascii="Times New Roman" w:hAnsi="Times New Roman"/>
          <w:b/>
          <w:color w:val="000000"/>
          <w:u w:val="single"/>
        </w:rPr>
        <w:t xml:space="preserve"> = 6A</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2/ Khi mắc 2 đèn // thì  I = 2.I</w:t>
      </w:r>
      <w:r w:rsidRPr="00C71BE6">
        <w:rPr>
          <w:rFonts w:ascii="Times New Roman" w:hAnsi="Times New Roman"/>
          <w:color w:val="000000"/>
          <w:vertAlign w:val="subscript"/>
        </w:rPr>
        <w:t>d</w:t>
      </w:r>
      <w:r w:rsidRPr="00C71BE6">
        <w:rPr>
          <w:rFonts w:ascii="Times New Roman" w:hAnsi="Times New Roman"/>
          <w:color w:val="000000"/>
        </w:rPr>
        <w:t xml:space="preserve"> = 3A,  2 đèn sáng bình thường nên: </w:t>
      </w:r>
      <w:r w:rsidRPr="00C71BE6">
        <w:rPr>
          <w:rFonts w:ascii="Times New Roman" w:hAnsi="Times New Roman"/>
          <w:i/>
          <w:color w:val="000000"/>
        </w:rPr>
        <w:t>U</w:t>
      </w:r>
      <w:r w:rsidRPr="00C71BE6">
        <w:rPr>
          <w:rFonts w:ascii="Times New Roman" w:hAnsi="Times New Roman"/>
          <w:i/>
          <w:color w:val="000000"/>
          <w:vertAlign w:val="subscript"/>
        </w:rPr>
        <w:t>d</w:t>
      </w:r>
      <w:r w:rsidRPr="00C71BE6">
        <w:rPr>
          <w:rFonts w:ascii="Times New Roman" w:hAnsi="Times New Roman"/>
          <w:i/>
          <w:color w:val="000000"/>
        </w:rPr>
        <w:t xml:space="preserve"> = U - ( r + R</w:t>
      </w:r>
      <w:r w:rsidRPr="00C71BE6">
        <w:rPr>
          <w:rFonts w:ascii="Times New Roman" w:hAnsi="Times New Roman"/>
          <w:i/>
          <w:color w:val="000000"/>
          <w:vertAlign w:val="subscript"/>
        </w:rPr>
        <w:t>b</w:t>
      </w:r>
      <w:r w:rsidRPr="00C71BE6">
        <w:rPr>
          <w:rFonts w:ascii="Times New Roman" w:hAnsi="Times New Roman"/>
          <w:i/>
          <w:color w:val="000000"/>
        </w:rPr>
        <w:t xml:space="preserve"> ).I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rPr>
        <w:sym w:font="Symbol" w:char="F0DE"/>
      </w:r>
      <w:r w:rsidRPr="00C71BE6">
        <w:rPr>
          <w:rFonts w:ascii="Times New Roman" w:hAnsi="Times New Roman"/>
          <w:i/>
          <w:color w:val="000000"/>
        </w:rPr>
        <w:t xml:space="preserve"> độ giảm của R</w:t>
      </w:r>
      <w:r w:rsidRPr="00C71BE6">
        <w:rPr>
          <w:rFonts w:ascii="Times New Roman" w:hAnsi="Times New Roman"/>
          <w:i/>
          <w:color w:val="000000"/>
          <w:vertAlign w:val="subscript"/>
        </w:rPr>
        <w:t>b</w:t>
      </w:r>
      <w:r w:rsidRPr="00C71BE6">
        <w:rPr>
          <w:rFonts w:ascii="Times New Roman" w:hAnsi="Times New Roman"/>
          <w:i/>
          <w:color w:val="000000"/>
        </w:rPr>
        <w:t xml:space="preserve"> ?  ( ĐS : 10</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3/ Ta nhận thấy </w:t>
      </w:r>
      <w:r w:rsidRPr="00C71BE6">
        <w:rPr>
          <w:rFonts w:ascii="Times New Roman" w:hAnsi="Times New Roman"/>
          <w:i/>
          <w:color w:val="000000"/>
        </w:rPr>
        <w:t>U = 150V và U</w:t>
      </w:r>
      <w:r w:rsidRPr="00C71BE6">
        <w:rPr>
          <w:rFonts w:ascii="Times New Roman" w:hAnsi="Times New Roman"/>
          <w:i/>
          <w:color w:val="000000"/>
          <w:vertAlign w:val="subscript"/>
        </w:rPr>
        <w:t>d</w:t>
      </w:r>
      <w:r w:rsidRPr="00C71BE6">
        <w:rPr>
          <w:rFonts w:ascii="Times New Roman" w:hAnsi="Times New Roman"/>
          <w:i/>
          <w:color w:val="000000"/>
        </w:rPr>
        <w:t xml:space="preserve"> = 120V</w:t>
      </w:r>
      <w:r w:rsidRPr="00C71BE6">
        <w:rPr>
          <w:rFonts w:ascii="Times New Roman" w:hAnsi="Times New Roman"/>
          <w:color w:val="000000"/>
        </w:rPr>
        <w:t xml:space="preserve"> nên để các đèn sáng bình thường, ta không thể mắc nối tiếp từ 2 bóng đèn trở lên được mà phải mắc chúng song song. Giả sử ta mắc //  được tối đa n đèn vào 2 điểm A &amp; 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I = n . I</w:t>
      </w:r>
      <w:r w:rsidRPr="00C71BE6">
        <w:rPr>
          <w:rFonts w:ascii="Times New Roman" w:hAnsi="Times New Roman"/>
          <w:color w:val="000000"/>
          <w:vertAlign w:val="subscript"/>
        </w:rPr>
        <w:t>d</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Ta </w:t>
      </w:r>
      <w:r w:rsidRPr="00C71BE6">
        <w:rPr>
          <w:rFonts w:ascii="Times New Roman" w:hAnsi="Times New Roman"/>
          <w:i/>
          <w:color w:val="000000"/>
        </w:rPr>
        <w:t>có  U.I = ( r + R</w:t>
      </w:r>
      <w:r w:rsidRPr="00C71BE6">
        <w:rPr>
          <w:rFonts w:ascii="Times New Roman" w:hAnsi="Times New Roman"/>
          <w:i/>
          <w:color w:val="000000"/>
          <w:vertAlign w:val="subscript"/>
        </w:rPr>
        <w:t>b</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 n . 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w:t>
      </w:r>
      <w:r w:rsidRPr="00C71BE6">
        <w:rPr>
          <w:rFonts w:ascii="Times New Roman" w:hAnsi="Times New Roman"/>
          <w:i/>
          <w:color w:val="000000"/>
          <w:vertAlign w:val="superscript"/>
        </w:rPr>
        <w:t>2</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vertAlign w:val="subscript"/>
        </w:rPr>
        <w:t>d</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I</w:t>
      </w:r>
      <w:r w:rsidRPr="00C71BE6">
        <w:rPr>
          <w:rFonts w:ascii="Times New Roman" w:hAnsi="Times New Roman"/>
          <w:i/>
          <w:color w:val="000000"/>
          <w:vertAlign w:val="subscript"/>
        </w:rPr>
        <w:t>d</w:t>
      </w:r>
      <w:r w:rsidRPr="00C71BE6">
        <w:rPr>
          <w:rFonts w:ascii="Times New Roman" w:hAnsi="Times New Roman"/>
          <w:i/>
          <w:color w:val="000000"/>
        </w:rPr>
        <w:t xml:space="preserve"> + P</w:t>
      </w:r>
    </w:p>
    <w:p w:rsidR="007A4FEF" w:rsidRPr="00C71BE6" w:rsidRDefault="007A4FEF" w:rsidP="007A4FEF">
      <w:pPr>
        <w:jc w:val="both"/>
        <w:rPr>
          <w:rFonts w:ascii="Times New Roman" w:hAnsi="Times New Roman"/>
          <w:i/>
          <w:color w:val="000000"/>
        </w:rPr>
      </w:pP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position w:val="-32"/>
        </w:rPr>
        <w:object w:dxaOrig="2495" w:dyaOrig="876">
          <v:shape id="_x0000_i1102" type="#_x0000_t75" style="width:124.6pt;height:43.85pt" o:ole="">
            <v:imagedata r:id="rId164" o:title=""/>
          </v:shape>
          <o:OLEObject Type="Embed" ProgID="Equation.3" ShapeID="_x0000_i1102" DrawAspect="Content" ObjectID="_1637045650" r:id="rId165"/>
        </w:objec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w:t>
      </w:r>
      <w:r w:rsidRPr="00C71BE6">
        <w:rPr>
          <w:rFonts w:ascii="Times New Roman" w:hAnsi="Times New Roman"/>
          <w:i/>
          <w:color w:val="000000"/>
          <w:position w:val="-32"/>
        </w:rPr>
        <w:object w:dxaOrig="3320" w:dyaOrig="720">
          <v:shape id="_x0000_i1103" type="#_x0000_t75" style="width:165.9pt;height:36.3pt" o:ole="">
            <v:imagedata r:id="rId166" o:title=""/>
          </v:shape>
          <o:OLEObject Type="Embed" ProgID="Equation.3" ShapeID="_x0000_i1103" DrawAspect="Content" ObjectID="_1637045651" r:id="rId167"/>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 xml:space="preserve">n </w:t>
      </w:r>
      <w:r w:rsidRPr="00C71BE6">
        <w:rPr>
          <w:rFonts w:ascii="Times New Roman" w:hAnsi="Times New Roman"/>
          <w:b/>
          <w:i/>
          <w:color w:val="000000"/>
          <w:vertAlign w:val="subscript"/>
        </w:rPr>
        <w:t>max</w:t>
      </w:r>
      <w:r w:rsidRPr="00C71BE6">
        <w:rPr>
          <w:rFonts w:ascii="Times New Roman" w:hAnsi="Times New Roman"/>
          <w:b/>
          <w:i/>
          <w:color w:val="000000"/>
        </w:rPr>
        <w:t xml:space="preserve"> = 10  khi  R</w:t>
      </w:r>
      <w:r w:rsidRPr="00C71BE6">
        <w:rPr>
          <w:rFonts w:ascii="Times New Roman" w:hAnsi="Times New Roman"/>
          <w:b/>
          <w:i/>
          <w:color w:val="000000"/>
          <w:vertAlign w:val="subscript"/>
        </w:rPr>
        <w:t>b</w:t>
      </w:r>
      <w:r w:rsidRPr="00C71BE6">
        <w:rPr>
          <w:rFonts w:ascii="Times New Roman" w:hAnsi="Times New Roman"/>
          <w:b/>
          <w:i/>
          <w:color w:val="000000"/>
        </w:rPr>
        <w:t xml:space="preserve"> = 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Hiệu suất sử dụng điện khi đó bằng :  H =  </w:t>
      </w:r>
      <w:r w:rsidRPr="00C71BE6">
        <w:rPr>
          <w:rFonts w:ascii="Times New Roman" w:hAnsi="Times New Roman"/>
          <w:color w:val="000000"/>
          <w:position w:val="-24"/>
        </w:rPr>
        <w:object w:dxaOrig="420" w:dyaOrig="639">
          <v:shape id="_x0000_i1104" type="#_x0000_t75" style="width:21.3pt;height:31.95pt" o:ole="">
            <v:imagedata r:id="rId168" o:title=""/>
          </v:shape>
          <o:OLEObject Type="Embed" ProgID="Equation.3" ShapeID="_x0000_i1104" DrawAspect="Content" ObjectID="_1637045652" r:id="rId169"/>
        </w:object>
      </w:r>
      <w:r w:rsidRPr="00C71BE6">
        <w:rPr>
          <w:rFonts w:ascii="Times New Roman" w:hAnsi="Times New Roman"/>
          <w:color w:val="000000"/>
        </w:rPr>
        <w:t xml:space="preserve"> =  80 </w:t>
      </w:r>
      <w:r w:rsidRPr="00C71BE6">
        <w:rPr>
          <w:rFonts w:ascii="Times New Roman" w:hAnsi="Times New Roman"/>
          <w:color w:val="000000"/>
        </w:rPr>
        <w:sym w:font="Symbol" w:char="F025"/>
      </w:r>
    </w:p>
    <w:p w:rsidR="007A4FEF" w:rsidRPr="00C71BE6" w:rsidRDefault="007A4FEF" w:rsidP="007A4FEF">
      <w:pPr>
        <w:ind w:firstLine="741"/>
        <w:jc w:val="both"/>
        <w:rPr>
          <w:rFonts w:ascii="Times New Roman" w:hAnsi="Times New Roman"/>
          <w:color w:val="000000"/>
        </w:rPr>
      </w:pPr>
      <w:r w:rsidRPr="00C71BE6">
        <w:rPr>
          <w:rFonts w:ascii="Times New Roman" w:hAnsi="Times New Roman"/>
          <w:b/>
          <w:color w:val="000000"/>
          <w:u w:val="single"/>
        </w:rPr>
        <w:t>Bài 5</w:t>
      </w:r>
      <w:r w:rsidRPr="00C71BE6">
        <w:rPr>
          <w:rFonts w:ascii="Times New Roman" w:hAnsi="Times New Roman"/>
          <w:color w:val="000000"/>
        </w:rPr>
        <w:t>: Một ấm điện có 2 điện trở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nối tiếp với nhau thì thời gian đun sôi nước đựng trong ấm là 50 phút.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song song với nhau thì thời gian đun sôi nước trong ấm lúc này là 12 phút. Bỏ qua sự mất nhiệt với môi trường và các điều kiện đun nước là như nhau, hỏi nếu dùng riêng từng điện trở thì thời gian đun sôi nước tương ứng là bao nhiêu ? Cho hiệu điện thế U là không đổi . </w:t>
      </w:r>
    </w:p>
    <w:p w:rsidR="007A4FEF" w:rsidRPr="00C71BE6" w:rsidRDefault="007A4FEF" w:rsidP="007A4FEF">
      <w:pPr>
        <w:ind w:firstLine="741"/>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Gọi Q (J) là nhiệt lượng mà bếp cần cung cấp cho ấm để đun sôi nước thì Q luôn không đổi trong các trường hợp trên. Nếu ta gọi t</w:t>
      </w:r>
      <w:r w:rsidRPr="00C71BE6">
        <w:rPr>
          <w:rFonts w:ascii="Times New Roman" w:hAnsi="Times New Roman"/>
          <w:color w:val="000000"/>
          <w:vertAlign w:val="subscript"/>
        </w:rPr>
        <w:t>1</w:t>
      </w:r>
      <w:r w:rsidRPr="00C71BE6">
        <w:rPr>
          <w:rFonts w:ascii="Times New Roman" w:hAnsi="Times New Roman"/>
          <w:color w:val="000000"/>
        </w:rPr>
        <w:t xml:space="preserve"> ; t</w:t>
      </w:r>
      <w:r w:rsidRPr="00C71BE6">
        <w:rPr>
          <w:rFonts w:ascii="Times New Roman" w:hAnsi="Times New Roman"/>
          <w:color w:val="000000"/>
          <w:vertAlign w:val="subscript"/>
        </w:rPr>
        <w:t>2</w:t>
      </w:r>
      <w:r w:rsidRPr="00C71BE6">
        <w:rPr>
          <w:rFonts w:ascii="Times New Roman" w:hAnsi="Times New Roman"/>
          <w:color w:val="000000"/>
        </w:rPr>
        <w:t xml:space="preserve"> ; t</w:t>
      </w:r>
      <w:r w:rsidRPr="00C71BE6">
        <w:rPr>
          <w:rFonts w:ascii="Times New Roman" w:hAnsi="Times New Roman"/>
          <w:color w:val="000000"/>
          <w:vertAlign w:val="subscript"/>
        </w:rPr>
        <w:t>3</w:t>
      </w:r>
      <w:r w:rsidRPr="00C71BE6">
        <w:rPr>
          <w:rFonts w:ascii="Times New Roman" w:hAnsi="Times New Roman"/>
          <w:color w:val="000000"/>
        </w:rPr>
        <w:t xml:space="preserve"> và t</w:t>
      </w:r>
      <w:r w:rsidRPr="00C71BE6">
        <w:rPr>
          <w:rFonts w:ascii="Times New Roman" w:hAnsi="Times New Roman"/>
          <w:color w:val="000000"/>
          <w:vertAlign w:val="subscript"/>
        </w:rPr>
        <w:t>4</w:t>
      </w:r>
      <w:r w:rsidRPr="00C71BE6">
        <w:rPr>
          <w:rFonts w:ascii="Times New Roman" w:hAnsi="Times New Roman"/>
          <w:color w:val="000000"/>
        </w:rPr>
        <w:t xml:space="preserve"> theo thứ tự là thời gian bếp đun sôi nước tương ứng với khi dùng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nối tiếp;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song song ; chỉ dùng R</w:t>
      </w:r>
      <w:r w:rsidRPr="00C71BE6">
        <w:rPr>
          <w:rFonts w:ascii="Times New Roman" w:hAnsi="Times New Roman"/>
          <w:color w:val="000000"/>
          <w:vertAlign w:val="subscript"/>
        </w:rPr>
        <w:t>1</w:t>
      </w:r>
      <w:r w:rsidRPr="00C71BE6">
        <w:rPr>
          <w:rFonts w:ascii="Times New Roman" w:hAnsi="Times New Roman"/>
          <w:color w:val="000000"/>
        </w:rPr>
        <w:t xml:space="preserve"> và chỉ dùng R</w:t>
      </w:r>
      <w:r w:rsidRPr="00C71BE6">
        <w:rPr>
          <w:rFonts w:ascii="Times New Roman" w:hAnsi="Times New Roman"/>
          <w:color w:val="000000"/>
          <w:vertAlign w:val="subscript"/>
        </w:rPr>
        <w:t>2</w:t>
      </w:r>
      <w:r w:rsidRPr="00C71BE6">
        <w:rPr>
          <w:rFonts w:ascii="Times New Roman" w:hAnsi="Times New Roman"/>
          <w:color w:val="000000"/>
        </w:rPr>
        <w:t xml:space="preserve"> thì theo định luật Jun-lenxơ ta có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 xml:space="preserve">                                  </w:t>
      </w:r>
      <w:r w:rsidRPr="00C71BE6">
        <w:rPr>
          <w:rFonts w:ascii="Times New Roman" w:hAnsi="Times New Roman"/>
          <w:color w:val="000000"/>
          <w:position w:val="-62"/>
        </w:rPr>
        <w:object w:dxaOrig="4620" w:dyaOrig="1040">
          <v:shape id="_x0000_i1105" type="#_x0000_t75" style="width:231.05pt;height:51.95pt" o:ole="">
            <v:imagedata r:id="rId170" o:title=""/>
          </v:shape>
          <o:OLEObject Type="Embed" ProgID="Equation.3" ShapeID="_x0000_i1105" DrawAspect="Content" ObjectID="_1637045653" r:id="rId171"/>
        </w:object>
      </w:r>
      <w:r w:rsidRPr="00C71BE6">
        <w:rPr>
          <w:rFonts w:ascii="Times New Roman" w:hAnsi="Times New Roman"/>
          <w:color w:val="000000"/>
        </w:rPr>
        <w:t xml:space="preserve">  (1)</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a tính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theo Q; U ;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06" type="#_x0000_t75" style="width:30.05pt;height:35.05pt" o:ole="">
            <v:imagedata r:id="rId172" o:title=""/>
          </v:shape>
          <o:OLEObject Type="Embed" ProgID="Equation.3" ShapeID="_x0000_i1106" DrawAspect="Content" ObjectID="_1637045654" r:id="rId173"/>
        </w:objec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Cũng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2620" w:dyaOrig="720">
          <v:shape id="_x0000_i1107" type="#_x0000_t75" style="width:130.85pt;height:36.3pt" o:ole="">
            <v:imagedata r:id="rId174" o:title=""/>
          </v:shape>
          <o:OLEObject Type="Embed" ProgID="Equation.3" ShapeID="_x0000_i1107" DrawAspect="Content" ObjectID="_1637045655" r:id="rId175"/>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heo định lí Vi-et thì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phải là nghiệm số của phương trình : R</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08" type="#_x0000_t75" style="width:30.05pt;height:35.05pt" o:ole="">
            <v:imagedata r:id="rId176" o:title=""/>
          </v:shape>
          <o:OLEObject Type="Embed" ProgID="Equation.3" ShapeID="_x0000_i1108" DrawAspect="Content" ObjectID="_1637045656" r:id="rId177"/>
        </w:object>
      </w:r>
      <w:r w:rsidRPr="00C71BE6">
        <w:rPr>
          <w:rFonts w:ascii="Times New Roman" w:hAnsi="Times New Roman"/>
          <w:color w:val="000000"/>
          <w:lang w:val="fr-FR"/>
        </w:rPr>
        <w:t xml:space="preserve">.R + </w:t>
      </w:r>
      <w:r w:rsidRPr="00C71BE6">
        <w:rPr>
          <w:rFonts w:ascii="Times New Roman" w:hAnsi="Times New Roman"/>
          <w:color w:val="000000"/>
          <w:position w:val="-28"/>
        </w:rPr>
        <w:object w:dxaOrig="780" w:dyaOrig="700">
          <v:shape id="_x0000_i1109" type="#_x0000_t75" style="width:38.8pt;height:35.05pt" o:ole="">
            <v:imagedata r:id="rId178" o:title=""/>
          </v:shape>
          <o:OLEObject Type="Embed" ProgID="Equation.3" ShapeID="_x0000_i1109" DrawAspect="Content" ObjectID="_1637045657" r:id="rId179"/>
        </w:object>
      </w:r>
      <w:r w:rsidRPr="00C71BE6">
        <w:rPr>
          <w:rFonts w:ascii="Times New Roman" w:hAnsi="Times New Roman"/>
          <w:color w:val="000000"/>
          <w:lang w:val="fr-FR"/>
        </w:rPr>
        <w:t xml:space="preserve"> =  0(1)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Tha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50 phút  ;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12 phút  vào PT (1)  và giải ta có  </w:t>
      </w:r>
      <w:r w:rsidRPr="00C71BE6">
        <w:rPr>
          <w:rFonts w:ascii="Times New Roman" w:hAnsi="Times New Roman"/>
          <w:color w:val="000000"/>
        </w:rPr>
        <w:sym w:font="Symbol" w:char="F044"/>
      </w:r>
      <w:r w:rsidRPr="00C71BE6">
        <w:rPr>
          <w:rFonts w:ascii="Times New Roman" w:hAnsi="Times New Roman"/>
          <w:color w:val="000000"/>
          <w:lang w:val="fr-FR"/>
        </w:rPr>
        <w:t xml:space="preserve"> = 10</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420" w:dyaOrig="720">
          <v:shape id="_x0000_i1110" type="#_x0000_t75" style="width:21.3pt;height:36.3pt" o:ole="">
            <v:imagedata r:id="rId180" o:title=""/>
          </v:shape>
          <o:OLEObject Type="Embed" ProgID="Equation.3" ShapeID="_x0000_i1110" DrawAspect="Content" ObjectID="_1637045658" r:id="rId181"/>
        </w:object>
      </w:r>
      <w:r w:rsidRPr="00C71BE6">
        <w:rPr>
          <w:rFonts w:ascii="Times New Roman" w:hAnsi="Times New Roman"/>
          <w:color w:val="000000"/>
          <w:lang w:val="fr-FR"/>
        </w:rPr>
        <w:t xml:space="preserve"> </w:t>
      </w:r>
      <w:r w:rsidRPr="00C71BE6">
        <w:rPr>
          <w:rFonts w:ascii="Times New Roman" w:hAnsi="Times New Roman"/>
          <w:color w:val="000000"/>
        </w:rPr>
        <w:sym w:font="Symbol" w:char="F0DE"/>
      </w:r>
      <w:r w:rsidRPr="00C71BE6">
        <w:rPr>
          <w:rFonts w:ascii="Times New Roman" w:hAnsi="Times New Roman"/>
          <w:color w:val="000000"/>
          <w:lang w:val="fr-FR"/>
        </w:rPr>
        <w:t xml:space="preserve"> </w:t>
      </w:r>
      <w:r w:rsidRPr="00C71BE6">
        <w:rPr>
          <w:rFonts w:ascii="Times New Roman" w:hAnsi="Times New Roman"/>
          <w:color w:val="000000"/>
          <w:position w:val="-6"/>
        </w:rPr>
        <w:object w:dxaOrig="420" w:dyaOrig="340">
          <v:shape id="_x0000_i1111" type="#_x0000_t75" style="width:21.3pt;height:16.9pt" o:ole="">
            <v:imagedata r:id="rId182" o:title=""/>
          </v:shape>
          <o:OLEObject Type="Embed" ProgID="Equation.3" ShapeID="_x0000_i1111" DrawAspect="Content" ObjectID="_1637045659" r:id="rId183"/>
        </w:objec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80" w:dyaOrig="700">
          <v:shape id="_x0000_i1112" type="#_x0000_t75" style="width:33.8pt;height:35.05pt" o:ole="">
            <v:imagedata r:id="rId184" o:title=""/>
          </v:shape>
          <o:OLEObject Type="Embed" ProgID="Equation.3" ShapeID="_x0000_i1112" DrawAspect="Content" ObjectID="_1637045660" r:id="rId185"/>
        </w:object>
      </w:r>
    </w:p>
    <w:p w:rsidR="007A4FEF" w:rsidRPr="00C71BE6" w:rsidRDefault="007A4FEF" w:rsidP="007A4FEF">
      <w:pPr>
        <w:jc w:val="both"/>
        <w:rPr>
          <w:rFonts w:ascii="Times New Roman" w:hAnsi="Times New Roman"/>
          <w:i/>
          <w:color w:val="000000"/>
          <w:lang w:val="fr-FR"/>
        </w:rPr>
      </w:pPr>
      <w:r w:rsidRPr="00C71BE6">
        <w:rPr>
          <w:rFonts w:ascii="Times New Roman" w:hAnsi="Times New Roman"/>
          <w:i/>
          <w:color w:val="000000"/>
        </w:rPr>
        <w:sym w:font="Symbol" w:char="F0DE"/>
      </w:r>
      <w:r w:rsidRPr="00C71BE6">
        <w:rPr>
          <w:rFonts w:ascii="Times New Roman" w:hAnsi="Times New Roman"/>
          <w:i/>
          <w:color w:val="000000"/>
          <w:lang w:val="fr-FR"/>
        </w:rPr>
        <w:t xml:space="preserve">      R</w:t>
      </w:r>
      <w:r w:rsidRPr="00C71BE6">
        <w:rPr>
          <w:rFonts w:ascii="Times New Roman" w:hAnsi="Times New Roman"/>
          <w:i/>
          <w:color w:val="000000"/>
          <w:vertAlign w:val="subscript"/>
          <w:lang w:val="fr-FR"/>
        </w:rPr>
        <w:t>1</w:t>
      </w:r>
      <w:r w:rsidRPr="00C71BE6">
        <w:rPr>
          <w:rFonts w:ascii="Times New Roman" w:hAnsi="Times New Roman"/>
          <w:i/>
          <w:color w:val="000000"/>
          <w:lang w:val="fr-FR"/>
        </w:rPr>
        <w:t xml:space="preserve"> =  </w:t>
      </w:r>
      <w:r w:rsidRPr="00C71BE6">
        <w:rPr>
          <w:rFonts w:ascii="Times New Roman" w:hAnsi="Times New Roman"/>
          <w:i/>
          <w:color w:val="000000"/>
          <w:position w:val="-28"/>
        </w:rPr>
        <w:object w:dxaOrig="3100" w:dyaOrig="1040">
          <v:shape id="_x0000_i1113" type="#_x0000_t75" style="width:155.25pt;height:51.95pt" o:ole="">
            <v:imagedata r:id="rId186" o:title=""/>
          </v:shape>
          <o:OLEObject Type="Embed" ProgID="Equation.3" ShapeID="_x0000_i1113" DrawAspect="Content" ObjectID="_1637045661" r:id="rId187"/>
        </w:object>
      </w:r>
      <w:r w:rsidRPr="00C71BE6">
        <w:rPr>
          <w:rFonts w:ascii="Times New Roman" w:hAnsi="Times New Roman"/>
          <w:i/>
          <w:color w:val="000000"/>
          <w:lang w:val="fr-FR"/>
        </w:rPr>
        <w:t>30.</w:t>
      </w:r>
      <w:r w:rsidRPr="00C71BE6">
        <w:rPr>
          <w:rFonts w:ascii="Times New Roman" w:hAnsi="Times New Roman"/>
          <w:i/>
          <w:color w:val="000000"/>
          <w:position w:val="-28"/>
        </w:rPr>
        <w:object w:dxaOrig="420" w:dyaOrig="700">
          <v:shape id="_x0000_i1114" type="#_x0000_t75" style="width:21.3pt;height:35.05pt" o:ole="">
            <v:imagedata r:id="rId188" o:title=""/>
          </v:shape>
          <o:OLEObject Type="Embed" ProgID="Equation.3" ShapeID="_x0000_i1114" DrawAspect="Content" ObjectID="_1637045662" r:id="rId189"/>
        </w:object>
      </w:r>
      <w:r w:rsidRPr="00C71BE6">
        <w:rPr>
          <w:rFonts w:ascii="Times New Roman" w:hAnsi="Times New Roman"/>
          <w:i/>
          <w:color w:val="000000"/>
          <w:lang w:val="fr-FR"/>
        </w:rPr>
        <w:t xml:space="preserve">   và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20. </w:t>
      </w:r>
      <w:r w:rsidRPr="00C71BE6">
        <w:rPr>
          <w:rFonts w:ascii="Times New Roman" w:hAnsi="Times New Roman"/>
          <w:i/>
          <w:color w:val="000000"/>
          <w:position w:val="-28"/>
        </w:rPr>
        <w:object w:dxaOrig="420" w:dyaOrig="700">
          <v:shape id="_x0000_i1115" type="#_x0000_t75" style="width:21.3pt;height:35.05pt" o:ole="">
            <v:imagedata r:id="rId190" o:title=""/>
          </v:shape>
          <o:OLEObject Type="Embed" ProgID="Equation.3" ShapeID="_x0000_i1115" DrawAspect="Content" ObjectID="_1637045663" r:id="rId191"/>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Ta có  </w:t>
      </w:r>
      <w:r w:rsidRPr="00C71BE6">
        <w:rPr>
          <w:rFonts w:ascii="Times New Roman" w:hAnsi="Times New Roman"/>
          <w:i/>
          <w:color w:val="000000"/>
          <w:lang w:val="fr-FR"/>
        </w:rPr>
        <w:t>t</w:t>
      </w:r>
      <w:r w:rsidRPr="00C71BE6">
        <w:rPr>
          <w:rFonts w:ascii="Times New Roman" w:hAnsi="Times New Roman"/>
          <w:i/>
          <w:color w:val="000000"/>
          <w:vertAlign w:val="subscript"/>
          <w:lang w:val="fr-FR"/>
        </w:rPr>
        <w:t>3</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560" w:dyaOrig="620">
          <v:shape id="_x0000_i1116" type="#_x0000_t75" style="width:28.15pt;height:31.3pt" o:ole="">
            <v:imagedata r:id="rId192" o:title=""/>
          </v:shape>
          <o:OLEObject Type="Embed" ProgID="Equation.3" ShapeID="_x0000_i1116" DrawAspect="Content" ObjectID="_1637045664" r:id="rId193"/>
        </w:object>
      </w:r>
      <w:r w:rsidRPr="00C71BE6">
        <w:rPr>
          <w:rFonts w:ascii="Times New Roman" w:hAnsi="Times New Roman"/>
          <w:i/>
          <w:color w:val="000000"/>
          <w:lang w:val="fr-FR"/>
        </w:rPr>
        <w:t xml:space="preserve">  = 30</w:t>
      </w:r>
      <w:r w:rsidRPr="00C71BE6">
        <w:rPr>
          <w:rFonts w:ascii="Times New Roman" w:hAnsi="Times New Roman"/>
          <w:color w:val="000000"/>
          <w:lang w:val="fr-FR"/>
        </w:rPr>
        <w:t xml:space="preserve"> phút </w:t>
      </w:r>
      <w:r w:rsidRPr="00C71BE6">
        <w:rPr>
          <w:rFonts w:ascii="Times New Roman" w:hAnsi="Times New Roman"/>
          <w:i/>
          <w:color w:val="000000"/>
          <w:lang w:val="fr-FR"/>
        </w:rPr>
        <w:t>và  t</w:t>
      </w:r>
      <w:r w:rsidRPr="00C71BE6">
        <w:rPr>
          <w:rFonts w:ascii="Times New Roman" w:hAnsi="Times New Roman"/>
          <w:i/>
          <w:color w:val="000000"/>
          <w:vertAlign w:val="subscript"/>
          <w:lang w:val="fr-FR"/>
        </w:rPr>
        <w:t>4</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600" w:dyaOrig="639">
          <v:shape id="_x0000_i1117" type="#_x0000_t75" style="width:30.05pt;height:31.95pt" o:ole="">
            <v:imagedata r:id="rId194" o:title=""/>
          </v:shape>
          <o:OLEObject Type="Embed" ProgID="Equation.3" ShapeID="_x0000_i1117" DrawAspect="Content" ObjectID="_1637045665" r:id="rId195"/>
        </w:object>
      </w:r>
      <w:r w:rsidRPr="00C71BE6">
        <w:rPr>
          <w:rFonts w:ascii="Times New Roman" w:hAnsi="Times New Roman"/>
          <w:i/>
          <w:color w:val="000000"/>
          <w:lang w:val="fr-FR"/>
        </w:rPr>
        <w:t xml:space="preserve"> = 20 phút</w:t>
      </w:r>
      <w:r w:rsidRPr="00C71BE6">
        <w:rPr>
          <w:rFonts w:ascii="Times New Roman" w:hAnsi="Times New Roman"/>
          <w:color w:val="000000"/>
          <w:lang w:val="fr-FR"/>
        </w:rPr>
        <w:t xml:space="preserve"> . Vậy nếu dùng riêng từng điện trở thì thời gian đun sôi nước trong ấm tương ứng là  30ph và  20 ph .</w:t>
      </w:r>
    </w:p>
    <w:p w:rsidR="007A4FEF" w:rsidRPr="00C71BE6" w:rsidRDefault="007A4FEF" w:rsidP="007A4FEF">
      <w:pPr>
        <w:ind w:firstLine="684"/>
        <w:jc w:val="both"/>
        <w:rPr>
          <w:rFonts w:ascii="Times New Roman" w:hAnsi="Times New Roman"/>
          <w:color w:val="000000"/>
          <w:lang w:val="nl-NL"/>
        </w:rPr>
      </w:pPr>
      <w:r>
        <w:rPr>
          <w:noProof/>
          <w:color w:val="000000"/>
        </w:rPr>
        <w:drawing>
          <wp:anchor distT="0" distB="0" distL="114300" distR="114300" simplePos="0" relativeHeight="251670528" behindDoc="1" locked="0" layoutInCell="1" allowOverlap="1">
            <wp:simplePos x="0" y="0"/>
            <wp:positionH relativeFrom="column">
              <wp:posOffset>2823210</wp:posOffset>
            </wp:positionH>
            <wp:positionV relativeFrom="paragraph">
              <wp:posOffset>147955</wp:posOffset>
            </wp:positionV>
            <wp:extent cx="3438525" cy="1228725"/>
            <wp:effectExtent l="0" t="0" r="0" b="0"/>
            <wp:wrapTight wrapText="bothSides">
              <wp:wrapPolygon edited="0">
                <wp:start x="10890" y="2009"/>
                <wp:lineTo x="6582" y="2679"/>
                <wp:lineTo x="3949" y="4688"/>
                <wp:lineTo x="3949" y="8037"/>
                <wp:lineTo x="1077" y="8037"/>
                <wp:lineTo x="1077" y="13395"/>
                <wp:lineTo x="3949" y="13730"/>
                <wp:lineTo x="5624" y="17749"/>
                <wp:lineTo x="5744" y="18419"/>
                <wp:lineTo x="7300" y="18419"/>
                <wp:lineTo x="12445" y="17749"/>
                <wp:lineTo x="17112" y="15740"/>
                <wp:lineTo x="16993" y="13395"/>
                <wp:lineTo x="20343" y="12726"/>
                <wp:lineTo x="20224" y="8372"/>
                <wp:lineTo x="14599" y="7367"/>
                <wp:lineTo x="14121" y="6028"/>
                <wp:lineTo x="12326" y="2009"/>
                <wp:lineTo x="10890" y="2009"/>
              </wp:wrapPolygon>
            </wp:wrapTight>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385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u w:val="single"/>
          <w:lang w:val="nl-NL"/>
        </w:rPr>
        <w:t>Bài 6</w:t>
      </w:r>
      <w:r w:rsidRPr="00C71BE6">
        <w:rPr>
          <w:rFonts w:ascii="Times New Roman" w:hAnsi="Times New Roman"/>
          <w:color w:val="000000"/>
          <w:lang w:val="nl-NL"/>
        </w:rPr>
        <w:t xml:space="preserve">. Cho mạch điện như hình vẽ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 U = 60V,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 Ôm,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 Ôm, R</w:t>
      </w:r>
      <w:r w:rsidRPr="00C71BE6">
        <w:rPr>
          <w:rFonts w:ascii="Times New Roman" w:hAnsi="Times New Roman"/>
          <w:color w:val="000000"/>
          <w:vertAlign w:val="subscript"/>
          <w:lang w:val="nl-NL"/>
        </w:rPr>
        <w:t>6</w:t>
      </w:r>
      <w:r w:rsidRPr="00C71BE6">
        <w:rPr>
          <w:rFonts w:ascii="Times New Roman" w:hAnsi="Times New Roman"/>
          <w:color w:val="000000"/>
          <w:lang w:val="nl-NL"/>
        </w:rPr>
        <w:t xml:space="preserve"> = 3,2 Ôm. Khi  đó dòng điện qua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A và có chiều như hình vẽ. Tìm R</w:t>
      </w:r>
      <w:r w:rsidRPr="00C71BE6">
        <w:rPr>
          <w:rFonts w:ascii="Times New Roman" w:hAnsi="Times New Roman"/>
          <w:color w:val="000000"/>
          <w:vertAlign w:val="subscript"/>
          <w:lang w:val="nl-NL"/>
        </w:rPr>
        <w:t>5</w:t>
      </w:r>
      <w:r w:rsidRPr="00C71BE6">
        <w:rPr>
          <w:rFonts w:ascii="Times New Roman" w:hAnsi="Times New Roman"/>
          <w:color w:val="000000"/>
          <w:lang w:val="nl-NL"/>
        </w:rPr>
        <w:t>?</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b/>
          <w:iCs/>
          <w:color w:val="000000"/>
          <w:lang w:val="pt-BR"/>
        </w:rPr>
      </w:pP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b/>
          <w:color w:val="000000"/>
          <w:lang w:val="pt-BR"/>
        </w:rPr>
      </w:pPr>
    </w:p>
    <w:p w:rsidR="007A4FEF" w:rsidRPr="00C71BE6" w:rsidRDefault="007A4FEF" w:rsidP="007A4FEF">
      <w:pPr>
        <w:tabs>
          <w:tab w:val="left" w:pos="1650"/>
        </w:tabs>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1650"/>
        </w:tabs>
        <w:jc w:val="both"/>
        <w:rPr>
          <w:rFonts w:ascii="Times New Roman" w:hAnsi="Times New Roman"/>
          <w:b/>
          <w:i/>
          <w:color w:val="000000"/>
          <w:u w:val="single"/>
          <w:lang w:val="nl-NL"/>
        </w:rPr>
      </w:pPr>
      <w:r>
        <w:rPr>
          <w:b/>
          <w:noProof/>
          <w:color w:val="000000"/>
          <w:u w:val="single"/>
        </w:rPr>
        <w:drawing>
          <wp:anchor distT="0" distB="0" distL="114300" distR="114300" simplePos="0" relativeHeight="251671552" behindDoc="0" locked="0" layoutInCell="1" allowOverlap="1">
            <wp:simplePos x="0" y="0"/>
            <wp:positionH relativeFrom="column">
              <wp:posOffset>3221355</wp:posOffset>
            </wp:positionH>
            <wp:positionV relativeFrom="paragraph">
              <wp:posOffset>27940</wp:posOffset>
            </wp:positionV>
            <wp:extent cx="3482340" cy="1485900"/>
            <wp:effectExtent l="0" t="0" r="0" b="0"/>
            <wp:wrapNone/>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48234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nl-NL"/>
        </w:rPr>
        <w:t xml:space="preserve"> Tại nút C</w:t>
      </w:r>
      <w:r w:rsidRPr="00C71BE6">
        <w:rPr>
          <w:rFonts w:ascii="Times New Roman" w:hAnsi="Times New Roman"/>
          <w:i/>
          <w:color w:val="000000"/>
          <w:lang w:val="nl-NL"/>
        </w:rPr>
        <w: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ại nút D.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3</w:t>
      </w:r>
      <w:r w:rsidRPr="00C71BE6">
        <w:rPr>
          <w:rFonts w:ascii="Times New Roman" w:hAnsi="Times New Roman"/>
          <w:i/>
          <w:color w:val="000000"/>
          <w:lang w:val="nl-NL"/>
        </w:rPr>
        <w:t>=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 xml:space="preserve">4 </w:t>
      </w:r>
      <w:r w:rsidRPr="00C71BE6">
        <w:rPr>
          <w:rFonts w:ascii="Times New Roman" w:hAnsi="Times New Roman"/>
          <w:i/>
          <w:color w:val="000000"/>
          <w:lang w:val="nl-NL"/>
        </w:rPr>
        <w:t xml:space="preserve"> =&gt;  2I</w:t>
      </w:r>
      <w:r w:rsidRPr="00C71BE6">
        <w:rPr>
          <w:rFonts w:ascii="Times New Roman" w:hAnsi="Times New Roman"/>
          <w:i/>
          <w:color w:val="000000"/>
          <w:vertAlign w:val="subscript"/>
          <w:lang w:val="nl-NL"/>
        </w:rPr>
        <w:t>1</w:t>
      </w:r>
      <w:r w:rsidRPr="00C71BE6">
        <w:rPr>
          <w:rFonts w:ascii="Times New Roman" w:hAnsi="Times New Roman"/>
          <w:i/>
          <w:color w:val="000000"/>
          <w:lang w:val="nl-NL"/>
        </w:rPr>
        <w:t>+2(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2) = 10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gt; 4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12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8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3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lastRenderedPageBreak/>
        <w:t>dòng điện qua R</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a có U</w:t>
      </w:r>
      <w:r w:rsidRPr="00C71BE6">
        <w:rPr>
          <w:rFonts w:ascii="Times New Roman" w:hAnsi="Times New Roman"/>
          <w:i/>
          <w:color w:val="000000"/>
          <w:vertAlign w:val="subscript"/>
          <w:lang w:val="nl-NL"/>
        </w:rPr>
        <w:t>AB</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A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8A</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5</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C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AC</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Vậy điện trở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 Ôm </w:t>
      </w:r>
    </w:p>
    <w:p w:rsidR="007A4FEF" w:rsidRPr="00C71BE6" w:rsidRDefault="007A4FEF" w:rsidP="007A4FEF">
      <w:pPr>
        <w:tabs>
          <w:tab w:val="left" w:pos="1650"/>
        </w:tabs>
        <w:jc w:val="both"/>
        <w:rPr>
          <w:rFonts w:ascii="Times New Roman" w:hAnsi="Times New Roman"/>
          <w:b/>
          <w:color w:val="000000"/>
          <w:lang w:val="nl-NL"/>
        </w:rPr>
      </w:pPr>
    </w:p>
    <w:p w:rsidR="007A4FEF" w:rsidRPr="00C71BE6" w:rsidRDefault="007A4FEF" w:rsidP="007A4FEF">
      <w:pPr>
        <w:pStyle w:val="BodyText"/>
        <w:tabs>
          <w:tab w:val="right" w:pos="5760"/>
        </w:tabs>
        <w:spacing w:after="0"/>
        <w:ind w:firstLine="741"/>
        <w:jc w:val="both"/>
        <w:rPr>
          <w:rFonts w:ascii="Times New Roman" w:hAnsi="Times New Roman"/>
          <w:color w:val="000000"/>
          <w:lang w:val="nl-NL"/>
        </w:rPr>
      </w:pPr>
      <w:r w:rsidRPr="00C71BE6">
        <w:rPr>
          <w:rFonts w:ascii="Times New Roman" w:hAnsi="Times New Roman"/>
          <w:b/>
          <w:color w:val="000000"/>
          <w:u w:val="single"/>
          <w:lang w:val="nl-NL"/>
        </w:rPr>
        <w:t>Bài 7</w:t>
      </w:r>
      <w:r w:rsidRPr="00C71BE6">
        <w:rPr>
          <w:rFonts w:ascii="Times New Roman" w:hAnsi="Times New Roman"/>
          <w:color w:val="000000"/>
          <w:lang w:val="nl-NL"/>
        </w:rPr>
        <w:t xml:space="preserve">: </w:t>
      </w:r>
      <w:r w:rsidRPr="00C71BE6">
        <w:rPr>
          <w:rFonts w:ascii="Times New Roman" w:hAnsi="Times New Roman"/>
          <w:color w:val="000000"/>
          <w:lang w:val="nl-NL"/>
        </w:rPr>
        <w:tab/>
        <w:t>Một ấm đun nước bằng điện có 3 dây lò xo, mỗi cái có điện trở R=120</w:t>
      </w:r>
      <w:r w:rsidRPr="00C71BE6">
        <w:rPr>
          <w:rFonts w:ascii="Times New Roman" w:hAnsi="Times New Roman"/>
          <w:color w:val="000000"/>
          <w:position w:val="-4"/>
        </w:rPr>
        <w:object w:dxaOrig="260" w:dyaOrig="260">
          <v:shape id="_x0000_i1118" type="#_x0000_t75" style="width:13.15pt;height:13.15pt" o:ole="">
            <v:imagedata r:id="rId198" o:title=""/>
          </v:shape>
          <o:OLEObject Type="Embed" ProgID="Equation.3" ShapeID="_x0000_i1118" DrawAspect="Content" ObjectID="_1637045666" r:id="rId199"/>
        </w:object>
      </w:r>
      <w:r w:rsidRPr="00C71BE6">
        <w:rPr>
          <w:rFonts w:ascii="Times New Roman" w:hAnsi="Times New Roman"/>
          <w:color w:val="000000"/>
          <w:lang w:val="nl-NL"/>
        </w:rPr>
        <w:t>, được mắc song song với nhau. Ấm được mắc nối tiếp với điện trở r=50</w:t>
      </w:r>
      <w:r w:rsidRPr="00C71BE6">
        <w:rPr>
          <w:rFonts w:ascii="Times New Roman" w:hAnsi="Times New Roman"/>
          <w:color w:val="000000"/>
          <w:position w:val="-4"/>
        </w:rPr>
        <w:object w:dxaOrig="260" w:dyaOrig="260">
          <v:shape id="_x0000_i1119" type="#_x0000_t75" style="width:13.15pt;height:13.15pt" o:ole="">
            <v:imagedata r:id="rId198" o:title=""/>
          </v:shape>
          <o:OLEObject Type="Embed" ProgID="Equation.3" ShapeID="_x0000_i1119" DrawAspect="Content" ObjectID="_1637045667" r:id="rId200"/>
        </w:object>
      </w:r>
      <w:r w:rsidRPr="00C71BE6">
        <w:rPr>
          <w:rFonts w:ascii="Times New Roman" w:hAnsi="Times New Roman"/>
          <w:color w:val="000000"/>
          <w:lang w:val="nl-NL"/>
        </w:rPr>
        <w:t xml:space="preserve"> và được mắc vào nguồn điện. Hỏi thời gian cần thiết để đun ấm đựng đầy nước đến khi sôi sẽ thay đổi như thế nào khi một trong ba lò xo bị đứt?</w:t>
      </w:r>
    </w:p>
    <w:p w:rsidR="007A4FEF" w:rsidRPr="00C71BE6" w:rsidRDefault="007A4FEF" w:rsidP="007A4FEF">
      <w:pPr>
        <w:pStyle w:val="BodyText"/>
        <w:tabs>
          <w:tab w:val="right" w:pos="5760"/>
        </w:tabs>
        <w:spacing w:after="0"/>
        <w:ind w:firstLine="741"/>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540"/>
          <w:tab w:val="left" w:pos="3600"/>
          <w:tab w:val="left" w:pos="4320"/>
        </w:tabs>
        <w:jc w:val="both"/>
        <w:rPr>
          <w:rFonts w:ascii="Times New Roman" w:hAnsi="Times New Roman"/>
          <w:b/>
          <w:color w:val="000000"/>
          <w:lang w:val="nl-NL"/>
        </w:rPr>
      </w:pPr>
      <w:r w:rsidRPr="00C71BE6">
        <w:rPr>
          <w:rFonts w:ascii="Times New Roman" w:hAnsi="Times New Roman"/>
          <w:b/>
          <w:color w:val="000000"/>
          <w:lang w:val="nl-NL"/>
        </w:rPr>
        <w:t>*Lúc 3 lò xo mắc song song:</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Điện trở tương đương của ấm:</w:t>
      </w:r>
    </w:p>
    <w:p w:rsidR="007A4FEF" w:rsidRPr="00C71BE6" w:rsidRDefault="007A4FEF" w:rsidP="007A4FEF">
      <w:pPr>
        <w:tabs>
          <w:tab w:val="left" w:pos="540"/>
          <w:tab w:val="left" w:pos="8660"/>
        </w:tabs>
        <w:jc w:val="center"/>
        <w:rPr>
          <w:rFonts w:ascii="Times New Roman" w:hAnsi="Times New Roman"/>
          <w:i/>
          <w:color w:val="000000"/>
          <w:lang w:val="nl-NL"/>
        </w:rPr>
      </w:pPr>
      <w:r w:rsidRPr="00C71BE6">
        <w:rPr>
          <w:rFonts w:ascii="Times New Roman" w:hAnsi="Times New Roman"/>
          <w:i/>
          <w:color w:val="000000"/>
          <w:lang w:val="nl-NL"/>
        </w:rPr>
        <w:t>R</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24"/>
        </w:rPr>
        <w:object w:dxaOrig="1140" w:dyaOrig="620">
          <v:shape id="_x0000_i1120" type="#_x0000_t75" style="width:56.95pt;height:31.3pt" o:ole="">
            <v:imagedata r:id="rId201" o:title=""/>
          </v:shape>
          <o:OLEObject Type="Embed" ProgID="Equation.3" ShapeID="_x0000_i1120" DrawAspect="Content" ObjectID="_1637045668" r:id="rId202"/>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Dòng điện chạy trong mạch:</w:t>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p>
    <w:p w:rsidR="007A4FEF" w:rsidRPr="00C71BE6" w:rsidRDefault="007A4FEF" w:rsidP="007A4FEF">
      <w:pPr>
        <w:tabs>
          <w:tab w:val="left" w:pos="540"/>
          <w:tab w:val="left" w:pos="8640"/>
        </w:tabs>
        <w:jc w:val="center"/>
        <w:rPr>
          <w:rFonts w:ascii="Times New Roman" w:hAnsi="Times New Roman"/>
          <w:i/>
          <w:color w:val="000000"/>
          <w:lang w:val="nl-NL"/>
        </w:rPr>
      </w:pPr>
      <w:r w:rsidRPr="00C71BE6">
        <w:rPr>
          <w:rFonts w:ascii="Times New Roman" w:hAnsi="Times New Roman"/>
          <w:i/>
          <w:color w:val="000000"/>
          <w:lang w:val="nl-NL"/>
        </w:rPr>
        <w:t>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660" w:dyaOrig="680">
          <v:shape id="_x0000_i1121" type="#_x0000_t75" style="width:33.2pt;height:33.8pt" o:ole="">
            <v:imagedata r:id="rId203" o:title=""/>
          </v:shape>
          <o:OLEObject Type="Embed" ProgID="Equation.3" ShapeID="_x0000_i1121" DrawAspect="Content" ObjectID="_1637045669" r:id="rId204"/>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Thời gian t</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cần thiết để đun ấm nước đến khi sôi:</w:t>
      </w:r>
    </w:p>
    <w:p w:rsidR="007A4FEF" w:rsidRPr="00C71BE6" w:rsidRDefault="007A4FEF" w:rsidP="007A4FEF">
      <w:pPr>
        <w:tabs>
          <w:tab w:val="left" w:pos="540"/>
          <w:tab w:val="left" w:pos="3600"/>
          <w:tab w:val="left" w:pos="4320"/>
          <w:tab w:val="left" w:pos="8280"/>
          <w:tab w:val="left" w:pos="8620"/>
        </w:tabs>
        <w:jc w:val="center"/>
        <w:rPr>
          <w:rFonts w:ascii="Times New Roman" w:hAnsi="Times New Roman"/>
          <w:i/>
          <w:color w:val="000000"/>
          <w:lang w:val="nl-NL"/>
        </w:rPr>
      </w:pPr>
      <w:r w:rsidRPr="00C71BE6">
        <w:rPr>
          <w:rFonts w:ascii="Times New Roman" w:hAnsi="Times New Roman"/>
          <w:i/>
          <w:color w:val="000000"/>
          <w:lang w:val="nl-NL"/>
        </w:rPr>
        <w:t>Q = R</w:t>
      </w:r>
      <w:r w:rsidRPr="00C71BE6">
        <w:rPr>
          <w:rFonts w:ascii="Times New Roman" w:hAnsi="Times New Roman"/>
          <w:i/>
          <w:color w:val="000000"/>
          <w:vertAlign w:val="subscript"/>
          <w:lang w:val="nl-NL"/>
        </w:rPr>
        <w:t>1</w:t>
      </w:r>
      <w:r w:rsidRPr="00C71BE6">
        <w:rPr>
          <w:rFonts w:ascii="Times New Roman" w:hAnsi="Times New Roman"/>
          <w:i/>
          <w:color w:val="000000"/>
          <w:lang w:val="nl-NL"/>
        </w:rPr>
        <w:t>.I</w:t>
      </w:r>
      <w:r w:rsidRPr="00C71BE6">
        <w:rPr>
          <w:rFonts w:ascii="Times New Roman" w:hAnsi="Times New Roman"/>
          <w:i/>
          <w:color w:val="000000"/>
          <w:vertAlign w:val="superscript"/>
          <w:lang w:val="nl-NL"/>
        </w:rPr>
        <w:t>2</w:t>
      </w:r>
      <w:r w:rsidRPr="00C71BE6">
        <w:rPr>
          <w:rFonts w:ascii="Times New Roman" w:hAnsi="Times New Roman"/>
          <w:i/>
          <w:color w:val="000000"/>
          <w:lang w:val="nl-NL"/>
        </w:rPr>
        <w:t>.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w:t>
      </w:r>
      <w:r w:rsidRPr="00C71BE6">
        <w:rPr>
          <w:rFonts w:ascii="Times New Roman" w:hAnsi="Times New Roman"/>
          <w:i/>
          <w:color w:val="000000"/>
          <w:position w:val="-72"/>
        </w:rPr>
        <w:object w:dxaOrig="2680" w:dyaOrig="1100">
          <v:shape id="_x0000_i1122" type="#_x0000_t75" style="width:134pt;height:55.1pt" o:ole="">
            <v:imagedata r:id="rId205" o:title=""/>
          </v:shape>
          <o:OLEObject Type="Embed" ProgID="Equation.3" ShapeID="_x0000_i1122" DrawAspect="Content" ObjectID="_1637045670" r:id="rId206"/>
        </w:object>
      </w:r>
      <w:r w:rsidRPr="00C71BE6">
        <w:rPr>
          <w:rFonts w:ascii="Times New Roman" w:hAnsi="Times New Roman"/>
          <w:i/>
          <w:color w:val="000000"/>
          <w:lang w:val="nl-NL"/>
        </w:rPr>
        <w:t xml:space="preserve"> hay 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1120" w:dyaOrig="720">
          <v:shape id="_x0000_i1123" type="#_x0000_t75" style="width:55.7pt;height:36.3pt" o:ole="">
            <v:imagedata r:id="rId207" o:title=""/>
          </v:shape>
          <o:OLEObject Type="Embed" ProgID="Equation.3" ShapeID="_x0000_i1123" DrawAspect="Content" ObjectID="_1637045671" r:id="rId208"/>
        </w:object>
      </w:r>
      <w:r w:rsidRPr="00C71BE6">
        <w:rPr>
          <w:rFonts w:ascii="Times New Roman" w:hAnsi="Times New Roman"/>
          <w:i/>
          <w:color w:val="000000"/>
          <w:lang w:val="nl-NL"/>
        </w:rPr>
        <w:t xml:space="preserve"> (1)</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b/>
          <w:color w:val="000000"/>
          <w:lang w:val="nl-NL"/>
        </w:rPr>
        <w:t>*Lúc 2 lò xo mắc song song:</w:t>
      </w:r>
      <w:r w:rsidRPr="00C71BE6">
        <w:rPr>
          <w:rFonts w:ascii="Times New Roman" w:hAnsi="Times New Roman"/>
          <w:color w:val="000000"/>
          <w:lang w:val="nl-NL"/>
        </w:rPr>
        <w:t xml:space="preserve"> (Tương tự trên ta có )</w:t>
      </w:r>
    </w:p>
    <w:p w:rsidR="007A4FEF" w:rsidRPr="00C71BE6" w:rsidRDefault="007A4FEF" w:rsidP="007A4FEF">
      <w:pPr>
        <w:tabs>
          <w:tab w:val="left" w:pos="540"/>
          <w:tab w:val="left" w:pos="720"/>
          <w:tab w:val="left" w:pos="1440"/>
          <w:tab w:val="left" w:pos="2160"/>
          <w:tab w:val="left" w:pos="2880"/>
          <w:tab w:val="left" w:pos="8320"/>
        </w:tabs>
        <w:jc w:val="center"/>
        <w:rPr>
          <w:rFonts w:ascii="Times New Roman" w:hAnsi="Times New Roman"/>
          <w:i/>
          <w:color w:val="000000"/>
          <w:lang w:val="fr-FR"/>
        </w:rPr>
      </w:pPr>
      <w:r w:rsidRPr="00C71BE6">
        <w:rPr>
          <w:rFonts w:ascii="Times New Roman" w:hAnsi="Times New Roman"/>
          <w:i/>
          <w:color w:val="000000"/>
          <w:lang w:val="fr-FR"/>
        </w:rPr>
        <w:t>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1120" w:dyaOrig="620">
          <v:shape id="_x0000_i1124" type="#_x0000_t75" style="width:55.7pt;height:31.3pt" o:ole="">
            <v:imagedata r:id="rId209" o:title=""/>
          </v:shape>
          <o:OLEObject Type="Embed" ProgID="Equation.3" ShapeID="_x0000_i1124" DrawAspect="Content" ObjectID="_1637045672" r:id="rId210"/>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I</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700" w:dyaOrig="680">
          <v:shape id="_x0000_i1125" type="#_x0000_t75" style="width:35.05pt;height:33.8pt" o:ole="">
            <v:imagedata r:id="rId211" o:title=""/>
          </v:shape>
          <o:OLEObject Type="Embed" ProgID="Equation.3" ShapeID="_x0000_i1125" DrawAspect="Content" ObjectID="_1637045673" r:id="rId212"/>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t</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1140" w:dyaOrig="720">
          <v:shape id="_x0000_i1126" type="#_x0000_t75" style="width:56.95pt;height:36.3pt" o:ole="">
            <v:imagedata r:id="rId213" o:title=""/>
          </v:shape>
          <o:OLEObject Type="Embed" ProgID="Equation.3" ShapeID="_x0000_i1126" DrawAspect="Content" ObjectID="_1637045674" r:id="rId214"/>
        </w:object>
      </w:r>
      <w:r w:rsidRPr="00C71BE6">
        <w:rPr>
          <w:rFonts w:ascii="Times New Roman" w:hAnsi="Times New Roman"/>
          <w:i/>
          <w:color w:val="000000"/>
          <w:lang w:val="fr-FR"/>
        </w:rPr>
        <w:t xml:space="preserve">  ( 2 )</w:t>
      </w:r>
    </w:p>
    <w:p w:rsidR="007A4FEF" w:rsidRPr="00C71BE6" w:rsidRDefault="007A4FEF" w:rsidP="007A4FEF">
      <w:pPr>
        <w:tabs>
          <w:tab w:val="left" w:pos="540"/>
          <w:tab w:val="left" w:pos="3600"/>
          <w:tab w:val="left" w:pos="4320"/>
          <w:tab w:val="left" w:pos="8320"/>
        </w:tabs>
        <w:jc w:val="both"/>
        <w:rPr>
          <w:rFonts w:ascii="Times New Roman" w:hAnsi="Times New Roman"/>
          <w:b/>
          <w:color w:val="000000"/>
          <w:u w:val="single"/>
          <w:lang w:val="nl-NL"/>
        </w:rPr>
      </w:pPr>
      <w:r w:rsidRPr="00C71BE6">
        <w:rPr>
          <w:rFonts w:ascii="Times New Roman" w:hAnsi="Times New Roman"/>
          <w:color w:val="000000"/>
          <w:lang w:val="fr-FR"/>
        </w:rPr>
        <w:t xml:space="preserve">Lập tỉ số </w:t>
      </w:r>
      <w:r w:rsidRPr="00C71BE6">
        <w:rPr>
          <w:rFonts w:ascii="Times New Roman" w:hAnsi="Times New Roman"/>
          <w:color w:val="000000"/>
          <w:position w:val="-30"/>
        </w:rPr>
        <w:object w:dxaOrig="300" w:dyaOrig="700">
          <v:shape id="_x0000_i1127" type="#_x0000_t75" style="width:15.05pt;height:35.05pt" o:ole="">
            <v:imagedata r:id="rId215" o:title=""/>
          </v:shape>
          <o:OLEObject Type="Embed" ProgID="Equation.3" ShapeID="_x0000_i1127" DrawAspect="Content" ObjectID="_1637045675" r:id="rId216"/>
        </w:object>
      </w:r>
      <w:r w:rsidRPr="00C71BE6">
        <w:rPr>
          <w:rFonts w:ascii="Times New Roman" w:hAnsi="Times New Roman"/>
          <w:color w:val="000000"/>
          <w:lang w:val="fr-FR"/>
        </w:rPr>
        <w:t xml:space="preserve">ta được: </w:t>
      </w:r>
      <w:r w:rsidRPr="00C71BE6">
        <w:rPr>
          <w:rFonts w:ascii="Times New Roman" w:hAnsi="Times New Roman"/>
          <w:color w:val="000000"/>
          <w:position w:val="-30"/>
        </w:rPr>
        <w:object w:dxaOrig="4220" w:dyaOrig="720">
          <v:shape id="_x0000_i1128" type="#_x0000_t75" style="width:211pt;height:36.3pt" o:ole="">
            <v:imagedata r:id="rId217" o:title=""/>
          </v:shape>
          <o:OLEObject Type="Embed" ProgID="Equation.3" ShapeID="_x0000_i1128" DrawAspect="Content" ObjectID="_1637045676" r:id="rId218"/>
        </w:object>
      </w:r>
      <w:r w:rsidRPr="00C71BE6">
        <w:rPr>
          <w:rFonts w:ascii="Times New Roman" w:hAnsi="Times New Roman"/>
          <w:color w:val="000000"/>
          <w:lang w:val="fr-FR"/>
        </w:rPr>
        <w:t xml:space="preserve">   *Vậ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w:t>
      </w:r>
      <w:r w:rsidRPr="00C71BE6">
        <w:rPr>
          <w:rFonts w:ascii="Times New Roman" w:hAnsi="Times New Roman"/>
          <w:color w:val="000000"/>
          <w:position w:val="-4"/>
        </w:rPr>
        <w:object w:dxaOrig="200" w:dyaOrig="200">
          <v:shape id="_x0000_i1129" type="#_x0000_t75" style="width:10pt;height:10pt" o:ole="">
            <v:imagedata r:id="rId219" o:title=""/>
          </v:shape>
          <o:OLEObject Type="Embed" ProgID="Equation.3" ShapeID="_x0000_i1129" DrawAspect="Content" ObjectID="_1637045677" r:id="rId220"/>
        </w:object>
      </w:r>
      <w:r w:rsidRPr="00C71BE6">
        <w:rPr>
          <w:rFonts w:ascii="Times New Roman" w:hAnsi="Times New Roman"/>
          <w:color w:val="000000"/>
          <w:lang w:val="fr-FR"/>
        </w:rPr>
        <w:t xml:space="preserve"> t</w:t>
      </w:r>
      <w:r w:rsidRPr="00C71BE6">
        <w:rPr>
          <w:rFonts w:ascii="Times New Roman" w:hAnsi="Times New Roman"/>
          <w:color w:val="000000"/>
          <w:vertAlign w:val="subscript"/>
          <w:lang w:val="fr-FR"/>
        </w:rPr>
        <w:t>2</w:t>
      </w:r>
    </w:p>
    <w:p w:rsidR="007A4FEF" w:rsidRPr="00C71BE6" w:rsidRDefault="007A4FEF" w:rsidP="007A4FEF">
      <w:pPr>
        <w:tabs>
          <w:tab w:val="left" w:pos="540"/>
          <w:tab w:val="left" w:pos="3600"/>
          <w:tab w:val="left" w:pos="4320"/>
          <w:tab w:val="left" w:pos="8320"/>
        </w:tabs>
        <w:ind w:firstLine="741"/>
        <w:jc w:val="both"/>
        <w:rPr>
          <w:rFonts w:ascii="Times New Roman" w:hAnsi="Times New Roman"/>
          <w:color w:val="000000"/>
          <w:lang w:val="nl-NL"/>
        </w:rPr>
      </w:pPr>
      <w:r w:rsidRPr="00C71BE6">
        <w:rPr>
          <w:rFonts w:ascii="Times New Roman" w:hAnsi="Times New Roman"/>
          <w:b/>
          <w:color w:val="000000"/>
          <w:u w:val="single"/>
          <w:lang w:val="nl-NL"/>
        </w:rPr>
        <w:t>Bài 8</w:t>
      </w:r>
      <w:r w:rsidRPr="00C71BE6">
        <w:rPr>
          <w:rFonts w:ascii="Times New Roman" w:hAnsi="Times New Roman"/>
          <w:color w:val="000000"/>
          <w:lang w:val="nl-NL"/>
        </w:rPr>
        <w:t>: Để trang trí cho một quầy hàng, người ta dùng các bóng đèn 6V-9W mắc nối tiếp vào mạch điện có hiệu điện thế U=240V để chúng sáng bình thường. Nếu có một bóng bị cháy, người ta nối tắt đoạn mạch có bóng đó lại thì công suất tiêu thụ của mỗi bóng tăng hay giảm đi bao nhiêu phần trăm?</w:t>
      </w:r>
    </w:p>
    <w:p w:rsidR="007A4FEF" w:rsidRPr="00C71BE6" w:rsidRDefault="007A4FEF" w:rsidP="007A4FEF">
      <w:pPr>
        <w:tabs>
          <w:tab w:val="left" w:pos="540"/>
          <w:tab w:val="left" w:pos="3600"/>
          <w:tab w:val="left" w:pos="4320"/>
          <w:tab w:val="left" w:pos="8320"/>
        </w:tabs>
        <w:ind w:firstLine="798"/>
        <w:jc w:val="both"/>
        <w:rPr>
          <w:rFonts w:ascii="Times New Roman" w:hAnsi="Times New Roman"/>
          <w:b/>
          <w:color w:val="000000"/>
          <w:sz w:val="26"/>
          <w:szCs w:val="26"/>
          <w:u w:val="single"/>
          <w:lang w:val="nl-NL"/>
        </w:rPr>
      </w:pPr>
      <w:r w:rsidRPr="00C71BE6">
        <w:rPr>
          <w:rFonts w:ascii="Times New Roman" w:hAnsi="Times New Roman"/>
          <w:b/>
          <w:color w:val="000000"/>
          <w:sz w:val="26"/>
          <w:szCs w:val="26"/>
          <w:u w:val="single"/>
          <w:lang w:val="nl-NL"/>
        </w:rPr>
        <w:lastRenderedPageBreak/>
        <w:t>Hướng dẫn giải:</w: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Điện trở của mỗi bó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w:t>
      </w:r>
      <w:r w:rsidRPr="00C71BE6">
        <w:rPr>
          <w:rFonts w:ascii="Times New Roman" w:hAnsi="Times New Roman"/>
          <w:i/>
          <w:color w:val="000000"/>
          <w:position w:val="-30"/>
          <w:sz w:val="26"/>
          <w:szCs w:val="26"/>
        </w:rPr>
        <w:object w:dxaOrig="1140" w:dyaOrig="720">
          <v:shape id="_x0000_i1130" type="#_x0000_t75" style="width:56.95pt;height:36.3pt" o:ole="">
            <v:imagedata r:id="rId221" o:title=""/>
          </v:shape>
          <o:OLEObject Type="Embed" ProgID="Equation.3" ShapeID="_x0000_i1130" DrawAspect="Content" ObjectID="_1637045678" r:id="rId222"/>
        </w:objec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Số bóng đèn cần dùng để chúng sáng bình thườ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n =</w:t>
      </w:r>
      <w:r w:rsidRPr="00C71BE6">
        <w:rPr>
          <w:rFonts w:ascii="Times New Roman" w:hAnsi="Times New Roman"/>
          <w:i/>
          <w:color w:val="000000"/>
          <w:position w:val="-30"/>
          <w:sz w:val="26"/>
          <w:szCs w:val="26"/>
        </w:rPr>
        <w:object w:dxaOrig="900" w:dyaOrig="680">
          <v:shape id="_x0000_i1131" type="#_x0000_t75" style="width:45.1pt;height:33.8pt" o:ole="">
            <v:imagedata r:id="rId223" o:title=""/>
          </v:shape>
          <o:OLEObject Type="Embed" ProgID="Equation.3" ShapeID="_x0000_i1131" DrawAspect="Content" ObjectID="_1637045679" r:id="rId224"/>
        </w:object>
      </w:r>
      <w:r w:rsidRPr="00C71BE6">
        <w:rPr>
          <w:rFonts w:ascii="Times New Roman" w:hAnsi="Times New Roman"/>
          <w:i/>
          <w:color w:val="000000"/>
          <w:sz w:val="26"/>
          <w:szCs w:val="26"/>
          <w:lang w:val="nl-NL"/>
        </w:rPr>
        <w:t>(bóng)</w:t>
      </w:r>
    </w:p>
    <w:p w:rsidR="007A4FEF" w:rsidRPr="00C71BE6" w:rsidRDefault="007A4FEF" w:rsidP="007A4FEF">
      <w:pPr>
        <w:tabs>
          <w:tab w:val="left" w:pos="540"/>
          <w:tab w:val="left" w:pos="3600"/>
          <w:tab w:val="left" w:pos="4320"/>
        </w:tabs>
        <w:ind w:firstLine="513"/>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ếu có một bóng bị cháy thì điện trở tổng cọng của các bóng còn lại là:</w:t>
      </w:r>
    </w:p>
    <w:p w:rsidR="007A4FEF" w:rsidRPr="00C71BE6" w:rsidRDefault="007A4FEF" w:rsidP="007A4FEF">
      <w:pPr>
        <w:tabs>
          <w:tab w:val="left" w:pos="54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 = 39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156 (</w:t>
      </w:r>
      <w:r w:rsidRPr="00C71BE6">
        <w:rPr>
          <w:rFonts w:ascii="Times New Roman" w:hAnsi="Times New Roman"/>
          <w:i/>
          <w:color w:val="000000"/>
          <w:position w:val="-4"/>
          <w:sz w:val="26"/>
          <w:szCs w:val="26"/>
        </w:rPr>
        <w:object w:dxaOrig="260" w:dyaOrig="260">
          <v:shape id="_x0000_i1132" type="#_x0000_t75" style="width:13.15pt;height:13.15pt" o:ole="">
            <v:imagedata r:id="rId225" o:title=""/>
          </v:shape>
          <o:OLEObject Type="Embed" ProgID="Equation.3" ShapeID="_x0000_i1132" DrawAspect="Content" ObjectID="_1637045680" r:id="rId226"/>
        </w:object>
      </w:r>
      <w:r w:rsidRPr="00C71BE6">
        <w:rPr>
          <w:rFonts w:ascii="Times New Roman" w:hAnsi="Times New Roman"/>
          <w:i/>
          <w:color w:val="000000"/>
          <w:sz w:val="26"/>
          <w:szCs w:val="26"/>
          <w:lang w:val="nl-NL"/>
        </w:rPr>
        <w:t>)</w:t>
      </w:r>
    </w:p>
    <w:p w:rsidR="007A4FEF" w:rsidRPr="00C71BE6" w:rsidRDefault="007A4FEF" w:rsidP="007A4FEF">
      <w:pPr>
        <w:tabs>
          <w:tab w:val="left" w:pos="540"/>
          <w:tab w:val="left" w:pos="830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Dòng điện qua mỗi đèn bây giờ:</w:t>
      </w:r>
      <w:r w:rsidRPr="00C71BE6">
        <w:rPr>
          <w:rFonts w:ascii="Times New Roman" w:hAnsi="Times New Roman"/>
          <w:color w:val="000000"/>
          <w:sz w:val="26"/>
          <w:szCs w:val="26"/>
          <w:lang w:val="nl-NL"/>
        </w:rPr>
        <w:tab/>
      </w:r>
    </w:p>
    <w:p w:rsidR="007A4FEF" w:rsidRPr="00C71BE6" w:rsidRDefault="007A4FEF" w:rsidP="007A4FEF">
      <w:pPr>
        <w:tabs>
          <w:tab w:val="left" w:pos="540"/>
          <w:tab w:val="left" w:pos="830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 xml:space="preserve">I = </w:t>
      </w:r>
      <w:r w:rsidRPr="00C71BE6">
        <w:rPr>
          <w:rFonts w:ascii="Times New Roman" w:hAnsi="Times New Roman"/>
          <w:i/>
          <w:color w:val="000000"/>
          <w:position w:val="-24"/>
          <w:sz w:val="26"/>
          <w:szCs w:val="26"/>
        </w:rPr>
        <w:object w:dxaOrig="1920" w:dyaOrig="620">
          <v:shape id="_x0000_i1133" type="#_x0000_t75" style="width:95.8pt;height:31.3pt" o:ole="">
            <v:imagedata r:id="rId227" o:title=""/>
          </v:shape>
          <o:OLEObject Type="Embed" ProgID="Equation.3" ShapeID="_x0000_i1133" DrawAspect="Content" ObjectID="_1637045681" r:id="rId228"/>
        </w:objec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tiêu thụ mỗi bóng bây giờ là:</w:t>
      </w:r>
    </w:p>
    <w:p w:rsidR="007A4FEF" w:rsidRPr="00C71BE6" w:rsidRDefault="007A4FEF" w:rsidP="007A4FEF">
      <w:pPr>
        <w:tabs>
          <w:tab w:val="left" w:pos="540"/>
          <w:tab w:val="left" w:pos="832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I</w:t>
      </w:r>
      <w:r w:rsidRPr="00C71BE6">
        <w:rPr>
          <w:rFonts w:ascii="Times New Roman" w:hAnsi="Times New Roman"/>
          <w:i/>
          <w:color w:val="000000"/>
          <w:sz w:val="26"/>
          <w:szCs w:val="26"/>
          <w:vertAlign w:val="superscript"/>
          <w:lang w:val="nl-NL"/>
        </w:rPr>
        <w:t>2</w:t>
      </w: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 xml:space="preserve">đ </w:t>
      </w:r>
      <w:r w:rsidRPr="00C71BE6">
        <w:rPr>
          <w:rFonts w:ascii="Times New Roman" w:hAnsi="Times New Roman"/>
          <w:i/>
          <w:color w:val="000000"/>
          <w:sz w:val="26"/>
          <w:szCs w:val="26"/>
          <w:lang w:val="nl-NL"/>
        </w:rPr>
        <w:t>= 9,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mỗi bóng tăng lên so với trước:</w:t>
      </w:r>
    </w:p>
    <w:p w:rsidR="007A4FEF" w:rsidRPr="00C71BE6" w:rsidRDefault="007A4FEF" w:rsidP="007A4FEF">
      <w:pPr>
        <w:tabs>
          <w:tab w:val="left" w:pos="540"/>
          <w:tab w:val="left" w:pos="3600"/>
          <w:tab w:val="left" w:pos="830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đm - Pđ = 9,49 - 9 = 0,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ghĩa là tăng lên so với trướclà:</w:t>
      </w:r>
    </w:p>
    <w:p w:rsidR="007A4FEF" w:rsidRPr="00C71BE6" w:rsidRDefault="007A4FEF" w:rsidP="007A4FEF">
      <w:pPr>
        <w:tabs>
          <w:tab w:val="left" w:pos="540"/>
          <w:tab w:val="left" w:pos="8320"/>
        </w:tabs>
        <w:jc w:val="center"/>
        <w:rPr>
          <w:rFonts w:ascii="Times New Roman" w:hAnsi="Times New Roman"/>
          <w:i/>
          <w:color w:val="000000"/>
          <w:sz w:val="26"/>
          <w:szCs w:val="26"/>
        </w:rPr>
      </w:pPr>
      <w:r w:rsidRPr="00C71BE6">
        <w:rPr>
          <w:rFonts w:ascii="Times New Roman" w:hAnsi="Times New Roman"/>
          <w:i/>
          <w:color w:val="000000"/>
          <w:position w:val="-24"/>
          <w:sz w:val="26"/>
          <w:szCs w:val="26"/>
        </w:rPr>
        <w:object w:dxaOrig="1980" w:dyaOrig="620">
          <v:shape id="_x0000_i1134" type="#_x0000_t75" style="width:98.9pt;height:31.3pt" o:ole="">
            <v:imagedata r:id="rId229" o:title=""/>
          </v:shape>
          <o:OLEObject Type="Embed" ProgID="Equation.3" ShapeID="_x0000_i1134" DrawAspect="Content" ObjectID="_1637045682" r:id="rId230"/>
        </w:object>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9:</w:t>
      </w:r>
      <w:r w:rsidRPr="00C71BE6">
        <w:rPr>
          <w:rFonts w:ascii="Times New Roman" w:hAnsi="Times New Roman"/>
          <w:color w:val="000000"/>
          <w:lang w:val="pt-BR"/>
        </w:rPr>
        <w:t xml:space="preserve"> Một ấm điện bằng nhôm có khối lượng 0,5kg chứa 2kg nước ở 25</w:t>
      </w:r>
      <w:r w:rsidRPr="00C71BE6">
        <w:rPr>
          <w:rFonts w:ascii="Times New Roman" w:hAnsi="Times New Roman"/>
          <w:color w:val="000000"/>
          <w:vertAlign w:val="superscript"/>
          <w:lang w:val="pt-BR"/>
        </w:rPr>
        <w:t>o</w:t>
      </w:r>
      <w:r w:rsidRPr="00C71BE6">
        <w:rPr>
          <w:rFonts w:ascii="Times New Roman" w:hAnsi="Times New Roman"/>
          <w:color w:val="000000"/>
          <w:lang w:val="pt-BR"/>
        </w:rPr>
        <w:t>C. Muốn đun sôi lượng nước đó trong 20 phút thì ấm phải có công suất là bao nhiêu? Biết rằng nhiệt dung riêng của nước là C = 4200J/kg.K. Nhiệt dung riêng của nhôm là C</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880J/kg.K và 30% nhiệt lượng toả ra môi trường xung quanh.</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ấm nhôm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m</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c</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0,5.880.(100 – 25 ) = 33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nước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p>
    <w:p w:rsidR="007A4FEF" w:rsidRPr="00C71BE6" w:rsidRDefault="007A4FEF" w:rsidP="007A4FEF">
      <w:pPr>
        <w:tabs>
          <w:tab w:val="left" w:pos="540"/>
          <w:tab w:val="left" w:pos="3600"/>
          <w:tab w:val="left" w:pos="4320"/>
          <w:tab w:val="left" w:pos="86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mc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2.4200.( 100 – 25 ) = 630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tổng cộng cần thiết:</w:t>
      </w:r>
    </w:p>
    <w:p w:rsidR="007A4FEF" w:rsidRPr="00C71BE6" w:rsidRDefault="007A4FEF" w:rsidP="007A4FEF">
      <w:pPr>
        <w:tabs>
          <w:tab w:val="left" w:pos="540"/>
          <w:tab w:val="left" w:pos="1440"/>
          <w:tab w:val="left" w:pos="4320"/>
          <w:tab w:val="left" w:pos="5040"/>
          <w:tab w:val="left" w:pos="866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lastRenderedPageBreak/>
        <w:t>Q = 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663000  ( J )</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1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Mặt khác nhiệt lượng có ích để đun nước do ấm điện cung cấp trong thời gian 20 phút       ( 1200 giây ) là:</w:t>
      </w:r>
    </w:p>
    <w:p w:rsidR="007A4FEF" w:rsidRPr="00C71BE6" w:rsidRDefault="007A4FEF" w:rsidP="007A4FEF">
      <w:pPr>
        <w:tabs>
          <w:tab w:val="left" w:pos="540"/>
          <w:tab w:val="left" w:pos="1440"/>
          <w:tab w:val="left" w:pos="4320"/>
          <w:tab w:val="left" w:pos="5040"/>
          <w:tab w:val="left" w:pos="87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 = H.P.t</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2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 Trong đó </w:t>
      </w:r>
      <w:r w:rsidRPr="00C71BE6">
        <w:rPr>
          <w:rFonts w:ascii="Times New Roman" w:hAnsi="Times New Roman"/>
          <w:i/>
          <w:color w:val="000000"/>
          <w:sz w:val="26"/>
          <w:szCs w:val="26"/>
          <w:lang w:val="pt-BR"/>
        </w:rPr>
        <w:t>H = 100% - 30% = 70%</w:t>
      </w:r>
      <w:r w:rsidRPr="00C71BE6">
        <w:rPr>
          <w:rFonts w:ascii="Times New Roman" w:hAnsi="Times New Roman"/>
          <w:color w:val="000000"/>
          <w:sz w:val="26"/>
          <w:szCs w:val="26"/>
          <w:lang w:val="pt-BR"/>
        </w:rPr>
        <w:t xml:space="preserve">;   </w:t>
      </w:r>
      <w:r w:rsidRPr="00C71BE6">
        <w:rPr>
          <w:rFonts w:ascii="Times New Roman" w:hAnsi="Times New Roman"/>
          <w:i/>
          <w:color w:val="000000"/>
          <w:sz w:val="26"/>
          <w:szCs w:val="26"/>
          <w:lang w:val="pt-BR"/>
        </w:rPr>
        <w:t>P</w:t>
      </w:r>
      <w:r w:rsidRPr="00C71BE6">
        <w:rPr>
          <w:rFonts w:ascii="Times New Roman" w:hAnsi="Times New Roman"/>
          <w:color w:val="000000"/>
          <w:sz w:val="26"/>
          <w:szCs w:val="26"/>
          <w:lang w:val="pt-BR"/>
        </w:rPr>
        <w:t xml:space="preserve"> là công suất của ấm;  </w:t>
      </w:r>
      <w:r w:rsidRPr="00C71BE6">
        <w:rPr>
          <w:rFonts w:ascii="Times New Roman" w:hAnsi="Times New Roman"/>
          <w:i/>
          <w:color w:val="000000"/>
          <w:sz w:val="26"/>
          <w:szCs w:val="26"/>
          <w:lang w:val="pt-BR"/>
        </w:rPr>
        <w:t>t = 20 phút = 1200 giây</w:t>
      </w:r>
      <w:r w:rsidRPr="00C71BE6">
        <w:rPr>
          <w:rFonts w:ascii="Times New Roman" w:hAnsi="Times New Roman"/>
          <w:color w:val="000000"/>
          <w:sz w:val="26"/>
          <w:szCs w:val="26"/>
          <w:lang w:val="pt-BR"/>
        </w:rPr>
        <w:t xml:space="preserve"> )</w:t>
      </w:r>
    </w:p>
    <w:p w:rsidR="007A4FEF" w:rsidRPr="00C71BE6" w:rsidRDefault="007A4FEF" w:rsidP="007A4FEF">
      <w:pPr>
        <w:tabs>
          <w:tab w:val="left" w:pos="540"/>
          <w:tab w:val="left" w:pos="1440"/>
          <w:tab w:val="left" w:pos="4320"/>
          <w:tab w:val="left" w:pos="8660"/>
        </w:tabs>
        <w:spacing w:line="312" w:lineRule="auto"/>
        <w:ind w:firstLine="456"/>
        <w:jc w:val="both"/>
        <w:rPr>
          <w:rFonts w:ascii="Times New Roman" w:hAnsi="Times New Roman"/>
          <w:color w:val="000000"/>
          <w:sz w:val="26"/>
          <w:szCs w:val="26"/>
          <w:lang w:val="pt-BR"/>
        </w:rPr>
      </w:pPr>
      <w:r>
        <w:rPr>
          <w:rFonts w:ascii="Times New Roman" w:hAnsi="Times New Roman"/>
          <w:noProof/>
          <w:color w:val="000000"/>
        </w:rPr>
        <mc:AlternateContent>
          <mc:Choice Requires="wpg">
            <w:drawing>
              <wp:anchor distT="0" distB="0" distL="114300" distR="114300" simplePos="0" relativeHeight="251672576" behindDoc="0" locked="0" layoutInCell="1" allowOverlap="1">
                <wp:simplePos x="0" y="0"/>
                <wp:positionH relativeFrom="column">
                  <wp:posOffset>3792855</wp:posOffset>
                </wp:positionH>
                <wp:positionV relativeFrom="paragraph">
                  <wp:posOffset>42545</wp:posOffset>
                </wp:positionV>
                <wp:extent cx="2438400" cy="1614170"/>
                <wp:effectExtent l="12065" t="3175" r="0" b="1905"/>
                <wp:wrapNone/>
                <wp:docPr id="972" name="Group 9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1614170"/>
                          <a:chOff x="7070" y="10381"/>
                          <a:chExt cx="3840" cy="2542"/>
                        </a:xfrm>
                      </wpg:grpSpPr>
                      <wps:wsp>
                        <wps:cNvPr id="973" name="Text Box 97"/>
                        <wps:cNvSpPr txBox="1">
                          <a:spLocks noChangeArrowheads="1"/>
                        </wps:cNvSpPr>
                        <wps:spPr bwMode="auto">
                          <a:xfrm>
                            <a:off x="7070" y="123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s:wsp>
                        <wps:cNvPr id="974" name="Text Box 98"/>
                        <wps:cNvSpPr txBox="1">
                          <a:spLocks noChangeArrowheads="1"/>
                        </wps:cNvSpPr>
                        <wps:spPr bwMode="auto">
                          <a:xfrm>
                            <a:off x="7070" y="118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w:t>
                              </w:r>
                            </w:p>
                          </w:txbxContent>
                        </wps:txbx>
                        <wps:bodyPr rot="0" vert="horz" wrap="square" lIns="91440" tIns="45720" rIns="91440" bIns="45720" anchor="t" anchorCtr="0" upright="1">
                          <a:noAutofit/>
                        </wps:bodyPr>
                      </wps:wsp>
                      <wpg:grpSp>
                        <wpg:cNvPr id="975" name="Group 99"/>
                        <wpg:cNvGrpSpPr>
                          <a:grpSpLocks/>
                        </wpg:cNvGrpSpPr>
                        <wpg:grpSpPr bwMode="auto">
                          <a:xfrm rot="-24477081">
                            <a:off x="7304" y="11462"/>
                            <a:ext cx="1872" cy="252"/>
                            <a:chOff x="7812" y="12060"/>
                            <a:chExt cx="1620" cy="180"/>
                          </a:xfrm>
                        </wpg:grpSpPr>
                        <wps:wsp>
                          <wps:cNvPr id="976" name="Rectangle 100"/>
                          <wps:cNvSpPr>
                            <a:spLocks noChangeArrowheads="1"/>
                          </wps:cNvSpPr>
                          <wps:spPr bwMode="auto">
                            <a:xfrm>
                              <a:off x="8352" y="1206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7" name="Line 101"/>
                          <wps:cNvCnPr/>
                          <wps:spPr bwMode="auto">
                            <a:xfrm flipH="1">
                              <a:off x="781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102"/>
                          <wps:cNvCnPr/>
                          <wps:spPr bwMode="auto">
                            <a:xfrm flipH="1">
                              <a:off x="889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9" name="Line 103"/>
                        <wps:cNvCnPr/>
                        <wps:spPr bwMode="auto">
                          <a:xfrm>
                            <a:off x="8890" y="10881"/>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Oval 104"/>
                        <wps:cNvSpPr>
                          <a:spLocks noChangeArrowheads="1"/>
                        </wps:cNvSpPr>
                        <wps:spPr bwMode="auto">
                          <a:xfrm>
                            <a:off x="9330" y="1142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1" name="Text Box 105"/>
                        <wps:cNvSpPr txBox="1">
                          <a:spLocks noChangeArrowheads="1"/>
                        </wps:cNvSpPr>
                        <wps:spPr bwMode="auto">
                          <a:xfrm>
                            <a:off x="9290" y="114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V</w:t>
                              </w:r>
                            </w:p>
                          </w:txbxContent>
                        </wps:txbx>
                        <wps:bodyPr rot="0" vert="horz" wrap="square" lIns="91440" tIns="45720" rIns="91440" bIns="45720" anchor="t" anchorCtr="0" upright="1">
                          <a:noAutofit/>
                        </wps:bodyPr>
                      </wps:wsp>
                      <wps:wsp>
                        <wps:cNvPr id="982" name="Oval 106"/>
                        <wps:cNvSpPr>
                          <a:spLocks noChangeArrowheads="1"/>
                        </wps:cNvSpPr>
                        <wps:spPr bwMode="auto">
                          <a:xfrm>
                            <a:off x="8750" y="1148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3" name="Text Box 107"/>
                        <wps:cNvSpPr txBox="1">
                          <a:spLocks noChangeArrowheads="1"/>
                        </wps:cNvSpPr>
                        <wps:spPr bwMode="auto">
                          <a:xfrm>
                            <a:off x="8710" y="114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g:grpSp>
                        <wpg:cNvPr id="984" name="Group 108"/>
                        <wpg:cNvGrpSpPr>
                          <a:grpSpLocks/>
                        </wpg:cNvGrpSpPr>
                        <wpg:grpSpPr bwMode="auto">
                          <a:xfrm>
                            <a:off x="7150" y="12221"/>
                            <a:ext cx="3420" cy="180"/>
                            <a:chOff x="7920" y="13680"/>
                            <a:chExt cx="2520" cy="180"/>
                          </a:xfrm>
                        </wpg:grpSpPr>
                        <wps:wsp>
                          <wps:cNvPr id="985" name="Rectangle 109"/>
                          <wps:cNvSpPr>
                            <a:spLocks noChangeArrowheads="1"/>
                          </wps:cNvSpPr>
                          <wps:spPr bwMode="auto">
                            <a:xfrm>
                              <a:off x="8820" y="1368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6" name="Line 110"/>
                          <wps:cNvCnPr/>
                          <wps:spPr bwMode="auto">
                            <a:xfrm>
                              <a:off x="792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11"/>
                          <wps:cNvCnPr/>
                          <wps:spPr bwMode="auto">
                            <a:xfrm>
                              <a:off x="954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8" name="Freeform 112"/>
                        <wps:cNvSpPr>
                          <a:spLocks/>
                        </wps:cNvSpPr>
                        <wps:spPr bwMode="auto">
                          <a:xfrm>
                            <a:off x="8850" y="10901"/>
                            <a:ext cx="120" cy="560"/>
                          </a:xfrm>
                          <a:custGeom>
                            <a:avLst/>
                            <a:gdLst>
                              <a:gd name="T0" fmla="*/ 40 w 120"/>
                              <a:gd name="T1" fmla="*/ 0 h 560"/>
                              <a:gd name="T2" fmla="*/ 60 w 120"/>
                              <a:gd name="T3" fmla="*/ 80 h 560"/>
                              <a:gd name="T4" fmla="*/ 20 w 120"/>
                              <a:gd name="T5" fmla="*/ 140 h 560"/>
                              <a:gd name="T6" fmla="*/ 0 w 120"/>
                              <a:gd name="T7" fmla="*/ 200 h 560"/>
                              <a:gd name="T8" fmla="*/ 40 w 120"/>
                              <a:gd name="T9" fmla="*/ 320 h 560"/>
                              <a:gd name="T10" fmla="*/ 100 w 120"/>
                              <a:gd name="T11" fmla="*/ 440 h 560"/>
                              <a:gd name="T12" fmla="*/ 120 w 120"/>
                              <a:gd name="T13" fmla="*/ 560 h 560"/>
                            </a:gdLst>
                            <a:ahLst/>
                            <a:cxnLst>
                              <a:cxn ang="0">
                                <a:pos x="T0" y="T1"/>
                              </a:cxn>
                              <a:cxn ang="0">
                                <a:pos x="T2" y="T3"/>
                              </a:cxn>
                              <a:cxn ang="0">
                                <a:pos x="T4" y="T5"/>
                              </a:cxn>
                              <a:cxn ang="0">
                                <a:pos x="T6" y="T7"/>
                              </a:cxn>
                              <a:cxn ang="0">
                                <a:pos x="T8" y="T9"/>
                              </a:cxn>
                              <a:cxn ang="0">
                                <a:pos x="T10" y="T11"/>
                              </a:cxn>
                              <a:cxn ang="0">
                                <a:pos x="T12" y="T13"/>
                              </a:cxn>
                            </a:cxnLst>
                            <a:rect l="0" t="0" r="r" b="b"/>
                            <a:pathLst>
                              <a:path w="120" h="560">
                                <a:moveTo>
                                  <a:pt x="40" y="0"/>
                                </a:moveTo>
                                <a:cubicBezTo>
                                  <a:pt x="47" y="27"/>
                                  <a:pt x="64" y="53"/>
                                  <a:pt x="60" y="80"/>
                                </a:cubicBezTo>
                                <a:cubicBezTo>
                                  <a:pt x="57" y="104"/>
                                  <a:pt x="31" y="119"/>
                                  <a:pt x="20" y="140"/>
                                </a:cubicBezTo>
                                <a:cubicBezTo>
                                  <a:pt x="11" y="159"/>
                                  <a:pt x="7" y="180"/>
                                  <a:pt x="0" y="200"/>
                                </a:cubicBezTo>
                                <a:cubicBezTo>
                                  <a:pt x="13" y="240"/>
                                  <a:pt x="27" y="280"/>
                                  <a:pt x="40" y="320"/>
                                </a:cubicBezTo>
                                <a:cubicBezTo>
                                  <a:pt x="112" y="536"/>
                                  <a:pt x="55" y="236"/>
                                  <a:pt x="100" y="440"/>
                                </a:cubicBezTo>
                                <a:cubicBezTo>
                                  <a:pt x="109" y="480"/>
                                  <a:pt x="120" y="560"/>
                                  <a:pt x="1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Freeform 113"/>
                        <wps:cNvSpPr>
                          <a:spLocks/>
                        </wps:cNvSpPr>
                        <wps:spPr bwMode="auto">
                          <a:xfrm>
                            <a:off x="8831" y="11841"/>
                            <a:ext cx="131" cy="400"/>
                          </a:xfrm>
                          <a:custGeom>
                            <a:avLst/>
                            <a:gdLst>
                              <a:gd name="T0" fmla="*/ 99 w 131"/>
                              <a:gd name="T1" fmla="*/ 0 h 400"/>
                              <a:gd name="T2" fmla="*/ 39 w 131"/>
                              <a:gd name="T3" fmla="*/ 160 h 400"/>
                              <a:gd name="T4" fmla="*/ 19 w 131"/>
                              <a:gd name="T5" fmla="*/ 400 h 400"/>
                            </a:gdLst>
                            <a:ahLst/>
                            <a:cxnLst>
                              <a:cxn ang="0">
                                <a:pos x="T0" y="T1"/>
                              </a:cxn>
                              <a:cxn ang="0">
                                <a:pos x="T2" y="T3"/>
                              </a:cxn>
                              <a:cxn ang="0">
                                <a:pos x="T4" y="T5"/>
                              </a:cxn>
                            </a:cxnLst>
                            <a:rect l="0" t="0" r="r" b="b"/>
                            <a:pathLst>
                              <a:path w="131" h="400">
                                <a:moveTo>
                                  <a:pt x="99" y="0"/>
                                </a:moveTo>
                                <a:cubicBezTo>
                                  <a:pt x="131" y="97"/>
                                  <a:pt x="123" y="104"/>
                                  <a:pt x="39" y="160"/>
                                </a:cubicBezTo>
                                <a:cubicBezTo>
                                  <a:pt x="0" y="277"/>
                                  <a:pt x="19" y="199"/>
                                  <a:pt x="19" y="40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Line 114"/>
                        <wps:cNvCnPr/>
                        <wps:spPr bwMode="auto">
                          <a:xfrm flipH="1">
                            <a:off x="7070" y="1222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15"/>
                        <wps:cNvCnPr/>
                        <wps:spPr bwMode="auto">
                          <a:xfrm flipH="1">
                            <a:off x="10490" y="122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Text Box 116"/>
                        <wps:cNvSpPr txBox="1">
                          <a:spLocks noChangeArrowheads="1"/>
                        </wps:cNvSpPr>
                        <wps:spPr bwMode="auto">
                          <a:xfrm>
                            <a:off x="10370" y="123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B</w:t>
                              </w:r>
                            </w:p>
                          </w:txbxContent>
                        </wps:txbx>
                        <wps:bodyPr rot="0" vert="horz" wrap="square" lIns="91440" tIns="45720" rIns="91440" bIns="45720" anchor="t" anchorCtr="0" upright="1">
                          <a:noAutofit/>
                        </wps:bodyPr>
                      </wps:wsp>
                      <wps:wsp>
                        <wps:cNvPr id="993" name="Text Box 117"/>
                        <wps:cNvSpPr txBox="1">
                          <a:spLocks noChangeArrowheads="1"/>
                        </wps:cNvSpPr>
                        <wps:spPr bwMode="auto">
                          <a:xfrm>
                            <a:off x="8610" y="1038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C</w:t>
                              </w:r>
                            </w:p>
                          </w:txbxContent>
                        </wps:txbx>
                        <wps:bodyPr rot="0" vert="horz" wrap="square" lIns="91440" tIns="45720" rIns="91440" bIns="45720" anchor="t" anchorCtr="0" upright="1">
                          <a:noAutofit/>
                        </wps:bodyPr>
                      </wps:wsp>
                      <wps:wsp>
                        <wps:cNvPr id="994" name="Text Box 118"/>
                        <wps:cNvSpPr txBox="1">
                          <a:spLocks noChangeArrowheads="1"/>
                        </wps:cNvSpPr>
                        <wps:spPr bwMode="auto">
                          <a:xfrm>
                            <a:off x="8270" y="11542"/>
                            <a:ext cx="6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R</w:t>
                              </w:r>
                              <w:r w:rsidRPr="005F648D">
                                <w:rPr>
                                  <w:vertAlign w:val="subscript"/>
                                </w:rPr>
                                <w:t>1</w:t>
                              </w:r>
                            </w:p>
                          </w:txbxContent>
                        </wps:txbx>
                        <wps:bodyPr rot="0" vert="horz" wrap="square" lIns="91440" tIns="45720" rIns="91440" bIns="45720" anchor="t" anchorCtr="0" upright="1">
                          <a:noAutofit/>
                        </wps:bodyPr>
                      </wps:wsp>
                      <wps:wsp>
                        <wps:cNvPr id="995" name="Text Box 119"/>
                        <wps:cNvSpPr txBox="1">
                          <a:spLocks noChangeArrowheads="1"/>
                        </wps:cNvSpPr>
                        <wps:spPr bwMode="auto">
                          <a:xfrm>
                            <a:off x="803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sidRPr="005F648D">
                                <w:rPr>
                                  <w:sz w:val="20"/>
                                  <w:szCs w:val="20"/>
                                </w:rPr>
                                <w:t>M</w:t>
                              </w:r>
                            </w:p>
                          </w:txbxContent>
                        </wps:txbx>
                        <wps:bodyPr rot="0" vert="horz" wrap="square" lIns="91440" tIns="45720" rIns="91440" bIns="45720" anchor="t" anchorCtr="0" upright="1">
                          <a:noAutofit/>
                        </wps:bodyPr>
                      </wps:wsp>
                      <wps:wsp>
                        <wps:cNvPr id="996" name="Text Box 120"/>
                        <wps:cNvSpPr txBox="1">
                          <a:spLocks noChangeArrowheads="1"/>
                        </wps:cNvSpPr>
                        <wps:spPr bwMode="auto">
                          <a:xfrm>
                            <a:off x="929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N</w:t>
                              </w:r>
                            </w:p>
                          </w:txbxContent>
                        </wps:txbx>
                        <wps:bodyPr rot="0" vert="horz" wrap="square" lIns="91440" tIns="45720" rIns="91440" bIns="45720" anchor="t" anchorCtr="0" upright="1">
                          <a:noAutofit/>
                        </wps:bodyPr>
                      </wps:wsp>
                      <wps:wsp>
                        <wps:cNvPr id="997" name="Text Box 121"/>
                        <wps:cNvSpPr txBox="1">
                          <a:spLocks noChangeArrowheads="1"/>
                        </wps:cNvSpPr>
                        <wps:spPr bwMode="auto">
                          <a:xfrm>
                            <a:off x="857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D</w:t>
                              </w:r>
                            </w:p>
                          </w:txbxContent>
                        </wps:txbx>
                        <wps:bodyPr rot="0" vert="horz" wrap="square" lIns="91440" tIns="45720" rIns="91440" bIns="45720" anchor="t" anchorCtr="0" upright="1">
                          <a:noAutofit/>
                        </wps:bodyPr>
                      </wps:wsp>
                      <wps:wsp>
                        <wps:cNvPr id="998" name="Text Box 122"/>
                        <wps:cNvSpPr txBox="1">
                          <a:spLocks noChangeArrowheads="1"/>
                        </wps:cNvSpPr>
                        <wps:spPr bwMode="auto">
                          <a:xfrm>
                            <a:off x="10370" y="1190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r w:rsidRPr="005F648D">
                                <w:t>-</w:t>
                              </w:r>
                              <w:r w:rsidRPr="005F648D">
                                <w:softHyphen/>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2" o:spid="_x0000_s1026" style="position:absolute;left:0;text-align:left;margin-left:298.65pt;margin-top:3.35pt;width:192pt;height:127.1pt;z-index:251672576" coordorigin="7070,10381" coordsize="3840,25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nnAoAAPteAAAOAAAAZHJzL2Uyb0RvYy54bWzsXN2Sm8oRvk9V3oHiMlWyGIQkUFk+Ze+P c6qcHFeO8gCshCQqEijArtYnlXfP1/PHgISl/WO9Dr5YSzBqZnp6ur/p/ob3v9xvN9ZdlOVxmkxt 9s6xrSiZp4s4WU3tf86ue75t5UWYLMJNmkRT+1uU2798+POf3u93k8hN1+lmEWUWhCT5ZL+b2uui 2E36/Xy+jrZh/i7dRQluLtNsGxb4mq36iyzcQ/p203cdZ9Tfp9lil6XzKM9x9VLctD9w+ctlNC9+ Wy7zqLA2Uxt9K/jfjP+9ob/9D+/DySoLd+t4LrsRPqIX2zBO8FAt6jIsQus2iw9EbeN5lubpsng3 T7f9dLmM5xEfA0bDnNpoPmfp7Y6PZTXZr3ZaTVBtTU+PFjv/+93XzIoXUzsYu7aVhFtMEn+uRReg nv1uNUGrz9nu993XTIwRH7+k83/luN2v36fvK9HYutn/LV1AYHhbpFw998tsSyIwcOuez8I3PQvR fWHNcdH1Br7nYLLmuMdGzGNjOU/zNSaTfjd2cMmi287AZ2IS5+srKYB+Ln7tDj0+hn44EU/mvZW9 o6HB6PJSr/nT9Pr7OtxFfLpy0pjW60DpdUZD/JTeQ7VCs7wdqdUq7nEd4+FayoV2rSS9WIfJKvqY Zel+HYULdJCPFsPQPxXDyEnIKXWXanMHI6k2pfWh0hl9oHlVKgsnuywvPkfp1qIPUzvDouLdDO++ 5IVoqprQ3CbpdbzZ4Ho42SSVC5ApruCh+Cndo8fzdfKfwAmu/Cvf63nu6KrnOZeXvY/XF15vdM3G w8vB5cXFJfsvPZd5k3W8WEQJPUatWeadN3fSe4jVpldtnm7iBYmjLuXZ6uZik1l3IXzGNf8nFWI0 61e7wfWFsdSGxFzP+eQGveuRP+55196wF4wdv+ew4FMwcrzAu7yuDulLnERPH5K1x3IeukNhTI1j c/i/w7GFk21cwCtv4u3U9nWjcEImeJUs+NQWYbwRnw1VUPdLVWC61URzgyUbFdZa3N/cc6czVOvg Jl18gwVnKQwMixcRBR/WafaHbe3hnad2/u/bMItsa/NrglUQMI/steBfvOHYxZfMvHNj3gmTOURN 7cK2xMeLQoSA210Wr9Z4klh3SfoRjmoZc6OmJSZ6xZ0c9xStuQzv0GX4SlVwLa/hMpjv1lzGYCTd LH3oXEbnMlpxGSO1Dt6Oy5CAiLwHx1IaGQzVMpeIKxBje2bAJbxqz/W8MaKPcHUSgI0HDlwNASnm jThUEiGZcBjzCRESCHOH8lYJwHyGe/Q71xGLP5yUAIyNyB9z+OZXPcOr4K+R0vI/gFyApzaRxYAv 4bEqMAqR/4Vwlz+AAmvaIuBDWta4i9VU9WDcZaCTM0EMwbG2sQJHgDU48HZWciv7hbGyV44GmcPD rjTVi+RrJg23GfJby028+6tCNWqpl0uWqSV7YITV1Xpgghvgu7Oh/5MtC7tfCTabgOcPup3QOyAD GovdhYDECiLzPdDRtUBoimYcu9PWMCcyNWL7L81O7v75RvPxZuf7gfJ9ndm97C72mc2ujNWtmWBQ M8GBEaTPMkHaf0t/B8MDCOE5Il/liJS/Y67auvB95Hf3Lp3Pq2Urj6dQntn4pPPTKc+XSc0Bckmf 9xuyPUCFnmFwtMnm+aAXQoXBYCANlHluDXufv7WONoj1+Xej8isBwzPD99H41yWCRE4ejksaqM4d M0cnzVrNBAWu8qdPMdcueYwccyMsrOTDu+SxrBLUPIROHusiSrd/NOtNPvC2APIyqOmMmfQXLxnU /PFQB7U66uqCWlfdWKB24x8WRJmjF3OrQc0fM22u9fzn+ebaBbUuqIWT56mI6jLf2wlqTeUNX1cx RXmDOXJwz1zfMDb9Y6bCj+selCu9WlWCShaKUBLQPUoWDEYiD2/WM1D/wN0fpZ7h66qRWc+QpSOD FvKC9Qz/UFsqtcJL8cdUdZBMPuU1X2nb+kDuQ1fP0OS7Bv6Tr+tvIrGMiFuW3h6a1RuXC3Vcr2IE ijTWVTE4nxIUpaeQot5mRq9WPGMPLp4Z0STgxVkeFTpjG7woA++Zja392oWvy2fXWRQRYdli4EiU nq6WTlYVPr0np4x3c0nXsErfVxjHCURt2OBsKKAyFM7RYHHObwWLkyQp5ib4ygtJxFwtVKIRUGe5 3YAF/Ze+5TnW3gLHg8ZBjVUbpCV1G8daW/JxZhNkIXSTUYMYbAR1G79BDkCkbuM2yAEi0m0Y+ny0 QwhDulGDHDgP3QTs8uNyMNG6UZN+UMjSbQbo9dEO0dZTtwIjpUHVpq7BemyQZaobE9Ygy1Q45qyU BUPRphCuBa8XEPg+keaBT+BOgnju8Pr/Ls2Jhz0ToHnGnSxEoBXZSUNjUQee8aLeycaCljTjue6T jTG18NIznkM42RjzR405YD7ZWKYHZiKOnG4ux8gqgxQ/k5ok2Fs/jZDZFk4j3IhVtgsLmgBSJH0k GgWtQGsNshBWNV3fpnfRLOUtCpoH4sJiTAr3lLfntzfx/FP0R6UxrByNXa4tPINLGAl9D3m/9UUh VhOTqtKq34SYoZAtC2lKzgAmjCcyxnWurtKY6Krmm1cFVr8J8ZgF/pNhRZB8ptq3iaZCOBYxKZUm oKKJ6jcpHIuD9CL6o3sptVWVLhWOpX2+eMmYGw54PlbJH8J30VOrV4mfRpeJ5Xx2/x14HfpNtavc dnBZu2g5Wql+ebmmIXwl2+Oa0/bI25RBRIfsZ6GRnVktLCnllVrJz3F2AArGNpqv/VrN4+0kg9pg yPmaJ2JgLZMr8oxYS/su36vR3xndokwHHVYSi1Qdb3oU1goCCtoQClkmkDLjP0Vs+TiziRn8Bw1i zNAPJtZxQSbYYg2CTLCFvpSCYL4/PoYgJ6ZRzaNiMU07YjFNw7FYHAgvrEzi+7GY2xBMSBwIUzGB uSIU1cOokCxpdNwbm9H9WEyTUXBcifUIwxQnGHrKTU0GBHG1NGZTHh722vHAKr7tcJQwwTFSnAma 2ttogdNAEU6d0ic+EJmBly2LLOZk7+OtMaKf/iwaxtjFE/N4cEOGkogtJvWVmTSwszKUxxnX+pTq YTGCAaQdrShgoVWPW3b8w5+XfxgglFQMz6R2Pd7wEDcUV8t1D2BLZ3nPe3hY74MaaV2n/DCBx5bZ /kTKF5ZXEgtZnSjUzql0nOFXp/ndAbghPJSrcqI+HtUdS++OpT+wNKtfFEB1R57KgFWp/4/tsjWz kANjWpHdvttkFgbYlhw4jVcibo0Ucat8A0jnM5A3eDhrojFsVTJsHRv5eGZO+4yS1tA5jYrTQE7p wGlollu7bE9XAQ0mXwwkTJzOYY/UiTCZPgdmU9m82obsFG9J40GVYdAX/h9yDp3ToGrTuUCjpKd0 TqPiNJBkPnAaGpW16zQcdUzvcHfSUcS7l2bp94a1tjspaUWd06g4DU00LXMaokBPW7lWnUZ5WLJz GvRey+5Ne3iNHmW2gA0qO7T2nIauj3dOo+I0wO+pIw1xcqR1p+EP1fakcxqd07B/gNdzloXQzmlU nIYmextIo072br16wg7o4Lp6QhsVEX26pEb3Ut8Xfqkv01Xst+I1+HERvGGd4zP5Nnh6hbv5HZ/N d9Z/+B8AAAD//wMAUEsDBBQABgAIAAAAIQCOWzCd4AAAAAkBAAAPAAAAZHJzL2Rvd25yZXYueG1s TI9BS8NAFITvgv9heYI3u0lL0ybmpZSinopgK4i3bfY1Cc2+Ddltkv5715Mehxlmvsk3k2nFQL1r LCPEswgEcWl1wxXC5/H1aQ3CecVatZYJ4UYONsX9Xa4ybUf+oOHgKxFK2GUKofa+y6R0ZU1GuZnt iIN3tr1RPsi+krpXYyg3rZxHUSKNajgs1KqjXU3l5XA1CG+jGreL+GXYX8672/dx+f61jwnx8WHa PoPwNPm/MPziB3QoAtPJXlk70SIs09UiRBGSFYjgp+s46BPCPIlSkEUu/z8ofgAAAP//AwBQSwEC LQAUAAYACAAAACEAtoM4kv4AAADhAQAAEwAAAAAAAAAAAAAAAAAAAAAAW0NvbnRlbnRfVHlwZXNd LnhtbFBLAQItABQABgAIAAAAIQA4/SH/1gAAAJQBAAALAAAAAAAAAAAAAAAAAC8BAABfcmVscy8u cmVsc1BLAQItABQABgAIAAAAIQD/L+dnnAoAAPteAAAOAAAAAAAAAAAAAAAAAC4CAABkcnMvZTJv RG9jLnhtbFBLAQItABQABgAIAAAAIQCOWzCd4AAAAAkBAAAPAAAAAAAAAAAAAAAAAPYMAABkcnMv ZG93bnJldi54bWxQSwUGAAAAAAQABADzAAAAAw4AAAAA ">
                <v:shapetype id="_x0000_t202" coordsize="21600,21600" o:spt="202" path="m,l,21600r21600,l21600,xe">
                  <v:stroke joinstyle="miter"/>
                  <v:path gradientshapeok="t" o:connecttype="rect"/>
                </v:shapetype>
                <v:shape id="Text Box 97" o:spid="_x0000_s1027" type="#_x0000_t202" style="position:absolute;left:7070;top:1236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qr2cUA AADcAAAADwAAAGRycy9kb3ducmV2LnhtbESPQWvCQBSE74L/YXlCb7pbq1bTbKS0CD21VKvg7ZF9 JsHs25DdmvTfdwXB4zAz3zDpure1uFDrK8caHicKBHHuTMWFhp/dZrwE4QOywdoxafgjD+tsOEgx Ma7jb7psQyEihH2CGsoQmkRKn5dk0U9cQxy9k2sthijbQpoWuwi3tZwqtZAWK44LJTb0VlJ+3v5a DfvP0/EwU1/Fu503neuVZLuSWj+M+tcXEIH6cA/f2h9Gw+r5Ca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mqvZxQAAANwAAAAPAAAAAAAAAAAAAAAAAJgCAABkcnMv ZG93bnJldi54bWxQSwUGAAAAAAQABAD1AAAAigMAAAAA " filled="f" stroked="f">
                  <v:textbox>
                    <w:txbxContent>
                      <w:p w:rsidR="007A4FEF" w:rsidRDefault="007A4FEF" w:rsidP="007A4FEF">
                        <w:r>
                          <w:t>A</w:t>
                        </w:r>
                      </w:p>
                    </w:txbxContent>
                  </v:textbox>
                </v:shape>
                <v:shape id="Text Box 98" o:spid="_x0000_s1028" type="#_x0000_t202" style="position:absolute;left:7070;top:1182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zrcUA AADcAAAADwAAAGRycy9kb3ducmV2LnhtbESPT2vCQBTE7wW/w/KE3nTXoq2mboK0CJ4s9U+ht0f2 mYRm34bsauK3dwWhx2FmfsMss97W4kKtrxxrmIwVCOLcmYoLDYf9ejQH4QOywdoxabiShywdPC0x Ma7jb7rsQiEihH2CGsoQmkRKn5dk0Y9dQxy9k2sthijbQpoWuwi3tXxR6lVarDgulNjQR0n53+5s NRy3p9+fqfoqPu2s6VyvJNuF1Pp52K/eQQTqw3/40d4YDYu3K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9czOtxQAAANwAAAAPAAAAAAAAAAAAAAAAAJgCAABkcnMv ZG93bnJldi54bWxQSwUGAAAAAAQABAD1AAAAigMAAAAA " filled="f" stroked="f">
                  <v:textbox>
                    <w:txbxContent>
                      <w:p w:rsidR="007A4FEF" w:rsidRPr="005F648D" w:rsidRDefault="007A4FEF" w:rsidP="007A4FEF">
                        <w:pPr>
                          <w:rPr>
                            <w:sz w:val="20"/>
                            <w:szCs w:val="20"/>
                          </w:rPr>
                        </w:pPr>
                        <w:r>
                          <w:rPr>
                            <w:sz w:val="20"/>
                            <w:szCs w:val="20"/>
                          </w:rPr>
                          <w:t>+</w:t>
                        </w:r>
                      </w:p>
                    </w:txbxContent>
                  </v:textbox>
                </v:shape>
                <v:group id="Group 99" o:spid="_x0000_s1029" style="position:absolute;left:7304;top:11462;width:1872;height:252;rotation:-3142540fd" coordorigin="7812,12060" coordsize="162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k+l98cAAADcAAAADwAAAGRycy9kb3ducmV2LnhtbESPQWvCQBSE7wX/w/KE 3pqNVluTZhURKoJWqFp6fWRfk2D2bcxuNf77riD0OMzMN0w260wtztS6yrKCQRSDIM6trrhQcNi/ P01AOI+ssbZMCq7kYDbtPWSYanvhTzrvfCEChF2KCkrvm1RKl5dk0EW2IQ7ej20N+iDbQuoWLwFu ajmM4xdpsOKwUGJDi5Ly4+7XKFhur9/L1fo0/nqebObH7ehjYzhR6rHfzd9AeOr8f/jeXmkFyesY bmfCEZDTP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k+l98cAAADc AAAADwAAAAAAAAAAAAAAAACqAgAAZHJzL2Rvd25yZXYueG1sUEsFBgAAAAAEAAQA+gAAAJ4DAAAA AA== ">
                  <v:rect id="Rectangle 100" o:spid="_x0000_s1030" style="position:absolute;left:8352;top:1206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JoM8QA AADcAAAADwAAAGRycy9kb3ducmV2LnhtbESPQYvCMBSE7wv+h/CEva3pKuhajSKKix61vezt2Tzb us1LaaJWf70RBI/DzHzDTOetqcSFGldaVvDdi0AQZ1aXnCtIk/XXDwjnkTVWlknBjRzMZ52PKcba XnlHl73PRYCwi1FB4X0dS+myggy6nq2Jg3e0jUEfZJNL3eA1wE0l+1E0lAZLDgsF1rQsKPvfn42C Q9lP8b5LfiMzXg/8tk1O57+VUp/ddjEB4an17/CrvdEKxqMh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MgSaDPEAAAA3AAAAA8AAAAAAAAAAAAAAAAAmAIAAGRycy9k b3ducmV2LnhtbFBLBQYAAAAABAAEAPUAAACJAwAAAAA= "/>
                  <v:line id="Line 101" o:spid="_x0000_s1031" style="position:absolute;flip:x;visibility:visible;mso-wrap-style:square" from="7812,12160" to="8352,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wzm8YAAADcAAAADwAAAGRycy9kb3ducmV2LnhtbESPQWsCMRSE74X+h/AKXqRmlVJ1NYoU Cj14qZYVb8/Nc7Ps5mVNUt3++6Yg9DjMzDfMct3bVlzJh9qxgvEoA0FcOl1zpeBr//48AxEissbW MSn4oQDr1ePDEnPtbvxJ112sRIJwyFGBibHLpQylIYth5Dri5J2dtxiT9JXUHm8Jbls5ybJXabHm tGCwozdDZbP7tgrkbDu8+M3ppSmaw2FuirLojlulBk/9ZgEiUh//w/f2h1Ywn0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4sM5vGAAAA3AAAAA8AAAAAAAAA AAAAAAAAoQIAAGRycy9kb3ducmV2LnhtbFBLBQYAAAAABAAEAPkAAACUAwAAAAA= "/>
                  <v:line id="Line 102" o:spid="_x0000_s1032" style="position:absolute;flip:x;visibility:visible;mso-wrap-style:square" from="8892,12160" to="9432,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On6cQAAADcAAAADwAAAGRycy9kb3ducmV2LnhtbERPy2oCMRTdC/5DuEI3pWaUUnVqFCkI XbjxwUh3t5PrZJjJzTRJdfr3zUJweTjv5bq3rbiSD7VjBZNxBoK4dLrmSsHpuH2ZgwgRWWPrmBT8 UYD1ajhYYq7djfd0PcRKpBAOOSowMXa5lKE0ZDGMXUecuIvzFmOCvpLa4y2F21ZOs+xNWqw5NRjs 6MNQ2Rx+rQI53z3/+M33a1M05/PCFGXRfe2Uehr1m3cQkfr4EN/dn1rBYpb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s6fpxAAAANwAAAAPAAAAAAAAAAAA AAAAAKECAABkcnMvZG93bnJldi54bWxQSwUGAAAAAAQABAD5AAAAkgMAAAAA "/>
                </v:group>
                <v:line id="Line 103" o:spid="_x0000_s1033" style="position:absolute;visibility:visible;mso-wrap-style:square" from="8890,10881" to="10150,12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uDDccAAADcAAAADwAAAGRycy9kb3ducmV2LnhtbESPQWvCQBSE74L/YXlCb7qphbSmriKW gnooagvt8Zl9TaLZt2F3TdJ/3y0UPA4z8w0zX/amFi05X1lWcD9JQBDnVldcKPh4fx0/gfABWWNt mRT8kIflYjiYY6Ztxwdqj6EQEcI+QwVlCE0mpc9LMugntiGO3rd1BkOUrpDaYRfhppbTJEmlwYrj QokNrUvKL8erUfD2sE/b1Xa36T+36Sl/OZy+zp1T6m7Ur55BBOrDLfzf3mgFs8cZ/J2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24MNxwAAANwAAAAPAAAAAAAA AAAAAAAAAKECAABkcnMvZG93bnJldi54bWxQSwUGAAAAAAQABAD5AAAAlQMAAAAA "/>
                <v:oval id="Oval 104" o:spid="_x0000_s1034" style="position:absolute;left:9330;top:1142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wzh8IA AADcAAAADwAAAGRycy9kb3ducmV2LnhtbERPTWvCQBC9F/oflin0Vjc2KGmaVaRS0IMHY3sfsmMS kp0N2WlM/717KPT4eN/Fdna9mmgMrWcDy0UCirjytuXawNfl8yUDFQTZYu+ZDPxSgO3m8aHA3Pob n2kqpVYxhEOOBhqRIdc6VA05DAs/EEfu6keHEuFYazviLYa7Xr8myVo7bDk2NDjQR0NVV/44A/t6 V64nncoqve4Psuq+T8d0aczz07x7ByU0y7/4z32wBt6yOD+eiUdAb+4AAAD//wMAUEsBAi0AFAAG AAgAAAAhAPD3irv9AAAA4gEAABMAAAAAAAAAAAAAAAAAAAAAAFtDb250ZW50X1R5cGVzXS54bWxQ SwECLQAUAAYACAAAACEAMd1fYdIAAACPAQAACwAAAAAAAAAAAAAAAAAuAQAAX3JlbHMvLnJlbHNQ SwECLQAUAAYACAAAACEAMy8FnkEAAAA5AAAAEAAAAAAAAAAAAAAAAAApAgAAZHJzL3NoYXBleG1s LnhtbFBLAQItABQABgAIAAAAIQC6bDOHwgAAANwAAAAPAAAAAAAAAAAAAAAAAJgCAABkcnMvZG93 bnJldi54bWxQSwUGAAAAAAQABAD1AAAAhwMAAAAA "/>
                <v:shape id="Text Box 105" o:spid="_x0000_s1035" type="#_x0000_t202" style="position:absolute;left:9290;top:1142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HgEsMA AADcAAAADwAAAGRycy9kb3ducmV2LnhtbESPQYvCMBSE74L/ITzBmyaKinaNIsrCnhR1V/D2aJ5t 2ealNFnb/fdGEDwOM/MNs1y3thR3qn3hWMNoqEAQp84UnGn4Pn8O5iB8QDZYOiYN/+Rhvep2lpgY 1/CR7qeQiQhhn6CGPIQqkdKnOVn0Q1cRR+/maoshyjqTpsYmwm0px0rNpMWC40KOFW1zSn9Pf1bD z/52vUzUIdvZadW4Vkm2C6l1v9duPkAEasM7/Gp/GQ2L+QieZ+IR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2NHgEsMAAADcAAAADwAAAAAAAAAAAAAAAACYAgAAZHJzL2Rv d25yZXYueG1sUEsFBgAAAAAEAAQA9QAAAIgDAAAAAA== " filled="f" stroked="f">
                  <v:textbox>
                    <w:txbxContent>
                      <w:p w:rsidR="007A4FEF" w:rsidRDefault="007A4FEF" w:rsidP="007A4FEF">
                        <w:r>
                          <w:t>V</w:t>
                        </w:r>
                      </w:p>
                    </w:txbxContent>
                  </v:textbox>
                </v:shape>
                <v:oval id="Oval 106" o:spid="_x0000_s1036" style="position:absolute;left:8750;top:1148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IIa8QA AADcAAAADwAAAGRycy9kb3ducmV2LnhtbESPQWvCQBSE74L/YXlCb7rRoGh0FakU7KGHxvb+yD6T YPZtyL7G+O/dQqHHYWa+YXaHwTWqpy7Ung3MZwko4sLbmksDX5e36RpUEGSLjWcy8KAAh/14tMPM +jt/Up9LqSKEQ4YGKpE20zoUFTkMM98SR+/qO4cSZVdq2+E9wl2jF0my0g5rjgsVtvRaUXHLf5yB U3nMV71OZZleT2dZ3r4/3tO5MS+T4bgFJTTIf/ivfbYGNusF/J6JR0DvnwAAAP//AwBQSwECLQAU AAYACAAAACEA8PeKu/0AAADiAQAAEwAAAAAAAAAAAAAAAAAAAAAAW0NvbnRlbnRfVHlwZXNdLnht bFBLAQItABQABgAIAAAAIQAx3V9h0gAAAI8BAAALAAAAAAAAAAAAAAAAAC4BAABfcmVscy8ucmVs c1BLAQItABQABgAIAAAAIQAzLwWeQQAAADkAAAAQAAAAAAAAAAAAAAAAACkCAABkcnMvc2hhcGV4 bWwueG1sUEsBAi0AFAAGAAgAAAAhACXyCGvEAAAA3AAAAA8AAAAAAAAAAAAAAAAAmAIAAGRycy9k b3ducmV2LnhtbFBLBQYAAAAABAAEAPUAAACJAwAAAAA= "/>
                <v:shape id="Text Box 107" o:spid="_x0000_s1037" type="#_x0000_t202" style="position:absolute;left:8710;top:1146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sUA AADcAAAADwAAAGRycy9kb3ducmV2LnhtbESPS2vDMBCE74X8B7GB3BIpSVtiJ0oILYWeWuo8ILfF Wj+ItTKWGrv/vioEehxm5htmsxtsI27U+dqxhvlMgSDOnam51HA8vE1XIHxANtg4Jg0/5GG3HT1s MDWu5y+6ZaEUEcI+RQ1VCG0qpc8rsuhnriWOXuE6iyHKrpSmwz7CbSMXSj1LizXHhQpbeqkov2bf VsPpo7icH9Vn+Wqf2t4NSrJNpNaT8bBfgwg0hP/wvf1uNCSrJ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HT9v+xQAAANwAAAAPAAAAAAAAAAAAAAAAAJgCAABkcnMv ZG93bnJldi54bWxQSwUGAAAAAAQABAD1AAAAigMAAAAA " filled="f" stroked="f">
                  <v:textbox>
                    <w:txbxContent>
                      <w:p w:rsidR="007A4FEF" w:rsidRDefault="007A4FEF" w:rsidP="007A4FEF">
                        <w:r>
                          <w:t>A</w:t>
                        </w:r>
                      </w:p>
                    </w:txbxContent>
                  </v:textbox>
                </v:shape>
                <v:group id="Group 108" o:spid="_x0000_s1038" style="position:absolute;left:7150;top:12221;width:3420;height:180" coordorigin="7920,13680" coordsize="252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LGNsYAAADcAAAADwAAAGRycy9kb3ducmV2LnhtbESPQWvCQBSE74L/YXlC b3UTa4uNWUVEpQcpVAvF2yP7TEKyb0N2TeK/7xYKHoeZ+YZJ14OpRUetKy0riKcRCOLM6pJzBd/n /fMChPPIGmvLpOBODtar8SjFRNuev6g7+VwECLsEFRTeN4mULivIoJvahjh4V9sa9EG2udQt9gFu ajmLojdpsOSwUGBD24Ky6nQzCg499puXeNcdq+v2fjm/fv4cY1LqaTJsliA8Df4R/m9/aAXv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MsY2xgAAANwA AAAPAAAAAAAAAAAAAAAAAKoCAABkcnMvZG93bnJldi54bWxQSwUGAAAAAAQABAD6AAAAnQMAAAAA ">
                  <v:rect id="Rectangle 109" o:spid="_x0000_s1039" style="position:absolute;left:8820;top:13680;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WGY8QA AADcAAAADwAAAGRycy9kb3ducmV2LnhtbESPQYvCMBSE7wv7H8Jb8LamKitajSKKokdtL3t7Ns+2 2ryUJmrdX28EYY/DzHzDTOetqcSNGldaVtDrRiCIM6tLzhWkyfp7BMJ5ZI2VZVLwIAfz2efHFGNt 77yn28HnIkDYxaig8L6OpXRZQQZd19bEwTvZxqAPssmlbvAe4KaS/SgaSoMlh4UCa1oWlF0OV6Pg WPZT/Nsnm8iM1wO/a5Pz9XelVOerXUxAeGr9f/jd3moF49EPvM6EIyBnTwAAAP//AwBQSwECLQAU AAYACAAAACEA8PeKu/0AAADiAQAAEwAAAAAAAAAAAAAAAAAAAAAAW0NvbnRlbnRfVHlwZXNdLnht bFBLAQItABQABgAIAAAAIQAx3V9h0gAAAI8BAAALAAAAAAAAAAAAAAAAAC4BAABfcmVscy8ucmVs c1BLAQItABQABgAIAAAAIQAzLwWeQQAAADkAAAAQAAAAAAAAAAAAAAAAACkCAABkcnMvc2hhcGV4 bWwueG1sUEsBAi0AFAAGAAgAAAAhAA0VhmPEAAAA3AAAAA8AAAAAAAAAAAAAAAAAmAIAAGRycy9k b3ducmV2LnhtbFBLBQYAAAAABAAEAPUAAACJAwAAAAA= "/>
                  <v:line id="Line 110" o:spid="_x0000_s1040" style="position:absolute;visibility:visible;mso-wrap-style:square" from="7920,13760" to="8820,13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FnWMYAAADcAAAADwAAAGRycy9kb3ducmV2LnhtbESPQWvCQBSE7wX/w/KE3upGhaCpq0hF 0B6k2kJ7fGZfk9js27C7TdJ/3xUEj8PMfMMsVr2pRUvOV5YVjEcJCOLc6ooLBR/v26cZCB+QNdaW ScEfeVgtBw8LzLTt+EjtKRQiQthnqKAMocmk9HlJBv3INsTR+7bOYIjSFVI77CLc1HKSJKk0WHFc KLGhl5Lyn9OvUXCYvqXtev+66z/36TnfHM9fl84p9Tjs188gAvXhHr61d1rBfJbC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2RZ1jGAAAA3AAAAA8AAAAAAAAA AAAAAAAAoQIAAGRycy9kb3ducmV2LnhtbFBLBQYAAAAABAAEAPkAAACUAwAAAAA= "/>
                  <v:line id="Line 111" o:spid="_x0000_s1041" style="position:absolute;visibility:visible;mso-wrap-style:square" from="9540,13760" to="10440,13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3Cw8cAAADcAAAADwAAAGRycy9kb3ducmV2LnhtbESPQWvCQBSE74X+h+UVvNVNK6QaXUVa BO2hqBX0+Mw+k7TZt2F3TdJ/3y0IPQ4z8w0zW/SmFi05X1lW8DRMQBDnVldcKDh8rh7HIHxA1lhb JgU/5GExv7+bYaZtxztq96EQEcI+QwVlCE0mpc9LMuiHtiGO3sU6gyFKV0jtsItwU8vnJEmlwYrj QokNvZaUf++vRsHHaJu2y837uj9u0nP+tjufvjqn1OChX05BBOrDf/jWXmsFk/EL/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3cLDxwAAANwAAAAPAAAAAAAA AAAAAAAAAKECAABkcnMvZG93bnJldi54bWxQSwUGAAAAAAQABAD5AAAAlQMAAAAA "/>
                </v:group>
                <v:shape id="Freeform 112" o:spid="_x0000_s1042" style="position:absolute;left:8850;top:10901;width:120;height:560;visibility:visible;mso-wrap-style:square;v-text-anchor:top" coordsize="120,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TUxcIA AADcAAAADwAAAGRycy9kb3ducmV2LnhtbERPXWvCMBR9H/gfwhX2NlMnjK4ziggyGQhOxedLc5t0 a25KE2v11y8Pwh4P53u+HFwjeupC7VnBdJKBIC69rtkoOB03LzmIEJE1Np5JwY0CLBejpzkW2l/5 m/pDNCKFcChQgY2xLaQMpSWHYeJb4sRVvnMYE+yM1B1eU7hr5GuWvUmHNacGiy2tLZW/h4tT0J9y ey6/Ps+Xm7nvqn1lZz/GKvU8HlYfICIN8V/8cG+1gvc8rU1n0hGQi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VNTFwgAAANwAAAAPAAAAAAAAAAAAAAAAAJgCAABkcnMvZG93 bnJldi54bWxQSwUGAAAAAAQABAD1AAAAhwMAAAAA " path="m40,v7,27,24,53,20,80c57,104,31,119,20,140,11,159,7,180,,200v13,40,27,80,40,120c112,536,55,236,100,440v9,40,20,120,20,120e" filled="f">
                  <v:path arrowok="t" o:connecttype="custom" o:connectlocs="40,0;60,80;20,140;0,200;40,320;100,440;120,560" o:connectangles="0,0,0,0,0,0,0"/>
                </v:shape>
                <v:shape id="Freeform 113" o:spid="_x0000_s1043" style="position:absolute;left:8831;top:11841;width:131;height:400;visibility:visible;mso-wrap-style:square;v-text-anchor:top" coordsize="131,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RrOMUA AADcAAAADwAAAGRycy9kb3ducmV2LnhtbESPQWvCQBSE7wX/w/IEb3UTD2JSV1FBEMGiqUiPr9nX JJh9G7Orpv/eFYQeh5n5hpnOO1OLG7WusqwgHkYgiHOrKy4UHL/W7xMQziNrrC2Tgj9yMJ/13qaY anvnA90yX4gAYZeigtL7JpXS5SUZdEPbEAfv17YGfZBtIXWL9wA3tRxF0VgarDgslNjQqqT8nF2N gv0qjtebXbz4PC+/9z8m2yYnvig16HeLDxCeOv8ffrU3WkEySeB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mxGs4xQAAANwAAAAPAAAAAAAAAAAAAAAAAJgCAABkcnMv ZG93bnJldi54bWxQSwUGAAAAAAQABAD1AAAAigMAAAAA " path="m99,v32,97,24,104,-60,160c,277,19,199,19,400e" filled="f">
                  <v:stroke endarrow="block"/>
                  <v:path arrowok="t" o:connecttype="custom" o:connectlocs="99,0;39,160;19,400" o:connectangles="0,0,0"/>
                </v:shape>
                <v:line id="Line 114" o:spid="_x0000_s1044" style="position:absolute;flip:x;visibility:visible;mso-wrap-style:square" from="7070,12221" to="7250,12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lNFcMAAADcAAAADwAAAGRycy9kb3ducmV2LnhtbERPz2vCMBS+D/wfwhO8jJkqY9hqFBkI HrzoRmW3t+bZlDYvXRK1/vfLYbDjx/d7tRlsJ27kQ+NYwWyagSCunG64VvD5sXtZgAgRWWPnmBQ8 KMBmPXpaYaHdnY90O8VapBAOBSowMfaFlKEyZDFMXU+cuIvzFmOCvpba4z2F207Os+xNWmw4NRjs 6d1Q1Z6uVoFcHJ5//Pb7tS3b8zk3ZVX2XwelJuNhuwQRaYj/4j/3XivI8zQ/nUlH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HJTRXDAAAA3AAAAA8AAAAAAAAAAAAA AAAAoQIAAGRycy9kb3ducmV2LnhtbFBLBQYAAAAABAAEAPkAAACRAwAAAAA= "/>
                <v:line id="Line 115" o:spid="_x0000_s1045" style="position:absolute;flip:x;visibility:visible;mso-wrap-style:square" from="10490,12241" to="10670,12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ojsYAAADcAAAADwAAAGRycy9kb3ducmV2LnhtbESPQWsCMRSE74X+h/AKXkrNKlLc1ShS KPTgpVZWentuXjfLbl62Sarbf28EweMwM98wy/VgO3EiHxrHCibjDARx5XTDtYL91/vLHESIyBo7 x6TgnwKsV48PSyy0O/MnnXaxFgnCoUAFJsa+kDJUhiyGseuJk/fjvMWYpK+l9nhOcNvJaZa9SosN pwWDPb0Zqtrdn1Ug59vnX785ztqyPRxyU1Zl/71VavQ0bBYgIg3xHr61P7SCPJ/A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F6I7GAAAA3AAAAA8AAAAAAAAA AAAAAAAAoQIAAGRycy9kb3ducmV2LnhtbFBLBQYAAAAABAAEAPkAAACUAwAAAAA= "/>
                <v:shape id="Text Box 116" o:spid="_x0000_s1046" type="#_x0000_t202" style="position:absolute;left:10370;top:1238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rouMMA AADcAAAADwAAAGRycy9kb3ducmV2LnhtbESPT4vCMBTE74LfITxhb5oou2KrUWQXwdMu/gVvj+bZ FpuX0kRbv/1mYcHjMDO/YRarzlbiQY0vHWsYjxQI4syZknMNx8NmOAPhA7LByjFpeJKH1bLfW2Bq XMs7euxDLiKEfYoaihDqVEqfFWTRj1xNHL2rayyGKJtcmgbbCLeVnCg1lRZLjgsF1vRZUHbb362G 0/f1cn5XP/mX/ahb1ynJNpFavw269RxEoC68wv/trdGQJBP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rdrouMMAAADcAAAADwAAAAAAAAAAAAAAAACYAgAAZHJzL2Rv d25yZXYueG1sUEsFBgAAAAAEAAQA9QAAAIgDAAAAAA== " filled="f" stroked="f">
                  <v:textbox>
                    <w:txbxContent>
                      <w:p w:rsidR="007A4FEF" w:rsidRDefault="007A4FEF" w:rsidP="007A4FEF">
                        <w:r>
                          <w:t>B</w:t>
                        </w:r>
                      </w:p>
                    </w:txbxContent>
                  </v:textbox>
                </v:shape>
                <v:shape id="Text Box 117" o:spid="_x0000_s1047" type="#_x0000_t202" style="position:absolute;left:8610;top:1038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ZNI8QA AADcAAAADwAAAGRycy9kb3ducmV2LnhtbESPT2sCMRTE7wW/Q3hCbzVpq9JdN0pRBE8VtQreHpu3 f+jmZdlEd/vtm0Khx2FmfsNkq8E24k6drx1reJ4oEMS5MzWXGj5P26c3ED4gG2wck4Zv8rBajh4y TI3r+UD3YyhFhLBPUUMVQptK6fOKLPqJa4mjV7jOYoiyK6XpsI9w28gXpebSYs1xocKW1hXlX8eb 1XD+KK6XqdqXGztrezcoyTaRWj+Oh/cFiEBD+A//tXdGQ5K8wu+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MKWTSPEAAAA3AAAAA8AAAAAAAAAAAAAAAAAmAIAAGRycy9k b3ducmV2LnhtbFBLBQYAAAAABAAEAPUAAACJAwAAAAA= " filled="f" stroked="f">
                  <v:textbox>
                    <w:txbxContent>
                      <w:p w:rsidR="007A4FEF" w:rsidRDefault="007A4FEF" w:rsidP="007A4FEF">
                        <w:r>
                          <w:t>C</w:t>
                        </w:r>
                      </w:p>
                    </w:txbxContent>
                  </v:textbox>
                </v:shape>
                <v:shape id="Text Box 118" o:spid="_x0000_s1048" type="#_x0000_t202" style="position:absolute;left:8270;top:11542;width:66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VV8QA AADcAAAADwAAAGRycy9kb3ducmV2LnhtbESPT4vCMBTE7wt+h/AEb2uiuIvtGkUUwdPK+mdhb4/m 2ZZtXkoTbf32RhA8DjPzG2a26GwlrtT40rGG0VCBIM6cKTnXcDxs3qcgfEA2WDkmDTfysJj33maY GtfyD133IRcRwj5FDUUIdSqlzwqy6IeuJo7e2TUWQ5RNLk2DbYTbSo6V+pQWS44LBda0Kij731+s htP3+e93onb52n7UreuUZJtIrQf9bvkFIlAXXuFne2s0JMk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E1/1VfEAAAA3AAAAA8AAAAAAAAAAAAAAAAAmAIAAGRycy9k b3ducmV2LnhtbFBLBQYAAAAABAAEAPUAAACJAwAAAAA= " filled="f" stroked="f">
                  <v:textbox>
                    <w:txbxContent>
                      <w:p w:rsidR="007A4FEF" w:rsidRDefault="007A4FEF" w:rsidP="007A4FEF">
                        <w:r>
                          <w:t>R</w:t>
                        </w:r>
                        <w:r w:rsidRPr="005F648D">
                          <w:rPr>
                            <w:vertAlign w:val="subscript"/>
                          </w:rPr>
                          <w:t>1</w:t>
                        </w:r>
                      </w:p>
                    </w:txbxContent>
                  </v:textbox>
                </v:shape>
                <v:shape id="Text Box 119" o:spid="_x0000_s1049" type="#_x0000_t202" style="position:absolute;left:8030;top:1238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NwzMMA AADcAAAADwAAAGRycy9kb3ducmV2LnhtbESPQWvCQBSE74L/YXkFb2a3UsWkriKWgidFbQu9PbLP JDT7NmS3Jv57VxA8DjPzDbNY9bYWF2p95VjDa6JAEOfOVFxo+Dp9jucgfEA2WDsmDVfysFoOBwvM jOv4QJdjKESEsM9QQxlCk0np85Is+sQ1xNE7u9ZiiLItpGmxi3Bby4lSM2mx4rhQYkObkvK/47/V 8L07//68qX3xYadN53ol2aZS69FLv34HEagPz/CjvTUa0nQ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jNwzMMAAADcAAAADwAAAAAAAAAAAAAAAACYAgAAZHJzL2Rv d25yZXYueG1sUEsFBgAAAAAEAAQA9QAAAIgDAAAAAA== " filled="f" stroked="f">
                  <v:textbox>
                    <w:txbxContent>
                      <w:p w:rsidR="007A4FEF" w:rsidRPr="005F648D" w:rsidRDefault="007A4FEF" w:rsidP="007A4FEF">
                        <w:pPr>
                          <w:rPr>
                            <w:sz w:val="20"/>
                            <w:szCs w:val="20"/>
                          </w:rPr>
                        </w:pPr>
                        <w:r w:rsidRPr="005F648D">
                          <w:rPr>
                            <w:sz w:val="20"/>
                            <w:szCs w:val="20"/>
                          </w:rPr>
                          <w:t>M</w:t>
                        </w:r>
                      </w:p>
                    </w:txbxContent>
                  </v:textbox>
                </v:shape>
                <v:shape id="Text Box 120" o:spid="_x0000_s1050" type="#_x0000_t202" style="position:absolute;left:9290;top:1238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Huu8QA AADcAAAADwAAAGRycy9kb3ducmV2LnhtbESPT4vCMBTE7wt+h/AEb2viomK7RpEVwZOy/lnY26N5 tmWbl9JEW7+9ERY8DjPzG2a+7GwlbtT40rGG0VCBIM6cKTnXcDpu3mcgfEA2WDkmDXfysFz03uaY GtfyN90OIRcRwj5FDUUIdSqlzwqy6IeuJo7exTUWQ5RNLk2DbYTbSn4oNZUWS44LBdb0VVD2d7ha Defd5fdnrPb52k7q1nVKsk2k1oN+t/oEEagLr/B/e2s0JMkU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NLh7rvEAAAA3AAAAA8AAAAAAAAAAAAAAAAAmAIAAGRycy9k b3ducmV2LnhtbFBLBQYAAAAABAAEAPUAAACJAwAAAAA= " filled="f" stroked="f">
                  <v:textbox>
                    <w:txbxContent>
                      <w:p w:rsidR="007A4FEF" w:rsidRPr="005F648D" w:rsidRDefault="007A4FEF" w:rsidP="007A4FEF">
                        <w:pPr>
                          <w:rPr>
                            <w:sz w:val="20"/>
                            <w:szCs w:val="20"/>
                          </w:rPr>
                        </w:pPr>
                        <w:r>
                          <w:rPr>
                            <w:sz w:val="20"/>
                            <w:szCs w:val="20"/>
                          </w:rPr>
                          <w:t>N</w:t>
                        </w:r>
                      </w:p>
                    </w:txbxContent>
                  </v:textbox>
                </v:shape>
                <v:shape id="Text Box 121" o:spid="_x0000_s1051" type="#_x0000_t202" style="position:absolute;left:8570;top:1238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1LIMQA AADcAAAADwAAAGRycy9kb3ducmV2LnhtbESPT2sCMRTE7wW/Q3hCbzVpqdpdN0pRBE8VtQreHpu3 f+jmZdlEd/vtm0Khx2FmfsNkq8E24k6drx1reJ4oEMS5MzWXGj5P26c3ED4gG2wck4Zv8rBajh4y TI3r+UD3YyhFhLBPUUMVQptK6fOKLPqJa4mjV7jOYoiyK6XpsI9w28gXpWbSYs1xocKW1hXlX8eb 1XD+KK6XV7UvN3ba9m5Qkm0itX4cD+8LEIGG8B/+a++MhiSZw++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L2tSyDEAAAA3AAAAA8AAAAAAAAAAAAAAAAAmAIAAGRycy9k b3ducmV2LnhtbFBLBQYAAAAABAAEAPUAAACJAwAAAAA= " filled="f" stroked="f">
                  <v:textbox>
                    <w:txbxContent>
                      <w:p w:rsidR="007A4FEF" w:rsidRPr="005F648D" w:rsidRDefault="007A4FEF" w:rsidP="007A4FEF">
                        <w:pPr>
                          <w:rPr>
                            <w:sz w:val="20"/>
                            <w:szCs w:val="20"/>
                          </w:rPr>
                        </w:pPr>
                        <w:r>
                          <w:rPr>
                            <w:sz w:val="20"/>
                            <w:szCs w:val="20"/>
                          </w:rPr>
                          <w:t>D</w:t>
                        </w:r>
                      </w:p>
                    </w:txbxContent>
                  </v:textbox>
                </v:shape>
                <v:shape id="Text Box 122" o:spid="_x0000_s1052" type="#_x0000_t202" style="position:absolute;left:10370;top:11901;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LfUsEA AADcAAAADwAAAGRycy9kb3ducmV2LnhtbERPz2vCMBS+C/4P4Qm72WRjylqNIo7BTg7rNvD2aJ5t WfNSksx2//1yEDx+fL/X29F24ko+tI41PGYKBHHlTMu1hs/T2/wFRIjIBjvHpOGPAmw308kaC+MG PtK1jLVIIRwK1NDE2BdShqohiyFzPXHiLs5bjAn6WhqPQwq3nXxSaikttpwaGuxp31D1U/5aDV+H y/n7WX3Ur3bRD25Ukm0utX6YjbsViEhjvItv7nejIc/T2nQmHQG5+QcAAP//AwBQSwECLQAUAAYA CAAAACEA8PeKu/0AAADiAQAAEwAAAAAAAAAAAAAAAAAAAAAAW0NvbnRlbnRfVHlwZXNdLnhtbFBL AQItABQABgAIAAAAIQAx3V9h0gAAAI8BAAALAAAAAAAAAAAAAAAAAC4BAABfcmVscy8ucmVsc1BL AQItABQABgAIAAAAIQAzLwWeQQAAADkAAAAQAAAAAAAAAAAAAAAAACkCAABkcnMvc2hhcGV4bWwu eG1sUEsBAi0AFAAGAAgAAAAhAMwy31LBAAAA3AAAAA8AAAAAAAAAAAAAAAAAmAIAAGRycy9kb3du cmV2LnhtbFBLBQYAAAAABAAEAPUAAACGAwAAAAA= " filled="f" stroked="f">
                  <v:textbox>
                    <w:txbxContent>
                      <w:p w:rsidR="007A4FEF" w:rsidRPr="005F648D" w:rsidRDefault="007A4FEF" w:rsidP="007A4FEF">
                        <w:r w:rsidRPr="005F648D">
                          <w:t>-</w:t>
                        </w:r>
                        <w:r w:rsidRPr="005F648D">
                          <w:softHyphen/>
                        </w:r>
                      </w:p>
                    </w:txbxContent>
                  </v:textbox>
                </v:shape>
              </v:group>
            </w:pict>
          </mc:Fallback>
        </mc:AlternateContent>
      </w:r>
      <w:r w:rsidRPr="00C71BE6">
        <w:rPr>
          <w:rFonts w:ascii="Times New Roman" w:hAnsi="Times New Roman"/>
          <w:color w:val="000000"/>
          <w:sz w:val="26"/>
          <w:szCs w:val="26"/>
          <w:lang w:val="pt-BR"/>
        </w:rPr>
        <w:t xml:space="preserve">*Từ ( 1 ) và ( 2 ) : </w:t>
      </w:r>
      <w:r w:rsidRPr="00C71BE6">
        <w:rPr>
          <w:rFonts w:ascii="Times New Roman" w:hAnsi="Times New Roman"/>
          <w:i/>
          <w:color w:val="000000"/>
          <w:sz w:val="26"/>
          <w:szCs w:val="26"/>
          <w:lang w:val="pt-BR"/>
        </w:rPr>
        <w:t xml:space="preserve">P = </w:t>
      </w:r>
      <w:r w:rsidRPr="00C71BE6">
        <w:rPr>
          <w:rFonts w:ascii="Times New Roman" w:hAnsi="Times New Roman"/>
          <w:i/>
          <w:color w:val="000000"/>
          <w:position w:val="-26"/>
          <w:sz w:val="26"/>
          <w:szCs w:val="26"/>
        </w:rPr>
        <w:object w:dxaOrig="3320" w:dyaOrig="680">
          <v:shape id="_x0000_i1135" type="#_x0000_t75" style="width:165.9pt;height:33.8pt" o:ole="">
            <v:imagedata r:id="rId231" o:title=""/>
          </v:shape>
          <o:OLEObject Type="Embed" ProgID="Equation.DSMT4" ShapeID="_x0000_i1135" DrawAspect="Content" ObjectID="_1637045683" r:id="rId232"/>
        </w:object>
      </w:r>
      <w:r w:rsidRPr="00C71BE6">
        <w:rPr>
          <w:rFonts w:ascii="Times New Roman" w:hAnsi="Times New Roman"/>
          <w:color w:val="000000"/>
          <w:sz w:val="26"/>
          <w:szCs w:val="26"/>
          <w:lang w:val="pt-BR"/>
        </w:rPr>
        <w:tab/>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10</w:t>
      </w:r>
      <w:r w:rsidRPr="00C71BE6">
        <w:rPr>
          <w:rFonts w:ascii="Times New Roman" w:hAnsi="Times New Roman"/>
          <w:color w:val="000000"/>
          <w:lang w:val="pt-BR"/>
        </w:rPr>
        <w:t>: Cho mạch điện như hình vẽ. Biết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10V;</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2</w:t>
      </w:r>
      <w:r w:rsidRPr="00C71BE6">
        <w:rPr>
          <w:rFonts w:ascii="Times New Roman" w:hAnsi="Times New Roman"/>
          <w:color w:val="000000"/>
          <w:position w:val="-4"/>
        </w:rPr>
        <w:object w:dxaOrig="260" w:dyaOrig="260">
          <v:shape id="_x0000_i1136" type="#_x0000_t75" style="width:13.15pt;height:13.15pt" o:ole="">
            <v:imagedata r:id="rId233" o:title=""/>
          </v:shape>
          <o:OLEObject Type="Embed" ProgID="Equation.DSMT4" ShapeID="_x0000_i1136" DrawAspect="Content" ObjectID="_1637045684" r:id="rId234"/>
        </w:object>
      </w:r>
      <w:r w:rsidRPr="00C71BE6">
        <w:rPr>
          <w:rFonts w:ascii="Times New Roman" w:hAnsi="Times New Roman"/>
          <w:color w:val="000000"/>
          <w:lang w:val="pt-BR"/>
        </w:rPr>
        <w:t>; Ra = 0</w:t>
      </w:r>
      <w:r w:rsidRPr="00C71BE6">
        <w:rPr>
          <w:rFonts w:ascii="Times New Roman" w:hAnsi="Times New Roman"/>
          <w:color w:val="000000"/>
          <w:position w:val="-4"/>
        </w:rPr>
        <w:object w:dxaOrig="260" w:dyaOrig="260">
          <v:shape id="_x0000_i1137" type="#_x0000_t75" style="width:13.15pt;height:13.15pt" o:ole="">
            <v:imagedata r:id="rId233" o:title=""/>
          </v:shape>
          <o:OLEObject Type="Embed" ProgID="Equation.DSMT4" ShapeID="_x0000_i1137" DrawAspect="Content" ObjectID="_1637045685" r:id="rId235"/>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vô cùng lớn ; R</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6</w:t>
      </w:r>
      <w:r w:rsidRPr="00C71BE6">
        <w:rPr>
          <w:rFonts w:ascii="Times New Roman" w:hAnsi="Times New Roman"/>
          <w:color w:val="000000"/>
          <w:position w:val="-4"/>
        </w:rPr>
        <w:object w:dxaOrig="260" w:dyaOrig="260">
          <v:shape id="_x0000_i1138" type="#_x0000_t75" style="width:13.15pt;height:13.15pt" o:ole="">
            <v:imagedata r:id="rId233" o:title=""/>
          </v:shape>
          <o:OLEObject Type="Embed" ProgID="Equation.DSMT4" ShapeID="_x0000_i1138" DrawAspect="Content" ObjectID="_1637045686" r:id="rId236"/>
        </w:object>
      </w:r>
      <w:r w:rsidRPr="00C71BE6">
        <w:rPr>
          <w:rFonts w:ascii="Times New Roman" w:hAnsi="Times New Roman"/>
          <w:color w:val="000000"/>
          <w:lang w:val="pt-BR"/>
        </w:rPr>
        <w:t xml:space="preserve">  . </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Con chạy đặt ở vị trí nào thì ampe kế chỉ 1A. Lúc này</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vôn kế chỉ bao nhiêu?</w:t>
      </w:r>
    </w:p>
    <w:p w:rsidR="007A4FEF" w:rsidRPr="00C71BE6" w:rsidRDefault="007A4FEF" w:rsidP="007A4FEF">
      <w:pPr>
        <w:tabs>
          <w:tab w:val="left" w:pos="540"/>
          <w:tab w:val="left" w:pos="3600"/>
          <w:tab w:val="left" w:pos="4320"/>
        </w:tabs>
        <w:spacing w:line="26" w:lineRule="atLeast"/>
        <w:ind w:firstLine="399"/>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Vì điện trở của ampe kế R</w:t>
      </w:r>
      <w:r w:rsidRPr="00C71BE6">
        <w:rPr>
          <w:rFonts w:ascii="Times New Roman" w:hAnsi="Times New Roman"/>
          <w:color w:val="000000"/>
          <w:sz w:val="26"/>
          <w:szCs w:val="26"/>
          <w:vertAlign w:val="subscript"/>
          <w:lang w:val="pt-BR"/>
        </w:rPr>
        <w:t xml:space="preserve">a </w:t>
      </w:r>
      <w:r w:rsidRPr="00C71BE6">
        <w:rPr>
          <w:rFonts w:ascii="Times New Roman" w:hAnsi="Times New Roman"/>
          <w:color w:val="000000"/>
          <w:sz w:val="26"/>
          <w:szCs w:val="26"/>
          <w:lang w:val="pt-BR"/>
        </w:rPr>
        <w:t>= 0 nên:</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i/>
          <w:color w:val="000000"/>
          <w:sz w:val="26"/>
          <w:szCs w:val="26"/>
          <w:lang w:val="pt-BR"/>
        </w:rPr>
      </w:pPr>
      <w:r w:rsidRPr="00C71BE6">
        <w:rPr>
          <w:rFonts w:ascii="Times New Roman" w:hAnsi="Times New Roman"/>
          <w:i/>
          <w:color w:val="000000"/>
          <w:sz w:val="26"/>
          <w:szCs w:val="26"/>
          <w:lang w:val="pt-BR"/>
        </w:rPr>
        <w:t>U</w:t>
      </w:r>
      <w:r w:rsidRPr="00C71BE6">
        <w:rPr>
          <w:rFonts w:ascii="Times New Roman" w:hAnsi="Times New Roman"/>
          <w:i/>
          <w:color w:val="000000"/>
          <w:sz w:val="26"/>
          <w:szCs w:val="26"/>
          <w:vertAlign w:val="subscript"/>
          <w:lang w:val="pt-BR"/>
        </w:rPr>
        <w:t>AC</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AD</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I</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2.1 = 2 ( V ) </w:t>
      </w:r>
      <w:r w:rsidRPr="00C71BE6">
        <w:rPr>
          <w:rFonts w:ascii="Times New Roman" w:hAnsi="Times New Roman"/>
          <w:i/>
          <w:color w:val="000000"/>
          <w:sz w:val="26"/>
          <w:szCs w:val="26"/>
          <w:lang w:val="pt-BR"/>
        </w:rPr>
        <w:tab/>
        <w:t>( Ampe kế chỉ dòng qua 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Gọi điện trở phần MD là x thì: </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26" w:lineRule="atLeast"/>
        <w:ind w:firstLine="456"/>
        <w:jc w:val="center"/>
        <w:rPr>
          <w:rFonts w:ascii="Times New Roman" w:hAnsi="Times New Roman"/>
          <w:i/>
          <w:color w:val="000000"/>
          <w:sz w:val="26"/>
          <w:szCs w:val="26"/>
        </w:rPr>
      </w:pPr>
      <w:r w:rsidRPr="00C71BE6">
        <w:rPr>
          <w:rFonts w:ascii="Times New Roman" w:hAnsi="Times New Roman"/>
          <w:i/>
          <w:color w:val="000000"/>
          <w:position w:val="-106"/>
          <w:sz w:val="26"/>
          <w:szCs w:val="26"/>
        </w:rPr>
        <w:object w:dxaOrig="4599" w:dyaOrig="2180">
          <v:shape id="_x0000_i1139" type="#_x0000_t75" style="width:229.75pt;height:108.95pt" o:ole="">
            <v:imagedata r:id="rId237" o:title=""/>
          </v:shape>
          <o:OLEObject Type="Embed" ProgID="Equation.DSMT4" ShapeID="_x0000_i1139" DrawAspect="Content" ObjectID="_1637045687" r:id="rId238"/>
        </w:object>
      </w:r>
      <w:r w:rsidRPr="00C71BE6">
        <w:rPr>
          <w:rFonts w:ascii="Times New Roman" w:hAnsi="Times New Roman"/>
          <w:i/>
          <w:color w:val="000000"/>
          <w:sz w:val="26"/>
          <w:szCs w:val="26"/>
        </w:rPr>
        <w:tab/>
      </w:r>
      <w:r w:rsidRPr="00C71BE6">
        <w:rPr>
          <w:rFonts w:ascii="Times New Roman" w:hAnsi="Times New Roman"/>
          <w:i/>
          <w:color w:val="000000"/>
          <w:position w:val="-4"/>
          <w:sz w:val="26"/>
          <w:szCs w:val="26"/>
        </w:rPr>
        <w:object w:dxaOrig="180" w:dyaOrig="279">
          <v:shape id="_x0000_i1140" type="#_x0000_t75" style="width:8.75pt;height:13.75pt" o:ole="">
            <v:imagedata r:id="rId239" o:title=""/>
          </v:shape>
          <o:OLEObject Type="Embed" ProgID="Equation.DSMT4" ShapeID="_x0000_i1140" DrawAspect="Content" ObjectID="_1637045688" r:id="rId240"/>
        </w:objec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rPr>
      </w:pPr>
      <w:r>
        <w:rPr>
          <w:rFonts w:ascii="Times New Roman" w:hAnsi="Times New Roman"/>
          <w:noProof/>
          <w:color w:val="000000"/>
        </w:rPr>
        <mc:AlternateContent>
          <mc:Choice Requires="wps">
            <w:drawing>
              <wp:anchor distT="0" distB="0" distL="114300" distR="114300" simplePos="0" relativeHeight="251676672" behindDoc="0" locked="0" layoutInCell="1" allowOverlap="1">
                <wp:simplePos x="0" y="0"/>
                <wp:positionH relativeFrom="column">
                  <wp:posOffset>5459730</wp:posOffset>
                </wp:positionH>
                <wp:positionV relativeFrom="paragraph">
                  <wp:posOffset>200025</wp:posOffset>
                </wp:positionV>
                <wp:extent cx="434340" cy="342900"/>
                <wp:effectExtent l="2540" t="0" r="1270" b="4445"/>
                <wp:wrapNone/>
                <wp:docPr id="971" name="Text Box 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1" o:spid="_x0000_s1053" type="#_x0000_t202" style="position:absolute;left:0;text-align:left;margin-left:429.9pt;margin-top:15.75pt;width:34.2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Wb39wIAAJAGAAAOAAAAZHJzL2Uyb0RvYy54bWysVdtu2zAMfR+wfxD07tpOlPiCOkPixMOA 7gK0+wDFlmNhtuRJSp1u2L+PkpM07fawrWsBQxIpiofnkLl+c+hadM+U5lJkOLwKMGKilBUXuwx/ viu8GCNtqKhoKwXL8APT+M3i9avroU/ZRDayrZhCEETodOgz3BjTp76vy4Z1VF/Jngkw1lJ11MBW 7fxK0QGid60/CYK5P0hV9UqWTGs4XY9GvHDx65qV5mNda2ZQm2HIzbivct+t/fqLa5ruFO0bXh7T oP+QRUe5gEfPodbUULRX/JdQHS+V1LI2V6XsfFnXvGQOA6AJg2dobhvaM4cFiqP7c5n0/wtbfrj/ pBCvMpxEIUaCdkDSHTsYtJIHZM+gQkOvU3C87cHVHMAATDu0ur+R5ReNhMwbKnZsqZQcGkYryNDd 9C+ujnG0DbId3ssKHqJ7I12gQ606Wz4oCILowNTDmR2bTAmHZAr/YCnBNCWTJHDs+TQ9Xe6VNm+Z 7JBdZFgB+S44vb/RBmCA68nFviVkwdvWCaAVTw7AcTxhTkHjbZpCIrC0njYlx+73JEg28SYmHpnM Nx4J1mtvWeTEmxdhNFtP13m+Dn/YLEKSNryqmLCPnpQWkj9j8qj5USNnrWnZ8sqGsylptdvmrUL3 1Crd/VnqAMqFm/80DWcGLM8ghRMSrCaJV8zjyCMFmXlJFMReECarZB6QhKyLp5BuuGAvh4QGEOFs MsOItjsYJqVRo8j+GiZNO25grLS8y3B8rgVNrTQ3onKcG8rbcX1RFYvk91VZFrMgItPYi6LZ1CPT TeCt4iL3lnk4n0ebVb7aPCN648SjX14YR8+FEi/yPb7xmDLwfZKp6z3bbmPjmcP24Bo9nJ96eiur B+hGJaFboLFgjMOikeobRgOMxAzrr3uqGEbtOwEdnYTE9p9xGzKLJrBRl5btpYWKEkJl2ACfbpmb ce7ue8V3Dbw0zhAhlzAFau461I6LMSuAZDcw9hy444i2c/Vy77wef0gWPwEAAP//AwBQSwMEFAAG AAgAAAAhAPgc4RTfAAAACQEAAA8AAABkcnMvZG93bnJldi54bWxMj81OwzAQhO9IfQdrK3GpqNOg oCTEqVrEz7mlEuLmxNskIl6ntpsGnh73BMfRjGa+KdaT7tmI1nWGBKyWETCk2qiOGgGH95e7FJjz kpTsDaGAb3SwLmc3hcyVudAOx71vWCghl0sBrfdDzrmrW9TSLc2AFLyjsVr6IG3DlZWXUK57HkfR A9eyo7DQygGfWqy/9mct4JVO1TO9Lfz2Z3P4rLKP47iwXIjb+bR5BOZx8n9huOIHdCgDU2XOpBzr BaRJFtC9gPtVAiwEsjiNgVVXJwFeFvz/g/IXAAD//wMAUEsBAi0AFAAGAAgAAAAhALaDOJL+AAAA 4QEAABMAAAAAAAAAAAAAAAAAAAAAAFtDb250ZW50X1R5cGVzXS54bWxQSwECLQAUAAYACAAAACEA OP0h/9YAAACUAQAACwAAAAAAAAAAAAAAAAAvAQAAX3JlbHMvLnJlbHNQSwECLQAUAAYACAAAACEA MElm9/cCAACQBgAADgAAAAAAAAAAAAAAAAAuAgAAZHJzL2Uyb0RvYy54bWxQSwECLQAUAAYACAAA ACEA+BzhFN8AAAAJAQAADwAAAAAAAAAAAAAAAABRBQAAZHJzL2Rvd25yZXYueG1sUEsFBgAAAAAE AAQA8wAAAF0GAAAAAA== "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simplePos x="0" y="0"/>
                <wp:positionH relativeFrom="column">
                  <wp:posOffset>4994910</wp:posOffset>
                </wp:positionH>
                <wp:positionV relativeFrom="paragraph">
                  <wp:posOffset>200025</wp:posOffset>
                </wp:positionV>
                <wp:extent cx="434340" cy="342900"/>
                <wp:effectExtent l="4445" t="0" r="0" b="4445"/>
                <wp:wrapNone/>
                <wp:docPr id="970" name="Text Box 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0" o:spid="_x0000_s1054" type="#_x0000_t202" style="position:absolute;left:0;text-align:left;margin-left:393.3pt;margin-top:15.75pt;width:34.2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ogpu+AIAAJAGAAAOAAAAZHJzL2Uyb0RvYy54bWysVW1vmzAQ/j5p/8HydwokTgioZEpImCZ1 L1K7H+CACdbAZrYT0k377zubvLXbh2pdKyHbd3783N1zl9t3h7ZBe6Y0lyLF4U2AEROFLLnYpvjr Q+7NMNKGipI2UrAUPzKN383fvrntu4SNZC2bkikEIEInfZfi2pgu8X1d1Kyl+kZ2TICxkqqlBrZq 65eK9oDeNv4oCKZ+L1XZKVkwreF0NRjx3OFXFSvM56rSzKAmxcDNuK9y3439+vNbmmwV7WpeHGnQ f2DRUi7g0TPUihqKdor/AdXyQkktK3NTyNaXVcUL5mKAaMLgWTT3Ne2YiwWSo7tzmvT/gy0+7b8o xMsUxxHkR9AWivTADgYt5QHZM8hQ3+kEHO87cDUHMEClXbS6u5PFN42EzGoqtmyhlOxrRktgGNqb /tXVAUdbkE3/UZbwEN0Z6YAOlWpt+iAhCNCByeO5OpZMAYdkDP9gKcA0JqM4cNx8mpwud0qb90y2 yC5SrKD4Dpzu77SxZGhycrFvCZnzpnECaMSTA3AcTphT0HCbJkAEltbTUnLV/RkH8Xq2nhGPjKZr jwSrlbfIM+JN8zCarMarLFuFvyyLkCQ1L0sm7KMnpYXkZZU8an7QyFlrWja8tHCWklbbTdYotKdW 6e7PFQAsFzf/KQ2XEojlWUjhiATLUezl01nkkZxMPNDBzAvCeBlPAxKTVf40pDsu2OtDQj2IcDKa YESbLQyTwqhBZBf+LwyTJi03MFYa3qZ4ds4FTaw016J0NTeUN8P6Kis2kr9nZZFPgoiMZ14UTcYe Ga8DbznLM2+RhdNptF5my/WzQq+dePTrE+PKc6XEK77HNy6UQbonmbres+02NJ45bA6u0cPo1NMb WT5CNyoJ3QKNBWMcFrVUPzDqYSSmWH/fUcUwaj4I6Og4JLb/jNuQSTSCjbq2bK4tVBQAlWID9XTL zAxzd9cpvq3hpWGGCLmAKVBx16F2XAysICS7gbHngjuOaDtXr/fO6/JDMv8NAAD//wMAUEsDBBQA BgAIAAAAIQDGsxCQ3wAAAAkBAAAPAAAAZHJzL2Rvd25yZXYueG1sTI/BTsMwDIbvSLxDZCQu05YO 1K6UptNAwM6MSYhb2nhtReOUJusKT4/hAjdb/vT7+/P1ZDsx4uBbRwqWiwgEUuVMS7WC/cvjPAXh gyajO0eo4BM9rIvzs1xnxp3oGcddqAWHkM+0giaEPpPSVw1a7ReuR+LbwQ1WB16HWppBnzjcdvIq ihJpdUv8odE93jdYve+OVsETfZQPtJ2Fu6/N/q28eT2Ms0EqdXkxbW5BBJzCHww/+qwOBTuV7kjG i07BKk0SRhVcL2MQDKRxzOXK3wFkkcv/DYpvAAAA//8DAFBLAQItABQABgAIAAAAIQC2gziS/gAA AOEBAAATAAAAAAAAAAAAAAAAAAAAAABbQ29udGVudF9UeXBlc10ueG1sUEsBAi0AFAAGAAgAAAAh ADj9If/WAAAAlAEAAAsAAAAAAAAAAAAAAAAALwEAAF9yZWxzLy5yZWxzUEsBAi0AFAAGAAgAAAAh AIuiCm74AgAAkAYAAA4AAAAAAAAAAAAAAAAALgIAAGRycy9lMm9Eb2MueG1sUEsBAi0AFAAGAAgA AAAhAMazEJDfAAAACQEAAA8AAAAAAAAAAAAAAAAAUgUAAGRycy9kb3ducmV2LnhtbFBLBQYAAAAA BAAEAPMAAABeBgAAAAA= "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w:pict>
          </mc:Fallback>
        </mc:AlternateContent>
      </w:r>
      <w:r w:rsidRPr="00C71BE6">
        <w:rPr>
          <w:rFonts w:ascii="Times New Roman" w:hAnsi="Times New Roman"/>
          <w:color w:val="000000"/>
          <w:sz w:val="26"/>
          <w:szCs w:val="26"/>
        </w:rPr>
        <w:t>*Giải ra được x = 2 . Con chạy phải đặt ở vị trí chia MN thành hai phần MD có giá trị 2 Ω và DN có giá trị 4 Ω. Lúc này vôn k</w:t>
      </w:r>
      <w:r w:rsidRPr="00C71BE6">
        <w:rPr>
          <w:rFonts w:ascii="Times New Roman" w:hAnsi="Times New Roman"/>
          <w:color w:val="000000"/>
        </w:rPr>
        <w:t>ế chỉ 8 vôn ( Vôn kế đo U</w:t>
      </w:r>
      <w:r w:rsidRPr="00C71BE6">
        <w:rPr>
          <w:rFonts w:ascii="Times New Roman" w:hAnsi="Times New Roman"/>
          <w:color w:val="000000"/>
          <w:vertAlign w:val="subscript"/>
        </w:rPr>
        <w:t>DN.</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u w:val="single"/>
        </w:rPr>
        <mc:AlternateContent>
          <mc:Choice Requires="wpg">
            <w:drawing>
              <wp:anchor distT="0" distB="0" distL="114300" distR="114300" simplePos="0" relativeHeight="251673600" behindDoc="0" locked="0" layoutInCell="1" allowOverlap="1">
                <wp:simplePos x="0" y="0"/>
                <wp:positionH relativeFrom="column">
                  <wp:posOffset>4857750</wp:posOffset>
                </wp:positionH>
                <wp:positionV relativeFrom="paragraph">
                  <wp:posOffset>48895</wp:posOffset>
                </wp:positionV>
                <wp:extent cx="1143000" cy="1047750"/>
                <wp:effectExtent l="10160" t="5080" r="8890" b="13970"/>
                <wp:wrapNone/>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47750"/>
                          <a:chOff x="9540" y="600"/>
                          <a:chExt cx="1800" cy="1650"/>
                        </a:xfrm>
                      </wpg:grpSpPr>
                      <wps:wsp>
                        <wps:cNvPr id="926" name="Line 124"/>
                        <wps:cNvCnPr/>
                        <wps:spPr bwMode="auto">
                          <a:xfrm>
                            <a:off x="990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125"/>
                        <wps:cNvCnPr/>
                        <wps:spPr bwMode="auto">
                          <a:xfrm>
                            <a:off x="10440" y="14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126"/>
                        <wps:cNvCnPr/>
                        <wps:spPr bwMode="auto">
                          <a:xfrm>
                            <a:off x="10440" y="7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127"/>
                        <wps:cNvCnPr/>
                        <wps:spPr bwMode="auto">
                          <a:xfrm flipH="1">
                            <a:off x="10980" y="16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128"/>
                        <wps:cNvCnPr/>
                        <wps:spPr bwMode="auto">
                          <a:xfrm>
                            <a:off x="9540" y="16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9"/>
                        <wps:cNvCnPr/>
                        <wps:spPr bwMode="auto">
                          <a:xfrm flipH="1">
                            <a:off x="1098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30"/>
                        <wps:cNvCnPr/>
                        <wps:spPr bwMode="auto">
                          <a:xfrm flipH="1">
                            <a:off x="10800" y="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131"/>
                        <wps:cNvCnPr/>
                        <wps:spPr bwMode="auto">
                          <a:xfrm>
                            <a:off x="9540" y="7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34" name="Group 132"/>
                        <wpg:cNvGrpSpPr>
                          <a:grpSpLocks/>
                        </wpg:cNvGrpSpPr>
                        <wpg:grpSpPr bwMode="auto">
                          <a:xfrm>
                            <a:off x="9540" y="615"/>
                            <a:ext cx="720" cy="195"/>
                            <a:chOff x="9540" y="615"/>
                            <a:chExt cx="720" cy="195"/>
                          </a:xfrm>
                        </wpg:grpSpPr>
                        <wps:wsp>
                          <wps:cNvPr id="935" name="Line 133"/>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34"/>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35"/>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36"/>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9" name="Line 137"/>
                        <wps:cNvCnPr/>
                        <wps:spPr bwMode="auto">
                          <a:xfrm flipH="1">
                            <a:off x="10260" y="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0" name="Group 138"/>
                        <wpg:cNvGrpSpPr>
                          <a:grpSpLocks/>
                        </wpg:cNvGrpSpPr>
                        <wpg:grpSpPr bwMode="auto">
                          <a:xfrm>
                            <a:off x="10260" y="600"/>
                            <a:ext cx="720" cy="195"/>
                            <a:chOff x="9720" y="1260"/>
                            <a:chExt cx="720" cy="195"/>
                          </a:xfrm>
                        </wpg:grpSpPr>
                        <wps:wsp>
                          <wps:cNvPr id="941" name="Line 139"/>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40"/>
                          <wpg:cNvGrpSpPr>
                            <a:grpSpLocks/>
                          </wpg:cNvGrpSpPr>
                          <wpg:grpSpPr bwMode="auto">
                            <a:xfrm>
                              <a:off x="9720" y="1260"/>
                              <a:ext cx="720" cy="195"/>
                              <a:chOff x="9540" y="615"/>
                              <a:chExt cx="720" cy="195"/>
                            </a:xfrm>
                          </wpg:grpSpPr>
                          <wps:wsp>
                            <wps:cNvPr id="943" name="Line 141"/>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42"/>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43"/>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44"/>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47" name="Group 145"/>
                        <wpg:cNvGrpSpPr>
                          <a:grpSpLocks/>
                        </wpg:cNvGrpSpPr>
                        <wpg:grpSpPr bwMode="auto">
                          <a:xfrm>
                            <a:off x="9540" y="1530"/>
                            <a:ext cx="720" cy="195"/>
                            <a:chOff x="9720" y="1260"/>
                            <a:chExt cx="720" cy="195"/>
                          </a:xfrm>
                        </wpg:grpSpPr>
                        <wps:wsp>
                          <wps:cNvPr id="948" name="Line 146"/>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9" name="Group 147"/>
                          <wpg:cNvGrpSpPr>
                            <a:grpSpLocks/>
                          </wpg:cNvGrpSpPr>
                          <wpg:grpSpPr bwMode="auto">
                            <a:xfrm>
                              <a:off x="9720" y="1260"/>
                              <a:ext cx="720" cy="195"/>
                              <a:chOff x="9540" y="615"/>
                              <a:chExt cx="720" cy="195"/>
                            </a:xfrm>
                          </wpg:grpSpPr>
                          <wps:wsp>
                            <wps:cNvPr id="950" name="Line 148"/>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49"/>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50"/>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51"/>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4" name="Group 152"/>
                        <wpg:cNvGrpSpPr>
                          <a:grpSpLocks/>
                        </wpg:cNvGrpSpPr>
                        <wpg:grpSpPr bwMode="auto">
                          <a:xfrm>
                            <a:off x="10260" y="1530"/>
                            <a:ext cx="720" cy="195"/>
                            <a:chOff x="9720" y="1260"/>
                            <a:chExt cx="720" cy="195"/>
                          </a:xfrm>
                        </wpg:grpSpPr>
                        <wps:wsp>
                          <wps:cNvPr id="955" name="Line 153"/>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6" name="Group 154"/>
                          <wpg:cNvGrpSpPr>
                            <a:grpSpLocks/>
                          </wpg:cNvGrpSpPr>
                          <wpg:grpSpPr bwMode="auto">
                            <a:xfrm>
                              <a:off x="9720" y="1260"/>
                              <a:ext cx="720" cy="195"/>
                              <a:chOff x="9540" y="615"/>
                              <a:chExt cx="720" cy="195"/>
                            </a:xfrm>
                          </wpg:grpSpPr>
                          <wps:wsp>
                            <wps:cNvPr id="957" name="Line 155"/>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56"/>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57"/>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58"/>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61" name="Group 159"/>
                        <wpg:cNvGrpSpPr>
                          <a:grpSpLocks/>
                        </wpg:cNvGrpSpPr>
                        <wpg:grpSpPr bwMode="auto">
                          <a:xfrm>
                            <a:off x="9555" y="2055"/>
                            <a:ext cx="720" cy="195"/>
                            <a:chOff x="9720" y="1260"/>
                            <a:chExt cx="720" cy="195"/>
                          </a:xfrm>
                        </wpg:grpSpPr>
                        <wps:wsp>
                          <wps:cNvPr id="962" name="Line 160"/>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63" name="Group 161"/>
                          <wpg:cNvGrpSpPr>
                            <a:grpSpLocks/>
                          </wpg:cNvGrpSpPr>
                          <wpg:grpSpPr bwMode="auto">
                            <a:xfrm>
                              <a:off x="9720" y="1260"/>
                              <a:ext cx="720" cy="195"/>
                              <a:chOff x="9540" y="615"/>
                              <a:chExt cx="720" cy="195"/>
                            </a:xfrm>
                          </wpg:grpSpPr>
                          <wps:wsp>
                            <wps:cNvPr id="964" name="Line 162"/>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63"/>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64"/>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65"/>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68" name="Line 166"/>
                        <wps:cNvCnPr/>
                        <wps:spPr bwMode="auto">
                          <a:xfrm>
                            <a:off x="11340" y="7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Oval 167"/>
                        <wps:cNvSpPr>
                          <a:spLocks noChangeArrowheads="1"/>
                        </wps:cNvSpPr>
                        <wps:spPr bwMode="auto">
                          <a:xfrm>
                            <a:off x="10185" y="900"/>
                            <a:ext cx="540" cy="540"/>
                          </a:xfrm>
                          <a:prstGeom prst="ellipse">
                            <a:avLst/>
                          </a:prstGeom>
                          <a:solidFill>
                            <a:srgbClr val="FFFFFF"/>
                          </a:solidFill>
                          <a:ln w="9525">
                            <a:solidFill>
                              <a:srgbClr val="000000"/>
                            </a:solidFill>
                            <a:round/>
                            <a:headEnd/>
                            <a:tailEnd/>
                          </a:ln>
                        </wps:spPr>
                        <wps:txbx>
                          <w:txbxContent>
                            <w:p w:rsidR="007A4FEF" w:rsidRDefault="007A4FEF" w:rsidP="007A4FEF">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5" o:spid="_x0000_s1055" style="position:absolute;left:0;text-align:left;margin-left:382.5pt;margin-top:3.85pt;width:90pt;height:82.5pt;z-index:251673600" coordorigin="9540,600" coordsize="1800,1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GxxxewcAAFdiAAAOAAAAZHJzL2Uyb0RvYy54bWzsXW1z4jYQ/t6Z/gePvydY+CXAhNxkIEk7 k/Yyc+0PcGwDnhrLlZ2QtNP/3tWrbQG5OAc5wuk+5ASyhbTaXe3zSF6ff3paZtZjQsoU52MbnTq2 leQRjtN8Prb//OP6ZGBbZRXmcZjhPBnbz0lpf7r4+afzVTFK+niBszghFjSSl6NVMbYXVVWMer0y WiTLsDzFRZJD5QyTZVjBRzLvxSRcQevLrNd3nKC3wiQuCI6SsoRvp7zSvmDtz2ZJVH2ezcqksrKx DX2r2F/C/t7Tv72L83A0J2GxSCPRjfANvViGaQ4/qpqahlVoPZB0rallGhFc4ll1GuFlD89maZSw McBokKON5obgh4KNZT5azQslJhCtJqc3Nxv9/nhHrDQe28O+b1t5uIRJYr9r0S9APKtiPoKrbkjx pbgjfIxQvMXRXyVU9/R6+nnOL7buV7/hGBoMHyrMxPM0I0vaBAzcemKz8KxmIXmqrAi+RMhzHQcm K4I65HhnZ76Yp2gBk0nvG/oe1EN1ANexKYwWV/L2gbo34Df2whH/XdZX0Tc6MFC5spZq+W1S/bII i4RNVknlpaQaSKnepnliob7HhcoumuR3hIm4HJUg3K/KazikY6PjdsW4pdCkuAbsezXicFSQsrpJ 8NKihbGdQSfYTISPt2VF56++hE5Mjq/TLGMizXJrRUUNakBrSpylMa1kH8j8fpIR6zGkdsX+0WFB Y63LQH/zmDW2SML4SpSrMM14Ga7PctoeDAO6I0rccP4dOsOrwdXAO/H6wdWJ50ynJ5fXE+8kuEZn /tSdTiZT9B/tGvJGizSOk5z2Thox8l43ncKdcPNTZqzE0Gu3zoYInZX/s06DWvH54zp1j+NnNq3s e9Cwd1O1M03VhP2+SdXA8ISNIVpgk2iUzSib8muwsPPVQvi14Bv8Wq1sZ32ja8axUYfaXEOHmq6d ddU1a5alxS8QTrClTEQfyBnCckmXUxToaucGYkU16ymLzWEZ/OHWU4ix2i5u0FXtaEAjlE2FrOu6 JjSNxrQ8hpJRsondFBDcCHCOKHZzkaZrw6669hUXt7awGg9nEIPbb2sdR5Vi9X0VON2idQyDw8La R7COtrADQ+4U2Rtn9+MurK6mdqirs9u0sK55OLGuUs7ErKvArx5aDCd4QkUxSmjpelI9OBGJwE3B BOpEIyVbd0VEqugsQIw0YYwUYyOpVnEmcihqNrCQ8qaahdRvU4zc9+AgXcXscqzuul3tbaObV0Jb szwTW5jYwtWIb7BqZsSvZyM3K52iwKXRSVbSKJ1ROlejwMHzdVS6RmSBnD5lgcx2i9lu2bSz52oM ODi8jrr2soMbIA06GQd3yA6uDuzea7/P1WhxcH67UMDa7a2jd6OCh6yC6uiFAksSUtGt3ObZDgTO i+nK/s521GqkDmnISE0HR+GoxlSsjm7J0LUXukjrrsTRDv2+7wqqPI2xBWvsaH2tUMORW1Fq3FJa En+aox38mNhHoTE8Ra4KGoPv7+yVxli3HqlFuu00bU6dppKQ6lBNTuMNwQQ7mtzmiEuOn8qIuRwp NLPcHfZy9x4H+DzFRnLyDMx6J0pneAxzlC+fbzk16mmMrdeZsW0FF4bHMLq2Xdc0ohYc3k4dnOEx PtRZ5SaP0Sy/AC4V6SoDXcG67g9cqq0n5Osn4V8KdNfD40ONdDVu0evMLbb8vwGXH/W5gW175J7i /qTNCfJvjza3bj0SJ71kcxJcqZ31AzU5eFaoddrT63za04BL88gOfRxx06N8W+J8XyMRwax3Gnsp o5OWahgNw2j4ipjkjAZ/SrLLqc9WcGHApQGXW8Glr1G24PB26uAMuDxycOkr+lUEuuC9mAbtL9Ct dy6PFF36GrsIRtrRKFsLgEGXx4YufUUJSqMTnOD+jG545OhScWQi5up8MNGgS4Muu6JLjUUEs+7o 5zcrndm6NBH/9ohfMZPC03U+ldgKLgy6NLq2Vdfo8fxmEhJ/R5ytdHAGXR45ugwU/yoDXUHA7jHQ 9Sn8os9GO1CA9fh1zxquh8cHuo8SaOwiP8b7ZnbRgMtjA5eBogSFzYER7pnROXJwGSiOjIdcYII7 ifPl1i31PS1HZXaRzC5SoJGIYNY7UToZe5mtyw8Ve9EFfv/ZVANFTApP1/msogGXJp2qlmZ5y9mM QKNsweHt1MEZcPmhHFzzLGyz/E6OT6NywRF2VMam40MufSAUMOhaZCcfNhQ5f9UTlnWWaJNI+vTY kxEGisL9DAm+LQSesFY2mQW+5CngrRxPFmE+Ty4JwSua5hvyqDNAB0bCcr3wG+iHV+U4Rw4acIKE RoLwuzU/wvAIzR1HC1CzXTuTDPK9li9mOm8lKi+b+cyv2T/xA63L3i8lOhMelRdPJlA93T+xLP1I MZw8zbhFMGR1B6uFdzBAYYHJP7a1gvcZjO3y74eQJLaV/ZrDlAxZGm+rYh88n9FJpFlz36wJ8wia GtuVbfHipOIvTXgoSDpfwC/xTLo5voTU/rOUZZKnU8x7BVMj3CIrsbcXsOkSb1qgr0dofmZX1e+D uPgfAAD//wMAUEsDBBQABgAIAAAAIQBoA5io3wAAAAkBAAAPAAAAZHJzL2Rvd25yZXYueG1sTI9B T8JAEIXvJv6HzZh4k21RKNZuCSHqiZAIJobb0h3ahu5s013a8u8dTnqbl/fy5nvZcrSN6LHztSMF 8SQCgVQ4U1Op4Hv/8bQA4YMmoxtHqOCKHpb5/V2mU+MG+sJ+F0rBJeRTraAKoU2l9EWFVvuJa5HY O7nO6sCyK6Xp9MDltpHTKJpLq2viD5VucV1hcd5drILPQQ+r5/i935xP6+thP9v+bGJU6vFhXL2B CDiGvzDc8BkdcmY6ugsZLxoFyXzGWwIfCQj2X19u+sjBZJqAzDP5f0H+CwAA//8DAFBLAQItABQA BgAIAAAAIQC2gziS/gAAAOEBAAATAAAAAAAAAAAAAAAAAAAAAABbQ29udGVudF9UeXBlc10ueG1s UEsBAi0AFAAGAAgAAAAhADj9If/WAAAAlAEAAAsAAAAAAAAAAAAAAAAALwEAAF9yZWxzLy5yZWxz UEsBAi0AFAAGAAgAAAAhAMsbHHF7BwAAV2IAAA4AAAAAAAAAAAAAAAAALgIAAGRycy9lMm9Eb2Mu eG1sUEsBAi0AFAAGAAgAAAAhAGgDmKjfAAAACQEAAA8AAAAAAAAAAAAAAAAA1QkAAGRycy9kb3du cmV2LnhtbFBLBQYAAAAABAAEAPMAAADhCgAAAAA= ">
                <v:line id="Line 124" o:spid="_x0000_s1056" style="position:absolute;visibility:visible;mso-wrap-style:square" from="9900,630" to="990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4YsYAAADcAAAADwAAAGRycy9kb3ducmV2LnhtbESPQWvCQBSE7wX/w/IEb3VThdBGVxFL QT2Uagt6fGafSWr2bdhdk/TfdwtCj8PMfMPMl72pRUvOV5YVPI0TEMS51RUXCr4+3x6fQfiArLG2 TAp+yMNyMXiYY6Ztx3tqD6EQEcI+QwVlCE0mpc9LMujHtiGO3sU6gyFKV0jtsItwU8tJkqTSYMVx ocSG1iXl18PNKHiffqTtarvb9Mdtes5f9+fTd+eUGg371QxEoD78h+/tjVbwMk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v3OGLGAAAA3AAAAA8AAAAAAAAA AAAAAAAAoQIAAGRycy9kb3ducmV2LnhtbFBLBQYAAAAABAAEAPkAAACUAwAAAAA= "/>
                <v:line id="Line 125" o:spid="_x0000_s1057" style="position:absolute;visibility:visible;mso-wrap-style:square" from="10440,1440" to="10440,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ud+ccAAADcAAAADwAAAGRycy9kb3ducmV2LnhtbESPQWvCQBSE7wX/w/IKvdVNLaQ1uopY CtpDUSvo8Zl9JtHs27C7TdJ/3y0UPA4z8w0znfemFi05X1lW8DRMQBDnVldcKNh/vT++gvABWWNt mRT8kIf5bHA3xUzbjrfU7kIhIoR9hgrKEJpMSp+XZNAPbUMcvbN1BkOUrpDaYRfhppajJEmlwYrj QokNLUvKr7tvo+DzeZO2i/XHqj+s01P+tj0dL51T6uG+X0xABOrDLfzfXmkF49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u535xwAAANwAAAAPAAAAAAAA AAAAAAAAAKECAABkcnMvZG93bnJldi54bWxQSwUGAAAAAAQABAD5AAAAlQMAAAAA "/>
                <v:line id="Line 126" o:spid="_x0000_s1058" style="position:absolute;visibility:visible;mso-wrap-style:square" from="10440,720" to="10440,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QJi8QAAADcAAAADwAAAGRycy9kb3ducmV2LnhtbERPy2rCQBTdF/yH4Qru6kSF0EZHEUtB uyj1Abq8Zq5JNHMnzEyT9O87i0KXh/NerHpTi5acrywrmIwTEMS51RUXCk7H9+cXED4ga6wtk4If 8rBaDp4WmGnb8Z7aQyhEDGGfoYIyhCaT0uclGfRj2xBH7madwRChK6R22MVwU8tpkqTSYMWxocSG NiXlj8O3UfA5+0rb9e5j25936TV/218v984pNRr26zmIQH34F/+5t1rB6zS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JAmLxAAAANwAAAAPAAAAAAAAAAAA AAAAAKECAABkcnMvZG93bnJldi54bWxQSwUGAAAAAAQABAD5AAAAkgMAAAAA "/>
                <v:line id="Line 127" o:spid="_x0000_s1059" style="position:absolute;flip:x;visibility:visible;mso-wrap-style:square" from="10980,1620" to="11340,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wtb8YAAADcAAAADwAAAGRycy9kb3ducmV2LnhtbESPQWsCMRSE70L/Q3iFXqRmK1Lc1ShS KPTgpVZWentuXjfLbl62Sarbf28EweMwM98wy/VgO3EiHxrHCl4mGQjiyumGawX7r/fnOYgQkTV2 jknBPwVYrx5GSyy0O/MnnXaxFgnCoUAFJsa+kDJUhiyGieuJk/fjvMWYpK+l9nhOcNvJaZa9SosN pwWDPb0Zqtrdn1Ug59vxr98cZ23ZHg65Kauy/94q9fQ4bBYgIg3xHr61P7SCfJr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MLW/GAAAA3AAAAA8AAAAAAAAA AAAAAAAAoQIAAGRycy9kb3ducmV2LnhtbFBLBQYAAAAABAAEAPkAAACUAwAAAAA= "/>
                <v:line id="Line 128" o:spid="_x0000_s1060" style="position:absolute;visibility:visible;mso-wrap-style:square" from="9540,1620" to="954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uTUMMAAADcAAAADwAAAGRycy9kb3ducmV2LnhtbERPy2rCQBTdC/7DcIXudNIKwaaOIi0F 7UJ8gS6vmdskbeZOmJkm8e+dhdDl4bzny97UoiXnK8sKnicJCOLc6ooLBafj53gGwgdkjbVlUnAj D8vFcDDHTNuO99QeQiFiCPsMFZQhNJmUPi/JoJ/Yhjhy39YZDBG6QmqHXQw3tXxJklQarDg2lNjQ e0n57+HPKNhOd2m72nyt+/MmveYf++vlp3NKPY361RuIQH34Fz/ca63gdRr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6Lk1DDAAAA3AAAAA8AAAAAAAAAAAAA AAAAoQIAAGRycy9kb3ducmV2LnhtbFBLBQYAAAAABAAEAPkAAACRAwAAAAA= "/>
                <v:line id="Line 129" o:spid="_x0000_s1061" style="position:absolute;flip:x;visibility:visible;mso-wrap-style:square" from="10980,720" to="1134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O3tMYAAADcAAAADwAAAGRycy9kb3ducmV2LnhtbESPQWsCMRSE70L/Q3iFXkrN2hbR1Sgi CB68VGWlt+fmdbPs5mWbRN3++6ZQ8DjMzDfMfNnbVlzJh9qxgtEwA0FcOl1zpeB42LxMQISIrLF1 TAp+KMBy8TCYY67djT/ouo+VSBAOOSowMXa5lKE0ZDEMXUecvC/nLcYkfSW1x1uC21a+ZtlYWqw5 LRjsaG2obPYXq0BOds/ffnV+b4rmdJqaoiy6z51ST4/9agYiUh/v4f/2ViuYvo3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jt7TGAAAA3AAAAA8AAAAAAAAA AAAAAAAAoQIAAGRycy9kb3ducmV2LnhtbFBLBQYAAAAABAAEAPkAAACUAwAAAAA= "/>
                <v:line id="Line 130" o:spid="_x0000_s1062" style="position:absolute;flip:x;visibility:visible;mso-wrap-style:square" from="10800,2160" to="1134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Epw8YAAADcAAAADwAAAGRycy9kb3ducmV2LnhtbESPQWsCMRSE74X+h/AKvUjNVqXoahQp FDx4qZaV3p6b182ym5dtEnX9940g9DjMzDfMYtXbVpzJh9qxgtdhBoK4dLrmSsHX/uNlCiJEZI2t Y1JwpQCr5ePDAnPtLvxJ512sRIJwyFGBibHLpQylIYth6Dri5P04bzEm6SupPV4S3LZylGVv0mLN acFgR++GymZ3sgrkdDv49evjpCmaw2FmirLovrdKPT/16zmISH38D9/bG61gNh7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xKcPGAAAA3AAAAA8AAAAAAAAA AAAAAAAAoQIAAGRycy9kb3ducmV2LnhtbFBLBQYAAAAABAAEAPkAAACUAwAAAAA= "/>
                <v:line id="Line 131" o:spid="_x0000_s1063" style="position:absolute;visibility:visible;mso-wrap-style:square" from="9540,720" to="9540,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kNJ8cAAADcAAAADwAAAGRycy9kb3ducmV2LnhtbESPQWvCQBSE74L/YXlCb7qxgdCmriKW gvZQqi3o8Zl9TaLZt2F3m6T/vlsQehxm5htmsRpMIzpyvrasYD5LQBAXVtdcKvj8eJk+gPABWWNj mRT8kIfVcjxaYK5tz3vqDqEUEcI+RwVVCG0upS8qMuhntiWO3pd1BkOUrpTaYR/hppH3SZJJgzXH hQpb2lRUXA/fRsFb+p51693rdjjusnPxvD+fLr1T6m4yrJ9ABBrCf/jW3moFj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WQ0nxwAAANwAAAAPAAAAAAAA AAAAAAAAAKECAABkcnMvZG93bnJldi54bWxQSwUGAAAAAAQABAD5AAAAlQMAAAAA "/>
                <v:group id="Group 132" o:spid="_x0000_s1064" style="position:absolute;left:9540;top:615;width:720;height:195" coordorigin="9540,615"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0P0cUAAADcAAAADwAAAGRycy9kb3ducmV2LnhtbESPQWvCQBSE7wX/w/IE b7qJWrHRVURUPEihWii9PbLPJJh9G7JrEv+9WxB6HGbmG2a57kwpGqpdYVlBPIpAEKdWF5wp+L7s h3MQziNrLC2Tggc5WK96b0tMtG35i5qzz0SAsEtQQe59lUjp0pwMupGtiIN3tbVBH2SdSV1jG+Cm lOMomkmDBYeFHCva5pTeznej4NBiu5nEu+Z0u24fv5f3z59TTEoN+t1mAcJT5//Dr/ZRK/iY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ND9HFAAAA3AAA AA8AAAAAAAAAAAAAAAAAqgIAAGRycy9kb3ducmV2LnhtbFBLBQYAAAAABAAEAPoAAACcAwAAAAA= ">
                  <v:line id="Line 133" o:spid="_x0000_s1065" style="position:absolute;flip:x;visibility:visible;mso-wrap-style:square" from="9540,720" to="990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ixt8cAAADcAAAADwAAAGRycy9kb3ducmV2LnhtbESPT2sCMRTE74V+h/AKvRTN9p/o1ihS KPTgRSsr3p6b52bZzcs2SXX99kYQehxm5jfMdN7bVhzJh9qxgudhBoK4dLrmSsHm52swBhEissbW MSk4U4D57P5uirl2J17RcR0rkSAcclRgYuxyKUNpyGIYuo44eQfnLcYkfSW1x1OC21a+ZNlIWqw5 LRjs6NNQ2az/rAI5Xj79+sX+rSma7XZiirLodkulHh/6xQeISH38D9/a31rB5PUdrmfS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2LG3xwAAANwAAAAPAAAAAAAA AAAAAAAAAKECAABkcnMvZG93bnJldi54bWxQSwUGAAAAAAQABAD5AAAAlQMAAAAA "/>
                  <v:line id="Line 134" o:spid="_x0000_s1066" style="position:absolute;flip:x;visibility:visible;mso-wrap-style:square" from="9900,615" to="10260,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ovwMYAAADcAAAADwAAAGRycy9kb3ducmV2LnhtbESPQWsCMRSE74X+h/AKXqRmtUV0NYoU Cj14qZYVb8/Nc7Ps5mVNUt3++6Yg9DjMzDfMct3bVlzJh9qxgvEoA0FcOl1zpeBr//48AxEissbW MSn4oQDr1ePDEnPtbvxJ112sRIJwyFGBibHLpQylIYth5Dri5J2dtxiT9JXUHm8Jbls5ybKptFhz WjDY0Zuhstl9WwVyth1e/Ob02hTN4TA3RVl0x61Sg6d+swARqY//4Xv7QyuYv0z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KL8DGAAAA3AAAAA8AAAAAAAAA AAAAAAAAoQIAAGRycy9kb3ducmV2LnhtbFBLBQYAAAAABAAEAPkAAACUAwAAAAA= "/>
                  <v:line id="Line 135" o:spid="_x0000_s1067" style="position:absolute;visibility:visible;mso-wrap-style:square" from="10260,63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ILJMcAAADcAAAADwAAAGRycy9kb3ducmV2LnhtbESPQWvCQBSE74X+h+UVvNVNK6Q1uopY BO2hqBX0+Mw+k9Ts27C7TdJ/3y0UPA4z8w0znfemFi05X1lW8DRMQBDnVldcKDh8rh5fQfiArLG2 TAp+yMN8dn83xUzbjnfU7kMhIoR9hgrKEJpMSp+XZNAPbUMcvYt1BkOUrpDaYRfhppbPSZJKgxXH hRIbWpaUX/ffRsHHaJu2i837uj9u0nP+tjufvjqn1OChX0xABOrDLfzfXmsF49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gskxwAAANwAAAAPAAAAAAAA AAAAAAAAAKECAABkcnMvZG93bnJldi54bWxQSwUGAAAAAAQABAD5AAAAlQMAAAAA "/>
                  <v:line id="Line 136" o:spid="_x0000_s1068" style="position:absolute;flip:x;visibility:visible;mso-wrap-style:square" from="9900,81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keKcQAAADcAAAADwAAAGRycy9kb3ducmV2LnhtbERPy2oCMRTdC/5DuEI3pWa0RXRqFCkI XbjxwUh3t5PrZJjJzTRJdfr3zUJweTjv5bq3rbiSD7VjBZNxBoK4dLrmSsHpuH2ZgwgRWWPrmBT8 UYD1ajhYYq7djfd0PcRKpBAOOSowMXa5lKE0ZDGMXUecuIvzFmOCvpLa4y2F21ZOs2wmLdacGgx2 9GGobA6/VoGc755//Ob7rSma83lhirLovnZKPY36zTuISH18iO/uT61g8Zr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2R4pxAAAANwAAAAPAAAAAAAAAAAA AAAAAKECAABkcnMvZG93bnJldi54bWxQSwUGAAAAAAQABAD5AAAAkgMAAAAA "/>
                </v:group>
                <v:line id="Line 137" o:spid="_x0000_s1069" style="position:absolute;flip:x;visibility:visible;mso-wrap-style:square" from="10260,2160" to="1062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W7sscAAADcAAAADwAAAGRycy9kb3ducmV2LnhtbESPQWsCMRSE7wX/Q3hCL0WztkXc1ShS KPTgpbaseHtunptlNy9rkur23zeFQo/DzHzDrDaD7cSVfGgcK5hNMxDEldMN1wo+P14nCxAhImvs HJOCbwqwWY/uVlhod+N3uu5jLRKEQ4EKTIx9IWWoDFkMU9cTJ+/svMWYpK+l9nhLcNvJxyybS4sN pwWDPb0Yqtr9l1UgF7uHi9+entuyPRxyU1Zlf9wpdT8etksQkYb4H/5rv2kF+VM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lbuyxwAAANwAAAAPAAAAAAAA AAAAAAAAAKECAABkcnMvZG93bnJldi54bWxQSwUGAAAAAAQABAD5AAAAlQMAAAAA "/>
                <v:group id="Group 138" o:spid="_x0000_s1070" style="position:absolute;left:10260;top:600;width:720;height:195" coordorigin="9720,1260"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7B6r8IAAADcAAAADwAAAGRycy9kb3ducmV2LnhtbERPy4rCMBTdC/MP4Q7M TtOOD7RjFBGVWYjgA8Tdpbm2xeamNJm2/r1ZDLg8nPd82ZlSNFS7wrKCeBCBIE6tLjhTcDlv+1MQ ziNrLC2Tgic5WC4+enNMtG35SM3JZyKEsEtQQe59lUjp0pwMuoGtiAN3t7VBH2CdSV1jG8JNKb+j aCINFhwacqxonVP6OP0ZBbsW29Uw3jT7x339vJ3Hh+s+JqW+PrvVDwhPnX+L/92/WsFsFOaH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uweq/CAAAA3AAAAA8A AAAAAAAAAAAAAAAAqgIAAGRycy9kb3ducmV2LnhtbFBLBQYAAAAABAAEAPoAAACZAwAAAAA= ">
                  <v:line id="Line 139" o:spid="_x0000_s1071" style="position:absolute;visibility:visible;mso-wrap-style:square" from="10080,1260" to="10080,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FFtscAAADcAAAADwAAAGRycy9kb3ducmV2LnhtbESPQWvCQBSE74X+h+UVeqsbrYQ2uopY CtpDUVtoj8/sM4lm34bdNUn/vSsUPA4z8w0znfemFi05X1lWMBwkIIhzqysuFHx/vT+9gPABWWNt mRT8kYf57P5uipm2HW+p3YVCRAj7DBWUITSZlD4vyaAf2IY4egfrDIYoXSG1wy7CTS1HSZJKgxXH hRIbWpaUn3Zno+DzeZO2i/XHqv9Zp/v8bbv/PXZOqceHfjEBEagPt/B/e6UVvI6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wUW2xwAAANwAAAAPAAAAAAAA AAAAAAAAAKECAABkcnMvZG93bnJldi54bWxQSwUGAAAAAAQABAD5AAAAlQMAAAAA "/>
                  <v:group id="Group 140" o:spid="_x0000_s1072" style="position:absolute;left:9720;top:1260;width:720;height:195" coordorigin="9540,615"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5BQ8UAAADcAAAADwAAAGRycy9kb3ducmV2LnhtbESPT2vCQBTE74LfYXmC t7qJ/7DRVURUepBCtVB6e2SfSTD7NmTXJH77rlDwOMzMb5jVpjOlaKh2hWUF8SgCQZxaXXCm4Pty eFuAcB5ZY2mZFDzIwWbd760w0bblL2rOPhMBwi5BBbn3VSKlS3My6Ea2Ig7e1dYGfZB1JnWNbYCb Uo6jaC4NFhwWcqxol1N6O9+NgmOL7XYS75vT7bp7/F5mnz+nmJQaDrrtEoSnzr/C/+0PreB9O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QuQUPFAAAA3AAA AA8AAAAAAAAAAAAAAAAAqgIAAGRycy9kb3ducmV2LnhtbFBLBQYAAAAABAAEAPoAAACcAwAAAAA= ">
                    <v:line id="Line 141" o:spid="_x0000_s1073" style="position:absolute;flip:x;visibility:visible;mso-wrap-style:square" from="9540,720" to="990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v/JcYAAADcAAAADwAAAGRycy9kb3ducmV2LnhtbESPQWsCMRSE70L/Q3gFL6Vmq1J0NYoU BA9eqmWlt+fmdbPs5mWbRN3++6ZQ8DjMzDfMct3bVlzJh9qxgpdRBoK4dLrmSsHHcfs8AxEissbW MSn4oQDr1cNgibl2N36n6yFWIkE45KjAxNjlUobSkMUwch1x8r6ctxiT9JXUHm8Jbls5zrJXabHm tGCwozdDZXO4WAVytn/69pvztCma02luirLoPvdKDR/7zQJEpD7ew//tnVYwn07g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97/yXGAAAA3AAAAA8AAAAAAAAA AAAAAAAAoQIAAGRycy9kb3ducmV2LnhtbFBLBQYAAAAABAAEAPkAAACUAwAAAAA= "/>
                    <v:line id="Line 142" o:spid="_x0000_s1074" style="position:absolute;flip:x;visibility:visible;mso-wrap-style:square" from="9900,615" to="10260,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JnUcYAAADcAAAADwAAAGRycy9kb3ducmV2LnhtbESPQWsCMRSE70L/Q3gFL1KzLUvR1ShS KPTgRSsrvT03r5tlNy/bJNX135tCweMwM98wy/VgO3EmHxrHCp6nGQjiyumGawWHz/enGYgQkTV2 jknBlQKsVw+jJRbaXXhH532sRYJwKFCBibEvpAyVIYth6nri5H07bzEm6WupPV4S3HbyJctepcWG 04LBnt4MVe3+1yqQs+3kx29OeVu2x+PclFXZf22VGj8OmwWISEO8h//bH1rBP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SZ1HGAAAA3AAAAA8AAAAAAAAA AAAAAAAAoQIAAGRycy9kb3ducmV2LnhtbFBLBQYAAAAABAAEAPkAAACUAwAAAAA= "/>
                    <v:line id="Line 143" o:spid="_x0000_s1075" style="position:absolute;visibility:visible;mso-wrap-style:square" from="10260,63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pDtccAAADcAAAADwAAAGRycy9kb3ducmV2LnhtbESPT0vDQBTE70K/w/IEb3bjv6Cx21Ja Co0HMVVoj6/ZZ5KafRt21yR++64geBxm5jfMbDGaVvTkfGNZwc00AUFcWt1wpeDjfXP9CMIHZI2t ZVLwQx4W88nFDDNtBy6o34VKRAj7DBXUIXSZlL6syaCf2o44ep/WGQxRukpqh0OEm1beJkkqDTYc F2rsaFVT+bX7Ngpe797Sfpm/bMd9nh7LdXE8nAan1NXluHwGEWgM/+G/9lYreLp/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kO1xwAAANwAAAAPAAAAAAAA AAAAAAAAAKECAABkcnMvZG93bnJldi54bWxQSwUGAAAAAAQABAD5AAAAlQMAAAAA "/>
                    <v:line id="Line 144" o:spid="_x0000_s1076" style="position:absolute;flip:x;visibility:visible;mso-wrap-style:square" from="9900,81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xcvcYAAADcAAAADwAAAGRycy9kb3ducmV2LnhtbESPQWsCMRSE70L/Q3iFXqRmW0R0NYoU Cj140ZZdenvdPDfLbl62SarrvzdCweMwM98wq81gO3EiHxrHCl4mGQjiyumGawVfn+/PcxAhImvs HJOCCwXYrB9GK8y1O/OeTodYiwThkKMCE2OfSxkqQxbDxPXEyTs6bzEm6WupPZ4T3HbyNctm0mLD acFgT2+GqvbwZxXI+W7867c/07Zoy3Jhiqrov3dKPT0O2yWISEO8h//bH1rBYjqD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MXL3GAAAA3AAAAA8AAAAAAAAA AAAAAAAAoQIAAGRycy9kb3ducmV2LnhtbFBLBQYAAAAABAAEAPkAAACUAwAAAAA= "/>
                  </v:group>
                </v:group>
                <v:group id="Group 145" o:spid="_x0000_s1077" style="position:absolute;left:9540;top:1530;width:720;height:195" coordorigin="9720,1260"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Fni28cAAADcAAAADwAAAGRycy9kb3ducmV2LnhtbESPT2vCQBTE74LfYXlC b3UTa22NriJSSw+hoBaKt0f2mQSzb0N2mz/fvlsoeBxm5jfMetubSrTUuNKygngagSDOrC45V/B1 Pjy+gnAeWWNlmRQM5GC7GY/WmGjb8ZHak89FgLBLUEHhfZ1I6bKCDLqprYmDd7WNQR9kk0vdYBfg ppKzKFpIgyWHhQJr2heU3U4/RsF7h93uKX5r09t1P1zOz5/faUxKPUz63QqEp97fw//tD61gOX+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Fni28cAAADc AAAADwAAAAAAAAAAAAAAAACqAgAAZHJzL2Rvd25yZXYueG1sUEsFBgAAAAAEAAQA+gAAAJ4DAAAA AA== ">
                  <v:line id="Line 146" o:spid="_x0000_s1078" style="position:absolute;visibility:visible;mso-wrap-style:square" from="10080,1260" to="10080,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vsK8QAAADcAAAADwAAAGRycy9kb3ducmV2LnhtbERPz2vCMBS+D/wfwht4m+nmKFtnFHEI usNQN9Djs3lrq81LSWJb/3tzGHj8+H5PZr2pRUvOV5YVPI8SEMS51RUXCn5/lk9vIHxA1lhbJgVX 8jCbDh4mmGnb8ZbaXShEDGGfoYIyhCaT0uclGfQj2xBH7s86gyFCV0jtsIvhppYvSZJKgxXHhhIb WpSUn3cXo+B7vEnb+fpr1e/X6TH/3B4Pp84pNXzs5x8gAvXhLv53r7SC9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wrxAAAANwAAAAPAAAAAAAAAAAA AAAAAKECAABkcnMvZG93bnJldi54bWxQSwUGAAAAAAQABAD5AAAAkgMAAAAA "/>
                  <v:group id="Group 147" o:spid="_x0000_s1079" style="position:absolute;left:9720;top:1260;width:720;height:195" coordorigin="9540,615"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rTMsYAAADcAAAADwAAAGRycy9kb3ducmV2LnhtbESPT2vCQBTE74LfYXlC b3UTa8WkriKi0oMUqoXS2yP78gezb0N2TeK37xYKHoeZ+Q2z2gymFh21rrKsIJ5GIIgzqysuFHxd Ds9LEM4ja6wtk4I7Odisx6MVptr2/End2RciQNilqKD0vkmldFlJBt3UNsTBy21r0AfZFlK32Ae4 qeUsihbSYMVhocSGdiVl1/PNKDj22G9f4n13uua7+8/l9eP7FJNST5Nh+wbC0+Af4f/2u1aQzBP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itMyxgAAANwA AAAPAAAAAAAAAAAAAAAAAKoCAABkcnMvZG93bnJldi54bWxQSwUGAAAAAAQABAD6AAAAnQMAAAAA ">
                    <v:line id="Line 148" o:spid="_x0000_s1080" style="position:absolute;flip:x;visibility:visible;mso-wrap-style:square" from="9540,720" to="990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D3j8QAAADcAAAADwAAAGRycy9kb3ducmV2LnhtbERPy2oCMRTdC/5DuEI3pWaUVnRqFCkI XbjxwUh3t5PrZJjJzTRJdfr3zUJweTjv5bq3rbiSD7VjBZNxBoK4dLrmSsHpuH2ZgwgRWWPrmBT8 UYD1ajhYYq7djfd0PcRKpBAOOSowMXa5lKE0ZDGMXUecuIvzFmOCvpLa4y2F21ZOs2wmLdacGgx2 9GGobA6/VoGc755//Ob7tSma83lhirLovnZKPY36zTuISH18iO/uT61g8Zb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cPePxAAAANwAAAAPAAAAAAAAAAAA AAAAAKECAABkcnMvZG93bnJldi54bWxQSwUGAAAAAAQABAD5AAAAkgMAAAAA "/>
                    <v:line id="Line 149" o:spid="_x0000_s1081" style="position:absolute;flip:x;visibility:visible;mso-wrap-style:square" from="9900,615" to="10260,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xSFMYAAADcAAAADwAAAGRycy9kb3ducmV2LnhtbESPQWsCMRSE70L/Q3iFXkrNWlrR1Sgi CB68VGWlt+fmdbPs5mWbRN3++6ZQ8DjMzDfMfNnbVlzJh9qxgtEwA0FcOl1zpeB42LxMQISIrLF1 TAp+KMBy8TCYY67djT/ouo+VSBAOOSowMXa5lKE0ZDEMXUecvC/nLcYkfSW1x1uC21a+ZtlYWqw5 LRjsaG2obPYXq0BOds/ffnV+a4rmdJqaoiy6z51ST4/9agYiUh/v4f/2ViuYvo/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8UhTGAAAA3AAAAA8AAAAAAAAA AAAAAAAAoQIAAGRycy9kb3ducmV2LnhtbFBLBQYAAAAABAAEAPkAAACUAwAAAAA= "/>
                    <v:line id="Line 150" o:spid="_x0000_s1082" style="position:absolute;visibility:visible;mso-wrap-style:square" from="10260,63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pNHMcAAADcAAAADwAAAGRycy9kb3ducmV2LnhtbESPQWvCQBSE7wX/w/IKvdVNLQ01uoq0 FLSHolbQ4zP7TGKzb8PuNkn/vSsUPA4z8w0znfemFi05X1lW8DRMQBDnVldcKNh9fzy+gvABWWNt mRT8kYf5bHA3xUzbjjfUbkMhIoR9hgrKEJpMSp+XZNAPbUMcvZN1BkOUrpDaYRfhppajJEmlwYrj QokNvZWU/2x/jYKv53XaLlafy36/So/5++Z4OHdOqYf7fjEBEagPt/B/e6kVjF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yk0cxwAAANwAAAAPAAAAAAAA AAAAAAAAAKECAABkcnMvZG93bnJldi54bWxQSwUGAAAAAAQABAD5AAAAlQMAAAAA "/>
                    <v:line id="Line 151" o:spid="_x0000_s1083" style="position:absolute;flip:x;visibility:visible;mso-wrap-style:square" from="9900,81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Jp+McAAADcAAAADwAAAGRycy9kb3ducmV2LnhtbESPT2sCMRTE74V+h/AKvRTN9p/o1ihS KPTgRSsr3p6b52bZzcs2SXX99kYQehxm5jfMdN7bVhzJh9qxgudhBoK4dLrmSsHm52swBhEissbW MSk4U4D57P5uirl2J17RcR0rkSAcclRgYuxyKUNpyGIYuo44eQfnLcYkfSW1x1OC21a+ZNlIWqw5 LRjs6NNQ2az/rAI5Xj79+sX+rSma7XZiirLodkulHh/6xQeISH38D9/a31rB5P0VrmfS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omn4xwAAANwAAAAPAAAAAAAA AAAAAAAAAKECAABkcnMvZG93bnJldi54bWxQSwUGAAAAAAQABAD5AAAAlQMAAAAA "/>
                  </v:group>
                </v:group>
                <v:group id="Group 152" o:spid="_x0000_s1084" style="position:absolute;left:10260;top:1530;width:720;height:195" coordorigin="9720,1260"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LqccYAAADcAAAADwAAAGRycy9kb3ducmV2LnhtbESPQWvCQBSE7wX/w/IE b3UTNWKjq4jY0kMoVAult0f2mQSzb0N2TeK/dwuFHoeZ+YbZ7AZTi45aV1lWEE8jEMS51RUXCr7O r88rEM4ja6wtk4I7OdhtR08bTLXt+ZO6ky9EgLBLUUHpfZNK6fKSDLqpbYiDd7GtQR9kW0jdYh/g ppazKFpKgxWHhRIbOpSUX083o+Ctx34/j49ddr0c7j/n5OM7i0mpyXjYr0F4Gvx/+K/9rhW8JA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UupxxgAAANwA AAAPAAAAAAAAAAAAAAAAAKoCAABkcnMvZG93bnJldi54bWxQSwUGAAAAAAQABAD6AAAAnQMAAAAA ">
                  <v:line id="Line 153" o:spid="_x0000_s1085" style="position:absolute;visibility:visible;mso-wrap-style:square" from="10080,1260" to="10080,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PVaMcAAADcAAAADwAAAGRycy9kb3ducmV2LnhtbESPQWvCQBSE74X+h+UVvNVNWww1uoq0 FLSHolbQ4zP7TNJm34bdNUn/vSsUPA4z8w0znfemFi05X1lW8DRMQBDnVldcKNh9fzy+gvABWWNt mRT8kYf57P5uipm2HW+o3YZCRAj7DBWUITSZlD4vyaAf2oY4eifrDIYoXSG1wy7CTS2fkySVBiuO CyU29FZS/rs9GwVfL+u0Xaw+l/1+lR7z983x8NM5pQYP/WICIlAfbuH/9lIrGI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I9VoxwAAANwAAAAPAAAAAAAA AAAAAAAAAKECAABkcnMvZG93bnJldi54bWxQSwUGAAAAAAQABAD5AAAAlQMAAAAA "/>
                  <v:group id="Group 154" o:spid="_x0000_s1086" style="position:absolute;left:9720;top:1260;width:720;height:195" coordorigin="9540,615"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zRncUAAADcAAAADwAAAGRycy9kb3ducmV2LnhtbESPQYvCMBSE78L+h/CE vWnaXRS3GkXEXTyIoC6It0fzbIvNS2liW/+9EQSPw8x8w8wWnSlFQ7UrLCuIhxEI4tTqgjMF/8ff wQSE88gaS8uk4E4OFvOP3gwTbVveU3PwmQgQdgkqyL2vEildmpNBN7QVcfAutjbog6wzqWtsA9yU 8iuKxtJgwWEhx4pWOaXXw80o+GuxXX7H62Z7vazu5+Nod9rGpNRnv1tOQXjq/Dv8am+0gp/R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7M0Z3FAAAA3AAA AA8AAAAAAAAAAAAAAAAAqgIAAGRycy9kb3ducmV2LnhtbFBLBQYAAAAABAAEAPoAAACcAwAAAAA= ">
                    <v:line id="Line 155" o:spid="_x0000_s1087" style="position:absolute;flip:x;visibility:visible;mso-wrap-style:square" from="9540,720" to="990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lv+8cAAADcAAAADwAAAGRycy9kb3ducmV2LnhtbESPQWsCMRSE74X+h/AKvRTNtrRVt0aR QqEHL1pZ8fbcPDfLbl62SarrvzeC0OMwM98w03lvW3EkH2rHCp6HGQji0umaKwWbn6/BGESIyBpb x6TgTAHms/u7KebanXhFx3WsRIJwyFGBibHLpQylIYth6Dri5B2ctxiT9JXUHk8Jblv5kmXv0mLN acFgR5+Gymb9ZxXI8fLp1y/2r03RbLcTU5RFt1sq9fjQLz5AROrjf/jW/tYKJm8j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mW/7xwAAANwAAAAPAAAAAAAA AAAAAAAAAKECAABkcnMvZG93bnJldi54bWxQSwUGAAAAAAQABAD5AAAAlQMAAAAA "/>
                    <v:line id="Line 156" o:spid="_x0000_s1088" style="position:absolute;flip:x;visibility:visible;mso-wrap-style:square" from="9900,615" to="10260,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b7icQAAADcAAAADwAAAGRycy9kb3ducmV2LnhtbERPy2oCMRTdC/5DuEI3pWaUVnRqFCkI XbjxwUh3t5PrZJjJzTRJdfr3zUJweTjv5bq3rbiSD7VjBZNxBoK4dLrmSsHpuH2ZgwgRWWPrmBT8 UYD1ajhYYq7djfd0PcRKpBAOOSowMXa5lKE0ZDGMXUecuIvzFmOCvpLa4y2F21ZOs2wmLdacGgx2 9GGobA6/VoGc755//Ob7tSma83lhirLovnZKPY36zTuISH18iO/uT61g8Zb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BvuJxAAAANwAAAAPAAAAAAAAAAAA AAAAAKECAABkcnMvZG93bnJldi54bWxQSwUGAAAAAAQABAD5AAAAkgMAAAAA "/>
                    <v:line id="Line 157" o:spid="_x0000_s1089" style="position:absolute;visibility:visible;mso-wrap-style:square" from="10260,63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7fbccAAADcAAAADwAAAGRycy9kb3ducmV2LnhtbESPQWvCQBSE7wX/w/KE3uqmFkNNXUUs Be2hqC20x2f2NYlm34bdNUn/vSsUPA4z8w0zW/SmFi05X1lW8DhKQBDnVldcKPj6fHt4BuEDssba Min4Iw+L+eBuhpm2He+o3YdCRAj7DBWUITSZlD4vyaAf2YY4er/WGQxRukJqh12Em1qOkySVBiuO CyU2tCopP+3PRsHH0zZtl5v3df+9SQ/56+7wc+ycUvfDfvkCIlAfbuH/9lormE6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bt9txwAAANwAAAAPAAAAAAAA AAAAAAAAAKECAABkcnMvZG93bnJldi54bWxQSwUGAAAAAAQABAD5AAAAlQMAAAAA "/>
                    <v:line id="Line 158" o:spid="_x0000_s1090" style="position:absolute;flip:x;visibility:visible;mso-wrap-style:square" from="9900,81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w9MsMAAADcAAAADwAAAGRycy9kb3ducmV2LnhtbERPz2vCMBS+C/4P4Q12EU0dQ7RrKiIM dvAyJxVvb81bU9q81CTT7r9fDoMdP77fxXa0vbiRD61jBctFBoK4drrlRsHp43W+BhEissbeMSn4 oQDbcjopMNfuzu90O8ZGpBAOOSowMQ65lKE2ZDEs3ECcuC/nLcYEfSO1x3sKt718yrKVtNhyajA4 0N5Q3R2/rQK5Psyufvf53FXd+bwxVV0Nl4NSjw/j7gVEpDH+i//cb1rBZpXmpzPpCMj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cPTLDAAAA3AAAAA8AAAAAAAAAAAAA AAAAoQIAAGRycy9kb3ducmV2LnhtbFBLBQYAAAAABAAEAPkAAACRAwAAAAA= "/>
                  </v:group>
                </v:group>
                <v:group id="Group 159" o:spid="_x0000_s1091" style="position:absolute;left:9555;top:2055;width:720;height:195" coordorigin="9720,1260"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mDVMYAAADcAAAADwAAAGRycy9kb3ducmV2LnhtbESPT2vCQBTE74V+h+UV ejObtCg1ZhWRtvQQBLUg3h7ZZxLMvg3Zbf58e7dQ6HGYmd8w2WY0jeipc7VlBUkUgyAurK65VPB9 +pi9gXAeWWNjmRRM5GCzfnzIMNV24AP1R1+KAGGXooLK+zaV0hUVGXSRbYmDd7WdQR9kV0rd4RDg ppEvcbyQBmsOCxW2tKuouB1/jILPAYfta/Le57frbrqc5vtznpBSz0/jdgXC0+j/w3/tL61guUj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SYNUxgAAANwA AAAPAAAAAAAAAAAAAAAAAKoCAABkcnMvZG93bnJldi54bWxQSwUGAAAAAAQABAD6AAAAnQMAAAAA ">
                  <v:line id="Line 160" o:spid="_x0000_s1092" style="position:absolute;visibility:visible;mso-wrap-style:square" from="10080,1260" to="10080,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aHocYAAADcAAAADwAAAGRycy9kb3ducmV2LnhtbESPQWvCQBSE7wX/w/IEb3VThdBGVxFL QT2Uagt6fGafSWr2bdhdk/TfdwtCj8PMfMPMl72pRUvOV5YVPI0TEMS51RUXCr4+3x6fQfiArLG2 TAp+yMNyMXiYY6Ztx3tqD6EQEcI+QwVlCE0mpc9LMujHtiGO3sU6gyFKV0jtsItwU8tJkqTSYMVx ocSG1iXl18PNKHiffqTtarvb9Mdtes5f9+fTd+eUGg371QxEoD78h+/tjVbwkk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mh6HGAAAA3AAAAA8AAAAAAAAA AAAAAAAAoQIAAGRycy9kb3ducmV2LnhtbFBLBQYAAAAABAAEAPkAAACUAwAAAAA= "/>
                  <v:group id="Group 161" o:spid="_x0000_s1093" style="position:absolute;left:9720;top:1260;width:720;height:195" coordorigin="9540,615" coordsize="720,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e4uMUAAADcAAAADwAAAGRycy9kb3ducmV2LnhtbESPQYvCMBSE78L+h/CE vWnaFcWtRhFxlz2IoC6It0fzbIvNS2liW/+9EQSPw8x8w8yXnSlFQ7UrLCuIhxEI4tTqgjMF/8ef wRSE88gaS8uk4E4OlouP3hwTbVveU3PwmQgQdgkqyL2vEildmpNBN7QVcfAutjbog6wzqWtsA9yU 8iuKJtJgwWEhx4rWOaXXw80o+G2xXY3iTbO9Xtb383G8O21jUuqz361mIDx1/h1+tf+0gu/J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XuLjFAAAA3AAA AA8AAAAAAAAAAAAAAAAAqgIAAGRycy9kb3ducmV2LnhtbFBLBQYAAAAABAAEAPoAAACcAwAAAAA= ">
                    <v:line id="Line 162" o:spid="_x0000_s1094" style="position:absolute;flip:x;visibility:visible;mso-wrap-style:square" from="9540,720" to="990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c7McYAAADcAAAADwAAAGRycy9kb3ducmV2LnhtbESPQWsCMRSE70L/Q3iFXqRmW0R0NYoU Cj140ZZdenvdPDfLbl62SarrvzdCweMwM98wq81gO3EiHxrHCl4mGQjiyumGawVfn+/PcxAhImvs HJOCCwXYrB9GK8y1O/OeTodYiwThkKMCE2OfSxkqQxbDxPXEyTs6bzEm6WupPZ4T3HbyNctm0mLD acFgT2+GqvbwZxXI+W7867c/07Zoy3Jhiqrov3dKPT0O2yWISEO8h//bH1rBYjaF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nOzHGAAAA3AAAAA8AAAAAAAAA AAAAAAAAoQIAAGRycy9kb3ducmV2LnhtbFBLBQYAAAAABAAEAPkAAACUAwAAAAA= "/>
                    <v:line id="Line 163" o:spid="_x0000_s1095" style="position:absolute;flip:x;visibility:visible;mso-wrap-style:square" from="9900,615" to="10260,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ueqsYAAADcAAAADwAAAGRycy9kb3ducmV2LnhtbESPQWsCMRSE74X+h/AKXqRmlVZ0NYoU Cj14qZYVb8/Nc7Ps5mVNUt3++6Yg9DjMzDfMct3bVlzJh9qxgvEoA0FcOl1zpeBr//48AxEissbW MSn4oQDr1ePDEnPtbvxJ112sRIJwyFGBibHLpQylIYth5Dri5J2dtxiT9JXUHm8Jbls5ybKptFhz WjDY0Zuhstl9WwVyth1e/Ob00hTN4TA3RVl0x61Sg6d+swARqY//4Xv7QyuYT1/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rnqrGAAAA3AAAAA8AAAAAAAAA AAAAAAAAoQIAAGRycy9kb3ducmV2LnhtbFBLBQYAAAAABAAEAPkAAACUAwAAAAA= "/>
                    <v:line id="Line 164" o:spid="_x0000_s1096" style="position:absolute;visibility:visible;mso-wrap-style:square" from="10260,63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2BoscAAADcAAAADwAAAGRycy9kb3ducmV2LnhtbESPQUsDMRSE70L/Q3hCbzarhVC3TUtp EVoP0lbBHl83z921m5clibvrvzeC4HGYmW+YxWqwjejIh9qxhvtJBoK4cKbmUsPb69PdDESIyAYb x6ThmwKslqObBebG9Xyk7hRLkSAcctRQxdjmUoaiIoth4lri5H04bzEm6UtpPPYJbhv5kGVKWqw5 LVTY0qai4nr6shpepgfVrffPu+F9ry7F9ng5f/Ze6/HtsJ6DiDTE//Bfe2c0PCo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nYGixwAAANwAAAAPAAAAAAAA AAAAAAAAAKECAABkcnMvZG93bnJldi54bWxQSwUGAAAAAAQABAD5AAAAlQMAAAAA "/>
                    <v:line id="Line 165" o:spid="_x0000_s1097" style="position:absolute;flip:x;visibility:visible;mso-wrap-style:square" from="9900,810" to="10260,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lRsYAAADcAAAADwAAAGRycy9kb3ducmV2LnhtbESPQWsCMRSE70L/Q3gFL6VmK2J1NYoU BA9eqmWlt+fmdbPs5mWbRN3++6ZQ8DjMzDfMct3bVlzJh9qxgpdRBoK4dLrmSsHHcfs8AxEissbW MSn4oQDr1cNgibl2N36n6yFWIkE45KjAxNjlUobSkMUwch1x8r6ctxiT9JXUHm8Jbls5zrKptFhz WjDY0ZuhsjlcrAI52z99+8150hTN6TQ3RVl0n3ulho/9ZgEiUh/v4f/2TiuYT1/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1pUbGAAAA3AAAAA8AAAAAAAAA AAAAAAAAoQIAAGRycy9kb3ducmV2LnhtbFBLBQYAAAAABAAEAPkAAACUAwAAAAA= "/>
                  </v:group>
                </v:group>
                <v:line id="Line 166" o:spid="_x0000_s1098" style="position:absolute;visibility:visible;mso-wrap-style:square" from="11340,720" to="1134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6wS8QAAADcAAAADwAAAGRycy9kb3ducmV2LnhtbERPy2rCQBTdF/yH4Qru6sQKoUZHkZaC dlHqA3R5zVyTaOZOmJkm6d93FgWXh/NerHpTi5acrywrmIwTEMS51RUXCo6Hj+dXED4ga6wtk4Jf 8rBaDp4WmGnb8Y7afShEDGGfoYIyhCaT0uclGfRj2xBH7mqdwRChK6R22MVwU8uXJEmlwYpjQ4kN vZWU3/c/RsHX9Dtt19vPTX/appf8fXc53zqn1GjYr+cgAvXhIf53b7SCWR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TrBLxAAAANwAAAAPAAAAAAAAAAAA AAAAAKECAABkcnMvZG93bnJldi54bWxQSwUGAAAAAAQABAD5AAAAkgMAAAAA "/>
                <v:oval id="Oval 167" o:spid="_x0000_s1099" style="position:absolute;left:10185;top:9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p84MQA AADcAAAADwAAAGRycy9kb3ducmV2LnhtbESPQWvCQBSE70L/w/IKvenGBkNNXUUqBXvwYNreH9ln Esy+DdnXGP+9WxA8DjPzDbPajK5VA/Wh8WxgPktAEZfeNlwZ+Pn+nL6BCoJssfVMBq4UYLN+mqww t/7CRxoKqVSEcMjRQC3S5VqHsiaHYeY74uidfO9QouwrbXu8RLhr9WuSZNphw3Ghxo4+airPxZ8z sKu2RTboVBbpabeXxfn38JXOjXl5HrfvoIRGeYTv7b01sMyW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JtafODEAAAA3AAAAA8AAAAAAAAAAAAAAAAAmAIAAGRycy9k b3ducmV2LnhtbFBLBQYAAAAABAAEAPUAAACJAwAAAAA= ">
                  <v:textbox>
                    <w:txbxContent>
                      <w:p w:rsidR="007A4FEF" w:rsidRDefault="007A4FEF" w:rsidP="007A4FEF">
                        <w:r>
                          <w:t>V</w:t>
                        </w:r>
                      </w:p>
                    </w:txbxContent>
                  </v:textbox>
                </v:oval>
              </v:group>
            </w:pict>
          </mc:Fallback>
        </mc:AlternateContent>
      </w:r>
      <w:r w:rsidRPr="00C71BE6">
        <w:rPr>
          <w:rFonts w:ascii="Times New Roman" w:hAnsi="Times New Roman"/>
          <w:b/>
          <w:color w:val="000000"/>
          <w:u w:val="single"/>
        </w:rPr>
        <w:t>Bài 11:</w:t>
      </w:r>
      <w:r w:rsidRPr="00C71BE6">
        <w:rPr>
          <w:rFonts w:ascii="Times New Roman" w:hAnsi="Times New Roman"/>
          <w:color w:val="000000"/>
        </w:rPr>
        <w:t xml:space="preserve">Cho mạch điện như hình vẽ. Hiệu điện thế hai dầu đoạn mạch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U = 60 V, R</w:t>
      </w:r>
      <w:r w:rsidRPr="00C71BE6">
        <w:rPr>
          <w:rFonts w:ascii="Times New Roman" w:hAnsi="Times New Roman"/>
          <w:color w:val="000000"/>
          <w:vertAlign w:val="subscript"/>
        </w:rPr>
        <w:t>1</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141" type="#_x0000_t75" style="width:13.15pt;height:13.15pt" o:ole="">
            <v:imagedata r:id="rId241" o:title=""/>
          </v:shape>
          <o:OLEObject Type="Embed" ProgID="Equation.DSMT4" ShapeID="_x0000_i1141" DrawAspect="Content" ObjectID="_1637045689" r:id="rId242"/>
        </w:object>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20</w:t>
      </w:r>
      <w:r w:rsidRPr="00C71BE6">
        <w:rPr>
          <w:rFonts w:ascii="Times New Roman" w:hAnsi="Times New Roman"/>
          <w:color w:val="000000"/>
          <w:position w:val="-4"/>
        </w:rPr>
        <w:object w:dxaOrig="260" w:dyaOrig="260">
          <v:shape id="_x0000_i1142" type="#_x0000_t75" style="width:13.15pt;height:13.15pt" o:ole="">
            <v:imagedata r:id="rId243" o:title=""/>
          </v:shape>
          <o:OLEObject Type="Embed" ProgID="Equation.DSMT4" ShapeID="_x0000_i1142" DrawAspect="Content" ObjectID="_1637045690" r:id="rId244"/>
        </w:object>
      </w:r>
      <w:r w:rsidRPr="00C71BE6">
        <w:rPr>
          <w:rFonts w:ascii="Times New Roman" w:hAnsi="Times New Roman"/>
          <w:color w:val="000000"/>
        </w:rPr>
        <w:t>,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40</w:t>
      </w:r>
      <w:r w:rsidRPr="00C71BE6">
        <w:rPr>
          <w:rFonts w:ascii="Times New Roman" w:hAnsi="Times New Roman"/>
          <w:color w:val="000000"/>
          <w:position w:val="-4"/>
        </w:rPr>
        <w:object w:dxaOrig="260" w:dyaOrig="260">
          <v:shape id="_x0000_i1143" type="#_x0000_t75" style="width:13.15pt;height:13.15pt" o:ole="">
            <v:imagedata r:id="rId245" o:title=""/>
          </v:shape>
          <o:OLEObject Type="Embed" ProgID="Equation.DSMT4" ShapeID="_x0000_i1143" DrawAspect="Content" ObjectID="_1637045691" r:id="rId246"/>
        </w:objec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simplePos x="0" y="0"/>
                <wp:positionH relativeFrom="column">
                  <wp:posOffset>4994910</wp:posOffset>
                </wp:positionH>
                <wp:positionV relativeFrom="paragraph">
                  <wp:posOffset>60325</wp:posOffset>
                </wp:positionV>
                <wp:extent cx="434340" cy="342900"/>
                <wp:effectExtent l="4445" t="0" r="0" b="4445"/>
                <wp:wrapNone/>
                <wp:docPr id="92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100" type="#_x0000_t202" style="position:absolute;left:0;text-align:left;margin-left:393.3pt;margin-top:4.75pt;width:34.2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6h2h+QIAAJAGAAAOAAAAZHJzL2Uyb0RvYy54bWysVdtu2zAMfR+wfxD07voS5WKjzpA48TCg uwDtPkCx5ViYLXmSEqcb9u+j5Nza7aFY1wKGJFLUIc8hc/vu0DZoz5TmUqQ4vAkwYqKQJRfbFH99 yL0ZRtpQUdJGCpbiR6bxu/nbN7d9l7BI1rIpmUIQROik71JcG9Mlvq+LmrVU38iOCTBWUrXUwFZt /VLRHqK3jR8FwcTvpSo7JQumNZyuBiOeu/hVxQrzuao0M6hJMWAz7qvcd2O//vyWJltFu5oXRxj0 H1C0lAt49BxqRQ1FO8X/CNXyQkktK3NTyNaXVcUL5nKAbMLgWTb3Ne2YywWKo7tzmfT/C1t82n9R iJcpjiOCkaAtkPTADgYt5QHZM6hQ3+kEHO87cDUHMADTLlvd3cnim0ZCZjUVW7ZQSvY1oyUgDO1N /+rqEEfbIJv+oyzhIboz0gU6VKq15YOCIIgOTD2e2bFgCjgkI/gHSwGmEYniwLHn0+R0uVPavGey RXaRYgXku+B0f6eNBUOTk4t9S8icN40TQCOeHIDjcMKcgobbNAEgsLSeFpJj92ccxOvZekY8Ek3W HglWK2+RZ8Sb5OF0vBqtsmwV/rIoQpLUvCyZsI+elBaSlzF51PygkbPWtGx4acNZSFptN1mj0J5a pbs/RwBYLm7+UxiuJJDLs5TCiATLKPbyyWzqkZyMvXgazLwgjJfxJCAxWeVPU7rjgr0+JdSDCMfR GCPabGGYFEYNIrvgf2GaNGm5gbHS8DbFs3MtaGKluRal49xQ3gzrq6rYTP5elUU+DqZkNPOm0/HI I6N14C1neeYtsnAyma6X2XL9jOi1E49+fWEcPVdKvMJ7fOMCGaR7kqnrPdtuQ+OZw+bgGj2MTz29 keUjdKOS0C3QWDDGYVFL9QOjHkZiivX3HVUMo+aDgI6OQ2L7z7gNGU8j2Khry+baQkUBoVJsgE+3 zMwwd3ed4tsaXhpmiJALmAIVdx1qx8WAClKyGxh7LrnjiLZz9XrvvC4/JPPfAAAA//8DAFBLAwQU AAYACAAAACEAiwjDe98AAAAIAQAADwAAAGRycy9kb3ducmV2LnhtbEyPzU7DMBCE70i8g7VIXCrq AEpIQzZVQfycKZUQNyd2k4h4HWw3DTw9ywmOoxnNfFOuZzuIyfjQO0K4XCYgDDVO99Qi7F4fL3IQ ISrSanBkEL5MgHV1elKqQrsjvZhpG1vBJRQKhdDFOBZShqYzVoWlGw2xt3feqsjSt1J7deRyO8ir JMmkVT3xQqdGc9+Z5mN7sAhP9Fk/0PMi3n1vdu/16m0/LbxEPD+bN7cgopnjXxh+8RkdKmaq3YF0 EAPCTZ5lHEVYpSDYz9OUv9UI2XUKsirl/wPVDwAAAP//AwBQSwECLQAUAAYACAAAACEAtoM4kv4A AADhAQAAEwAAAAAAAAAAAAAAAAAAAAAAW0NvbnRlbnRfVHlwZXNdLnhtbFBLAQItABQABgAIAAAA IQA4/SH/1gAAAJQBAAALAAAAAAAAAAAAAAAAAC8BAABfcmVscy8ucmVsc1BLAQItABQABgAIAAAA IQAP6h2h+QIAAJAGAAAOAAAAAAAAAAAAAAAAAC4CAABkcnMvZTJvRG9jLnhtbFBLAQItABQABgAI AAAAIQCLCMN73wAAAAgBAAAPAAAAAAAAAAAAAAAAAFMFAABkcnMvZG93bnJldi54bWxQSwUGAAAA AAQABADzAAAAXwYAAAAA "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simplePos x="0" y="0"/>
                <wp:positionH relativeFrom="column">
                  <wp:posOffset>5465445</wp:posOffset>
                </wp:positionH>
                <wp:positionV relativeFrom="paragraph">
                  <wp:posOffset>41275</wp:posOffset>
                </wp:positionV>
                <wp:extent cx="434340" cy="342900"/>
                <wp:effectExtent l="0" t="0" r="0" b="4445"/>
                <wp:wrapNone/>
                <wp:docPr id="923"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3" o:spid="_x0000_s1101" type="#_x0000_t202" style="position:absolute;left:0;text-align:left;margin-left:430.35pt;margin-top:3.25pt;width:34.2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AR1+AIAAJAGAAAOAAAAZHJzL2Uyb0RvYy54bWysVdtu2zAMfR+wfxD07voS5WKjzpA48TCg uwDtPkCx5ViYLXmSEqcb9u+j5Nza7aFY1wKGJFJHh+Qhc/vu0DZoz5TmUqQ4vAkwYqKQJRfbFH99 yL0ZRtpQUdJGCpbiR6bxu/nbN7d9l7BI1rIpmUIAInTSdymujekS39dFzVqqb2THBBgrqVpqYKu2 fqloD+ht40dBMPF7qcpOyYJpDaerwYjnDr+qWGE+V5VmBjUpBm7GfZX7buzXn9/SZKtoV/PiSIP+ A4uWcgGPnqFW1FC0U/wPqJYXSmpZmZtCtr6sKl4wFwNEEwbPormvacdcLJAc3Z3TpP8fbPFp/0Uh XqY4jkYYCdpCkR7YwaClPCB7BhnqO52A430HruYABqi0i1Z3d7L4ppGQWU3Fli2Ukn3NaAkMQ3vT v7o64GgLsuk/yhIeojsjHdChUq1NHyQEATpU6vFcHUumgEMygn+wFGAakSgOXPV8mpwud0qb90y2 yC5SrKD4Dpzu77SxZGhycrFvCZnzpnECaMSTA3AcTphT0HCbJkAEltbTUnLV/RkH8Xq2nhGPRJO1 R4LVylvkGfEmeTgdr0arLFuFvyyLkCQ1L0sm7KMnpYXkZZU8an7QyFlrWja8tHCWklbbTdYotKdW 6e7PFQAsFzf/KQ2XEojlWUhhRIJlFHv5ZDb1SE7GXjwNZl4Qxst4EpCYrPKnId1xwV4fEupBhONo jBFttjBMCqMGkV34vzBMmrTcwFhpeJvi2TkXNLHSXIvS1dxQ3gzrq6zYSP6elUU+DqZkNPOm0/HI I6N14C1neeYtsnAyma6X2XL9rNBrJx79+sS48lwp8Yrv8Y0LZZDuSaau92y7DY1nDpuDa/TI9Y1t zI0sH6EblYRugcaCMQ6LWqofGPUwElOsv++oYhg1HwR0dBwS23/Gbch4CkBIXVs21xYqCoBKsYF6 umVmhrm76xTf1vDSMEOEXMAUqLjr0AsrCMluYOy54I4j2s7V673zuvyQzH8DAAD//wMAUEsDBBQA BgAIAAAAIQAQszyj3gAAAAgBAAAPAAAAZHJzL2Rvd25yZXYueG1sTI/NTsMwEITvSLyDtUhcKmq3 UkMT4lQF8XNuqYS4OfE2iYjXIXbTwNOznOA4mtHMN/lmcp0YcQitJw2LuQKBVHnbUq3h8Pp0swYR oiFrOk+o4QsDbIrLi9xk1p9ph+M+1oJLKGRGQxNjn0kZqgadCXPfI7F39IMzkeVQSzuYM5e7Ti6V SqQzLfFCY3p8aLD62J+chmf6LB/pZRbvv7eH9zJ9O46zQWp9fTVt70BEnOJfGH7xGR0KZir9iWwQ nYZ1om45qiFZgWA/XaYLECVrtQJZ5PL/geIHAAD//wMAUEsBAi0AFAAGAAgAAAAhALaDOJL+AAAA 4QEAABMAAAAAAAAAAAAAAAAAAAAAAFtDb250ZW50X1R5cGVzXS54bWxQSwECLQAUAAYACAAAACEA OP0h/9YAAACUAQAACwAAAAAAAAAAAAAAAAAvAQAAX3JlbHMvLnJlbHNQSwECLQAUAAYACAAAACEA AEgEdfgCAACQBgAADgAAAAAAAAAAAAAAAAAuAgAAZHJzL2Uyb0RvYy54bWxQSwECLQAUAAYACAAA ACEAELM8o94AAAAIAQAADwAAAAAAAAAAAAAAAABSBQAAZHJzL2Rvd25yZXYueG1sUEsFBgAAAAAE AAQA8wAAAF0GAAAAAA== "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w:pict>
          </mc:Fallback>
        </mc:AlternateContent>
      </w:r>
      <w:r w:rsidRPr="00C71BE6">
        <w:rPr>
          <w:rFonts w:ascii="Times New Roman" w:hAnsi="Times New Roman"/>
          <w:color w:val="000000"/>
        </w:rPr>
        <w:t xml:space="preserve">Vôn kế V là lý tưởng, bỏ qua điện trở các dây nối.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âu a: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simplePos x="0" y="0"/>
                <wp:positionH relativeFrom="column">
                  <wp:posOffset>4994910</wp:posOffset>
                </wp:positionH>
                <wp:positionV relativeFrom="paragraph">
                  <wp:posOffset>33655</wp:posOffset>
                </wp:positionV>
                <wp:extent cx="434340" cy="342900"/>
                <wp:effectExtent l="4445" t="0" r="0" b="4445"/>
                <wp:wrapNone/>
                <wp:docPr id="922"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2" o:spid="_x0000_s1102" type="#_x0000_t202" style="position:absolute;left:0;text-align:left;margin-left:393.3pt;margin-top:2.65pt;width:34.2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o2js+AIAAJAGAAAOAAAAZHJzL2Uyb0RvYy54bWysVdtu2zAMfR+wfxD07voS5WKjzpA48TCg uwDtPkCx5ViYLXmSEqcb9u+j5Nza7aFY1wKGJFLUIc8hc/vu0DZoz5TmUqQ4vAkwYqKQJRfbFH99 yL0ZRtpQUdJGCpbiR6bxu/nbN7d9l7BI1rIpmUIQROik71JcG9Mlvq+LmrVU38iOCTBWUrXUwFZt /VLRHqK3jR8FwcTvpSo7JQumNZyuBiOeu/hVxQrzuao0M6hJMWAz7qvcd2O//vyWJltFu5oXRxj0 H1C0lAt49BxqRQ1FO8X/CNXyQkktK3NTyNaXVcUL5nKAbMLgWTb3Ne2YywWKo7tzmfT/C1t82n9R iJcpjqMII0FbIOmBHQxaygOyZ1ChvtMJON534GoOYACmXba6u5PFN42EzGoqtmyhlOxrRktAGNqb /tXVIY62QTb9R1nCQ3RnpAt0qFRrywcFQRAdmHo8s2PBFHBIRvAPlgJMIxLFgWPPp8npcqe0ec9k i+wixQrId8Hp/k4bC4YmJxf7lpA5bxongEY8OQDH4YQ5BQ23aQJAYGk9LSTH7s84iNez9Yx4JJqs PRKsVt4iz4g3ycPpeDVaZdkq/GVRhCSpeVkyYR89KS0kL2PyqPlBI2etadnw0oazkLTabrJGoT21 Snd/jgCwXNz8pzBcSSCXZymFEQmWUezlk9nUIzkZe/E0mHlBGC/jSUBissqfpnTHBXt9SqgHEY6j MUa02cIwKYwaRHbB/8I0adJyA2Ol4W2KZ+da0MRKcy1Kx7mhvBnWV1Wxmfy9Kot8HEzJaOZNp+OR R0brwFvO8sxbZOFkMl0vs+X6GdFrJx79+sI4eq6UeIX3+MYFMkj3JFPXe7bdhsYzh83BNXrkOtM2 5kaWj9CNSkK3QGPBGIdFLdUPjHoYiSnW33dUMYyaDwI6Og6J7T/jNmQ8jWCjri2bawsVBYRKsQE+ 3TIzw9zddYpva3hpmCFCLmAKVNx16AUVpGQ3MPZccscRbefq9d55XX5I5r8BAAD//wMAUEsDBBQA BgAIAAAAIQB4LSGx3gAAAAgBAAAPAAAAZHJzL2Rvd25yZXYueG1sTI9BT4NAFITvJv6HzTPx0rSL NlCKLE01as/WJsbbwr4CkX2L7Jaiv97nSY+Tmcx8k28m24kRB986UnCziEAgVc60VCs4vD7NUxA+ aDK6c4QKvtDDpri8yHVm3JlecNyHWnAJ+UwraELoMyl91aDVfuF6JPaObrA6sBxqaQZ95nLbydso SqTVLfFCo3t8aLD62J+sgmf6LB9pNwv339vDe7l+O46zQSp1fTVt70AEnMJfGH7xGR0KZirdiYwX nYJVmiQcVRAvQbCfxjF/K1mvlyCLXP4/UPwAAAD//wMAUEsBAi0AFAAGAAgAAAAhALaDOJL+AAAA 4QEAABMAAAAAAAAAAAAAAAAAAAAAAFtDb250ZW50X1R5cGVzXS54bWxQSwECLQAUAAYACAAAACEA OP0h/9YAAACUAQAACwAAAAAAAAAAAAAAAAAvAQAAX3JlbHMvLnJlbHNQSwECLQAUAAYACAAAACEA u6No7PgCAACQBgAADgAAAAAAAAAAAAAAAAAuAgAAZHJzL2Uyb0RvYy54bWxQSwECLQAUAAYACAAA ACEAeC0hsd4AAAAIAQAADwAAAAAAAAAAAAAAAABSBQAAZHJzL2Rvd25yZXYueG1sUEsFBgAAAAAE AAQA8wAAAF0GAAAAAA== "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rPr>
        <w:t xml:space="preserve">âu b: Nếu thay vôn kế V bằng một bóng đèn có dòng điện định mức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I</w:t>
      </w:r>
      <w:r w:rsidRPr="00C71BE6">
        <w:rPr>
          <w:rFonts w:ascii="Times New Roman" w:hAnsi="Times New Roman"/>
          <w:color w:val="000000"/>
          <w:vertAlign w:val="subscript"/>
        </w:rPr>
        <w:t>d</w:t>
      </w:r>
      <w:r w:rsidRPr="00C71BE6">
        <w:rPr>
          <w:rFonts w:ascii="Times New Roman" w:hAnsi="Times New Roman"/>
          <w:color w:val="000000"/>
        </w:rPr>
        <w:t xml:space="preserve"> = 0,4 A mắc vào hai điểm P và Q của mạch điện  thì bóng đè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áng bình thường.Tìm điện trở của bóng đèn</w:t>
      </w:r>
    </w:p>
    <w:p w:rsidR="007A4FEF" w:rsidRPr="00C71BE6" w:rsidRDefault="007A4FEF" w:rsidP="007A4FEF">
      <w:pPr>
        <w:ind w:firstLine="456"/>
        <w:jc w:val="both"/>
        <w:rPr>
          <w:rFonts w:ascii="Times New Roman" w:hAnsi="Times New Roman"/>
          <w:b/>
          <w:color w:val="000000"/>
          <w:sz w:val="26"/>
          <w:szCs w:val="26"/>
          <w:u w:val="single"/>
        </w:rPr>
      </w:pPr>
      <w:r w:rsidRPr="00C71BE6">
        <w:rPr>
          <w:rFonts w:ascii="Times New Roman" w:hAnsi="Times New Roman"/>
          <w:b/>
          <w:color w:val="000000"/>
          <w:sz w:val="26"/>
          <w:szCs w:val="26"/>
          <w:u w:val="single"/>
        </w:rPr>
        <w:lastRenderedPageBreak/>
        <w:t xml:space="preserve">Hướng dẫn giải: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a) Khi vôn kế mắc vào hai điểm P và Q ta có (R</w:t>
      </w:r>
      <w:r w:rsidRPr="00C71BE6">
        <w:rPr>
          <w:rFonts w:ascii="Times New Roman" w:hAnsi="Times New Roman"/>
          <w:color w:val="000000"/>
          <w:vertAlign w:val="subscript"/>
        </w:rPr>
        <w:t>2</w:t>
      </w:r>
      <w:r w:rsidRPr="00C71BE6">
        <w:rPr>
          <w:rFonts w:ascii="Times New Roman" w:hAnsi="Times New Roman"/>
          <w:color w:val="000000"/>
        </w:rPr>
        <w:t xml:space="preserve"> n tR</w:t>
      </w:r>
      <w:r w:rsidRPr="00C71BE6">
        <w:rPr>
          <w:rFonts w:ascii="Times New Roman" w:hAnsi="Times New Roman"/>
          <w:color w:val="000000"/>
          <w:vertAlign w:val="subscript"/>
        </w:rPr>
        <w:t>3</w:t>
      </w:r>
      <w:r w:rsidRPr="00C71BE6">
        <w:rPr>
          <w:rFonts w:ascii="Times New Roman" w:hAnsi="Times New Roman"/>
          <w:color w:val="000000"/>
        </w:rPr>
        <w:t>)// (R</w:t>
      </w:r>
      <w:r w:rsidRPr="00C71BE6">
        <w:rPr>
          <w:rFonts w:ascii="Times New Roman" w:hAnsi="Times New Roman"/>
          <w:color w:val="000000"/>
          <w:vertAlign w:val="subscript"/>
        </w:rPr>
        <w:t>4</w:t>
      </w:r>
      <w:r w:rsidRPr="00C71BE6">
        <w:rPr>
          <w:rFonts w:ascii="Times New Roman" w:hAnsi="Times New Roman"/>
          <w:color w:val="000000"/>
        </w:rPr>
        <w:t xml:space="preserve"> nt R</w:t>
      </w:r>
      <w:r w:rsidRPr="00C71BE6">
        <w:rPr>
          <w:rFonts w:ascii="Times New Roman" w:hAnsi="Times New Roman"/>
          <w:color w:val="000000"/>
          <w:vertAlign w:val="subscript"/>
        </w:rPr>
        <w:t>5</w:t>
      </w:r>
      <w:r w:rsidRPr="00C71BE6">
        <w:rPr>
          <w:rFonts w:ascii="Times New Roman" w:hAnsi="Times New Roman"/>
          <w:color w:val="000000"/>
        </w:rPr>
        <w:t xml:space="preserve">)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w:t>
      </w:r>
      <w:r w:rsidRPr="00C71BE6">
        <w:rPr>
          <w:rFonts w:ascii="Times New Roman" w:hAnsi="Times New Roman"/>
          <w:i/>
          <w:color w:val="000000"/>
        </w:rPr>
        <w:t xml:space="preserve">  =  R</w:t>
      </w:r>
      <w:r w:rsidRPr="00C71BE6">
        <w:rPr>
          <w:rFonts w:ascii="Times New Roman" w:hAnsi="Times New Roman"/>
          <w:i/>
          <w:color w:val="000000"/>
          <w:vertAlign w:val="subscript"/>
        </w:rPr>
        <w:t>45</w:t>
      </w:r>
      <w:r w:rsidRPr="00C71BE6">
        <w:rPr>
          <w:rFonts w:ascii="Times New Roman" w:hAnsi="Times New Roman"/>
          <w:i/>
          <w:color w:val="000000"/>
        </w:rPr>
        <w:t xml:space="preserve">  =  60</w:t>
      </w:r>
      <w:r w:rsidRPr="00C71BE6">
        <w:rPr>
          <w:rFonts w:ascii="Times New Roman" w:hAnsi="Times New Roman"/>
          <w:i/>
          <w:color w:val="000000"/>
          <w:position w:val="-4"/>
        </w:rPr>
        <w:object w:dxaOrig="260" w:dyaOrig="260">
          <v:shape id="_x0000_i1144" type="#_x0000_t75" style="width:13.15pt;height:13.15pt" o:ole="">
            <v:imagedata r:id="rId247" o:title=""/>
          </v:shape>
          <o:OLEObject Type="Embed" ProgID="Equation.DSMT4" ShapeID="_x0000_i1144" DrawAspect="Content" ObjectID="_1637045692" r:id="rId248"/>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R</w:t>
      </w:r>
      <w:r w:rsidRPr="00C71BE6">
        <w:rPr>
          <w:rFonts w:ascii="Times New Roman" w:hAnsi="Times New Roman"/>
          <w:i/>
          <w:color w:val="000000"/>
          <w:vertAlign w:val="subscript"/>
        </w:rPr>
        <w:t>MN</w:t>
      </w:r>
      <w:r w:rsidRPr="00C71BE6">
        <w:rPr>
          <w:rFonts w:ascii="Times New Roman" w:hAnsi="Times New Roman"/>
          <w:i/>
          <w:color w:val="000000"/>
        </w:rPr>
        <w:t xml:space="preserve"> = 30</w:t>
      </w:r>
      <w:r w:rsidRPr="00C71BE6">
        <w:rPr>
          <w:rFonts w:ascii="Times New Roman" w:hAnsi="Times New Roman"/>
          <w:i/>
          <w:color w:val="000000"/>
          <w:position w:val="-4"/>
        </w:rPr>
        <w:object w:dxaOrig="260" w:dyaOrig="260">
          <v:shape id="_x0000_i1145" type="#_x0000_t75" style="width:13.15pt;height:13.15pt" o:ole="">
            <v:imagedata r:id="rId249" o:title=""/>
          </v:shape>
          <o:OLEObject Type="Embed" ProgID="Equation.DSMT4" ShapeID="_x0000_i1145" DrawAspect="Content" ObjectID="_1637045693" r:id="rId250"/>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 Điện trở tương dương toàn mạch: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 = R</w:t>
      </w:r>
      <w:r w:rsidRPr="00C71BE6">
        <w:rPr>
          <w:rFonts w:ascii="Times New Roman" w:hAnsi="Times New Roman"/>
          <w:i/>
          <w:color w:val="000000"/>
          <w:vertAlign w:val="subscript"/>
        </w:rPr>
        <w:t>MN</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30 + 10 = 40</w:t>
      </w:r>
      <w:r w:rsidRPr="00C71BE6">
        <w:rPr>
          <w:rFonts w:ascii="Times New Roman" w:hAnsi="Times New Roman"/>
          <w:i/>
          <w:color w:val="000000"/>
          <w:position w:val="-4"/>
        </w:rPr>
        <w:object w:dxaOrig="260" w:dyaOrig="260">
          <v:shape id="_x0000_i1146" type="#_x0000_t75" style="width:13.15pt;height:13.15pt" o:ole="">
            <v:imagedata r:id="rId251" o:title=""/>
          </v:shape>
          <o:OLEObject Type="Embed" ProgID="Equation.DSMT4" ShapeID="_x0000_i1146" DrawAspect="Content" ObjectID="_1637045694" r:id="rId252"/>
        </w:objec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 Cường độ dòng điện trong mạch chính </w:t>
      </w:r>
    </w:p>
    <w:p w:rsidR="007A4FEF" w:rsidRPr="00C71BE6" w:rsidRDefault="007A4FEF" w:rsidP="007A4FEF">
      <w:pPr>
        <w:ind w:firstLine="2223"/>
        <w:jc w:val="both"/>
        <w:rPr>
          <w:rFonts w:ascii="Times New Roman" w:hAnsi="Times New Roman"/>
          <w:color w:val="000000"/>
        </w:rPr>
      </w:pPr>
      <w:r w:rsidRPr="00C71BE6">
        <w:rPr>
          <w:rFonts w:ascii="Times New Roman" w:hAnsi="Times New Roman"/>
          <w:color w:val="000000"/>
          <w:position w:val="-24"/>
        </w:rPr>
        <w:object w:dxaOrig="220" w:dyaOrig="620">
          <v:shape id="_x0000_i1147" type="#_x0000_t75" style="width:11.25pt;height:31.3pt" o:ole="">
            <v:imagedata r:id="rId253" o:title=""/>
          </v:shape>
          <o:OLEObject Type="Embed" ProgID="Equation.DSMT4" ShapeID="_x0000_i1147" DrawAspect="Content" ObjectID="_1637045695" r:id="rId254"/>
        </w:object>
      </w:r>
      <w:r w:rsidRPr="00C71BE6">
        <w:rPr>
          <w:rFonts w:ascii="Times New Roman" w:hAnsi="Times New Roman"/>
          <w:color w:val="000000"/>
          <w:position w:val="-24"/>
        </w:rPr>
        <w:object w:dxaOrig="2000" w:dyaOrig="620">
          <v:shape id="_x0000_i1148" type="#_x0000_t75" style="width:100.15pt;height:31.3pt" o:ole="">
            <v:imagedata r:id="rId255" o:title=""/>
          </v:shape>
          <o:OLEObject Type="Embed" ProgID="Equation.DSMT4" ShapeID="_x0000_i1148" DrawAspect="Content" ObjectID="_1637045696" r:id="rId256"/>
        </w:objec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Cường độ dòng địên qua R2 và R4</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position w:val="-24"/>
        </w:rPr>
        <w:object w:dxaOrig="1620" w:dyaOrig="620">
          <v:shape id="_x0000_i1149" type="#_x0000_t75" style="width:80.75pt;height:31.3pt" o:ole="">
            <v:imagedata r:id="rId257" o:title=""/>
          </v:shape>
          <o:OLEObject Type="Embed" ProgID="Equation.DSMT4" ShapeID="_x0000_i1149" DrawAspect="Content" ObjectID="_1637045697" r:id="rId258"/>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U</w:t>
      </w:r>
      <w:r w:rsidRPr="00C71BE6">
        <w:rPr>
          <w:rFonts w:ascii="Times New Roman" w:hAnsi="Times New Roman"/>
          <w:i/>
          <w:color w:val="000000"/>
          <w:vertAlign w:val="subscript"/>
        </w:rPr>
        <w:t>PQ</w:t>
      </w:r>
      <w:r w:rsidRPr="00C71BE6">
        <w:rPr>
          <w:rFonts w:ascii="Times New Roman" w:hAnsi="Times New Roman"/>
          <w:i/>
          <w:color w:val="000000"/>
        </w:rPr>
        <w:t xml:space="preserve"> = R</w:t>
      </w:r>
      <w:r w:rsidRPr="00C71BE6">
        <w:rPr>
          <w:rFonts w:ascii="Times New Roman" w:hAnsi="Times New Roman"/>
          <w:i/>
          <w:color w:val="000000"/>
          <w:vertAlign w:val="subscript"/>
        </w:rPr>
        <w:t>4</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40.0,75 -20. 0,75 = 15 V</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ậy số chỉ của vôn kế là 15 V</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b) Khi thay vôn kế V bởi đèn .</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 xml:space="preserve">    Do</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5</w:t>
      </w:r>
      <w:r w:rsidRPr="00C71BE6">
        <w:rPr>
          <w:rFonts w:ascii="Times New Roman" w:hAnsi="Times New Roman"/>
          <w:i/>
          <w:color w:val="000000"/>
        </w:rPr>
        <w:t xml:space="preserve"> và R</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i/>
          <w:color w:val="000000"/>
        </w:rPr>
        <w:t xml:space="preserve"> (mạch đối xứng)</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Ta có:</w:t>
      </w: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 xml:space="preserve">5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4</w:t>
      </w:r>
    </w:p>
    <w:p w:rsidR="007A4FEF" w:rsidRPr="00C71BE6" w:rsidRDefault="007A4FEF" w:rsidP="007A4FEF">
      <w:pPr>
        <w:ind w:firstLine="1995"/>
        <w:jc w:val="both"/>
        <w:rPr>
          <w:rFonts w:ascii="Times New Roman" w:hAnsi="Times New Roman"/>
          <w:i/>
          <w:color w:val="000000"/>
        </w:rPr>
      </w:pPr>
      <w:r w:rsidRPr="00C71BE6">
        <w:rPr>
          <w:rFonts w:ascii="Times New Roman" w:hAnsi="Times New Roman"/>
          <w:i/>
          <w:color w:val="000000"/>
        </w:rPr>
        <w:t>=&gt; I=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 xml:space="preserve"> và I</w:t>
      </w:r>
      <w:r w:rsidRPr="00C71BE6">
        <w:rPr>
          <w:rFonts w:ascii="Times New Roman" w:hAnsi="Times New Roman"/>
          <w:i/>
          <w:color w:val="000000"/>
          <w:vertAlign w:val="subscript"/>
        </w:rPr>
        <w:t>đ</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0,4A     (1)</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w:t>
      </w:r>
      <w:r w:rsidRPr="00C71BE6">
        <w:rPr>
          <w:rFonts w:ascii="Times New Roman" w:hAnsi="Times New Roman"/>
          <w:i/>
          <w:color w:val="000000"/>
        </w:rPr>
        <w:t xml:space="preserve">  + U</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vertAlign w:val="subscript"/>
        </w:rPr>
      </w:pPr>
      <w:r w:rsidRPr="00C71BE6">
        <w:rPr>
          <w:rFonts w:ascii="Times New Roman" w:hAnsi="Times New Roman"/>
          <w:i/>
          <w:color w:val="000000"/>
        </w:rPr>
        <w:t>60 = 10(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 20I</w:t>
      </w:r>
      <w:r w:rsidRPr="00C71BE6">
        <w:rPr>
          <w:rFonts w:ascii="Times New Roman" w:hAnsi="Times New Roman"/>
          <w:i/>
          <w:color w:val="000000"/>
          <w:vertAlign w:val="subscript"/>
        </w:rPr>
        <w:t>2</w:t>
      </w:r>
      <w:r w:rsidRPr="00C71BE6">
        <w:rPr>
          <w:rFonts w:ascii="Times New Roman" w:hAnsi="Times New Roman"/>
          <w:i/>
          <w:color w:val="000000"/>
        </w:rPr>
        <w:t xml:space="preserve"> + 40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6 = 3I</w:t>
      </w:r>
      <w:r w:rsidRPr="00C71BE6">
        <w:rPr>
          <w:rFonts w:ascii="Times New Roman" w:hAnsi="Times New Roman"/>
          <w:i/>
          <w:color w:val="000000"/>
          <w:vertAlign w:val="subscript"/>
        </w:rPr>
        <w:t xml:space="preserve">2 </w:t>
      </w:r>
      <w:r w:rsidRPr="00C71BE6">
        <w:rPr>
          <w:rFonts w:ascii="Times New Roman" w:hAnsi="Times New Roman"/>
          <w:i/>
          <w:color w:val="000000"/>
        </w:rPr>
        <w:t>+ 5I</w:t>
      </w:r>
      <w:r w:rsidRPr="00C71BE6">
        <w:rPr>
          <w:rFonts w:ascii="Times New Roman" w:hAnsi="Times New Roman"/>
          <w:i/>
          <w:color w:val="000000"/>
          <w:vertAlign w:val="subscript"/>
        </w:rPr>
        <w:t xml:space="preserve">3 </w:t>
      </w:r>
      <w:r w:rsidRPr="00C71BE6">
        <w:rPr>
          <w:rFonts w:ascii="Times New Roman" w:hAnsi="Times New Roman"/>
          <w:i/>
          <w:color w:val="000000"/>
        </w:rPr>
        <w:t xml:space="preserve">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Giải 2 hệ phương trình (1) và (2)</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Ta được: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1A = I</w:t>
      </w:r>
      <w:r w:rsidRPr="00C71BE6">
        <w:rPr>
          <w:rFonts w:ascii="Times New Roman" w:hAnsi="Times New Roman"/>
          <w:i/>
          <w:color w:val="000000"/>
          <w:vertAlign w:val="subscript"/>
        </w:rPr>
        <w:t xml:space="preserve">5 </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xml:space="preserve"> = 0,6A = I</w:t>
      </w:r>
      <w:r w:rsidRPr="00C71BE6">
        <w:rPr>
          <w:rFonts w:ascii="Times New Roman" w:hAnsi="Times New Roman"/>
          <w:i/>
          <w:color w:val="000000"/>
          <w:vertAlign w:val="subscript"/>
        </w:rPr>
        <w:t>4</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w:t>
      </w:r>
      <w:r w:rsidRPr="00C71BE6">
        <w:rPr>
          <w:rFonts w:ascii="Times New Roman" w:hAnsi="Times New Roman"/>
          <w:i/>
          <w:color w:val="000000"/>
          <w:vertAlign w:val="subscript"/>
        </w:rPr>
        <w:t>MN</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numPr>
          <w:ilvl w:val="1"/>
          <w:numId w:val="26"/>
        </w:numPr>
        <w:spacing w:after="0" w:line="240" w:lineRule="auto"/>
        <w:ind w:firstLine="153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ind w:left="1440" w:firstLine="1539"/>
        <w:jc w:val="both"/>
        <w:rPr>
          <w:rFonts w:ascii="Times New Roman" w:hAnsi="Times New Roman"/>
          <w:i/>
          <w:color w:val="000000"/>
        </w:rPr>
      </w:pPr>
      <w:r w:rsidRPr="00C71BE6">
        <w:rPr>
          <w:rFonts w:ascii="Times New Roman" w:hAnsi="Times New Roman"/>
          <w:i/>
          <w:color w:val="000000"/>
        </w:rPr>
        <w:t>0,6.40 = 0,4R</w:t>
      </w:r>
      <w:r w:rsidRPr="00C71BE6">
        <w:rPr>
          <w:rFonts w:ascii="Times New Roman" w:hAnsi="Times New Roman"/>
          <w:i/>
          <w:color w:val="000000"/>
          <w:vertAlign w:val="subscript"/>
        </w:rPr>
        <w:t>đ</w:t>
      </w:r>
      <w:r w:rsidRPr="00C71BE6">
        <w:rPr>
          <w:rFonts w:ascii="Times New Roman" w:hAnsi="Times New Roman"/>
          <w:i/>
          <w:color w:val="000000"/>
        </w:rPr>
        <w:t xml:space="preserve"> + 1.20</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i/>
          <w:color w:val="000000"/>
        </w:rPr>
        <w:t xml:space="preserve">                  =&gt; R</w:t>
      </w:r>
      <w:r w:rsidRPr="00C71BE6">
        <w:rPr>
          <w:rFonts w:ascii="Times New Roman" w:hAnsi="Times New Roman"/>
          <w:i/>
          <w:color w:val="000000"/>
          <w:vertAlign w:val="subscript"/>
        </w:rPr>
        <w:t>đ</w:t>
      </w:r>
      <w:r w:rsidRPr="00C71BE6">
        <w:rPr>
          <w:rFonts w:ascii="Times New Roman" w:hAnsi="Times New Roman"/>
          <w:i/>
          <w:color w:val="000000"/>
        </w:rPr>
        <w:t>=10</w:t>
      </w:r>
      <w:r w:rsidRPr="00C71BE6">
        <w:rPr>
          <w:rFonts w:ascii="Times New Roman" w:hAnsi="Times New Roman"/>
          <w:i/>
          <w:color w:val="000000"/>
          <w:position w:val="-4"/>
        </w:rPr>
        <w:object w:dxaOrig="260" w:dyaOrig="260">
          <v:shape id="_x0000_i1150" type="#_x0000_t75" style="width:13.15pt;height:13.15pt" o:ole="">
            <v:imagedata r:id="rId259" o:title=""/>
          </v:shape>
          <o:OLEObject Type="Embed" ProgID="Equation.DSMT4" ShapeID="_x0000_i1150" DrawAspect="Content" ObjectID="_1637045698" r:id="rId260"/>
        </w:object>
      </w:r>
    </w:p>
    <w:p w:rsidR="007A4FEF" w:rsidRPr="00C71BE6" w:rsidRDefault="007A4FEF" w:rsidP="007A4FEF">
      <w:pPr>
        <w:spacing w:before="200"/>
        <w:ind w:firstLine="741"/>
        <w:jc w:val="both"/>
        <w:rPr>
          <w:rFonts w:ascii="Times New Roman" w:hAnsi="Times New Roman"/>
          <w:color w:val="000000"/>
        </w:rPr>
      </w:pPr>
      <w:r w:rsidRPr="00C71BE6">
        <w:rPr>
          <w:rFonts w:ascii="Times New Roman" w:hAnsi="Times New Roman"/>
          <w:b/>
          <w:color w:val="000000"/>
          <w:u w:val="single"/>
        </w:rPr>
        <w:t>Bài 12:</w:t>
      </w:r>
      <w:r>
        <w:rPr>
          <w:rFonts w:ascii="Times New Roman" w:hAnsi="Times New Roman"/>
          <w:noProof/>
          <w:color w:val="000000"/>
          <w:u w:val="single"/>
        </w:rPr>
        <mc:AlternateContent>
          <mc:Choice Requires="wpg">
            <w:drawing>
              <wp:anchor distT="0" distB="0" distL="114300" distR="114300" simplePos="0" relativeHeight="251679744" behindDoc="0" locked="0" layoutInCell="1" allowOverlap="1">
                <wp:simplePos x="0" y="0"/>
                <wp:positionH relativeFrom="column">
                  <wp:posOffset>3858260</wp:posOffset>
                </wp:positionH>
                <wp:positionV relativeFrom="paragraph">
                  <wp:posOffset>29210</wp:posOffset>
                </wp:positionV>
                <wp:extent cx="2627630" cy="1379855"/>
                <wp:effectExtent l="10795" t="5715" r="9525" b="0"/>
                <wp:wrapSquare wrapText="bothSides"/>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7630" cy="1379855"/>
                          <a:chOff x="6565" y="11663"/>
                          <a:chExt cx="4138" cy="2173"/>
                        </a:xfrm>
                      </wpg:grpSpPr>
                      <wps:wsp>
                        <wps:cNvPr id="905" name="Line 174"/>
                        <wps:cNvCnPr/>
                        <wps:spPr bwMode="auto">
                          <a:xfrm>
                            <a:off x="6689" y="13374"/>
                            <a:ext cx="38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175"/>
                        <wps:cNvSpPr>
                          <a:spLocks noChangeArrowheads="1"/>
                        </wps:cNvSpPr>
                        <wps:spPr bwMode="auto">
                          <a:xfrm>
                            <a:off x="8305" y="13285"/>
                            <a:ext cx="151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7" name="Line 176"/>
                        <wps:cNvCnPr/>
                        <wps:spPr bwMode="auto">
                          <a:xfrm>
                            <a:off x="7194" y="1265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177"/>
                        <wps:cNvCnPr/>
                        <wps:spPr bwMode="auto">
                          <a:xfrm>
                            <a:off x="8911" y="11934"/>
                            <a:ext cx="0" cy="13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9" name="Rectangle 178"/>
                        <wps:cNvSpPr>
                          <a:spLocks noChangeArrowheads="1"/>
                        </wps:cNvSpPr>
                        <wps:spPr bwMode="auto">
                          <a:xfrm>
                            <a:off x="7422" y="12565"/>
                            <a:ext cx="50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0" name="Line 179"/>
                        <wps:cNvCnPr/>
                        <wps:spPr bwMode="auto">
                          <a:xfrm>
                            <a:off x="7194" y="1193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180"/>
                        <wps:cNvCnPr/>
                        <wps:spPr bwMode="auto">
                          <a:xfrm>
                            <a:off x="7194" y="1193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Oval 181"/>
                        <wps:cNvSpPr>
                          <a:spLocks noChangeArrowheads="1"/>
                        </wps:cNvSpPr>
                        <wps:spPr bwMode="auto">
                          <a:xfrm>
                            <a:off x="7800" y="11663"/>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V</w:t>
                              </w:r>
                            </w:p>
                          </w:txbxContent>
                        </wps:txbx>
                        <wps:bodyPr rot="0" vert="horz" wrap="square" lIns="0" tIns="54000" rIns="0" bIns="0" anchor="t" anchorCtr="0" upright="1">
                          <a:noAutofit/>
                        </wps:bodyPr>
                      </wps:wsp>
                      <wps:wsp>
                        <wps:cNvPr id="913" name="Oval 182"/>
                        <wps:cNvSpPr>
                          <a:spLocks noChangeArrowheads="1"/>
                        </wps:cNvSpPr>
                        <wps:spPr bwMode="auto">
                          <a:xfrm>
                            <a:off x="8204" y="12398"/>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A</w:t>
                              </w:r>
                            </w:p>
                          </w:txbxContent>
                        </wps:txbx>
                        <wps:bodyPr rot="0" vert="horz" wrap="square" lIns="0" tIns="0" rIns="0" bIns="0" anchor="t" anchorCtr="0" upright="1">
                          <a:noAutofit/>
                        </wps:bodyPr>
                      </wps:wsp>
                      <wps:wsp>
                        <wps:cNvPr id="914" name="Oval 183"/>
                        <wps:cNvSpPr>
                          <a:spLocks noChangeArrowheads="1"/>
                        </wps:cNvSpPr>
                        <wps:spPr bwMode="auto">
                          <a:xfrm>
                            <a:off x="10501" y="133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 name="Line 184"/>
                        <wps:cNvCnPr/>
                        <wps:spPr bwMode="auto">
                          <a:xfrm flipV="1">
                            <a:off x="10400" y="13285"/>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Oval 185"/>
                        <wps:cNvSpPr>
                          <a:spLocks noChangeArrowheads="1"/>
                        </wps:cNvSpPr>
                        <wps:spPr bwMode="auto">
                          <a:xfrm>
                            <a:off x="6666" y="13335"/>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7" name="Line 186"/>
                        <wps:cNvCnPr/>
                        <wps:spPr bwMode="auto">
                          <a:xfrm flipV="1">
                            <a:off x="6565" y="13283"/>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Text Box 187"/>
                        <wps:cNvSpPr txBox="1">
                          <a:spLocks noChangeArrowheads="1"/>
                        </wps:cNvSpPr>
                        <wps:spPr bwMode="auto">
                          <a:xfrm>
                            <a:off x="7598" y="1211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R</w:t>
                              </w:r>
                            </w:p>
                          </w:txbxContent>
                        </wps:txbx>
                        <wps:bodyPr rot="0" vert="horz" wrap="square" lIns="0" tIns="72000" rIns="0" bIns="0" anchor="t" anchorCtr="0" upright="1">
                          <a:noAutofit/>
                        </wps:bodyPr>
                      </wps:wsp>
                      <wps:wsp>
                        <wps:cNvPr id="919" name="Text Box 188"/>
                        <wps:cNvSpPr txBox="1">
                          <a:spLocks noChangeArrowheads="1"/>
                        </wps:cNvSpPr>
                        <wps:spPr bwMode="auto">
                          <a:xfrm>
                            <a:off x="8002" y="13463"/>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M</w:t>
                              </w:r>
                            </w:p>
                          </w:txbxContent>
                        </wps:txbx>
                        <wps:bodyPr rot="0" vert="horz" wrap="square" lIns="0" tIns="0" rIns="0" bIns="0" anchor="t" anchorCtr="0" upright="1">
                          <a:noAutofit/>
                        </wps:bodyPr>
                      </wps:wsp>
                      <wps:wsp>
                        <wps:cNvPr id="920" name="Text Box 189"/>
                        <wps:cNvSpPr txBox="1">
                          <a:spLocks noChangeArrowheads="1"/>
                        </wps:cNvSpPr>
                        <wps:spPr bwMode="auto">
                          <a:xfrm>
                            <a:off x="9012" y="1283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C</w:t>
                              </w:r>
                            </w:p>
                          </w:txbxContent>
                        </wps:txbx>
                        <wps:bodyPr rot="0" vert="horz" wrap="square" lIns="0" tIns="72000" rIns="0" bIns="0" anchor="t" anchorCtr="0" upright="1">
                          <a:noAutofit/>
                        </wps:bodyPr>
                      </wps:wsp>
                      <wps:wsp>
                        <wps:cNvPr id="921" name="Text Box 190"/>
                        <wps:cNvSpPr txBox="1">
                          <a:spLocks noChangeArrowheads="1"/>
                        </wps:cNvSpPr>
                        <wps:spPr bwMode="auto">
                          <a:xfrm>
                            <a:off x="9921" y="13476"/>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103" style="position:absolute;left:0;text-align:left;margin-left:303.8pt;margin-top:2.3pt;width:206.9pt;height:108.65pt;z-index:251679744" coordorigin="6565,11663" coordsize="4138,2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8UhRJwYAAA0yAAAOAAAAZHJzL2Uyb0RvYy54bWzsW1tz4jYUfu9M/4PG7wTLd3tCdhIImc5s u5nutu+KbcBT23JlJ5B2+t97jmQbQ66Qhk5Y8wAyMrKk853znYs4/bTKUnIXizLh+UijJ7pG4jzk UZLPR9pv36YDTyNlxfKIpTyPR9p9XGqfzn784XRZBLHBFzyNYkFgkLwMlsVIW1RVEQyHZbiIM1ae 8CLOoXPGRcYquBTzYSTYEkbP0qGh685wyUVUCB7GZQnfTlSndibHn83isPoym5VxRdKRBnOr5LuQ 7zf4Pjw7ZcFcsGKRhPU02B6zyFiSw0PboSasYuRWJA+GypJQ8JLPqpOQZ0M+myVhLNcAq6H61mqu BL8t5FrmwXJetNsEW7u1T3sPG/5ydy1IEo00X7c0krMMhCSfS/AL2J5lMQ/gritRfC2uhVojND/z 8I8Suofb/Xg9VzeTm+XPPIIB2W3F5fasZiLDIWDhZCWlcN9KIV5VJIQvDcdwHROEFUIfNV3fs20l p3ABwsTfObZjawS7qeOYTedlPYBFTUAd/tqgruwdskA9Wc62nh0uDUBXrve1fNu+fl2wIpbiKnHH 2n2Fqap9/ZzkMaFuva3ypnF+LeQml0EJ2/vijjmO56uVm6YaiAXNxples26J63bRLChEWV3FPCPY GGkpzEOKg919LisU4voWlE7Op0mawvcsSHOyBGzYhi1/UPI0ibAT+0oxvxmngtwxVC75QlHAYBu3 AYjzSA62iFl0WbcrlqSqDfenOY4H64Dp1C2lPX/7un/pXXrWwDKcy4GlTyaD8+nYGjhT6toTczIe T+g/ODVqBYskiuIcZ9doMrVeJ9HapigdbHW53Ybh5uhyiTDZ5lNOGpClRKhgdcOjeylZ+T2A7GBo cxq0/QrGj+XzFCEnFQhnCLhs1LhUOkxyPl7AffG5EHyJIgI1oFKQGz9o1vciRD1Tr5XTNLxacxuI UptCn1Rs7wWQCpj+cyDdwNgGFKfy9RgU/wM0Z0kFhJUm2UjzWsiz4FloP4oNIrhiI2BPaCy4+Esj S2CikVb+ectErJH0pxxk4VPLQuqSF5btGnAhuj033R6WhzDUSKs0oprjStHdbSGS+QKeROWu5vwc jPIskeqPslWIBUzjxSEB6zaArc2jg5KrobereXSpDyyGxGA4trSza/NIXQqPQuy9gLzePG75J8dk HsEz2CBj9w1o83xKazfEN7fQ1vovhnzChyBjUt0X4K1VIpG8AeZopGVxBIYoBuceW4ree7qWwclO TvdTziF4cwqPXbr2OqB8b7p2LcOoTSZ61dJRa+jaRibv2Ro8uZ6tVZBIwa5t2E+/A9X92Zo+aT/R 91FWp4kd+2CmTY88aoGOiK2RXrtoUzHDm33Dh2jrfcM+dPYp8KBC2xdIaRDqySi4Rtu70zBEk7Uv 2aa0HtAw8vGzxjBO06Qon03u/E9x8yuzQFuhcrW6WUniAR8FFo6yUHHqq/kYNlVFzrYF4XoTOUND Rc3Q+HARMzW3cNruzSGyOwbmiWWEbfrST11H2K27+B3jVOab34LTI8EogGTDlrb7cgCMUt3W68Dc hDQ5Wo41SCElKUMalZp8Oi4/NlO6o9088qwjpqE3PMudizJkBlT7e5NOrQtaVAeWUebxYfLb1MFw vyqa7jOQx5uBpG2BpvYyD1mbceBVw9M0t5I9vWHEygAeZvieyzFYI9kwjDuXYx41jOuKPdjFumLf hDe9XewL11DlbCsz3xAYF3wFEXi3OoMROKlW0NGQ7ntVsF0bIhsV41C6VdcxdMgSIImbzguJyfcp YKMr2zmY8NzRCWpY+oXhD6aO5w6sqWUPfFf3Bjr1L3xHt3xrMt08OiELsOosFpx42PfoxJsPjOxY Ym9PfuD0mzMZzedjZzPWSYXW6dvROQaaUEkFKMYfS1KhLUR11G+7DnUY9YNMWF2RMq3mdFfDFb36 bR4dfJjs/0Dq13q++6rfceRK8ECPcrk6qtetqx2O+Xwdk+Ayu+dtn2joVe+IVK/16vdVveNhPqMt Mq7Vz5e+Xaf0cxjm832cDKqfablSROu8Za9+R6R+bVyzr/q9N/NBHU7+50D60fX/I/BPDd1raHf/ xXH2LwAAAP//AwBQSwMEFAAGAAgAAAAhAKS0+vPhAAAACgEAAA8AAABkcnMvZG93bnJldi54bWxM j8FOwzAQRO9I/IO1SNyo7VBCCdlUVQWcKiRaJNSbG2+TqLEdxW6S/j3uCU6j1Yxm3ubLybRsoN43 ziLImQBGtnS6sRXC9+79YQHMB2W1ap0lhAt5WBa3N7nKtBvtFw3bULFYYn2mEOoQuoxzX9ZklJ+5 jmz0jq43KsSzr7ju1RjLTcsTIVJuVGPjQq06WtdUnrZng/AxqnH1KN+Gzem4vux3T58/G0mI93fT 6hVYoCn8heGKH9GhiEwHd7basxYhFc9pjCLMo1x9kcg5sANCksgX4EXO/79Q/AIAAP//AwBQSwEC LQAUAAYACAAAACEAtoM4kv4AAADhAQAAEwAAAAAAAAAAAAAAAAAAAAAAW0NvbnRlbnRfVHlwZXNd LnhtbFBLAQItABQABgAIAAAAIQA4/SH/1gAAAJQBAAALAAAAAAAAAAAAAAAAAC8BAABfcmVscy8u cmVsc1BLAQItABQABgAIAAAAIQDI8UhRJwYAAA0yAAAOAAAAAAAAAAAAAAAAAC4CAABkcnMvZTJv RG9jLnhtbFBLAQItABQABgAIAAAAIQCktPrz4QAAAAoBAAAPAAAAAAAAAAAAAAAAAIEIAABkcnMv ZG93bnJldi54bWxQSwUGAAAAAAQABADzAAAAjwkAAAAA ">
                <v:line id="Line 174" o:spid="_x0000_s1104" style="position:absolute;visibility:visible;mso-wrap-style:square" from="6689,13374" to="10527,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D6dccAAADcAAAADwAAAGRycy9kb3ducmV2LnhtbESPQWvCQBSE74L/YXlCb7ppi6FNXUVa CtqDqC20x2f2NYlm34bdNUn/vSsIPQ4z8w0zW/SmFi05X1lWcD9JQBDnVldcKPj6fB8/gfABWWNt mRT8kYfFfDiYYaZtxztq96EQEcI+QwVlCE0mpc9LMugntiGO3q91BkOUrpDaYRfhppYPSZJKgxXH hRIbei0pP+3PRsHmcZu2y/XHqv9ep4f8bXf4OXZOqbtRv3wBEagP/+Fbe6UVPCd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kPp1xwAAANwAAAAPAAAAAAAA AAAAAAAAAKECAABkcnMvZG93bnJldi54bWxQSwUGAAAAAAQABAD5AAAAlQMAAAAA "/>
                <v:rect id="Rectangle 175" o:spid="_x0000_s1105" style="position:absolute;left:8305;top:13285;width:151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QbTsUA AADcAAAADwAAAGRycy9kb3ducmV2LnhtbESPT2vCQBTE7wW/w/IKvdXdWgg1ukqxWOxR46W3Z/aZ xGbfhuzmj/30rlDocZiZ3zDL9Whr0VPrK8caXqYKBHHuTMWFhmO2fX4D4QOywdoxabiSh/Vq8rDE 1LiB99QfQiEihH2KGsoQmlRKn5dk0U9dQxy9s2sthijbQpoWhwi3tZwplUiLFceFEhvalJT/HDqr 4VTNjvi7zz6VnW9fw9eYXbrvD62fHsf3BYhAY/gP/7V3RsNcJXA/E4+AXN0AAAD//wMAUEsBAi0A FAAGAAgAAAAhAPD3irv9AAAA4gEAABMAAAAAAAAAAAAAAAAAAAAAAFtDb250ZW50X1R5cGVzXS54 bWxQSwECLQAUAAYACAAAACEAMd1fYdIAAACPAQAACwAAAAAAAAAAAAAAAAAuAQAAX3JlbHMvLnJl bHNQSwECLQAUAAYACAAAACEAMy8FnkEAAAA5AAAAEAAAAAAAAAAAAAAAAAApAgAAZHJzL3NoYXBl eG1sLnhtbFBLAQItABQABgAIAAAAIQCQFBtOxQAAANwAAAAPAAAAAAAAAAAAAAAAAJgCAABkcnMv ZG93bnJldi54bWxQSwUGAAAAAAQABAD1AAAAigMAAAAA "/>
                <v:line id="Line 176" o:spid="_x0000_s1106" style="position:absolute;visibility:visible;mso-wrap-style:square" from="7194,12654" to="8911,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7BmccAAADcAAAADwAAAGRycy9kb3ducmV2LnhtbESPQWvCQBSE74L/YXlCb7ppC7FNXUVa CupB1Bba4zP7mkSzb8PumqT/visIPQ4z8w0zW/SmFi05X1lWcD9JQBDnVldcKPj8eB8/gfABWWNt mRT8kofFfDiYYaZtx3tqD6EQEcI+QwVlCE0mpc9LMugntiGO3o91BkOUrpDaYRfhppYPSZJKgxXH hRIbei0pPx8uRsH2cZe2y/Vm1X+t02P+tj9+nzqn1N2oX76ACNSH//CtvdIKnpM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DsGZxwAAANwAAAAPAAAAAAAA AAAAAAAAAKECAABkcnMvZG93bnJldi54bWxQSwUGAAAAAAQABAD5AAAAlQMAAAAA "/>
                <v:line id="Line 177" o:spid="_x0000_s1107" style="position:absolute;visibility:visible;mso-wrap-style:square" from="8911,11934" to="8911,13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mFf8EAAADcAAAADwAAAGRycy9kb3ducmV2LnhtbERPTWvCMBi+D/wP4R3sNlN3mLYzyrAM PDjBDzy/a16bYvOmNLHGf78cBI8Pz/d8GW0rBup941jBZJyBIK6cbrhWcDz8vM9A+ICssXVMCu7k YbkYvcyx0O7GOxr2oRYphH2BCkwIXSGlrwxZ9GPXESfu7HqLIcG+lrrHWwq3rfzIsk9pseHUYLCj laHqsr9aBVNT7uRUlpvDthyaSR5/4+kvV+rtNX5/gQgUw1P8cK+1gjxLa9OZdATk4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qYV/wQAAANwAAAAPAAAAAAAAAAAAAAAA AKECAABkcnMvZG93bnJldi54bWxQSwUGAAAAAAQABAD5AAAAjwMAAAAA ">
                  <v:stroke endarrow="block"/>
                </v:line>
                <v:rect id="Rectangle 178" o:spid="_x0000_s1108" style="position:absolute;left:7422;top:12565;width:50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uPPMQA AADcAAAADwAAAGRycy9kb3ducmV2LnhtbESPQWvCQBSE7wX/w/IEb3W3CtJEVyktih41Xnp7zT6T aPZtyK4a/fWuUPA4zMw3zGzR2VpcqPWVYw0fQwWCOHem4kLDPlu+f4LwAdlg7Zg03MjDYt57m2Fq 3JW3dNmFQkQI+xQ1lCE0qZQ+L8miH7qGOHoH11oMUbaFNC1eI9zWcqTURFqsOC6U2NB3Sflpd7Ya /qrRHu/bbKVsshyHTZcdz78/Wg/63dcURKAuvML/7bXRkKgEnmfiEZ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OGLjzzEAAAA3AAAAA8AAAAAAAAAAAAAAAAAmAIAAGRycy9k b3ducmV2LnhtbFBLBQYAAAAABAAEAPUAAACJAwAAAAA= "/>
                <v:line id="Line 179" o:spid="_x0000_s1109" style="position:absolute;visibility:visible;mso-wrap-style:square" from="7194,11934" to="7194,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7PMMMAAADcAAAADwAAAGRycy9kb3ducmV2LnhtbERPy2rCQBTdC/7DcAvd6cQWQps6iigF dVF8gS6vmdskNXMnzIxJ+vfOotDl4byn897UoiXnK8sKJuMEBHFudcWFgtPxc/QGwgdkjbVlUvBL Huaz4WCKmbYd76k9hELEEPYZKihDaDIpfV6SQT+2DXHkvq0zGCJ0hdQOuxhuavmSJKk0WHFsKLGh ZUn57XA3Cr5ed2m72GzX/XmTXvPV/nr56ZxSz0/94gNEoD78i//ca63gfRLnxz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zzDDAAAA3AAAAA8AAAAAAAAAAAAA AAAAoQIAAGRycy9kb3ducmV2LnhtbFBLBQYAAAAABAAEAPkAAACRAwAAAAA= "/>
                <v:line id="Line 180" o:spid="_x0000_s1110" style="position:absolute;visibility:visible;mso-wrap-style:square" from="7194,11934" to="8911,11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Jqq8cAAADcAAAADwAAAGRycy9kb3ducmV2LnhtbESPQWvCQBSE7wX/w/IEb3WTCqGmriIt Be2hVFvQ4zP7mkSzb8PuNkn/fbcgeBxm5htmsRpMIzpyvrasIJ0mIIgLq2suFXx9vt4/gvABWWNj mRT8kofVcnS3wFzbnnfU7UMpIoR9jgqqENpcSl9UZNBPbUscvW/rDIYoXSm1wz7CTSMfkiSTBmuO CxW29FxRcdn/GAXvs4+sW2/fNsNhm52Kl93peO6dUpPxsH4CEWgIt/C1vdEK5m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cmqrxwAAANwAAAAPAAAAAAAA AAAAAAAAAKECAABkcnMvZG93bnJldi54bWxQSwUGAAAAAAQABAD5AAAAlQMAAAAA "/>
                <v:oval id="Oval 181" o:spid="_x0000_s1111" style="position:absolute;left:7800;top:11663;width:505;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BSL8cA AADcAAAADwAAAGRycy9kb3ducmV2LnhtbESPT2sCMRTE7wW/Q3iCl1KzChZdjaKiIAXBPz20t+fm ubu4eVmTqNtvbwqFHoeZ+Q0zmTWmEndyvrSsoNdNQBBnVpecK/g8rt+GIHxA1lhZJgU/5GE2bb1M MNX2wXu6H0IuIoR9igqKEOpUSp8VZNB3bU0cvbN1BkOULpfa4SPCTSX7SfIuDZYcFwqsaVlQdjnc jAJ3rV43u9vgw9j519Z8n1arxfqiVKfdzMcgAjXhP/zX3mgFo14ffs/EIyCnTwAAAP//AwBQSwEC LQAUAAYACAAAACEA8PeKu/0AAADiAQAAEwAAAAAAAAAAAAAAAAAAAAAAW0NvbnRlbnRfVHlwZXNd LnhtbFBLAQItABQABgAIAAAAIQAx3V9h0gAAAI8BAAALAAAAAAAAAAAAAAAAAC4BAABfcmVscy8u cmVsc1BLAQItABQABgAIAAAAIQAzLwWeQQAAADkAAAAQAAAAAAAAAAAAAAAAACkCAABkcnMvc2hh cGV4bWwueG1sUEsBAi0AFAAGAAgAAAAhAG4wUi/HAAAA3AAAAA8AAAAAAAAAAAAAAAAAmAIAAGRy cy9kb3ducmV2LnhtbFBLBQYAAAAABAAEAPUAAACMAwAAAAA= ">
                  <v:textbox inset="0,1.5mm,0,0">
                    <w:txbxContent>
                      <w:p w:rsidR="007A4FEF" w:rsidRDefault="007A4FEF" w:rsidP="007A4FEF">
                        <w:pPr>
                          <w:jc w:val="center"/>
                        </w:pPr>
                        <w:r>
                          <w:t>V</w:t>
                        </w:r>
                      </w:p>
                    </w:txbxContent>
                  </v:textbox>
                </v:oval>
                <v:oval id="Oval 182" o:spid="_x0000_s1112" style="position:absolute;left:8204;top:12398;width:505;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a/xMMA AADcAAAADwAAAGRycy9kb3ducmV2LnhtbESPQWsCMRSE74L/ITyhN81qi7Rbo2ip6E3cFs/PzWuy uHlZNqmu/94IgsdhZr5hZovO1eJMbag8KxiPMhDEpdcVGwW/P+vhO4gQkTXWnknBlQIs5v3eDHPt L7yncxGNSBAOOSqwMTa5lKG05DCMfEOcvD/fOoxJtkbqFi8J7mo5ybKpdFhxWrDY0Jel8lT8OwWn +riJa5wWk83bbmWscd98PSj1MuiWnyAidfEZfrS3WsHH+BXuZ9IR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K5a/xMMAAADcAAAADwAAAAAAAAAAAAAAAACYAgAAZHJzL2Rv d25yZXYueG1sUEsFBgAAAAAEAAQA9QAAAIgDAAAAAA== ">
                  <v:textbox inset="0,0,0,0">
                    <w:txbxContent>
                      <w:p w:rsidR="007A4FEF" w:rsidRDefault="007A4FEF" w:rsidP="007A4FEF">
                        <w:pPr>
                          <w:jc w:val="center"/>
                        </w:pPr>
                        <w:r>
                          <w:t>A</w:t>
                        </w:r>
                      </w:p>
                    </w:txbxContent>
                  </v:textbox>
                </v:oval>
                <v:oval id="Oval 183" o:spid="_x0000_s1113" style="position:absolute;left:10501;top:13337;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2gA8UA AADcAAAADwAAAGRycy9kb3ducmV2LnhtbESPQWvCQBSE74X+h+UVequbNCqauoooBXvooaneH9ln Esy+DdlnTP99Vyj0OMzMN8xqM7pWDdSHxrOBdJKAIi69bbgycPx+f1mACoJssfVMBn4owGb9+LDC 3Pobf9FQSKUihEOOBmqRLtc6lDU5DBPfEUfv7HuHEmVfadvjLcJdq1+TZK4dNhwXauxoV1N5Ka7O wL7aFvNBZzLLzvuDzC6nz48sNeb5ady+gRIa5T/81z5YA8t0Cvcz8Qj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tXaADxQAAANwAAAAPAAAAAAAAAAAAAAAAAJgCAABkcnMv ZG93bnJldi54bWxQSwUGAAAAAAQABAD1AAAAigMAAAAA "/>
                <v:line id="Line 184" o:spid="_x0000_s1114" style="position:absolute;flip:y;visibility:visible;mso-wrap-style:square" from="10400,13285" to="10703,13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3t18YAAADcAAAADwAAAGRycy9kb3ducmV2LnhtbESPQWsCMRSE70L/Q3iFXkrNWlrR1Sgi CB68VGWlt+fmdbPs5mWbRN3++6ZQ8DjMzDfMfNnbVlzJh9qxgtEwA0FcOl1zpeB42LxMQISIrLF1 TAp+KMBy8TCYY67djT/ouo+VSBAOOSowMXa5lKE0ZDEMXUecvC/nLcYkfSW1x1uC21a+ZtlYWqw5 LRjsaG2obPYXq0BOds/ffnV+a4rmdJqaoiy6z51ST4/9agYiUh/v4f/2ViuYjt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t7dfGAAAA3AAAAA8AAAAAAAAA AAAAAAAAoQIAAGRycy9kb3ducmV2LnhtbFBLBQYAAAAABAAEAPkAAACUAwAAAAA= "/>
                <v:oval id="Oval 185" o:spid="_x0000_s1115" style="position:absolute;left:6666;top:13335;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Ob78QA AADcAAAADwAAAGRycy9kb3ducmV2LnhtbESPQWvCQBSE74X+h+UJ3uomDQYbXUUqgj300Gjvj+wz CWbfhuxrTP99t1DocZiZb5jNbnKdGmkIrWcD6SIBRVx523Jt4HI+Pq1ABUG22HkmA98UYLd9fNhg Yf2dP2gspVYRwqFAA41IX2gdqoYchoXviaN39YNDiXKotR3wHuGu089JkmuHLceFBnt6bai6lV/O wKHel/moM1lm18NJlrfP97csNWY+m/ZrUEKT/If/2idr4CXN4f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LLDm+/EAAAA3AAAAA8AAAAAAAAAAAAAAAAAmAIAAGRycy9k b3ducmV2LnhtbFBLBQYAAAAABAAEAPUAAACJAwAAAAA= "/>
                <v:line id="Line 186" o:spid="_x0000_s1116" style="position:absolute;flip:y;visibility:visible;mso-wrap-style:square" from="6565,13283" to="6868,13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WO8YAAADcAAAADwAAAGRycy9kb3ducmV2LnhtbESPQWsCMRSE70L/Q3iFXkrNWkrV1Sgi CB68VGWlt+fmdbPs5mWbRN3++6ZQ8DjMzDfMfNnbVlzJh9qxgtEwA0FcOl1zpeB42LxMQISIrLF1 TAp+KMBy8TCYY67djT/ouo+VSBAOOSowMXa5lKE0ZDEMXUecvC/nLcYkfSW1x1uC21a+Ztm7tFhz WjDY0dpQ2ewvVoGc7J6//er81hTN6TQ1RVl0nzulnh771QxEpD7ew//trVYwHY3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Pz1jvGAAAA3AAAAA8AAAAAAAAA AAAAAAAAoQIAAGRycy9kb3ducmV2LnhtbFBLBQYAAAAABAAEAPkAAACUAwAAAAA= "/>
                <v:shape id="Text Box 187" o:spid="_x0000_s1117" type="#_x0000_t202" style="position:absolute;left:7598;top:12114;width:2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oewcQA AADcAAAADwAAAGRycy9kb3ducmV2LnhtbERPz2vCMBS+C/sfwhvsIjPtDjK7piKTgafBqszrW/Js S5uXrsm09a83B2HHj+93vh5tJ840+MaxgnSRgCDWzjRcKTjsP55fQfiAbLBzTAom8rAuHmY5ZsZd +IvOZahEDGGfoYI6hD6T0uuaLPqF64kjd3KDxRDhUEkz4CWG206+JMlSWmw4NtTY03tNui3/rILj 8bedl+3quvzc6uZn2u2334erUk+P4+YNRKAx/Ivv7p1RsErj2ngmHgFZ3AAAAP//AwBQSwECLQAU AAYACAAAACEA8PeKu/0AAADiAQAAEwAAAAAAAAAAAAAAAAAAAAAAW0NvbnRlbnRfVHlwZXNdLnht bFBLAQItABQABgAIAAAAIQAx3V9h0gAAAI8BAAALAAAAAAAAAAAAAAAAAC4BAABfcmVscy8ucmVs c1BLAQItABQABgAIAAAAIQAzLwWeQQAAADkAAAAQAAAAAAAAAAAAAAAAACkCAABkcnMvc2hhcGV4 bWwueG1sUEsBAi0AFAAGAAgAAAAhAGlKHsHEAAAA3AAAAA8AAAAAAAAAAAAAAAAAmAIAAGRycy9k b3ducmV2LnhtbFBLBQYAAAAABAAEAPUAAACJAwAAAAA= " stroked="f">
                  <v:textbox inset="0,2mm,0,0">
                    <w:txbxContent>
                      <w:p w:rsidR="007A4FEF" w:rsidRPr="006F1753" w:rsidRDefault="007A4FEF" w:rsidP="007A4FEF">
                        <w:r>
                          <w:t>R</w:t>
                        </w:r>
                      </w:p>
                    </w:txbxContent>
                  </v:textbox>
                </v:shape>
                <v:shape id="Text Box 188" o:spid="_x0000_s1118" type="#_x0000_t202" style="position:absolute;left:8002;top:13463;width:2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rQeMYA AADcAAAADwAAAGRycy9kb3ducmV2LnhtbESPQWvCQBSE74X+h+UVvBTdmIM0qatYrdBDe0gUz4/s axLMvg27axL/fbdQ6HGYmW+Y9XYynRjI+dayguUiAUFcWd1yreB8Os5fQPiArLGzTAru5GG7eXxY Y67tyAUNZahFhLDPUUETQp9L6auGDPqF7Ymj922dwRClq6V2OEa46WSaJCtpsOW40GBP+4aqa3kz ClYHdxsL3j8fzu+f+NXX6eXtflFq9jTtXkEEmsJ/+K/9oRVkywx+z8QjIDc/AAAA//8DAFBLAQIt ABQABgAIAAAAIQDw94q7/QAAAOIBAAATAAAAAAAAAAAAAAAAAAAAAABbQ29udGVudF9UeXBlc10u eG1sUEsBAi0AFAAGAAgAAAAhADHdX2HSAAAAjwEAAAsAAAAAAAAAAAAAAAAALgEAAF9yZWxzLy5y ZWxzUEsBAi0AFAAGAAgAAAAhADMvBZ5BAAAAOQAAABAAAAAAAAAAAAAAAAAAKQIAAGRycy9zaGFw ZXhtbC54bWxQSwECLQAUAAYACAAAACEAU5rQeMYAAADcAAAADwAAAAAAAAAAAAAAAACYAgAAZHJz L2Rvd25yZXYueG1sUEsFBgAAAAAEAAQA9QAAAIsDAAAAAA== " stroked="f">
                  <v:textbox inset="0,0,0,0">
                    <w:txbxContent>
                      <w:p w:rsidR="007A4FEF" w:rsidRPr="006F1753" w:rsidRDefault="007A4FEF" w:rsidP="007A4FEF">
                        <w:r>
                          <w:t>M</w:t>
                        </w:r>
                      </w:p>
                    </w:txbxContent>
                  </v:textbox>
                </v:shape>
                <v:shape id="Text Box 189" o:spid="_x0000_s1119" type="#_x0000_t202" style="position:absolute;left:9012;top:12834;width:2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DYesMA AADcAAAADwAAAGRycy9kb3ducmV2LnhtbERPTWvCQBC9F/oflil4KbppDqKpq0il4Ekwil6n2TEJ yc6m2TWJ+fXdQ8Hj432vNoOpRUetKy0r+JhFIIgzq0vOFZxP39MFCOeRNdaWScGDHGzWry8rTLTt +Uhd6nMRQtglqKDwvkmkdFlBBt3MNsSBu9nWoA+wzaVusQ/hppZxFM2lwZJDQ4ENfRWUVendKLhe f6v3tFqO88MuK38e+9Puch6VmrwN208Qngb/FP+791rBMg7zw5lwBOT6DwAA//8DAFBLAQItABQA BgAIAAAAIQDw94q7/QAAAOIBAAATAAAAAAAAAAAAAAAAAAAAAABbQ29udGVudF9UeXBlc10ueG1s UEsBAi0AFAAGAAgAAAAhADHdX2HSAAAAjwEAAAsAAAAAAAAAAAAAAAAALgEAAF9yZWxzLy5yZWxz UEsBAi0AFAAGAAgAAAAhADMvBZ5BAAAAOQAAABAAAAAAAAAAAAAAAAAAKQIAAGRycy9zaGFwZXht bC54bWxQSwECLQAUAAYACAAAACEAWVDYesMAAADcAAAADwAAAAAAAAAAAAAAAACYAgAAZHJzL2Rv d25yZXYueG1sUEsFBgAAAAAEAAQA9QAAAIgDAAAAAA== " stroked="f">
                  <v:textbox inset="0,2mm,0,0">
                    <w:txbxContent>
                      <w:p w:rsidR="007A4FEF" w:rsidRPr="006F1753" w:rsidRDefault="007A4FEF" w:rsidP="007A4FEF">
                        <w:r>
                          <w:t>C</w:t>
                        </w:r>
                      </w:p>
                    </w:txbxContent>
                  </v:textbox>
                </v:shape>
                <v:shape id="Text Box 190" o:spid="_x0000_s1120" type="#_x0000_t202" style="position:absolute;left:9921;top:13476;width:2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AWw8UA AADcAAAADwAAAGRycy9kb3ducmV2LnhtbESPzYvCMBTE7wv+D+EJe1k0tQdZq1H8WvDgHvzA86N5 tsXmpSTR1v/eCAt7HGbmN8xs0ZlaPMj5yrKC0TABQZxbXXGh4Hz6GXyD8AFZY22ZFDzJw2Le+5hh pm3LB3ocQyEihH2GCsoQmkxKn5dk0A9tQxy9q3UGQ5SukNphG+GmlmmSjKXBiuNCiQ2tS8pvx7tR MN64e3vg9dfmvN3jb1Okl9XzotRnv1tOQQTqwn/4r73TCibpCN5n4hGQ8xcAAAD//wMAUEsBAi0A FAAGAAgAAAAhAPD3irv9AAAA4gEAABMAAAAAAAAAAAAAAAAAAAAAAFtDb250ZW50X1R5cGVzXS54 bWxQSwECLQAUAAYACAAAACEAMd1fYdIAAACPAQAACwAAAAAAAAAAAAAAAAAuAQAAX3JlbHMvLnJl bHNQSwECLQAUAAYACAAAACEAMy8FnkEAAAA5AAAAEAAAAAAAAAAAAAAAAAApAgAAZHJzL3NoYXBl eG1sLnhtbFBLAQItABQABgAIAAAAIQBjgBbDxQAAANwAAAAPAAAAAAAAAAAAAAAAAJgCAABkcnMv ZG93bnJldi54bWxQSwUGAAAAAAQABAD1AAAAigMAAAAA " stroked="f">
                  <v:textbox inset="0,0,0,0">
                    <w:txbxContent>
                      <w:p w:rsidR="007A4FEF" w:rsidRPr="006F1753" w:rsidRDefault="007A4FEF" w:rsidP="007A4FEF">
                        <w:r>
                          <w:t>N</w:t>
                        </w:r>
                      </w:p>
                    </w:txbxContent>
                  </v:textbox>
                </v:shape>
                <w10:wrap type="square"/>
              </v:group>
            </w:pict>
          </mc:Fallback>
        </mc:AlternateContent>
      </w:r>
      <w:r w:rsidRPr="00C71BE6">
        <w:rPr>
          <w:rFonts w:ascii="Times New Roman" w:hAnsi="Times New Roman"/>
          <w:color w:val="000000"/>
        </w:rPr>
        <w:t xml:space="preserve"> Cho mạch điện có sơ đồ như hình vẽ bên. Điện trở toàn phần của biến trở là R</w:t>
      </w:r>
      <w:r w:rsidRPr="00C71BE6">
        <w:rPr>
          <w:rFonts w:ascii="Times New Roman" w:hAnsi="Times New Roman"/>
          <w:color w:val="000000"/>
          <w:vertAlign w:val="subscript"/>
        </w:rPr>
        <w:t xml:space="preserve">o </w:t>
      </w:r>
      <w:r w:rsidRPr="00C71BE6">
        <w:rPr>
          <w:rFonts w:ascii="Times New Roman" w:hAnsi="Times New Roman"/>
          <w:color w:val="000000"/>
        </w:rPr>
        <w:t xml:space="preserve">, điện trở của vôn kế rất lớn. Bỏ qua điện trở của ampe kế, các dây nối và sự phụ thuộc của điện trở </w:t>
      </w:r>
      <w:r w:rsidRPr="00C71BE6">
        <w:rPr>
          <w:rFonts w:ascii="Times New Roman" w:hAnsi="Times New Roman"/>
          <w:color w:val="000000"/>
        </w:rPr>
        <w:lastRenderedPageBreak/>
        <w:t>vào nhiệt độ. Duy trì hai đầu mạch một hiệu điện thế U không đổi. Lúc đầu con chạy C của biến trở đặt gần phía M. Hỏi số chỉ của các dụng cụ đo sẽ thay đổi như thế nào khi dịch chuyển con chạy C về phía N? Hãy giải thích tại sao?</w:t>
      </w:r>
    </w:p>
    <w:p w:rsidR="007A4FEF" w:rsidRPr="00C71BE6" w:rsidRDefault="007A4FEF" w:rsidP="007A4FEF">
      <w:pPr>
        <w:spacing w:line="312" w:lineRule="auto"/>
        <w:ind w:firstLine="684"/>
        <w:jc w:val="both"/>
        <w:rPr>
          <w:rFonts w:ascii="Times New Roman" w:hAnsi="Times New Roman"/>
          <w:b/>
          <w:bCs/>
          <w:color w:val="000000"/>
          <w:u w:val="single"/>
          <w:lang w:val="vi-VN"/>
        </w:rPr>
      </w:pPr>
      <w:r w:rsidRPr="00C71BE6">
        <w:rPr>
          <w:rFonts w:ascii="Times New Roman" w:hAnsi="Times New Roman"/>
          <w:b/>
          <w:bCs/>
          <w:color w:val="000000"/>
          <w:u w:val="single"/>
          <w:lang w:val="pt-BR"/>
        </w:rPr>
        <w:t>H</w:t>
      </w:r>
      <w:r w:rsidRPr="00C71BE6">
        <w:rPr>
          <w:rFonts w:ascii="Times New Roman" w:hAnsi="Times New Roman"/>
          <w:b/>
          <w:bCs/>
          <w:color w:val="000000"/>
          <w:u w:val="single"/>
          <w:lang w:val="vi-VN"/>
        </w:rPr>
        <w:t>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Khi dịch chuyển con chạy C của biến trở về phía N thì số chỉ của các dụng cụ đo sẽ tăng. </w:t>
      </w:r>
      <w:r w:rsidRPr="00C71BE6">
        <w:rPr>
          <w:rFonts w:ascii="Times New Roman" w:hAnsi="Times New Roman"/>
          <w:i/>
          <w:color w:val="000000"/>
        </w:rPr>
        <w:t>(nếu không giải thích đúng thì không cho điểm ý này)</w:t>
      </w:r>
    </w:p>
    <w:p w:rsidR="007A4FEF" w:rsidRPr="00C71BE6" w:rsidRDefault="007A4FEF" w:rsidP="007A4FEF">
      <w:pPr>
        <w:ind w:firstLine="456"/>
        <w:jc w:val="both"/>
        <w:rPr>
          <w:rFonts w:ascii="Times New Roman" w:hAnsi="Times New Roman"/>
          <w:b/>
          <w:color w:val="000000"/>
        </w:rPr>
      </w:pPr>
      <w:r w:rsidRPr="00C71BE6">
        <w:rPr>
          <w:rFonts w:ascii="Times New Roman" w:hAnsi="Times New Roman"/>
          <w:b/>
          <w:color w:val="000000"/>
        </w:rPr>
        <w:t>Giải thích:</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Gọi x là phần điện trở của đoạn MC của biến trở; I</w:t>
      </w:r>
      <w:r w:rsidRPr="00C71BE6">
        <w:rPr>
          <w:rFonts w:ascii="Times New Roman" w:hAnsi="Times New Roman"/>
          <w:color w:val="000000"/>
          <w:vertAlign w:val="subscript"/>
        </w:rPr>
        <w:t>A</w:t>
      </w:r>
      <w:r w:rsidRPr="00C71BE6">
        <w:rPr>
          <w:rFonts w:ascii="Times New Roman" w:hAnsi="Times New Roman"/>
          <w:color w:val="000000"/>
        </w:rPr>
        <w:t xml:space="preserve"> và U</w:t>
      </w:r>
      <w:r w:rsidRPr="00C71BE6">
        <w:rPr>
          <w:rFonts w:ascii="Times New Roman" w:hAnsi="Times New Roman"/>
          <w:color w:val="000000"/>
          <w:vertAlign w:val="subscript"/>
        </w:rPr>
        <w:t>V</w:t>
      </w:r>
      <w:r w:rsidRPr="00C71BE6">
        <w:rPr>
          <w:rFonts w:ascii="Times New Roman" w:hAnsi="Times New Roman"/>
          <w:color w:val="000000"/>
        </w:rPr>
        <w:t xml:space="preserve"> là số chỉ của ampe kế và vôn kế.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i/>
          <w:color w:val="000000"/>
        </w:rPr>
        <w:t>R</w:t>
      </w:r>
      <w:r w:rsidRPr="00C71BE6">
        <w:rPr>
          <w:rFonts w:ascii="Times New Roman" w:hAnsi="Times New Roman"/>
          <w:i/>
          <w:color w:val="000000"/>
          <w:vertAlign w:val="subscript"/>
        </w:rPr>
        <w:t>m</w:t>
      </w:r>
      <w:r w:rsidRPr="00C71BE6">
        <w:rPr>
          <w:rFonts w:ascii="Times New Roman" w:hAnsi="Times New Roman"/>
          <w:i/>
          <w:color w:val="000000"/>
        </w:rPr>
        <w:t xml:space="preserve"> = (R</w:t>
      </w:r>
      <w:r w:rsidRPr="00C71BE6">
        <w:rPr>
          <w:rFonts w:ascii="Times New Roman" w:hAnsi="Times New Roman"/>
          <w:i/>
          <w:color w:val="000000"/>
          <w:vertAlign w:val="subscript"/>
        </w:rPr>
        <w:t>o</w:t>
      </w:r>
      <w:r w:rsidRPr="00C71BE6">
        <w:rPr>
          <w:rFonts w:ascii="Times New Roman" w:hAnsi="Times New Roman"/>
          <w:i/>
          <w:color w:val="000000"/>
        </w:rPr>
        <w:t xml:space="preserve"> – x) + </w:t>
      </w:r>
      <w:r w:rsidRPr="00C71BE6">
        <w:rPr>
          <w:rFonts w:ascii="Times New Roman" w:hAnsi="Times New Roman"/>
          <w:i/>
          <w:color w:val="000000"/>
          <w:position w:val="-30"/>
        </w:rPr>
        <w:object w:dxaOrig="720" w:dyaOrig="680">
          <v:shape id="_x0000_i1151" type="#_x0000_t75" style="width:36.3pt;height:33.8pt" o:ole="">
            <v:imagedata r:id="rId261" o:title=""/>
          </v:shape>
          <o:OLEObject Type="Embed" ProgID="Equation.3" ShapeID="_x0000_i1151" DrawAspect="Content" ObjectID="_1637045699" r:id="rId262"/>
        </w:object>
      </w:r>
      <w:r w:rsidRPr="00C71BE6">
        <w:rPr>
          <w:rFonts w:ascii="Times New Roman" w:hAnsi="Times New Roman"/>
          <w:i/>
          <w:color w:val="000000"/>
        </w:rPr>
        <w:tab/>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ab/>
        <w:t xml:space="preserve">&lt;=&gt; </w:t>
      </w:r>
      <w:r w:rsidRPr="00C71BE6">
        <w:rPr>
          <w:rFonts w:ascii="Times New Roman" w:hAnsi="Times New Roman"/>
          <w:i/>
          <w:color w:val="000000"/>
        </w:rPr>
        <w:tab/>
        <w:t>R</w:t>
      </w:r>
      <w:r w:rsidRPr="00C71BE6">
        <w:rPr>
          <w:rFonts w:ascii="Times New Roman" w:hAnsi="Times New Roman"/>
          <w:i/>
          <w:color w:val="000000"/>
          <w:vertAlign w:val="subscript"/>
        </w:rPr>
        <w:t>m</w:t>
      </w:r>
      <w:r w:rsidRPr="00C71BE6">
        <w:rPr>
          <w:rFonts w:ascii="Times New Roman" w:hAnsi="Times New Roman"/>
          <w:i/>
          <w:color w:val="000000"/>
        </w:rPr>
        <w:t xml:space="preserve"> </w:t>
      </w:r>
      <w:r w:rsidRPr="00C71BE6">
        <w:rPr>
          <w:rFonts w:ascii="Times New Roman" w:hAnsi="Times New Roman"/>
          <w:i/>
          <w:color w:val="000000"/>
          <w:position w:val="-30"/>
        </w:rPr>
        <w:object w:dxaOrig="1340" w:dyaOrig="720">
          <v:shape id="_x0000_i1152" type="#_x0000_t75" style="width:67pt;height:36.3pt" o:ole="">
            <v:imagedata r:id="rId263" o:title=""/>
          </v:shape>
          <o:OLEObject Type="Embed" ProgID="Equation.3" ShapeID="_x0000_i1152" DrawAspect="Content" ObjectID="_1637045700" r:id="rId264"/>
        </w:object>
      </w:r>
      <w:r w:rsidRPr="00C71BE6">
        <w:rPr>
          <w:rFonts w:ascii="Times New Roman" w:hAnsi="Times New Roman"/>
          <w:i/>
          <w:color w:val="000000"/>
        </w:rPr>
        <w:t xml:space="preserve"> = R – </w:t>
      </w:r>
      <w:r w:rsidRPr="00C71BE6">
        <w:rPr>
          <w:rFonts w:ascii="Times New Roman" w:hAnsi="Times New Roman"/>
          <w:i/>
          <w:color w:val="000000"/>
          <w:position w:val="-54"/>
        </w:rPr>
        <w:object w:dxaOrig="800" w:dyaOrig="920">
          <v:shape id="_x0000_i1153" type="#_x0000_t75" style="width:40.05pt;height:45.7pt" o:ole="">
            <v:imagedata r:id="rId265" o:title=""/>
          </v:shape>
          <o:OLEObject Type="Embed" ProgID="Equation.3" ShapeID="_x0000_i1153" DrawAspect="Content" ObjectID="_1637045701" r:id="rId266"/>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Khi dịch con chạy về phía N thì x tăng =&gt; (</w:t>
      </w:r>
      <w:r w:rsidRPr="00C71BE6">
        <w:rPr>
          <w:rFonts w:ascii="Times New Roman" w:hAnsi="Times New Roman"/>
          <w:color w:val="000000"/>
          <w:position w:val="-54"/>
        </w:rPr>
        <w:object w:dxaOrig="800" w:dyaOrig="920">
          <v:shape id="_x0000_i1154" type="#_x0000_t75" style="width:40.05pt;height:45.7pt" o:ole="">
            <v:imagedata r:id="rId265" o:title=""/>
          </v:shape>
          <o:OLEObject Type="Embed" ProgID="Equation.3" ShapeID="_x0000_i1154" DrawAspect="Content" ObjectID="_1637045702" r:id="rId267"/>
        </w:object>
      </w:r>
      <w:r w:rsidRPr="00C71BE6">
        <w:rPr>
          <w:rFonts w:ascii="Times New Roman" w:hAnsi="Times New Roman"/>
          <w:color w:val="000000"/>
        </w:rPr>
        <w:t>) tăng =&gt; R</w:t>
      </w:r>
      <w:r w:rsidRPr="00C71BE6">
        <w:rPr>
          <w:rFonts w:ascii="Times New Roman" w:hAnsi="Times New Roman"/>
          <w:color w:val="000000"/>
          <w:vertAlign w:val="subscript"/>
        </w:rPr>
        <w:t>m</w:t>
      </w:r>
      <w:r w:rsidRPr="00C71BE6">
        <w:rPr>
          <w:rFonts w:ascii="Times New Roman" w:hAnsi="Times New Roman"/>
          <w:color w:val="000000"/>
        </w:rPr>
        <w:t xml:space="preserve"> giảm</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gt; cường độ dòng điện mạch chính: I = U/R</w:t>
      </w:r>
      <w:r w:rsidRPr="00C71BE6">
        <w:rPr>
          <w:rFonts w:ascii="Times New Roman" w:hAnsi="Times New Roman"/>
          <w:color w:val="000000"/>
          <w:vertAlign w:val="subscript"/>
        </w:rPr>
        <w:t>m</w:t>
      </w:r>
      <w:r w:rsidRPr="00C71BE6">
        <w:rPr>
          <w:rFonts w:ascii="Times New Roman" w:hAnsi="Times New Roman"/>
          <w:color w:val="000000"/>
        </w:rPr>
        <w:t xml:space="preserve"> sẽ tăng (do U không đổi).</w:t>
      </w:r>
    </w:p>
    <w:p w:rsidR="007A4FEF" w:rsidRPr="00C71BE6" w:rsidRDefault="007A4FEF" w:rsidP="007A4FEF">
      <w:pPr>
        <w:ind w:firstLine="399"/>
        <w:jc w:val="both"/>
        <w:rPr>
          <w:rFonts w:ascii="Times New Roman" w:hAnsi="Times New Roman"/>
          <w:i/>
          <w:color w:val="000000"/>
          <w:lang w:val="fr-FR"/>
        </w:rPr>
      </w:pPr>
      <w:r w:rsidRPr="00C71BE6">
        <w:rPr>
          <w:rFonts w:ascii="Times New Roman" w:hAnsi="Times New Roman"/>
          <w:color w:val="000000"/>
          <w:lang w:val="fr-FR"/>
        </w:rPr>
        <w:t xml:space="preserve">Mặt khác, ta lại có: </w:t>
      </w:r>
      <w:r w:rsidRPr="00C71BE6">
        <w:rPr>
          <w:rFonts w:ascii="Times New Roman" w:hAnsi="Times New Roman"/>
          <w:color w:val="000000"/>
          <w:lang w:val="fr-FR"/>
        </w:rPr>
        <w:tab/>
      </w:r>
      <w:r w:rsidRPr="00C71BE6">
        <w:rPr>
          <w:rFonts w:ascii="Times New Roman" w:hAnsi="Times New Roman"/>
          <w:i/>
          <w:color w:val="000000"/>
          <w:position w:val="-24"/>
        </w:rPr>
        <w:object w:dxaOrig="1939" w:dyaOrig="620">
          <v:shape id="_x0000_i1155" type="#_x0000_t75" style="width:97.05pt;height:31.3pt" o:ole="">
            <v:imagedata r:id="rId268" o:title=""/>
          </v:shape>
          <o:OLEObject Type="Embed" ProgID="Equation.3" ShapeID="_x0000_i1155" DrawAspect="Content" ObjectID="_1637045703" r:id="rId269"/>
        </w:object>
      </w:r>
      <w:r w:rsidRPr="00C71BE6">
        <w:rPr>
          <w:rFonts w:ascii="Times New Roman" w:hAnsi="Times New Roman"/>
          <w:i/>
          <w:color w:val="000000"/>
          <w:lang w:val="fr-FR"/>
        </w:rPr>
        <w:tab/>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i/>
          <w:color w:val="000000"/>
          <w:lang w:val="fr-FR"/>
        </w:rPr>
        <w:tab/>
      </w:r>
      <w:r w:rsidRPr="00C71BE6">
        <w:rPr>
          <w:rFonts w:ascii="Times New Roman" w:hAnsi="Times New Roman"/>
          <w:i/>
          <w:color w:val="000000"/>
          <w:lang w:val="fr-FR"/>
        </w:rPr>
        <w:tab/>
        <w:t xml:space="preserve">=&gt; </w:t>
      </w:r>
      <w:r w:rsidRPr="00C71BE6">
        <w:rPr>
          <w:rFonts w:ascii="Times New Roman" w:hAnsi="Times New Roman"/>
          <w:i/>
          <w:color w:val="000000"/>
          <w:lang w:val="fr-FR"/>
        </w:rPr>
        <w:tab/>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w:t>
      </w:r>
      <w:r w:rsidRPr="00C71BE6">
        <w:rPr>
          <w:rFonts w:ascii="Times New Roman" w:hAnsi="Times New Roman"/>
          <w:i/>
          <w:color w:val="000000"/>
          <w:position w:val="-54"/>
        </w:rPr>
        <w:object w:dxaOrig="1420" w:dyaOrig="920">
          <v:shape id="_x0000_i1156" type="#_x0000_t75" style="width:70.75pt;height:45.7pt" o:ole="">
            <v:imagedata r:id="rId270" o:title=""/>
          </v:shape>
          <o:OLEObject Type="Embed" ProgID="Equation.3" ShapeID="_x0000_i1156" DrawAspect="Content" ObjectID="_1637045704" r:id="rId271"/>
        </w:objec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 xml:space="preserve">Do đó, khi x tăng thì (1 + </w:t>
      </w:r>
      <w:r w:rsidRPr="00C71BE6">
        <w:rPr>
          <w:rFonts w:ascii="Times New Roman" w:hAnsi="Times New Roman"/>
          <w:color w:val="000000"/>
          <w:position w:val="-24"/>
        </w:rPr>
        <w:object w:dxaOrig="380" w:dyaOrig="620">
          <v:shape id="_x0000_i1157" type="#_x0000_t75" style="width:18.8pt;height:31.3pt" o:ole="">
            <v:imagedata r:id="rId272" o:title=""/>
          </v:shape>
          <o:OLEObject Type="Embed" ProgID="Equation.3" ShapeID="_x0000_i1157" DrawAspect="Content" ObjectID="_1637045705" r:id="rId273"/>
        </w:object>
      </w:r>
      <w:r w:rsidRPr="00C71BE6">
        <w:rPr>
          <w:rFonts w:ascii="Times New Roman" w:hAnsi="Times New Roman"/>
          <w:color w:val="000000"/>
          <w:lang w:val="fr-FR"/>
        </w:rPr>
        <w:t>giảm và I tăng (c/m ở trên) nên I</w:t>
      </w:r>
      <w:r w:rsidRPr="00C71BE6">
        <w:rPr>
          <w:rFonts w:ascii="Times New Roman" w:hAnsi="Times New Roman"/>
          <w:color w:val="000000"/>
          <w:vertAlign w:val="subscript"/>
          <w:lang w:val="fr-FR"/>
        </w:rPr>
        <w:t xml:space="preserve">A </w:t>
      </w:r>
      <w:r w:rsidRPr="00C71BE6">
        <w:rPr>
          <w:rFonts w:ascii="Times New Roman" w:hAnsi="Times New Roman"/>
          <w:color w:val="000000"/>
          <w:lang w:val="fr-FR"/>
        </w:rPr>
        <w:t>tăng.</w:t>
      </w:r>
    </w:p>
    <w:p w:rsidR="007A4FEF" w:rsidRPr="00C71BE6" w:rsidRDefault="007A4FEF" w:rsidP="007A4FEF">
      <w:pPr>
        <w:spacing w:line="312" w:lineRule="auto"/>
        <w:ind w:firstLine="399"/>
        <w:jc w:val="both"/>
        <w:rPr>
          <w:rFonts w:ascii="Times New Roman" w:hAnsi="Times New Roman"/>
          <w:b/>
          <w:bCs/>
          <w:color w:val="000000"/>
          <w:lang w:val="pt-BR"/>
        </w:rPr>
      </w:pPr>
      <w:r>
        <w:rPr>
          <w:rFonts w:ascii="Times New Roman" w:hAnsi="Times New Roman"/>
          <w:noProof/>
          <w:color w:val="000000"/>
        </w:rPr>
        <w:drawing>
          <wp:anchor distT="0" distB="0" distL="114300" distR="114300" simplePos="0" relativeHeight="251680768" behindDoc="0" locked="0" layoutInCell="1" allowOverlap="1">
            <wp:simplePos x="0" y="0"/>
            <wp:positionH relativeFrom="column">
              <wp:posOffset>3474720</wp:posOffset>
            </wp:positionH>
            <wp:positionV relativeFrom="paragraph">
              <wp:posOffset>52705</wp:posOffset>
            </wp:positionV>
            <wp:extent cx="2846705" cy="1302385"/>
            <wp:effectExtent l="0" t="0" r="0" b="0"/>
            <wp:wrapNone/>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46705" cy="1302385"/>
                    </a:xfrm>
                    <a:prstGeom prst="rect">
                      <a:avLst/>
                    </a:prstGeom>
                    <a:noFill/>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fr-FR"/>
        </w:rPr>
        <w:t xml:space="preserve">Đồng thời </w:t>
      </w:r>
      <w:r w:rsidRPr="00C71BE6">
        <w:rPr>
          <w:rFonts w:ascii="Times New Roman" w:hAnsi="Times New Roman"/>
          <w:i/>
          <w:color w:val="000000"/>
          <w:lang w:val="fr-FR"/>
        </w:rPr>
        <w:t>U</w:t>
      </w:r>
      <w:r w:rsidRPr="00C71BE6">
        <w:rPr>
          <w:rFonts w:ascii="Times New Roman" w:hAnsi="Times New Roman"/>
          <w:i/>
          <w:color w:val="000000"/>
          <w:vertAlign w:val="subscript"/>
          <w:lang w:val="fr-FR"/>
        </w:rPr>
        <w:t>V</w:t>
      </w:r>
      <w:r w:rsidRPr="00C71BE6">
        <w:rPr>
          <w:rFonts w:ascii="Times New Roman" w:hAnsi="Times New Roman"/>
          <w:i/>
          <w:color w:val="000000"/>
          <w:lang w:val="fr-FR"/>
        </w:rPr>
        <w:t xml:space="preserve"> = I</w:t>
      </w:r>
      <w:r w:rsidRPr="00C71BE6">
        <w:rPr>
          <w:rFonts w:ascii="Times New Roman" w:hAnsi="Times New Roman"/>
          <w:i/>
          <w:color w:val="000000"/>
          <w:vertAlign w:val="subscript"/>
          <w:lang w:val="fr-FR"/>
        </w:rPr>
        <w:t>A</w:t>
      </w:r>
      <w:r w:rsidRPr="00C71BE6">
        <w:rPr>
          <w:rFonts w:ascii="Times New Roman" w:hAnsi="Times New Roman"/>
          <w:i/>
          <w:color w:val="000000"/>
          <w:lang w:val="fr-FR"/>
        </w:rPr>
        <w:t>.R</w:t>
      </w:r>
      <w:r w:rsidRPr="00C71BE6">
        <w:rPr>
          <w:rFonts w:ascii="Times New Roman" w:hAnsi="Times New Roman"/>
          <w:color w:val="000000"/>
          <w:lang w:val="fr-FR"/>
        </w:rPr>
        <w:t xml:space="preserve"> cũng tăng (do I</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tăng, R không đổi)</w:t>
      </w:r>
    </w:p>
    <w:tbl>
      <w:tblPr>
        <w:tblW w:w="10828" w:type="dxa"/>
        <w:tblBorders>
          <w:insideH w:val="single" w:sz="4" w:space="0" w:color="auto"/>
        </w:tblBorders>
        <w:tblLook w:val="01E0" w:firstRow="1" w:lastRow="1" w:firstColumn="1" w:lastColumn="1" w:noHBand="0" w:noVBand="0"/>
      </w:tblPr>
      <w:tblGrid>
        <w:gridCol w:w="5667"/>
        <w:gridCol w:w="5161"/>
      </w:tblGrid>
      <w:tr w:rsidR="007A4FEF" w:rsidRPr="00C71BE6" w:rsidTr="001C7517">
        <w:tc>
          <w:tcPr>
            <w:tcW w:w="5667" w:type="dxa"/>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3:</w:t>
            </w:r>
            <w:r w:rsidRPr="00C71BE6">
              <w:rPr>
                <w:rFonts w:ascii="Times New Roman" w:hAnsi="Times New Roman"/>
                <w:iCs/>
                <w:color w:val="000000"/>
              </w:rPr>
              <w:t xml:space="preserve"> Cho hai vôn kế V</w:t>
            </w:r>
            <w:r w:rsidRPr="00C71BE6">
              <w:rPr>
                <w:rFonts w:ascii="Times New Roman" w:hAnsi="Times New Roman"/>
                <w:iCs/>
                <w:color w:val="000000"/>
                <w:vertAlign w:val="subscript"/>
              </w:rPr>
              <w:t>1</w:t>
            </w:r>
            <w:r w:rsidRPr="00C71BE6">
              <w:rPr>
                <w:rFonts w:ascii="Times New Roman" w:hAnsi="Times New Roman"/>
                <w:iCs/>
                <w:color w:val="000000"/>
              </w:rPr>
              <w:t>, V</w:t>
            </w:r>
            <w:r w:rsidRPr="00C71BE6">
              <w:rPr>
                <w:rFonts w:ascii="Times New Roman" w:hAnsi="Times New Roman"/>
                <w:iCs/>
                <w:color w:val="000000"/>
                <w:vertAlign w:val="subscript"/>
              </w:rPr>
              <w:t>2</w:t>
            </w:r>
            <w:r w:rsidRPr="00C71BE6">
              <w:rPr>
                <w:rFonts w:ascii="Times New Roman" w:hAnsi="Times New Roman"/>
                <w:iCs/>
                <w:color w:val="000000"/>
              </w:rPr>
              <w:t xml:space="preserve"> giống hệt nhau, hai điện trở có giá trị mỗi cái bằng R   hai điện trở kia giá trị mỗi cái bằng 3R (hình vẽ ) Số chỉ của các máy đo là 6 mA, 6 V và 2 V.Tính R ? </w:t>
            </w:r>
          </w:p>
          <w:p w:rsidR="007A4FEF" w:rsidRPr="00C71BE6" w:rsidRDefault="007A4FEF" w:rsidP="001C7517">
            <w:pPr>
              <w:spacing w:line="400" w:lineRule="exact"/>
              <w:ind w:firstLine="686"/>
              <w:rPr>
                <w:rFonts w:ascii="Times New Roman" w:hAnsi="Times New Roman"/>
                <w:iCs/>
                <w:color w:val="000000"/>
                <w:u w:val="single"/>
              </w:rPr>
            </w:pPr>
            <w:r w:rsidRPr="00C71BE6">
              <w:rPr>
                <w:rFonts w:ascii="Times New Roman" w:hAnsi="Times New Roman"/>
                <w:b/>
                <w:bCs/>
                <w:color w:val="000000"/>
              </w:rPr>
              <w:t>*</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cách mắc : </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được số chỉ các máy đo:</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lastRenderedPageBreak/>
              <w:t xml:space="preserve">           V</w:t>
            </w:r>
            <w:r w:rsidRPr="00C71BE6">
              <w:rPr>
                <w:rFonts w:ascii="Times New Roman" w:hAnsi="Times New Roman"/>
                <w:color w:val="000000"/>
                <w:vertAlign w:val="subscript"/>
              </w:rPr>
              <w:t>1</w:t>
            </w:r>
            <w:r w:rsidRPr="00C71BE6">
              <w:rPr>
                <w:rFonts w:ascii="Times New Roman" w:hAnsi="Times New Roman"/>
                <w:color w:val="000000"/>
              </w:rPr>
              <w:t xml:space="preserve"> chỉ 2V  , V</w:t>
            </w:r>
            <w:r w:rsidRPr="00C71BE6">
              <w:rPr>
                <w:rFonts w:ascii="Times New Roman" w:hAnsi="Times New Roman"/>
                <w:color w:val="000000"/>
                <w:vertAlign w:val="subscript"/>
              </w:rPr>
              <w:t>2</w:t>
            </w:r>
            <w:r w:rsidRPr="00C71BE6">
              <w:rPr>
                <w:rFonts w:ascii="Times New Roman" w:hAnsi="Times New Roman"/>
                <w:color w:val="000000"/>
              </w:rPr>
              <w:t>chỉ 6V    , A chỉ 6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Tìm được điện trở của vôn kế:    </w:t>
            </w:r>
          </w:p>
          <w:p w:rsidR="007A4FEF" w:rsidRPr="00C71BE6" w:rsidRDefault="007A4FEF" w:rsidP="001C7517">
            <w:pPr>
              <w:jc w:val="both"/>
              <w:rPr>
                <w:rFonts w:ascii="Times New Roman" w:hAnsi="Times New Roman"/>
                <w:b/>
                <w:bCs/>
                <w:color w:val="000000"/>
                <w:u w:val="single"/>
              </w:rPr>
            </w:pPr>
            <w:r w:rsidRPr="00C71BE6">
              <w:rPr>
                <w:rFonts w:ascii="Times New Roman" w:hAnsi="Times New Roman"/>
                <w:color w:val="000000"/>
              </w:rPr>
              <w:t xml:space="preserve">             R</w:t>
            </w:r>
            <w:r w:rsidRPr="00C71BE6">
              <w:rPr>
                <w:rFonts w:ascii="Times New Roman" w:hAnsi="Times New Roman"/>
                <w:color w:val="000000"/>
                <w:vertAlign w:val="subscript"/>
              </w:rPr>
              <w:t>V</w:t>
            </w:r>
            <w:r w:rsidRPr="00C71BE6">
              <w:rPr>
                <w:rFonts w:ascii="Times New Roman" w:hAnsi="Times New Roman"/>
                <w:color w:val="000000"/>
              </w:rPr>
              <w:t xml:space="preserve">= </w:t>
            </w:r>
            <w:r w:rsidRPr="00C71BE6">
              <w:rPr>
                <w:rFonts w:ascii="Times New Roman" w:hAnsi="Times New Roman"/>
                <w:color w:val="000000"/>
                <w:position w:val="-30"/>
              </w:rPr>
              <w:object w:dxaOrig="480" w:dyaOrig="700">
                <v:shape id="_x0000_i1158" type="#_x0000_t75" style="width:23.8pt;height:35.05pt">
                  <v:imagedata r:id="rId275" o:title=""/>
                </v:shape>
              </w:object>
            </w:r>
            <w:r w:rsidRPr="00C71BE6">
              <w:rPr>
                <w:rFonts w:ascii="Times New Roman" w:hAnsi="Times New Roman"/>
                <w:color w:val="000000"/>
              </w:rPr>
              <w:t>= 1000(</w:t>
            </w:r>
            <w:r w:rsidRPr="00C71BE6">
              <w:rPr>
                <w:rFonts w:ascii="Times New Roman" w:hAnsi="Times New Roman"/>
                <w:color w:val="000000"/>
                <w:position w:val="-4"/>
              </w:rPr>
              <w:object w:dxaOrig="260" w:dyaOrig="260">
                <v:shape id="_x0000_i1159" type="#_x0000_t75" style="width:13.15pt;height:13.15pt">
                  <v:imagedata r:id="rId276" o:title=""/>
                </v:shape>
              </w:object>
            </w:r>
            <w:r w:rsidRPr="00C71BE6">
              <w:rPr>
                <w:rFonts w:ascii="Times New Roman" w:hAnsi="Times New Roman"/>
                <w:color w:val="000000"/>
              </w:rPr>
              <w:t>).</w:t>
            </w:r>
          </w:p>
        </w:tc>
        <w:tc>
          <w:tcPr>
            <w:tcW w:w="5161" w:type="dxa"/>
            <w:shd w:val="clear" w:color="auto" w:fill="auto"/>
          </w:tcPr>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r>
              <w:rPr>
                <w:rFonts w:ascii="Times New Roman" w:hAnsi="Times New Roman"/>
                <w:noProof/>
                <w:color w:val="000000"/>
              </w:rPr>
              <mc:AlternateContent>
                <mc:Choice Requires="wpg">
                  <w:drawing>
                    <wp:anchor distT="0" distB="0" distL="114300" distR="114300" simplePos="0" relativeHeight="251682816" behindDoc="0" locked="0" layoutInCell="1" allowOverlap="1">
                      <wp:simplePos x="0" y="0"/>
                      <wp:positionH relativeFrom="column">
                        <wp:posOffset>57150</wp:posOffset>
                      </wp:positionH>
                      <wp:positionV relativeFrom="paragraph">
                        <wp:posOffset>670560</wp:posOffset>
                      </wp:positionV>
                      <wp:extent cx="2717165" cy="1303020"/>
                      <wp:effectExtent l="0" t="0" r="6985" b="0"/>
                      <wp:wrapNone/>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7165" cy="1303020"/>
                                <a:chOff x="5650" y="11381"/>
                                <a:chExt cx="5908" cy="2052"/>
                              </a:xfrm>
                            </wpg:grpSpPr>
                            <wpg:grpSp>
                              <wpg:cNvPr id="840" name="Canvas 194"/>
                              <wpg:cNvGrpSpPr>
                                <a:grpSpLocks noChangeAspect="1"/>
                              </wpg:cNvGrpSpPr>
                              <wpg:grpSpPr bwMode="auto">
                                <a:xfrm>
                                  <a:off x="5650" y="11382"/>
                                  <a:ext cx="5908" cy="2051"/>
                                  <a:chOff x="5650" y="13036"/>
                                  <a:chExt cx="5908" cy="2051"/>
                                </a:xfrm>
                              </wpg:grpSpPr>
                              <wps:wsp>
                                <wps:cNvPr id="841" name="AutoShape 195"/>
                                <wps:cNvSpPr>
                                  <a:spLocks noChangeAspect="1" noChangeArrowheads="1" noTextEdit="1"/>
                                </wps:cNvSpPr>
                                <wps:spPr bwMode="auto">
                                  <a:xfrm>
                                    <a:off x="5650" y="13036"/>
                                    <a:ext cx="5908" cy="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42" name="Group 196"/>
                                <wpg:cNvGrpSpPr>
                                  <a:grpSpLocks/>
                                </wpg:cNvGrpSpPr>
                                <wpg:grpSpPr bwMode="auto">
                                  <a:xfrm>
                                    <a:off x="9291" y="13791"/>
                                    <a:ext cx="395" cy="618"/>
                                    <a:chOff x="9288" y="13791"/>
                                    <a:chExt cx="451" cy="618"/>
                                  </a:xfrm>
                                </wpg:grpSpPr>
                                <wps:wsp>
                                  <wps:cNvPr id="843" name="Oval 197"/>
                                  <wps:cNvSpPr>
                                    <a:spLocks noChangeArrowheads="1"/>
                                  </wps:cNvSpPr>
                                  <wps:spPr bwMode="auto">
                                    <a:xfrm>
                                      <a:off x="9288" y="13791"/>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Rectangle 198"/>
                                  <wps:cNvSpPr>
                                    <a:spLocks noChangeArrowheads="1"/>
                                  </wps:cNvSpPr>
                                  <wps:spPr bwMode="auto">
                                    <a:xfrm>
                                      <a:off x="9393" y="13851"/>
                                      <a:ext cx="23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45" name="Rectangle 199"/>
                                  <wps:cNvSpPr>
                                    <a:spLocks noChangeArrowheads="1"/>
                                  </wps:cNvSpPr>
                                  <wps:spPr bwMode="auto">
                                    <a:xfrm>
                                      <a:off x="9558" y="13971"/>
                                      <a:ext cx="15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1</w:t>
                                        </w:r>
                                      </w:p>
                                    </w:txbxContent>
                                  </wps:txbx>
                                  <wps:bodyPr rot="0" vert="horz" wrap="none" lIns="0" tIns="0" rIns="0" bIns="0" anchor="t" anchorCtr="0" upright="1">
                                    <a:spAutoFit/>
                                  </wps:bodyPr>
                                </wps:wsp>
                              </wpg:grpSp>
                              <wpg:grpSp>
                                <wpg:cNvPr id="846" name="Group 200"/>
                                <wpg:cNvGrpSpPr>
                                  <a:grpSpLocks/>
                                </wpg:cNvGrpSpPr>
                                <wpg:grpSpPr bwMode="auto">
                                  <a:xfrm>
                                    <a:off x="7378" y="13731"/>
                                    <a:ext cx="481" cy="581"/>
                                    <a:chOff x="7378" y="13731"/>
                                    <a:chExt cx="481" cy="581"/>
                                  </a:xfrm>
                                </wpg:grpSpPr>
                                <wps:wsp>
                                  <wps:cNvPr id="847" name="Oval 201"/>
                                  <wps:cNvSpPr>
                                    <a:spLocks noChangeArrowheads="1"/>
                                  </wps:cNvSpPr>
                                  <wps:spPr bwMode="auto">
                                    <a:xfrm>
                                      <a:off x="7378" y="13731"/>
                                      <a:ext cx="481" cy="48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Rectangle 202"/>
                                  <wps:cNvSpPr>
                                    <a:spLocks noChangeArrowheads="1"/>
                                  </wps:cNvSpPr>
                                  <wps:spPr bwMode="auto">
                                    <a:xfrm>
                                      <a:off x="7558" y="13821"/>
                                      <a:ext cx="220"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A</w:t>
                                        </w:r>
                                      </w:p>
                                    </w:txbxContent>
                                  </wps:txbx>
                                  <wps:bodyPr rot="0" vert="horz" wrap="none" lIns="0" tIns="0" rIns="0" bIns="0" anchor="t" anchorCtr="0" upright="1">
                                    <a:spAutoFit/>
                                  </wps:bodyPr>
                                </wps:wsp>
                              </wpg:grpSp>
                              <wpg:grpSp>
                                <wpg:cNvPr id="849" name="Group 203"/>
                                <wpg:cNvGrpSpPr>
                                  <a:grpSpLocks/>
                                </wpg:cNvGrpSpPr>
                                <wpg:grpSpPr bwMode="auto">
                                  <a:xfrm>
                                    <a:off x="6426" y="13746"/>
                                    <a:ext cx="352" cy="633"/>
                                    <a:chOff x="6430" y="13746"/>
                                    <a:chExt cx="496" cy="633"/>
                                  </a:xfrm>
                                </wpg:grpSpPr>
                                <wps:wsp>
                                  <wps:cNvPr id="850" name="Oval 204"/>
                                  <wps:cNvSpPr>
                                    <a:spLocks noChangeArrowheads="1"/>
                                  </wps:cNvSpPr>
                                  <wps:spPr bwMode="auto">
                                    <a:xfrm>
                                      <a:off x="6430" y="13746"/>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 name="Rectangle 205"/>
                                  <wps:cNvSpPr>
                                    <a:spLocks noChangeArrowheads="1"/>
                                  </wps:cNvSpPr>
                                  <wps:spPr bwMode="auto">
                                    <a:xfrm>
                                      <a:off x="6569" y="13821"/>
                                      <a:ext cx="28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52" name="Rectangle 206"/>
                                  <wps:cNvSpPr>
                                    <a:spLocks noChangeArrowheads="1"/>
                                  </wps:cNvSpPr>
                                  <wps:spPr bwMode="auto">
                                    <a:xfrm>
                                      <a:off x="6730" y="13941"/>
                                      <a:ext cx="19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2</w:t>
                                        </w:r>
                                      </w:p>
                                    </w:txbxContent>
                                  </wps:txbx>
                                  <wps:bodyPr rot="0" vert="horz" wrap="none" lIns="0" tIns="0" rIns="0" bIns="0" anchor="t" anchorCtr="0" upright="1">
                                    <a:spAutoFit/>
                                  </wps:bodyPr>
                                </wps:wsp>
                              </wpg:grpSp>
                              <wps:wsp>
                                <wps:cNvPr id="853" name="Line 207"/>
                                <wps:cNvCnPr/>
                                <wps:spPr bwMode="auto">
                                  <a:xfrm>
                                    <a:off x="5979" y="13956"/>
                                    <a:ext cx="45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4" name="Line 208"/>
                                <wps:cNvCnPr/>
                                <wps:spPr bwMode="auto">
                                  <a:xfrm>
                                    <a:off x="6881" y="13971"/>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55" name="Group 209"/>
                                <wpg:cNvGrpSpPr>
                                  <a:grpSpLocks/>
                                </wpg:cNvGrpSpPr>
                                <wpg:grpSpPr bwMode="auto">
                                  <a:xfrm>
                                    <a:off x="7857" y="13694"/>
                                    <a:ext cx="438" cy="491"/>
                                    <a:chOff x="7859" y="13686"/>
                                    <a:chExt cx="569" cy="560"/>
                                  </a:xfrm>
                                </wpg:grpSpPr>
                                <wps:wsp>
                                  <wps:cNvPr id="856" name="Line 210"/>
                                  <wps:cNvCnPr/>
                                  <wps:spPr bwMode="auto">
                                    <a:xfrm>
                                      <a:off x="7859" y="13971"/>
                                      <a:ext cx="49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7" name="Rectangle 211"/>
                                  <wps:cNvSpPr>
                                    <a:spLocks noChangeArrowheads="1"/>
                                  </wps:cNvSpPr>
                                  <wps:spPr bwMode="auto">
                                    <a:xfrm>
                                      <a:off x="8143" y="13686"/>
                                      <a:ext cx="28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C</w:t>
                                        </w:r>
                                      </w:p>
                                    </w:txbxContent>
                                  </wps:txbx>
                                  <wps:bodyPr rot="0" vert="horz" wrap="none" lIns="0" tIns="0" rIns="0" bIns="0" anchor="t" anchorCtr="0" upright="1">
                                    <a:spAutoFit/>
                                  </wps:bodyPr>
                                </wps:wsp>
                              </wpg:grpSp>
                              <wps:wsp>
                                <wps:cNvPr id="858" name="Line 212"/>
                                <wps:cNvCnPr/>
                                <wps:spPr bwMode="auto">
                                  <a:xfrm>
                                    <a:off x="9814" y="1451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9" name="Line 213"/>
                                <wps:cNvCnPr/>
                                <wps:spPr bwMode="auto">
                                  <a:xfrm>
                                    <a:off x="9814"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0" name="Line 214"/>
                                <wps:cNvCnPr/>
                                <wps:spPr bwMode="auto">
                                  <a:xfrm>
                                    <a:off x="9814" y="1467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1" name="Line 215"/>
                                <wps:cNvCnPr/>
                                <wps:spPr bwMode="auto">
                                  <a:xfrm>
                                    <a:off x="10371"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2" name="Line 216"/>
                                <wps:cNvCnPr/>
                                <wps:spPr bwMode="auto">
                                  <a:xfrm>
                                    <a:off x="8656" y="1449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3" name="Line 217"/>
                                <wps:cNvCnPr/>
                                <wps:spPr bwMode="auto">
                                  <a:xfrm>
                                    <a:off x="8656"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4" name="Line 218"/>
                                <wps:cNvCnPr/>
                                <wps:spPr bwMode="auto">
                                  <a:xfrm>
                                    <a:off x="8656" y="1466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5" name="Line 219"/>
                                <wps:cNvCnPr/>
                                <wps:spPr bwMode="auto">
                                  <a:xfrm>
                                    <a:off x="9213"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6" name="Line 220"/>
                                <wps:cNvCnPr/>
                                <wps:spPr bwMode="auto">
                                  <a:xfrm>
                                    <a:off x="8671"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7" name="Line 221"/>
                                <wps:cNvCnPr/>
                                <wps:spPr bwMode="auto">
                                  <a:xfrm>
                                    <a:off x="86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8" name="Line 222"/>
                                <wps:cNvCnPr/>
                                <wps:spPr bwMode="auto">
                                  <a:xfrm>
                                    <a:off x="8671"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9" name="Line 223"/>
                                <wps:cNvCnPr/>
                                <wps:spPr bwMode="auto">
                                  <a:xfrm>
                                    <a:off x="9228"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0" name="Line 224"/>
                                <wps:cNvCnPr/>
                                <wps:spPr bwMode="auto">
                                  <a:xfrm>
                                    <a:off x="9814"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1" name="Line 225"/>
                                <wps:cNvCnPr/>
                                <wps:spPr bwMode="auto">
                                  <a:xfrm>
                                    <a:off x="9814"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2" name="Line 226"/>
                                <wps:cNvCnPr/>
                                <wps:spPr bwMode="auto">
                                  <a:xfrm>
                                    <a:off x="9814"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3" name="Line 227"/>
                                <wps:cNvCnPr/>
                                <wps:spPr bwMode="auto">
                                  <a:xfrm>
                                    <a:off x="103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4" name="Line 228"/>
                                <wps:cNvCnPr/>
                                <wps:spPr bwMode="auto">
                                  <a:xfrm>
                                    <a:off x="9243" y="1346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5" name="Line 229"/>
                                <wps:cNvCnPr/>
                                <wps:spPr bwMode="auto">
                                  <a:xfrm>
                                    <a:off x="9213" y="1457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76" name="Group 230"/>
                                <wpg:cNvGrpSpPr>
                                  <a:grpSpLocks/>
                                </wpg:cNvGrpSpPr>
                                <wpg:grpSpPr bwMode="auto">
                                  <a:xfrm>
                                    <a:off x="9468" y="13161"/>
                                    <a:ext cx="203" cy="675"/>
                                    <a:chOff x="9453" y="13161"/>
                                    <a:chExt cx="261" cy="675"/>
                                  </a:xfrm>
                                </wpg:grpSpPr>
                                <wps:wsp>
                                  <wps:cNvPr id="877" name="Line 231"/>
                                  <wps:cNvCnPr/>
                                  <wps:spPr bwMode="auto">
                                    <a:xfrm>
                                      <a:off x="9513" y="13476"/>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8" name="Rectangle 232"/>
                                  <wps:cNvSpPr>
                                    <a:spLocks noChangeArrowheads="1"/>
                                  </wps:cNvSpPr>
                                  <wps:spPr bwMode="auto">
                                    <a:xfrm>
                                      <a:off x="9453" y="13161"/>
                                      <a:ext cx="26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P</w:t>
                                        </w:r>
                                      </w:p>
                                    </w:txbxContent>
                                  </wps:txbx>
                                  <wps:bodyPr rot="0" vert="horz" wrap="none" lIns="0" tIns="0" rIns="0" bIns="0" anchor="t" anchorCtr="0" upright="1">
                                    <a:spAutoFit/>
                                  </wps:bodyPr>
                                </wps:wsp>
                              </wpg:grpSp>
                              <wpg:grpSp>
                                <wpg:cNvPr id="879" name="Group 233"/>
                                <wpg:cNvGrpSpPr>
                                  <a:grpSpLocks/>
                                </wpg:cNvGrpSpPr>
                                <wpg:grpSpPr bwMode="auto">
                                  <a:xfrm>
                                    <a:off x="9406" y="14245"/>
                                    <a:ext cx="237" cy="822"/>
                                    <a:chOff x="9423" y="14241"/>
                                    <a:chExt cx="276" cy="931"/>
                                  </a:xfrm>
                                </wpg:grpSpPr>
                                <wps:wsp>
                                  <wps:cNvPr id="880" name="Line 234"/>
                                  <wps:cNvCnPr/>
                                  <wps:spPr bwMode="auto">
                                    <a:xfrm>
                                      <a:off x="9498" y="14241"/>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1" name="Rectangle 235"/>
                                  <wps:cNvSpPr>
                                    <a:spLocks noChangeArrowheads="1"/>
                                  </wps:cNvSpPr>
                                  <wps:spPr bwMode="auto">
                                    <a:xfrm>
                                      <a:off x="9423" y="14616"/>
                                      <a:ext cx="2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Q</w:t>
                                        </w:r>
                                      </w:p>
                                    </w:txbxContent>
                                  </wps:txbx>
                                  <wps:bodyPr rot="0" vert="horz" wrap="none" lIns="0" tIns="0" rIns="0" bIns="0" anchor="t" anchorCtr="0" upright="1">
                                    <a:spAutoFit/>
                                  </wps:bodyPr>
                                </wps:wsp>
                              </wpg:grpSp>
                              <wps:wsp>
                                <wps:cNvPr id="882" name="Line 236"/>
                                <wps:cNvCnPr/>
                                <wps:spPr bwMode="auto">
                                  <a:xfrm>
                                    <a:off x="10371" y="13461"/>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3" name="Line 237"/>
                                <wps:cNvCnPr/>
                                <wps:spPr bwMode="auto">
                                  <a:xfrm>
                                    <a:off x="10371" y="14586"/>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84" name="Group 238"/>
                                <wpg:cNvGrpSpPr>
                                  <a:grpSpLocks/>
                                </wpg:cNvGrpSpPr>
                                <wpg:grpSpPr bwMode="auto">
                                  <a:xfrm>
                                    <a:off x="10665" y="13461"/>
                                    <a:ext cx="255" cy="1125"/>
                                    <a:chOff x="10671" y="13461"/>
                                    <a:chExt cx="322" cy="1125"/>
                                  </a:xfrm>
                                </wpg:grpSpPr>
                                <wps:wsp>
                                  <wps:cNvPr id="885" name="Line 239"/>
                                  <wps:cNvCnPr/>
                                  <wps:spPr bwMode="auto">
                                    <a:xfrm>
                                      <a:off x="10671"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6" name="Rectangle 240"/>
                                  <wps:cNvSpPr>
                                    <a:spLocks noChangeArrowheads="1"/>
                                  </wps:cNvSpPr>
                                  <wps:spPr bwMode="auto">
                                    <a:xfrm>
                                      <a:off x="10716" y="13776"/>
                                      <a:ext cx="27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D</w:t>
                                        </w:r>
                                      </w:p>
                                    </w:txbxContent>
                                  </wps:txbx>
                                  <wps:bodyPr rot="0" vert="horz" wrap="none" lIns="0" tIns="0" rIns="0" bIns="0" anchor="t" anchorCtr="0" upright="1">
                                    <a:spAutoFit/>
                                  </wps:bodyPr>
                                </wps:wsp>
                              </wpg:grpSp>
                              <wps:wsp>
                                <wps:cNvPr id="887" name="Line 241"/>
                                <wps:cNvCnPr/>
                                <wps:spPr bwMode="auto">
                                  <a:xfrm>
                                    <a:off x="8340" y="1457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8" name="Line 242"/>
                                <wps:cNvCnPr/>
                                <wps:spPr bwMode="auto">
                                  <a:xfrm>
                                    <a:off x="8355" y="1346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9" name="Line 243"/>
                                <wps:cNvCnPr/>
                                <wps:spPr bwMode="auto">
                                  <a:xfrm>
                                    <a:off x="8340"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0" name="Line 244"/>
                                <wps:cNvCnPr/>
                                <wps:spPr bwMode="auto">
                                  <a:xfrm>
                                    <a:off x="10671" y="14046"/>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1" name="Line 245"/>
                                <wps:cNvCnPr/>
                                <wps:spPr bwMode="auto">
                                  <a:xfrm flipH="1">
                                    <a:off x="5829" y="13806"/>
                                    <a:ext cx="300"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2" name="Line 246"/>
                                <wps:cNvCnPr/>
                                <wps:spPr bwMode="auto">
                                  <a:xfrm flipH="1">
                                    <a:off x="11002" y="13911"/>
                                    <a:ext cx="301"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93" name="Group 247"/>
                                <wpg:cNvGrpSpPr>
                                  <a:grpSpLocks/>
                                </wpg:cNvGrpSpPr>
                                <wpg:grpSpPr bwMode="auto">
                                  <a:xfrm>
                                    <a:off x="5901" y="13933"/>
                                    <a:ext cx="254" cy="583"/>
                                    <a:chOff x="5904" y="13926"/>
                                    <a:chExt cx="291" cy="665"/>
                                  </a:xfrm>
                                </wpg:grpSpPr>
                                <wps:wsp>
                                  <wps:cNvPr id="894" name="Oval 248"/>
                                  <wps:cNvSpPr>
                                    <a:spLocks noChangeArrowheads="1"/>
                                  </wps:cNvSpPr>
                                  <wps:spPr bwMode="auto">
                                    <a:xfrm>
                                      <a:off x="5949" y="1392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5" name="Rectangle 249"/>
                                  <wps:cNvSpPr>
                                    <a:spLocks noChangeArrowheads="1"/>
                                  </wps:cNvSpPr>
                                  <wps:spPr bwMode="auto">
                                    <a:xfrm>
                                      <a:off x="5904" y="14031"/>
                                      <a:ext cx="29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M</w:t>
                                        </w:r>
                                      </w:p>
                                    </w:txbxContent>
                                  </wps:txbx>
                                  <wps:bodyPr rot="0" vert="horz" wrap="none" lIns="0" tIns="0" rIns="0" bIns="0" anchor="t" anchorCtr="0" upright="1">
                                    <a:spAutoFit/>
                                  </wps:bodyPr>
                                </wps:wsp>
                              </wpg:grpSp>
                              <wpg:grpSp>
                                <wpg:cNvPr id="896" name="Group 250"/>
                                <wpg:cNvGrpSpPr>
                                  <a:grpSpLocks/>
                                </wpg:cNvGrpSpPr>
                                <wpg:grpSpPr bwMode="auto">
                                  <a:xfrm>
                                    <a:off x="11138" y="14023"/>
                                    <a:ext cx="281" cy="583"/>
                                    <a:chOff x="11138" y="14016"/>
                                    <a:chExt cx="351" cy="665"/>
                                  </a:xfrm>
                                </wpg:grpSpPr>
                                <wps:wsp>
                                  <wps:cNvPr id="897" name="Oval 251"/>
                                  <wps:cNvSpPr>
                                    <a:spLocks noChangeArrowheads="1"/>
                                  </wps:cNvSpPr>
                                  <wps:spPr bwMode="auto">
                                    <a:xfrm>
                                      <a:off x="11138" y="1401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8" name="Rectangle 252"/>
                                  <wps:cNvSpPr>
                                    <a:spLocks noChangeArrowheads="1"/>
                                  </wps:cNvSpPr>
                                  <wps:spPr bwMode="auto">
                                    <a:xfrm>
                                      <a:off x="11215" y="14121"/>
                                      <a:ext cx="27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N</w:t>
                                        </w:r>
                                      </w:p>
                                    </w:txbxContent>
                                  </wps:txbx>
                                  <wps:bodyPr rot="0" vert="horz" wrap="none" lIns="0" tIns="0" rIns="0" bIns="0" anchor="t" anchorCtr="0" upright="1">
                                    <a:spAutoFit/>
                                  </wps:bodyPr>
                                </wps:wsp>
                              </wpg:grpSp>
                              <wps:wsp>
                                <wps:cNvPr id="899" name="Text Box 253"/>
                                <wps:cNvSpPr txBox="1">
                                  <a:spLocks noChangeArrowheads="1"/>
                                </wps:cNvSpPr>
                                <wps:spPr bwMode="auto">
                                  <a:xfrm>
                                    <a:off x="8663" y="1305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0" name="Text Box 254"/>
                                <wps:cNvSpPr txBox="1">
                                  <a:spLocks noChangeArrowheads="1"/>
                                </wps:cNvSpPr>
                                <wps:spPr bwMode="auto">
                                  <a:xfrm>
                                    <a:off x="9851" y="1412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1" name="Text Box 255"/>
                                <wps:cNvSpPr txBox="1">
                                  <a:spLocks noChangeArrowheads="1"/>
                                </wps:cNvSpPr>
                                <wps:spPr bwMode="auto">
                                  <a:xfrm>
                                    <a:off x="8599" y="14127"/>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grpSp>
                            <wps:wsp>
                              <wps:cNvPr id="902" name="Text Box 256"/>
                              <wps:cNvSpPr txBox="1">
                                <a:spLocks noChangeArrowheads="1"/>
                              </wps:cNvSpPr>
                              <wps:spPr bwMode="auto">
                                <a:xfrm>
                                  <a:off x="9768" y="11381"/>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121" style="position:absolute;margin-left:4.5pt;margin-top:52.8pt;width:213.95pt;height:102.6pt;z-index:251682816" coordorigin="5650,11381" coordsize="5908,20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tEQL1Q0AAC2tAAAOAAAAZHJzL2Uyb0RvYy54bWzsXduS2kgSfd+I/QeF3nHrUroRxhN2d+Pd CO+OY8f7AWoQlxiQWEndtGdi/n0z6yapBH0BpAa7+sEGRAmplHky82RW1vtfHtcr4yHJi2WWjkz7 nWUaSTrJpst0PjL/+208CE2jKON0Gq+yNBmZ35PC/OXD3//2frsZJk62yFbTJDfgJGkx3G5G5qIs N8Orq2KySNZx8S7bJCkcnGX5Oi7hbT6/mubxFs6+Xl05luVfbbN8usmzSVIU8OkNO2h+oOefzZJJ +etsViSlsRqZcG0l/Ten/97hv1cf3sfDeR5vFssJv4z4gKtYx8sUflSe6iYuY+M+X7ZOtV5O8qzI ZuW7Sba+ymaz5SSh9wB3Y1vK3XzOs/sNvZf5cDvfyGmCqVXm6eDTTv798DU3ltORGbqRaaTxGh4S /V0DP4Dp2W7mQ/jW53zz2+Zrzu4RXn7JJr8XcPhKPY7v5+zLxt32X9kUThjflxmdnsdZvsZTwI0b j/QpfJdPIXksjQl86AR2YPueaUzgmO1aruXw5zRZwMPEcZ7vwcPEw7Yb2uwhTha3/AReZIHU4WjH 8hw8ehUP2S/Tq+VXx26NvpF3KeaCwOnZXFzH6UNcGHZEnpsMI82uF3E6Tz4WG5A7uDj608fMT+M+ 6Z3EQzFNjbuUc9CaIJg//8kJYle5b4JAK4tK8IrjBO+3RbxJqDwXKFJysm0x2R9BTuiXYL49Nt/0 m0LyCiZ2O2a6+ijPs+0iiadwrXje7BtM2O10WXsetVNuN8WwALF+VlKrJ1FN6P4nIeUtHm7yovyc ZGsDX4zMHCSDakL88KUomWiKr6BipNl4uVrB5/FwlTY+gHOyT+BnYSgewwugIPNnZEW34W1IBsTx bwfEurkZfBxfk4E/tgPvxr25vr6x/8LftclwsZxOkxR/RgCeTV72XDn0MqiSkFdkq+UUT4eXVOTz u+tVbjzEALhj+ke1AI5UX7tqXgbVT7gX5ZZsh1ifnGgw9sNgQMbEG0SBFQ4sO/oU+RaJyM24eUtf lmly/C0Z25EZeY5Hn1LtopV7s+hf+97i4XpZgklbLdeAqfJL8RBl8jad0kdbxssVe12bCrz8airg cYsHDaDFpBRhqhjeZdPvILF5BuIEMAXGF14ssvwP09iCIRuZxf/u4zwxjdU/U1CCyCaIZiV9Q7wA wNTI60fu6kfidAKnGpmlabCX1yWzlvebfDlfwC/ZdGLSDHV1tqQiXF0VtQcUM55EV0coPLM0dkQh SkVKtKansjSREwEaUIMSwCv6FFB90OC4gDXUXPh2yI5IQxM5IZiS5rDK0BAPzol2hg+Uaq+amV5Q 1BWT+isoHwBogPeCjwagdi+ANtASvk9lTQ4QgvcsPO6aJzG9cpYIGG38CWFrWuCYrFbLTYEWIh6+ BB9frKqoh/ynGxoN/hXXyH3a+eNj7o8ANL3oFxH69R+w4eDnrRJQMgoYfSmZG4GOUzAKAXkaGOa4 gKkIRYSh234l0x4IOCo1s8s8F6YF2gN5kQdSPt490pjRkeL/rFOSQvgvXBLpjkhXBF4wNwRevNQF KTbogoyfdkF6QQZwH1iwWEcGHjz3Y349T7gpUaAgg+1BXE+RwaVPSyODjk06i00qZJDif57IUHno TwYqvtBsFqgA48ic6u4oscANhCoHrqLKBLguqspeRXpxwmfXsFqgogyUGFBNA1J76Mf0QPcEYlJp oAK8J5vTXpBy1zzJQEXMEglFtCD4SkHRcBZHByptErtzcoi5aJT6olEq8nZMZp+FmLNhRHrRL8AP 1R1xLMoe9xSoBJU7EjoKhjnIP+lARVOlGGt1TZVKd8TldvsF7OmbBCqVHX7SHVEydI7ldu2O+JBQ EAQo4YkkYS9dSK5RVfZdeh3xUPKmPoEZ57ypGFZzR4DvrQ98U3cEM4kMLrk7whN9vbgju+ZJTK/m Tc86V6XdEaVaYU92F3MkbXfkRdndEyUnfM8H4GS8acsdCTkUad5UZ277c0dkyPts6PIm7kg/RAC6 D21k4KngfsxvIN2UiCiBCialWaCieVNd09FxTUcVqMg4/TyRoRmo9EFneLKugdb3OFa9ruE6/Zrz KoeXlXFFgXAFIk8JZ6S/TYFAxiStKoUV1OmcvkTBsiTp+GOUKMhKtr251uc8aFGOApR0X9y0J5P8 XNhkghNqYl4rbH6IhDL1O1tZOQLlOdS6aGGjtd9QEXhMDeLJhY3XMDM2plar6slcr8gIdV4kHYQe yAoVI59VIVdFwAR8E+akiKI2ScHAMAF1PgQ5tFqkomBoSIQ0rOc3cx0VwAt2vfuMECAxdwSZ1tmS rTtA62r3vUPruE+nte4sta4Xf0KmH6tqDcemAtFTeiS0iajjkpopSD8n5LWoql623BBdx6XruOLh UZXkVdTB8wiXkR7pBSVkEpWbJBmXHWCSItB4ZsEhxqBIU1lwD407GmJtkn5ekyTzelzYpDqeWNh4 +RCursPgam8h/kqHuM0VmruLW04edfSBbODvN53ter7ztSFuDdn8QOFTNLKddJndZQqbTP5xZKvn /V4rbLblQnEzjYTbdlRDm5Y2XyaUuLTVc0mvlbYQ0sZc2Ahbn6idNqS9O1hBfJnQpuQl7GPyEk8J m0Y2jWy+kpdgC5U5X3UEsvm+Dke77I1wmcgmcxzcjMq1PIeEo47NyU7SMqMa2TSy+Uruh/X6ORjZ RIDguiLnJZh1HY5qYfNl7ochG6sG7UDYNLJpYfOVFIJzTAoh9CWyeWrvB41sWtiwwp3V0nJkOyqF 4EBjB1Zx0jKjGtm0sAVKCsE5TQpB+2wdd+q7yGgU7V4D2Y5JIVT5qrawaWTTyBYoGQRY/MrLyw+h PmTZh6t9NrfTHqSXiWxKBsE5JoNQS45qaNN2FDJ1nNYQXZYDJYVQ9W47BNocWcJK1BSCDw19dEXb ydorXya0KSkE50QpBA+8QbqSQbC6WtjO22nbt44GisW4V8/X0YgOLd11VosIMnJ0HY2tYhZ2UqGY 5Qc0vKi1MokIrkBsDqvW0ThwpvpAWVP5FutoAoXeZv3jDqS3I08k7lyilvbxe3aVtUOtNQorXUf6 w9aRYpvC1up96EJcxUudNx3foZnCLki91H09dF+P/vp6SCL0Elbv77XNMpcgbDNPJnRpmy1RbOkQ boGlKrt8hUzIMmgN2+yI4hJH9O+o2WZ0MnBpTcQM4ZvaZljd36AxXSkqh4RfBBrPs0Joed9iurRt Pm+PuI81Hth3oG2b68R597ZZaqZvKwtDHKGXHmvBIfWy5T/qNa56jevJ1rhK8b8E29wLSijJDrZR 3IHhYp1/blGCrs1XtetFrj/tItdQyXaAV1eFiq8tYa9JG/HUSk8tbeftAe2LO0KZoRBxB+++1F3c YVs+7jRK2b0WajnY7IcuzbdhO0BKO8vuOjBQFuTJgVXo4UKo0hgqfZy34AWxp0i9hEJs7Ep7LL5e 9XbcuRJ82HzC5F23PDvNDCp7AP9AK8yxpW4r+oA9KCu47zr6sC3YQZirdaCS1w7S5KjWmhrU1GB/ 1KCsJNLhB9tvPFSyVYzAOzD8CF3c5BbtOGxxq+SIXcQC3WLnVPs9X2RBAm7jW3eBSD1R9VoXKIR6 vn1Ooxa28w4+eiFWZAKFLcaAWqnK93m9sAlkc2Wgod1t3YjiQRT2RUpmiRyTWarFtcQSO/cIcdNN izW2QZ/hpiGVtPpL85jGDHZ5/wc2PMQtwLLZzHiENsQhlAgyHiaEVDAlW4TYubDrJvXf8AUc0azC uXXL7sOoRkq2goHTa8KFnYJn2xbsjcgkL1Kbc7qilFlLnvF4lpmLfVxyJLMNnEsmPN3QHZfsRSgt lEqOxIZ4AsIc3FgAQ1AP0iAU3CSTDMPgGBvGlhthgcvtY2lMABcdxFsciDx1HfvegkeG7vMc+9lW eaS+O0LXnJ4XEWEhIjFPYnqxpyWdpGfswwv27W1svlE0CTIL/vhDaHxtlRrbkWlRe9Y40BiPo3eP z7P7dEqlYpHE01v+ut7aebhKwe4h2BV619t4g/uvcOSXXrDMcdTauoPEwLTyb3YvoEKRiaXu3C3V WLd1b6rUGP7aKrV3yxjWgvE+X47MPyPbIdYnJxqM/TAYkDHxBlFghQPLjj5FvkUicjP+C3VSdiyk 0fjRdgx1PfIgI4ju6yHq3h/nLFPsl8A57zXlMp3ETTns2Eq1ujtTbts2bqyCRplYUMhGsVkYG0ds E9+25Y1xouytMuYu7oV5NsZc0u/MmLOuMj1h5c6JEhOsrblpPCR5CRsiZfkfprHN483I/Kn2sMfy 5lYKGfaL7M+aQwkDFq1RCICXCgTgYlrqzj+3AkpXsOoK1pNVsMpw6xLMeS+ckEy0fEPj8Sl7NBxY rdlECaN8hAOCbyw2X7LJ74WRZteLOJ0nH0+0yXTo+2KZqAVbujQ8Bg+WtDC4ABILjuwnMDVcaLg4 GVzI4PdZuPiZfIsIswnMt6iBRj1nhkRBP6ARhRgRcB9Dg8bVOl6mz4TVSBhoyoBGwPFwH13YYDyo vQHzKP7/UuDLJpcod4KryjQ1aAwho8npRUrtt0CjnvrsDzRgX1dOhBObtYyqNiYJsVcFDUy0p6E3 re9r0/qqcvNSQKPKnrH0QOd7HEeYZG4BiKwJBqTpD0CiQDTCAZZTYTY0gIyhcxdl9nWiordERVWN e1EAsp1vqFM1B4J2sZzcxGVcf0+9rGHiZItsNU3yD/8HAAD//wMAUEsDBBQABgAIAAAAIQB9dfHA 4QAAAAkBAAAPAAAAZHJzL2Rvd25yZXYueG1sTI9BS8NAEIXvgv9hGcGb3cTY0KbZlFLUUxFsBelt m50modnZkN0m6b93POnxzRve+16+nmwrBux940hBPItAIJXONFQp+Dq8PS1A+KDJ6NYRKrihh3Vx f5frzLiRPnHYh0pwCPlMK6hD6DIpfVmj1X7mOiT2zq63OrDsK2l6PXK4beVzFKXS6oa4odYdbmss L/urVfA+6nGTxK/D7nLe3o6H+cf3LkalHh+mzQpEwCn8PcMvPqNDwUwndyXjRatgyUsCn6N5CoL9 lyRdgjgpSOJoAbLI5f8FxQ8AAAD//wMAUEsBAi0AFAAGAAgAAAAhALaDOJL+AAAA4QEAABMAAAAA AAAAAAAAAAAAAAAAAFtDb250ZW50X1R5cGVzXS54bWxQSwECLQAUAAYACAAAACEAOP0h/9YAAACU AQAACwAAAAAAAAAAAAAAAAAvAQAAX3JlbHMvLnJlbHNQSwECLQAUAAYACAAAACEASbREC9UNAAAt rQAADgAAAAAAAAAAAAAAAAAuAgAAZHJzL2Uyb0RvYy54bWxQSwECLQAUAAYACAAAACEAfXXxwOEA AAAJAQAADwAAAAAAAAAAAAAAAAAvEAAAZHJzL2Rvd25yZXYueG1sUEsFBgAAAAAEAAQA8wAAAD0R AAAAAA== ">
                      <v:group id="Canvas 194" o:spid="_x0000_s1122" style="position:absolute;left:5650;top:11382;width:5908;height:2051" coordorigin="5650,13036" coordsize="5908,20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F1MsIAAADcAAAADwAAAGRycy9kb3ducmV2LnhtbERPy4rCMBTdC/MP4Q64 07TjA6lGEZkRFyJYBwZ3l+baFpub0mTa+vdmIbg8nPdq05tKtNS40rKCeByBIM6sLjlX8Hv5GS1A OI+ssbJMCh7kYLP+GKww0bbjM7Wpz0UIYZeggsL7OpHSZQUZdGNbEwfuZhuDPsAml7rBLoSbSn5F 0VwaLDk0FFjTrqDsnv4bBfsOu+0k/m6P99vucb3MTn/HmJQafvbbJQhPvX+LX+6DVrCYhv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1RdTLCAAAA3AAAAA8A AAAAAAAAAAAAAAAAqgIAAGRycy9kb3ducmV2LnhtbFBLBQYAAAAABAAEAPoAAACZAwAAAAA= ">
                        <o:lock v:ext="edit" aspectratio="t"/>
                        <v:rect id="AutoShape 195" o:spid="_x0000_s1123" style="position:absolute;left:5650;top:13036;width:5908;height:20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vR58YA AADcAAAADwAAAGRycy9kb3ducmV2LnhtbESP3WrCQBSE7wu+w3KE3hSzUUqRNKsUQQxFkMaf60P2 NAnNno3ZNYlv3y0UvBxm5hsmXY+mET11rrasYB7FIIgLq2suFZyO29kShPPIGhvLpOBODtaryVOK ibYDf1Gf+1IECLsEFVTet4mUrqjIoItsSxy8b9sZ9EF2pdQdDgFuGrmI4zdpsOawUGFLm4qKn/xm FAzFob8c9zt5eLlklq/ZdZOfP5V6no4f7yA8jf4R/m9nWsHydQ5/Z8IRk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l6vR58YAAADcAAAADwAAAAAAAAAAAAAAAACYAgAAZHJz L2Rvd25yZXYueG1sUEsFBgAAAAAEAAQA9QAAAIsDAAAAAA== " filled="f" stroked="f">
                          <o:lock v:ext="edit" aspectratio="t" text="t"/>
                        </v:rect>
                        <v:group id="Group 196" o:spid="_x0000_s1124" style="position:absolute;left:9291;top:13791;width:395;height:618" coordorigin="9288,13791" coordsize="451,6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s9O3sUAAADcAAAADwAAAGRycy9kb3ducmV2LnhtbESPT4vCMBTE78J+h/AW 9qZpXRWpRhHZXTyI4B8Qb4/m2Rabl9Jk2/rtjSB4HGbmN8x82ZlSNFS7wrKCeBCBIE6tLjhTcDr+ 9qcgnEfWWFomBXdysFx89OaYaNvynpqDz0SAsEtQQe59lUjp0pwMuoGtiIN3tbVBH2SdSV1jG+Cm lMMomkiDBYeFHCta55TeDv9GwV+L7eo7/mm2t+v6fjmOd+dtTEp9fXarGQhPnX+HX+2NVjAdDe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LPTt7FAAAA3AAA AA8AAAAAAAAAAAAAAAAAqgIAAGRycy9kb3ducmV2LnhtbFBLBQYAAAAABAAEAPoAAACcAwAAAAA= ">
                          <v:oval id="Oval 197" o:spid="_x0000_s1125" style="position:absolute;left:9288;top:13791;width:451;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VQp8MA AADcAAAADwAAAGRycy9kb3ducmV2LnhtbESPQYvCMBSE74L/ITzBm6auskg1iijCHtyDdVmvj+bZ VJuX0kRb/71ZEPY4zMw3zHLd2Uo8qPGlYwWTcQKCOHe65ELBz2k/moPwAVlj5ZgUPMnDetXvLTHV ruUjPbJQiAhhn6ICE0KdSulzQxb92NXE0bu4xmKIsimkbrCNcFvJjyT5lBZLjgsGa9oaym/Z3Soo sT2cs/vhe8+F6eR5d/r1s6tSw0G3WYAI1IX/8Lv9pRXMZ1P4OxOPgFy9AAAA//8DAFBLAQItABQA BgAIAAAAIQDw94q7/QAAAOIBAAATAAAAAAAAAAAAAAAAAAAAAABbQ29udGVudF9UeXBlc10ueG1s UEsBAi0AFAAGAAgAAAAhADHdX2HSAAAAjwEAAAsAAAAAAAAAAAAAAAAALgEAAF9yZWxzLy5yZWxz UEsBAi0AFAAGAAgAAAAhADMvBZ5BAAAAOQAAABAAAAAAAAAAAAAAAAAAKQIAAGRycy9zaGFwZXht bC54bWxQSwECLQAUAAYACAAAACEAqkVQp8MAAADcAAAADwAAAAAAAAAAAAAAAACYAgAAZHJzL2Rv d25yZXYueG1sUEsFBgAAAAAEAAQA9QAAAIgDAAAAAA== " filled="f" strokecolor="green"/>
                          <v:rect id="Rectangle 198" o:spid="_x0000_s1126" style="position:absolute;left:9393;top:13851;width:232;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VWg8EA AADcAAAADwAAAGRycy9kb3ducmV2LnhtbESP3YrCMBSE7xd8h3AE79ZUkaVUo4gguLI3Vh/g0Jz+ YHJSkmi7b2+Ehb0cZuYbZrMbrRFP8qFzrGAxz0AQV0533Ci4XY+fOYgQkTUax6TglwLstpOPDRba DXyhZxkbkSAcClTQxtgXUoaqJYth7nri5NXOW4xJ+kZqj0OCWyOXWfYlLXacFlrs6dBSdS8fVoG8 lschL43P3HlZ/5jv06Ump9RsOu7XICKN8T/81z5pBflq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MG1VoPBAAAA3AAAAA8AAAAAAAAAAAAAAAAAmAIAAGRycy9kb3du cmV2LnhtbFBLBQYAAAAABAAEAPUAAACGAwAAAAA= " filled="f" stroked="f">
                            <v:textbox style="mso-fit-shape-to-text:t" inset="0,0,0,0">
                              <w:txbxContent>
                                <w:p w:rsidR="007A4FEF" w:rsidRDefault="007A4FEF" w:rsidP="007A4FEF">
                                  <w:r>
                                    <w:rPr>
                                      <w:rFonts w:ascii="Arial" w:hAnsi="Arial" w:cs="Arial"/>
                                      <w:b/>
                                      <w:bCs/>
                                      <w:color w:val="000000"/>
                                    </w:rPr>
                                    <w:t>V</w:t>
                                  </w:r>
                                </w:p>
                              </w:txbxContent>
                            </v:textbox>
                          </v:rect>
                          <v:rect id="Rectangle 199" o:spid="_x0000_s1127" style="position:absolute;left:9558;top:13971;width:159;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nzGMIA AADcAAAADwAAAGRycy9kb3ducmV2LnhtbESP3WoCMRSE74W+QzgF7zRbUVlWoxRBsMUbVx/gsDn7 g8nJkkR3+/ZNoeDlMDPfMNv9aI14kg+dYwUf8wwEceV0x42C2/U4y0GEiKzROCYFPxRgv3ubbLHQ buALPcvYiAThUKCCNsa+kDJULVkMc9cTJ6923mJM0jdSexwS3Bq5yLK1tNhxWmixp0NL1b18WAXy Wh6HvDQ+c9+L+my+TpeanFLT9/FzAyLSGF/h//ZJK8iXK/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u+fMYwgAAANwAAAAPAAAAAAAAAAAAAAAAAJgCAABkcnMvZG93 bnJldi54bWxQSwUGAAAAAAQABAD1AAAAhwMAAAAA " filled="f" stroked="f">
                            <v:textbox style="mso-fit-shape-to-text:t" inset="0,0,0,0">
                              <w:txbxContent>
                                <w:p w:rsidR="007A4FEF" w:rsidRDefault="007A4FEF" w:rsidP="007A4FEF">
                                  <w:r>
                                    <w:rPr>
                                      <w:rFonts w:ascii="Arial" w:hAnsi="Arial" w:cs="Arial"/>
                                      <w:b/>
                                      <w:bCs/>
                                      <w:color w:val="000000"/>
                                      <w:sz w:val="18"/>
                                      <w:szCs w:val="18"/>
                                    </w:rPr>
                                    <w:t>1</w:t>
                                  </w:r>
                                </w:p>
                              </w:txbxContent>
                            </v:textbox>
                          </v:rect>
                        </v:group>
                        <v:group id="_x0000_s1128" style="position:absolute;left:7378;top:13731;width:481;height:581" coordorigin="7378,13731" coordsize="481,5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RI3cYAAADcAAAADwAAAGRycy9kb3ducmV2LnhtbESPQWvCQBSE7wX/w/KE 3uomthVJ3YQgKh6kUC2U3h7ZZxKSfRuyaxL/fbdQ6HGYmW+YTTaZVgzUu9qygngRgSAurK65VPB5 2T+tQTiPrLG1TAru5CBLZw8bTLQd+YOGsy9FgLBLUEHlfZdI6YqKDLqF7YiDd7W9QR9kX0rd4xjg ppXLKFpJgzWHhQo72lZUNOebUXAYccyf491waq7b+/fl9f3rFJNSj/MpfwPhafL/4b/2UStYv6z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99EjdxgAAANwA AAAPAAAAAAAAAAAAAAAAAKoCAABkcnMvZG93bnJldi54bWxQSwUGAAAAAAQABAD6AAAAnQMAAAAA ">
                          <v:oval id="Oval 201" o:spid="_x0000_s1129" style="position:absolute;left:7378;top:13731;width:481;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5WpMUA AADcAAAADwAAAGRycy9kb3ducmV2LnhtbESPQWvCQBSE7wX/w/KE3ppNJbSSukpRBA/x0Fia6yP7 mo1m34bsatJ/7xYKPQ4z8w2z2ky2EzcafOtYwXOSgiCunW65UfB52j8tQfiArLFzTAp+yMNmPXtY Ya7dyB90K0MjIoR9jgpMCH0upa8NWfSJ64mj9+0GiyHKoZF6wDHCbScXafoiLbYcFwz2tDVUX8qr VdDiWFTltTjuuTGTrHanL5+dlXqcT+9vIAJN4T/81z5oBcvsFX7PxCMg1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VflakxQAAANwAAAAPAAAAAAAAAAAAAAAAAJgCAABkcnMv ZG93bnJldi54bWxQSwUGAAAAAAQABAD1AAAAigMAAAAA " filled="f" strokecolor="green"/>
                          <v:rect id="Rectangle 202" o:spid="_x0000_s1130" style="position:absolute;left:7558;top:13821;width:220;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hchr4A AADcAAAADwAAAGRycy9kb3ducmV2LnhtbERPy4rCMBTdD/gP4QruxlSRoVSjiCA44sbqB1ya2wcm NyWJtvP3ZiHM8nDem91ojXiRD51jBYt5BoK4crrjRsH9dvzOQYSIrNE4JgV/FGC3nXxtsNBu4Cu9 ytiIFMKhQAVtjH0hZahashjmridOXO28xZigb6T2OKRwa+Qyy36kxY5TQ4s9HVqqHuXTKpC38jjk pfGZOy/ri/k9XWtySs2m434NItIY/8Uf90kryFdpbTqTjoDcvgEAAP//AwBQSwECLQAUAAYACAAA ACEA8PeKu/0AAADiAQAAEwAAAAAAAAAAAAAAAAAAAAAAW0NvbnRlbnRfVHlwZXNdLnhtbFBLAQIt ABQABgAIAAAAIQAx3V9h0gAAAI8BAAALAAAAAAAAAAAAAAAAAC4BAABfcmVscy8ucmVsc1BLAQIt ABQABgAIAAAAIQAzLwWeQQAAADkAAAAQAAAAAAAAAAAAAAAAACkCAABkcnMvc2hhcGV4bWwueG1s UEsBAi0AFAAGAAgAAAAhAED4XIa+AAAA3AAAAA8AAAAAAAAAAAAAAAAAmAIAAGRycy9kb3ducmV2 LnhtbFBLBQYAAAAABAAEAPUAAACDAwAAAAA= " filled="f" stroked="f">
                            <v:textbox style="mso-fit-shape-to-text:t" inset="0,0,0,0">
                              <w:txbxContent>
                                <w:p w:rsidR="007A4FEF" w:rsidRDefault="007A4FEF" w:rsidP="007A4FEF">
                                  <w:r>
                                    <w:rPr>
                                      <w:rFonts w:ascii="Arial" w:hAnsi="Arial" w:cs="Arial"/>
                                      <w:b/>
                                      <w:bCs/>
                                      <w:color w:val="000000"/>
                                    </w:rPr>
                                    <w:t>A</w:t>
                                  </w:r>
                                </w:p>
                              </w:txbxContent>
                            </v:textbox>
                          </v:rect>
                        </v:group>
                        <v:group id="Group 203" o:spid="_x0000_s1131" style="position:absolute;left:6426;top:13746;width:352;height:633" coordorigin="6430,13746" coordsize="496,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Gvcr8YAAADcAAAADwAAAGRycy9kb3ducmV2LnhtbESPQWvCQBSE74L/YXlC b3UTa4uNWUVEpQcpVAvF2yP7TEKyb0N2TeK/7xYKHoeZ+YZJ14OpRUetKy0riKcRCOLM6pJzBd/n /fMChPPIGmvLpOBODtar8SjFRNuev6g7+VwECLsEFRTeN4mULivIoJvahjh4V9sa9EG2udQt9gFu ajmLojdpsOSwUGBD24Ky6nQzCg499puXeNcdq+v2fjm/fv4cY1LqaTJsliA8Df4R/m9/aAWL+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a9yvxgAAANwA AAAPAAAAAAAAAAAAAAAAAKoCAABkcnMvZG93bnJldi54bWxQSwUGAAAAAAQABAD6AAAAnQMAAAAA ">
                          <v:oval id="Oval 204" o:spid="_x0000_s1132" style="position:absolute;left:6430;top:13746;width:451;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5YDcIA AADcAAAADwAAAGRycy9kb3ducmV2LnhtbERPz2vCMBS+D/Y/hDfYbabKJqUaRTYED91hdazXR/Ns qs1LaWJb/3tzGHj8+H6vt5NtxUC9bxwrmM8SEMSV0w3XCn6P+7cUhA/IGlvHpOBGHrab56c1ZtqN /ENDEWoRQ9hnqMCE0GVS+sqQRT9zHXHkTq63GCLsa6l7HGO4beUiSZbSYsOxwWBHn4aqS3G1Choc 87K45t97rs0ky6/jn38/K/X6Mu1WIAJN4SH+dx+0gvQjzo9n4hGQm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TlgNwgAAANwAAAAPAAAAAAAAAAAAAAAAAJgCAABkcnMvZG93 bnJldi54bWxQSwUGAAAAAAQABAD1AAAAhwMAAAAA " filled="f" strokecolor="green"/>
                          <v:rect id="Rectangle 205" o:spid="_x0000_s1133" style="position:absolute;left:6569;top:13821;width:286;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tjxsEA AADcAAAADwAAAGRycy9kb3ducmV2LnhtbESP3YrCMBSE7xd8h3AE79ZUwaVUo4gguLI3Vh/g0Jz+ YHJSkqytb2+Ehb0cZuYbZrMbrREP8qFzrGAxz0AQV0533Ci4XY+fOYgQkTUax6TgSQF228nHBgvt Br7Qo4yNSBAOBSpoY+wLKUPVksUwdz1x8mrnLcYkfSO1xyHBrZHLLPuSFjtOCy32dGipupe/VoG8 lschL43P3HlZ/5jv06Ump9RsOu7XICKN8T/81z5pBflqA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FQbY8bBAAAA3AAAAA8AAAAAAAAAAAAAAAAAmAIAAGRycy9kb3du cmV2LnhtbFBLBQYAAAAABAAEAPUAAACGAwAAAAA= " filled="f" stroked="f">
                            <v:textbox style="mso-fit-shape-to-text:t" inset="0,0,0,0">
                              <w:txbxContent>
                                <w:p w:rsidR="007A4FEF" w:rsidRDefault="007A4FEF" w:rsidP="007A4FEF">
                                  <w:r>
                                    <w:rPr>
                                      <w:rFonts w:ascii="Arial" w:hAnsi="Arial" w:cs="Arial"/>
                                      <w:b/>
                                      <w:bCs/>
                                      <w:color w:val="000000"/>
                                    </w:rPr>
                                    <w:t>V</w:t>
                                  </w:r>
                                </w:p>
                              </w:txbxContent>
                            </v:textbox>
                          </v:rect>
                          <v:rect id="Rectangle 206" o:spid="_x0000_s1134" style="position:absolute;left:6730;top:13941;width:196;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n9scIA AADcAAAADwAAAGRycy9kb3ducmV2LnhtbESP3WoCMRSE7wu+QziCdzXbBcuyNUopCCreuPYBDpuz PzQ5WZLorm9vBKGXw8x8w6y3kzXiRj70jhV8LDMQxLXTPbcKfi+79wJEiMgajWNScKcA283sbY2l diOf6VbFViQIhxIVdDEOpZSh7shiWLqBOHmN8xZjkr6V2uOY4NbIPMs+pcWe00KHA/10VP9VV6tA XqrdWFTGZ+6YNydz2J8bckot5tP3F4hIU/wPv9p7raBY5f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Ckyf2xwgAAANwAAAAPAAAAAAAAAAAAAAAAAJgCAABkcnMvZG93 bnJldi54bWxQSwUGAAAAAAQABAD1AAAAhwMAAAAA " filled="f" stroked="f">
                            <v:textbox style="mso-fit-shape-to-text:t" inset="0,0,0,0">
                              <w:txbxContent>
                                <w:p w:rsidR="007A4FEF" w:rsidRDefault="007A4FEF" w:rsidP="007A4FEF">
                                  <w:r>
                                    <w:rPr>
                                      <w:rFonts w:ascii="Arial" w:hAnsi="Arial" w:cs="Arial"/>
                                      <w:b/>
                                      <w:bCs/>
                                      <w:color w:val="000000"/>
                                      <w:sz w:val="18"/>
                                      <w:szCs w:val="18"/>
                                    </w:rPr>
                                    <w:t>2</w:t>
                                  </w:r>
                                </w:p>
                              </w:txbxContent>
                            </v:textbox>
                          </v:rect>
                        </v:group>
                        <v:line id="Line 207" o:spid="_x0000_s1135" style="position:absolute;visibility:visible;mso-wrap-style:square" from="5979,13956" to="6430,1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txQcYAAADcAAAADwAAAGRycy9kb3ducmV2LnhtbESPQWvCQBSE70L/w/KE3nRjWotEV6kW aQ8eWlso3h7ZZzaYfZtk15j++64geBxm5htmseptJTpqfelYwWScgCDOnS65UPDzvR3NQPiArLFy TAr+yMNq+TBYYKbdhb+o24dCRAj7DBWYEOpMSp8bsujHriaO3tG1FkOUbSF1i5cIt5VMk+RFWiw5 LhisaWMoP+3PVkHz+5k2b2tnuvpwnr7z83bXU6XU47B/nYMI1Id7+Nb+0Apm0ye4nolHQC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LcUHGAAAA3AAAAA8AAAAAAAAA AAAAAAAAoQIAAGRycy9kb3ducmV2LnhtbFBLBQYAAAAABAAEAPkAAACUAwAAAAA= " strokecolor="navy"/>
                        <v:line id="Line 208" o:spid="_x0000_s1136" style="position:absolute;visibility:visible;mso-wrap-style:square" from="6881,13971" to="7378,13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LpNcYAAADcAAAADwAAAGRycy9kb3ducmV2LnhtbESPQWvCQBSE7wX/w/KE3urGoEVSV6kt 0h482CiIt0f2NRuafZtk15j+e1co9DjMzDfMcj3YWvTU+cqxgukkAUFcOF1xqeB42D4tQPiArLF2 TAp+ycN6NXpYYqbdlb+oz0MpIoR9hgpMCE0mpS8MWfQT1xBH79t1FkOUXSl1h9cIt7VMk+RZWqw4 Lhhs6M1Q8ZNfrIL2tE/b940zfXO+zD94tt0NVCv1OB5eX0AEGsJ/+K/9qRUs5jO4n4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i6TXGAAAA3AAAAA8AAAAAAAAA AAAAAAAAoQIAAGRycy9kb3ducmV2LnhtbFBLBQYAAAAABAAEAPkAAACUAwAAAAA= " strokecolor="navy"/>
                        <v:group id="Group 209" o:spid="_x0000_s1137" style="position:absolute;left:7857;top:13694;width:438;height:491" coordorigin="7859,13686" coordsize="569,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9Ad8QAAADcAAAADwAAAGRycy9kb3ducmV2LnhtbESPQYvCMBSE7wv+h/AE b2valS5SjSLiigdZWBXE26N5tsXmpTSxrf/eLAgeh5n5hpkve1OJlhpXWlYQjyMQxJnVJecKTsef zykI55E1VpZJwYMcLBeDjzmm2nb8R+3B5yJA2KWooPC+TqV0WUEG3djWxMG72sagD7LJpW6wC3BT ya8o+pYGSw4LBda0Lii7He5GwbbDbjWJN+3+dl0/Lsfk97yPSanRsF/NQHjq/Tv8au+0gmmSwP+Z cAT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P9Ad8QAAADcAAAA DwAAAAAAAAAAAAAAAACqAgAAZHJzL2Rvd25yZXYueG1sUEsFBgAAAAAEAAQA+gAAAJsDAAAAAA== ">
                          <v:line id="Line 210" o:spid="_x0000_s1138" style="position:absolute;visibility:visible;mso-wrap-style:square" from="7859,13971" to="8355,13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zS2cYAAADcAAAADwAAAGRycy9kb3ducmV2LnhtbESPQWvCQBSE7wX/w/KE3urGUEVSV6mK tAcPbRTE2yP7mg3Nvk2ya0z/fVco9DjMzDfMcj3YWvTU+cqxgukkAUFcOF1xqeB03D8tQPiArLF2 TAp+yMN6NXpYYqbdjT+pz0MpIoR9hgpMCE0mpS8MWfQT1xBH78t1FkOUXSl1h7cIt7VMk2QuLVYc Fww2tDVUfOdXq6A9f6TtbuNM31yuszd+3h8GqpV6HA+vLyACDeE//Nd+1woWszncz8QjI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80tnGAAAA3AAAAA8AAAAAAAAA AAAAAAAAoQIAAGRycy9kb3ducmV2LnhtbFBLBQYAAAAABAAEAPkAAACUAwAAAAA= " strokecolor="navy"/>
                          <v:rect id="Rectangle 211" o:spid="_x0000_s1139" style="position:absolute;left:8143;top:13686;width:285;height:5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5eKcIA AADcAAAADwAAAGRycy9kb3ducmV2LnhtbESP3WoCMRSE74W+QzgF7zRbQV1WoxRBsMUbVx/gsDn7 g8nJkkR3+/ZNoeDlMDPfMNv9aI14kg+dYwUf8wwEceV0x42C2/U4y0GEiKzROCYFPxRgv3ubbLHQ buALPcvYiAThUKCCNsa+kDJULVkMc9cTJ6923mJM0jdSexwS3Bq5yLKVtNhxWmixp0NL1b18WAXy Wh6HvDQ+c9+L+my+TpeanFLT9/FzAyLSGF/h//ZJK8iXa/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0vl4pwgAAANwAAAAPAAAAAAAAAAAAAAAAAJgCAABkcnMvZG93 bnJldi54bWxQSwUGAAAAAAQABAD1AAAAhwMAAAAA " filled="f" stroked="f">
                            <v:textbox style="mso-fit-shape-to-text:t" inset="0,0,0,0">
                              <w:txbxContent>
                                <w:p w:rsidR="007A4FEF" w:rsidRDefault="007A4FEF" w:rsidP="007A4FEF">
                                  <w:r>
                                    <w:rPr>
                                      <w:rFonts w:ascii="Arial" w:hAnsi="Arial" w:cs="Arial"/>
                                      <w:b/>
                                      <w:bCs/>
                                      <w:color w:val="000000"/>
                                    </w:rPr>
                                    <w:t>C</w:t>
                                  </w:r>
                                </w:p>
                              </w:txbxContent>
                            </v:textbox>
                          </v:rect>
                        </v:group>
                        <v:line id="Line 212" o:spid="_x0000_s1140" style="position:absolute;visibility:visible;mso-wrap-style:square" from="9814,14511" to="10371,14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jMMEAAADcAAAADwAAAGRycy9kb3ducmV2LnhtbERPTYvCMBC9C/sfwgh701RZRapRdhXR gwd1F8Tb0IxN2WZSm1jrvzcHwePjfc8WrS1FQ7UvHCsY9BMQxJnTBecK/n7XvQkIH5A1lo5JwYM8 LOYfnRmm2t35QM0x5CKGsE9RgQmhSqX0mSGLvu8q4shdXG0xRFjnUtd4j+G2lMMkGUuLBccGgxUt DWX/x5tVcD3th9fVjzNNdb6NNvy13rVUKvXZbb+nIAK14S1+ubdawWQU18Yz8QjI+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7+MwwQAAANwAAAAPAAAAAAAAAAAAAAAA AKECAABkcnMvZG93bnJldi54bWxQSwUGAAAAAAQABAD5AAAAjwMAAAAA " strokecolor="navy"/>
                        <v:line id="Line 213" o:spid="_x0000_s1141" style="position:absolute;visibility:visible;mso-wrap-style:square" from="9814,14511" to="9815,14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NGq8UAAADcAAAADwAAAGRycy9kb3ducmV2LnhtbESPQWsCMRSE74X+h/AK3mq2oqJbo2iL 6MGDtYJ4e2xeN0s3L+smruu/N4LgcZiZb5jJrLWlaKj2hWMFH90EBHHmdMG5gv3v8n0EwgdkjaVj UnAlD7Pp68sEU+0u/EPNLuQiQtinqMCEUKVS+syQRd91FXH0/lxtMURZ51LXeIlwW8pekgylxYLj gsGKvgxl/7uzVXA6bHun74UzTXU8D1bcX25aKpXqvLXzTxCB2vAMP9prrWA0GMP9TDwCcn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qNGq8UAAADcAAAADwAAAAAAAAAA AAAAAAChAgAAZHJzL2Rvd25yZXYueG1sUEsFBgAAAAAEAAQA+QAAAJMDAAAAAA== " strokecolor="navy"/>
                        <v:line id="Line 214" o:spid="_x0000_s1142" style="position:absolute;visibility:visible;mso-wrap-style:square" from="9814,14676" to="10371,14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Uli8MAAADcAAAADwAAAGRycy9kb3ducmV2LnhtbERPy2rCQBTdF/oPwxW6qxOlFYmO0iqh XbiwtiDuLplrJjRzJ8lMHv17ZyF0eTjv9Xa0leip9aVjBbNpAoI4d7rkQsHPd/a8BOEDssbKMSn4 Iw/bzePDGlPtBv6i/hQKEUPYp6jAhFCnUvrckEU/dTVx5K6utRgibAupWxxiuK3kPEkW0mLJscFg TTtD+e+pswqa83He7N+d6etL9/rBL9lhpEqpp8n4tgIRaAz/4rv7UytYLuL8eCYeAb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X1JYvDAAAA3AAAAA8AAAAAAAAAAAAA AAAAoQIAAGRycy9kb3ducmV2LnhtbFBLBQYAAAAABAAEAPkAAACRAwAAAAA= " strokecolor="navy"/>
                        <v:line id="Line 215" o:spid="_x0000_s1143" style="position:absolute;visibility:visible;mso-wrap-style:square" from="10371,14511" to="10372,14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mAEMYAAADcAAAADwAAAGRycy9kb3ducmV2LnhtbESPQWvCQBSE7wX/w/KE3upGqSKpm1At Ug8e2iiIt0f2NRuafRuza0z/fVco9DjMzDfMKh9sI3rqfO1YwXSSgCAuna65UnA8bJ+WIHxA1tg4 JgU/5CHPRg8rTLW78Sf1RahEhLBPUYEJoU2l9KUhi37iWuLofbnOYoiyq6Tu8BbhtpGzJFlIizXH BYMtbQyV38XVKricPmaXt7UzfXu+zt/5ebsfqFHqcTy8voAINIT/8F97pxUsF1O4n4lHQG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q5gBDGAAAA3AAAAA8AAAAAAAAA AAAAAAAAoQIAAGRycy9kb3ducmV2LnhtbFBLBQYAAAAABAAEAPkAAACUAwAAAAA= " strokecolor="navy"/>
                        <v:line id="Line 216" o:spid="_x0000_s1144" style="position:absolute;visibility:visible;mso-wrap-style:square" from="8656,14496" to="9213,14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seZ8UAAADcAAAADwAAAGRycy9kb3ducmV2LnhtbESPzYvCMBTE74L/Q3jC3jTdsop0jbIf yHrw4MfCsrdH82yKzUttYq3/vREEj8PM/IaZLTpbiZYaXzpW8DpKQBDnTpdcKPjdL4dTED4ga6wc k4IreVjM+70ZZtpdeEvtLhQiQthnqMCEUGdS+tyQRT9yNXH0Dq6xGKJsCqkbvES4rWSaJBNpseS4 YLCmL0P5cXe2Ck5/m/T0/elMW/+fxz/8tlx3VCn1Mug+3kEE6sIz/GivtILpJIX7mXgE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mseZ8UAAADcAAAADwAAAAAAAAAA AAAAAAChAgAAZHJzL2Rvd25yZXYueG1sUEsFBgAAAAAEAAQA+QAAAJMDAAAAAA== " strokecolor="navy"/>
                        <v:line id="Line 217" o:spid="_x0000_s1145" style="position:absolute;visibility:visible;mso-wrap-style:square" from="8656,14496" to="8657,14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e7/MYAAADcAAAADwAAAGRycy9kb3ducmV2LnhtbESPQWvCQBSE70L/w/KE3nRjWkWiq1SL tAcPrS0Ub4/sMxvMvk2ya0z/fVcQehxm5htmue5tJTpqfelYwWScgCDOnS65UPD9tRvNQfiArLFy TAp+ycN69TBYYqbdlT+pO4RCRAj7DBWYEOpMSp8bsujHriaO3sm1FkOUbSF1i9cIt5VMk2QmLZYc FwzWtDWUnw8Xq6D5+Uib140zXX28TN/4ebfvqVLqcdi/LEAE6sN/+N5+1wrmsye4nY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nu/zGAAAA3AAAAA8AAAAAAAAA AAAAAAAAoQIAAGRycy9kb3ducmV2LnhtbFBLBQYAAAAABAAEAPkAAACUAwAAAAA= " strokecolor="navy"/>
                        <v:line id="Line 218" o:spid="_x0000_s1146" style="position:absolute;visibility:visible;mso-wrap-style:square" from="8656,14661" to="9213,14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4jiMYAAADcAAAADwAAAGRycy9kb3ducmV2LnhtbESPQWvCQBSE7wX/w/KE3urGYEVSV6mK tAcPbRTE2yP7mg3Nvk2ya0z/fVco9DjMzDfMcj3YWvTU+cqxgukkAUFcOF1xqeB03D8tQPiArLF2 TAp+yMN6NXpYYqbdjT+pz0MpIoR9hgpMCE0mpS8MWfQT1xBH78t1FkOUXSl1h7cIt7VMk2QuLVYc Fww2tDVUfOdXq6A9f6TtbuNM31yuz2882x8GqpV6HA+vLyACDeE//Nd+1woW8xncz8QjI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OI4jGAAAA3AAAAA8AAAAAAAAA AAAAAAAAoQIAAGRycy9kb3ducmV2LnhtbFBLBQYAAAAABAAEAPkAAACUAwAAAAA= " strokecolor="navy"/>
                        <v:line id="Line 219" o:spid="_x0000_s1147" style="position:absolute;visibility:visible;mso-wrap-style:square" from="9213,14496" to="9214,14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KGE8YAAADcAAAADwAAAGRycy9kb3ducmV2LnhtbESPQWvCQBSE7wX/w/KE3urGUEVSV6mK tAcPbRTE2yP7mg3Nvk2ya0z/fVco9DjMzDfMcj3YWvTU+cqxgukkAUFcOF1xqeB03D8tQPiArLF2 TAp+yMN6NXpYYqbdjT+pz0MpIoR9hgpMCE0mpS8MWfQT1xBH78t1FkOUXSl1h7cIt7VMk2QuLVYc Fww2tDVUfOdXq6A9f6TtbuNM31yuszd+3h8GqpV6HA+vLyACDeE//Nd+1woW8xncz8QjI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ChhPGAAAA3AAAAA8AAAAAAAAA AAAAAAAAoQIAAGRycy9kb3ducmV2LnhtbFBLBQYAAAAABAAEAPkAAACUAwAAAAA= " strokecolor="navy"/>
                        <v:line id="Line 220" o:spid="_x0000_s1148" style="position:absolute;visibility:visible;mso-wrap-style:square" from="8671,13386" to="9228,13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AYZMYAAADcAAAADwAAAGRycy9kb3ducmV2LnhtbESPT2vCQBTE70K/w/IKvemmoQ0SXUP/ IO3Bg7WCeHtkX7Oh2bcxu8b47V1B8DjMzG+YeTHYRvTU+dqxgudJAoK4dLrmSsH2dzmegvABWWPj mBScyUOxeBjNMdfuxD/Ub0IlIoR9jgpMCG0upS8NWfQT1xJH7891FkOUXSV1h6cIt41MkySTFmuO CwZb+jBU/m+OVsFht04Pn+/O9O3++PrFL8vVQI1ST4/D2wxEoCHcw7f2t1YwzTK4nolHQC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QGGTGAAAA3AAAAA8AAAAAAAAA AAAAAAAAoQIAAGRycy9kb3ducmV2LnhtbFBLBQYAAAAABAAEAPkAAACUAwAAAAA= " strokecolor="navy"/>
                        <v:line id="Line 221" o:spid="_x0000_s1149" style="position:absolute;visibility:visible;mso-wrap-style:square" from="8671,13386" to="8672,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y9/8YAAADcAAAADwAAAGRycy9kb3ducmV2LnhtbESPQWvCQBSE70L/w/KE3nRjaK1EV6kW aQ8eWlso3h7ZZzaYfZtk15j++64geBxm5htmseptJTpqfelYwWScgCDOnS65UPDzvR3NQPiArLFy TAr+yMNq+TBYYKbdhb+o24dCRAj7DBWYEOpMSp8bsujHriaO3tG1FkOUbSF1i5cIt5VMk2QqLZYc FwzWtDGUn/Znq6D5/Uybt7UzXX04P7/z03bXU6XU47B/nYMI1Id7+Nb+0Apm0xe4nolHQC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cvf/GAAAA3AAAAA8AAAAAAAAA AAAAAAAAoQIAAGRycy9kb3ducmV2LnhtbFBLBQYAAAAABAAEAPkAAACUAwAAAAA= " strokecolor="navy"/>
                        <v:line id="Line 222" o:spid="_x0000_s1150" style="position:absolute;visibility:visible;mso-wrap-style:square" from="8671,13551" to="9228,13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MpjcMAAADcAAAADwAAAGRycy9kb3ducmV2LnhtbERPy2rCQBTdF/oPwxW6qxOlFYmO0iqh XbiwtiDuLplrJjRzJ8lMHv17ZyF0eTjv9Xa0leip9aVjBbNpAoI4d7rkQsHPd/a8BOEDssbKMSn4 Iw/bzePDGlPtBv6i/hQKEUPYp6jAhFCnUvrckEU/dTVx5K6utRgibAupWxxiuK3kPEkW0mLJscFg TTtD+e+pswqa83He7N+d6etL9/rBL9lhpEqpp8n4tgIRaAz/4rv7UytYLuLaeCYeAb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uDKY3DAAAA3AAAAA8AAAAAAAAAAAAA AAAAoQIAAGRycy9kb3ducmV2LnhtbFBLBQYAAAAABAAEAPkAAACRAwAAAAA= " strokecolor="navy"/>
                        <v:line id="Line 223" o:spid="_x0000_s1151" style="position:absolute;visibility:visible;mso-wrap-style:square" from="9228,13386" to="9229,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MFsYAAADcAAAADwAAAGRycy9kb3ducmV2LnhtbESPT2sCMRTE70K/Q3gFb5qtqOjWKP5B 7KEHawXx9ti8bpZuXtZNXLff3ggFj8PM/IaZLVpbioZqXzhW8NZPQBBnThecKzh+b3sTED4gaywd k4I/8rCYv3RmmGp34y9qDiEXEcI+RQUmhCqV0meGLPq+q4ij9+NqiyHKOpe6xluE21IOkmQsLRYc FwxWtDaU/R6uVsHltB9cNitnmup8He14uP1sqVSq+9ou30EEasMz/N/+0Aom4yk8zs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PjBbGAAAA3AAAAA8AAAAAAAAA AAAAAAAAoQIAAGRycy9kb3ducmV2LnhtbFBLBQYAAAAABAAEAPkAAACUAwAAAAA= " strokecolor="navy"/>
                        <v:line id="Line 224" o:spid="_x0000_s1152" style="position:absolute;visibility:visible;mso-wrap-style:square" from="9814,13386" to="10371,13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yzVsMAAADcAAAADwAAAGRycy9kb3ducmV2LnhtbERPz2vCMBS+C/4P4Qm7aapMJ11TUYds Bw9bNxi7PZq3pqx5qU2s9b9fDoLHj+93thlsI3rqfO1YwXyWgCAuna65UvD1eZiuQfiArLFxTAqu 5GGTj0cZptpd+IP6IlQihrBPUYEJoU2l9KUhi37mWuLI/brOYoiwq6Tu8BLDbSMXSbKSFmuODQZb 2hsq/4qzVXD6fl+cXnbO9O3PefnKj4fjQI1SD5Nh+wwi0BDu4pv7TStYP8X58Uw8Aj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ss1bDAAAA3AAAAA8AAAAAAAAAAAAA AAAAoQIAAGRycy9kb3ducmV2LnhtbFBLBQYAAAAABAAEAPkAAACRAwAAAAA= " strokecolor="navy"/>
                        <v:line id="Line 225" o:spid="_x0000_s1153" style="position:absolute;visibility:visible;mso-wrap-style:square" from="9814,13386" to="9815,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AWzcYAAADcAAAADwAAAGRycy9kb3ducmV2LnhtbESPT2vCQBTE7wW/w/IEb7pRtEp0E/oH sYceWhXE2yP7mg3Nvo3ZNabfvlsQehxm5jfMJu9tLTpqfeVYwXSSgCAunK64VHA8bMcrED4ga6wd k4If8pBng4cNptrd+JO6fShFhLBPUYEJoUml9IUhi37iGuLofbnWYoiyLaVu8RbhtpazJHmUFiuO CwYbejFUfO+vVsHl9DG7vD470zXn62LH8+17T7VSo2H/tAYRqA//4Xv7TStYLafwdyYeAZn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9gFs3GAAAA3AAAAA8AAAAAAAAA AAAAAAAAoQIAAGRycy9kb3ducmV2LnhtbFBLBQYAAAAABAAEAPkAAACUAwAAAAA= " strokecolor="navy"/>
                        <v:line id="Line 226" o:spid="_x0000_s1154" style="position:absolute;visibility:visible;mso-wrap-style:square" from="9814,13551" to="10371,13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KIusYAAADcAAAADwAAAGRycy9kb3ducmV2LnhtbESPQWvCQBSE70L/w/IK3uqmwVZJXaVV pB560CiIt0f2NRuafRuza4z/vlsoeBxm5htmtuhtLTpqfeVYwfMoAUFcOF1xqeCwXz9NQfiArLF2 TApu5GExfxjMMNPuyjvq8lCKCGGfoQITQpNJ6QtDFv3INcTR+3atxRBlW0rd4jXCbS3TJHmVFiuO CwYbWhoqfvKLVXA+btPz6sOZrjldXj55vP7qqVZq+Ni/v4EI1Id7+L+90QqmkxT+zsQjI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yiLrGAAAA3AAAAA8AAAAAAAAA AAAAAAAAoQIAAGRycy9kb3ducmV2LnhtbFBLBQYAAAAABAAEAPkAAACUAwAAAAA= " strokecolor="navy"/>
                        <v:line id="Line 227" o:spid="_x0000_s1155" style="position:absolute;visibility:visible;mso-wrap-style:square" from="10371,13386" to="10372,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4tIcYAAADcAAAADwAAAGRycy9kb3ducmV2LnhtbESPT2vCQBTE74V+h+UVvJmN/6qkrtJW xB56aFWQ3h7ZZzY0+zZm1xi/fVcQehxm5jfMfNnZSrTU+NKxgkGSgiDOnS65ULDfrfszED4ga6wc k4IreVguHh/mmGl34W9qt6EQEcI+QwUmhDqT0ueGLPrE1cTRO7rGYoiyKaRu8BLhtpLDNH2WFkuO CwZrejeU/27PVsHp8DU8rd6caeuf82TD4/VnR5VSvafu9QVEoC78h+/tD61gNh3B7Uw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LSHGAAAA3AAAAA8AAAAAAAAA AAAAAAAAoQIAAGRycy9kb3ducmV2LnhtbFBLBQYAAAAABAAEAPkAAACUAwAAAAA= " strokecolor="navy"/>
                        <v:line id="Line 228" o:spid="_x0000_s1156" style="position:absolute;visibility:visible;mso-wrap-style:square" from="9243,13461" to="9844,13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e1VcYAAADcAAAADwAAAGRycy9kb3ducmV2LnhtbESPQWvCQBSE70L/w/IK3nTTYFWiq7QV aQ89tCqIt0f2NRuafZtk15j++64geBxm5htmue5tJTpqfelYwdM4AUGcO11yoeCw347mIHxA1lg5 JgV/5GG9ehgsMdPuwt/U7UIhIoR9hgpMCHUmpc8NWfRjVxNH78e1FkOUbSF1i5cIt5VMk2QqLZYc FwzW9GYo/92drYLm+JU2m1dnuvp0fn7nyfazp0qp4WP/sgARqA/38K39oRXMZxO4no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XtVXGAAAA3AAAAA8AAAAAAAAA AAAAAAAAoQIAAGRycy9kb3ducmV2LnhtbFBLBQYAAAAABAAEAPkAAACUAwAAAAA= " strokecolor="navy"/>
                        <v:line id="Line 229" o:spid="_x0000_s1157" style="position:absolute;visibility:visible;mso-wrap-style:square" from="9213,14571" to="9814,1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sQzsYAAADcAAAADwAAAGRycy9kb3ducmV2LnhtbESPQWvCQBSE70L/w/KE3nRjqFaiq1SL tIceWlso3h7ZZzaYfZtk15j++64geBxm5htmue5tJTpqfelYwWScgCDOnS65UPDzvRvNQfiArLFy TAr+yMN69TBYYqbdhb+o24dCRAj7DBWYEOpMSp8bsujHriaO3tG1FkOUbSF1i5cIt5VMk2QmLZYc FwzWtDWUn/Znq6D5/Uyb140zXX04T9/4affRU6XU47B/WYAI1Id7+NZ+1wrmz1O4no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bEM7GAAAA3AAAAA8AAAAAAAAA AAAAAAAAoQIAAGRycy9kb3ducmV2LnhtbFBLBQYAAAAABAAEAPkAAACUAwAAAAA= " strokecolor="navy"/>
                        <v:group id="Group 230" o:spid="_x0000_s1158" style="position:absolute;left:9468;top:13161;width:203;height:675" coordorigin="9453,13161" coordsize="261,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5iCYMYAAADcAAAADwAAAGRycy9kb3ducmV2LnhtbESPQWvCQBSE7wX/w/KE 3uomllpJ3YQgWnqQQlWQ3h7ZZxKSfRuyaxL/fbdQ6HGYmW+YTTaZVgzUu9qygngRgSAurK65VHA+ 7Z/WIJxH1thaJgV3cpCls4cNJtqO/EXD0ZciQNglqKDyvkukdEVFBt3CdsTBu9reoA+yL6XucQxw 08plFK2kwZrDQoUdbSsqmuPNKHgfccyf491waK7b+/fp5fNyiEmpx/mUv4HwNPn/8F/7QytYv6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mIJgxgAAANwA AAAPAAAAAAAAAAAAAAAAAKoCAABkcnMvZG93bnJldi54bWxQSwUGAAAAAAQABAD6AAAAnQMAAAAA ">
                          <v:line id="Line 231" o:spid="_x0000_s1159" style="position:absolute;visibility:visible;mso-wrap-style:square" from="9513,13476" to="9514,1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rIsYAAADcAAAADwAAAGRycy9kb3ducmV2LnhtbESPQWvCQBSE70L/w/KE3nRjaFWiq1SL tAcPrS0Ub4/sMxvMvk2ya0z/fVcQehxm5htmue5tJTpqfelYwWScgCDOnS65UPD9tRvNQfiArLFy TAp+ycN69TBYYqbdlT+pO4RCRAj7DBWYEOpMSp8bsujHriaO3sm1FkOUbSF1i9cIt5VMk2QqLZYc FwzWtDWUnw8Xq6D5+Uib140zXX28PL/x027fU6XU47B/WYAI1If/8L39rhXMZzO4nY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KyLGAAAA3AAAAA8AAAAAAAAA AAAAAAAAoQIAAGRycy9kb3ducmV2LnhtbFBLBQYAAAAABAAEAPkAAACUAwAAAAA= " strokecolor="navy"/>
                          <v:rect id="Rectangle 232" o:spid="_x0000_s1160" style="position:absolute;left:9453;top:13161;width:261;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SWO74A AADcAAAADwAAAGRycy9kb3ducmV2LnhtbERPy4rCMBTdD/gP4QruxlQXTqlGEUFwxI3VD7g0tw9M bkoSbefvzUKY5eG8N7vRGvEiHzrHChbzDARx5XTHjYL77fidgwgRWaNxTAr+KMBuO/naYKHdwFd6 lbERKYRDgQraGPtCylC1ZDHMXU+cuNp5izFB30jtcUjh1shllq2kxY5TQ4s9HVqqHuXTKpC38jjk pfGZOy/ri/k9XWtySs2m434NItIY/8Uf90kryH/S2n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I6Ulju+AAAA3AAAAA8AAAAAAAAAAAAAAAAAmAIAAGRycy9kb3ducmV2 LnhtbFBLBQYAAAAABAAEAPUAAACDAwAAAAA= " filled="f" stroked="f">
                            <v:textbox style="mso-fit-shape-to-text:t" inset="0,0,0,0">
                              <w:txbxContent>
                                <w:p w:rsidR="007A4FEF" w:rsidRDefault="007A4FEF" w:rsidP="007A4FEF">
                                  <w:r>
                                    <w:rPr>
                                      <w:rFonts w:ascii="Arial" w:hAnsi="Arial" w:cs="Arial"/>
                                      <w:b/>
                                      <w:bCs/>
                                      <w:color w:val="000000"/>
                                    </w:rPr>
                                    <w:t>P</w:t>
                                  </w:r>
                                </w:p>
                              </w:txbxContent>
                            </v:textbox>
                          </v:rect>
                        </v:group>
                        <v:group id="Group 233" o:spid="_x0000_s1161" style="position:absolute;left:9406;top:14245;width:237;height:822" coordorigin="9423,14241" coordsize="276,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gcWEsYAAADcAAAADwAAAGRycy9kb3ducmV2LnhtbESPQWvCQBSE74L/YXlC b3UTi62NWUVEpQcpVAvF2yP7TEKyb0N2TeK/7xYKHoeZ+YZJ14OpRUetKy0riKcRCOLM6pJzBd/n /fMChPPIGmvLpOBODtar8SjFRNuev6g7+VwECLsEFRTeN4mULivIoJvahjh4V9sa9EG2udQt9gFu ajmLoldpsOSwUGBD24Ky6nQzCg499puXeNcdq+v2fjnPP3+OMSn1NBk2SxCeBv8I/7c/tILF2z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xYSxgAAANwA AAAPAAAAAAAAAAAAAAAAAKoCAABkcnMvZG93bnJldi54bWxQSwUGAAAAAAQABAD6AAAAnQMAAAAA ">
                          <v:line id="Line 234" o:spid="_x0000_s1162" style="position:absolute;visibility:visible;mso-wrap-style:square" from="9498,14241" to="9499,14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nDccMAAADcAAAADwAAAGRycy9kb3ducmV2LnhtbERPy2rCQBTdC/2H4Ra600lDLSE6Sh9I XXRRHyDuLplrJpi5k2TGGP/eWRRcHs57vhxsLXrqfOVYweskAUFcOF1xqWC/W40zED4ga6wdk4Ib eVgunkZzzLW78ob6bShFDGGfowITQpNL6QtDFv3ENcSRO7nOYoiwK6Xu8BrDbS3TJHmXFiuODQYb +jJUnLcXq6A9/KXt96czfXO8TH/4bfU7UK3Uy/PwMQMRaAgP8b97rRVkWZwfz8QjIB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X5w3HDAAAA3AAAAA8AAAAAAAAAAAAA AAAAoQIAAGRycy9kb3ducmV2LnhtbFBLBQYAAAAABAAEAPkAAACRAwAAAAA= " strokecolor="navy"/>
                          <v:rect id="Rectangle 235" o:spid="_x0000_s1163" style="position:absolute;left:9423;top:14616;width:276;height:5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tPgcEA AADcAAAADwAAAGRycy9kb3ducmV2LnhtbESPzYoCMRCE74LvEFrYm2b0sAyzRhFBUPHi6AM0k54f NukMSXTGtzcLCx6LqvqKWm9Ha8STfOgcK1guMhDEldMdNwrut8M8BxEiskbjmBS8KMB2M52ssdBu 4Cs9y9iIBOFQoII2xr6QMlQtWQwL1xMnr3beYkzSN1J7HBLcGrnKsm9pseO00GJP+5aq3/JhFchb eRjy0vjMnVf1xZyO15qcUl+zcfcDItIYP+H/9lEryPMl/J1JR0Bu3gAAAP//AwBQSwECLQAUAAYA CAAAACEA8PeKu/0AAADiAQAAEwAAAAAAAAAAAAAAAAAAAAAAW0NvbnRlbnRfVHlwZXNdLnhtbFBL AQItABQABgAIAAAAIQAx3V9h0gAAAI8BAAALAAAAAAAAAAAAAAAAAC4BAABfcmVscy8ucmVsc1BL AQItABQABgAIAAAAIQAzLwWeQQAAADkAAAAQAAAAAAAAAAAAAAAAACkCAABkcnMvc2hhcGV4bWwu eG1sUEsBAi0AFAAGAAgAAAAhACp7T4HBAAAA3AAAAA8AAAAAAAAAAAAAAAAAmAIAAGRycy9kb3du cmV2LnhtbFBLBQYAAAAABAAEAPUAAACGAwAAAAA= " filled="f" stroked="f">
                            <v:textbox style="mso-fit-shape-to-text:t" inset="0,0,0,0">
                              <w:txbxContent>
                                <w:p w:rsidR="007A4FEF" w:rsidRDefault="007A4FEF" w:rsidP="007A4FEF">
                                  <w:r>
                                    <w:rPr>
                                      <w:rFonts w:ascii="Arial" w:hAnsi="Arial" w:cs="Arial"/>
                                      <w:b/>
                                      <w:bCs/>
                                      <w:color w:val="000000"/>
                                    </w:rPr>
                                    <w:t>Q</w:t>
                                  </w:r>
                                </w:p>
                              </w:txbxContent>
                            </v:textbox>
                          </v:rect>
                        </v:group>
                        <v:line id="Line 236" o:spid="_x0000_s1164" style="position:absolute;visibility:visible;mso-wrap-style:square" from="10371,13461" to="10686,13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f4ncUAAADcAAAADwAAAGRycy9kb3ducmV2LnhtbESPQWvCQBSE74L/YXkFb7ppUAmpq1RF 9NCDtYXS2yP7mg3Nvo3ZNcZ/3xWEHoeZ+YZZrHpbi45aXzlW8DxJQBAXTldcKvj82I0zED4ga6wd k4IbeVgth4MF5tpd+Z26UyhFhLDPUYEJocml9IUhi37iGuLo/bjWYoiyLaVu8RrhtpZpksylxYrj gsGGNoaK39PFKjh/HdPzdu1M13xfZnue7t56qpUaPfWvLyAC9eE//GgftIIsS+F+Jh4B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mf4ncUAAADcAAAADwAAAAAAAAAA AAAAAAChAgAAZHJzL2Rvd25yZXYueG1sUEsFBgAAAAAEAAQA+QAAAJMDAAAAAA== " strokecolor="navy"/>
                        <v:line id="Line 237" o:spid="_x0000_s1165" style="position:absolute;visibility:visible;mso-wrap-style:square" from="10371,14586" to="10686,14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tdBsYAAADcAAAADwAAAGRycy9kb3ducmV2LnhtbESPT2vCQBTE70K/w/IK3nRTtRJSV+kf xB560CiIt0f2NRuafRuza0y/fbcgeBxm5jfMYtXbWnTU+sqxgqdxAoK4cLriUsFhvx6lIHxA1lg7 JgW/5GG1fBgsMNPuyjvq8lCKCGGfoQITQpNJ6QtDFv3YNcTR+3atxRBlW0rd4jXCbS0nSTKXFiuO CwYbejdU/OQXq+B83E7OH2/OdM3p8rzh2fqrp1qp4WP/+gIiUB/u4Vv7UytI0yn8n4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rXQbGAAAA3AAAAA8AAAAAAAAA AAAAAAAAoQIAAGRycy9kb3ducmV2LnhtbFBLBQYAAAAABAAEAPkAAACUAwAAAAA= " strokecolor="navy"/>
                        <v:group id="Group 238" o:spid="_x0000_s1166" style="position:absolute;left:10665;top:13461;width:255;height:1125" coordorigin="10671,13461" coordsize="322,1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PJq8UAAADcAAAADwAAAGRycy9kb3ducmV2LnhtbESPQWvCQBSE70L/w/KE 3nSTWiVEVxHR0oMUjELp7ZF9JsHs25Bdk/jvu4WCx2FmvmFWm8HUoqPWVZYVxNMIBHFudcWFgsv5 MElAOI+ssbZMCh7kYLN+Ga0w1bbnE3WZL0SAsEtRQel9k0rp8pIMuqltiIN3ta1BH2RbSN1iH+Cm lm9RtJAGKw4LJTa0Kym/ZXej4KPHfjuL993xdt09fs7zr+9jTEq9joftEoSnwT/D/+1PrSBJ3uHv TD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TyavFAAAA3AAA AA8AAAAAAAAAAAAAAAAAqgIAAGRycy9kb3ducmV2LnhtbFBLBQYAAAAABAAEAPoAAACcAwAAAAA= ">
                          <v:line id="Line 239" o:spid="_x0000_s1167" style="position:absolute;visibility:visible;mso-wrap-style:square" from="10671,13461" to="10672,14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5g6cUAAADcAAAADwAAAGRycy9kb3ducmV2LnhtbESPzYvCMBTE74L/Q3jC3jRdWaV0jbIf yHrw4MfCsrdH82yKzUttYq3/vREEj8PM/IaZLTpbiZYaXzpW8DpKQBDnTpdcKPjdL4cpCB+QNVaO ScGVPCzm/d4MM+0uvKV2FwoRIewzVGBCqDMpfW7Ioh+5mjh6B9dYDFE2hdQNXiLcVnKcJFNpseS4 YLCmL0P5cXe2Ck5/m/Hp+9OZtv4/T374bbnuqFLqZdB9vIMI1IVn+NFeaQVpOoH7mXgE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5g6cUAAADcAAAADwAAAAAAAAAA AAAAAAChAgAAZHJzL2Rvd25yZXYueG1sUEsFBgAAAAAEAAQA+QAAAJMDAAAAAA== " strokecolor="navy"/>
                          <v:rect id="Rectangle 240" o:spid="_x0000_s1168" style="position:absolute;left:10716;top:13776;width:277;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LX9cEA AADcAAAADwAAAGRycy9kb3ducmV2LnhtbESPzYoCMRCE7wu+Q2hhb2tGDzLMGkUEQWUvjj5AM+n5 YZPOkERnfHsjCB6LqvqKWm1Ga8SdfOgcK5jPMhDEldMdNwqul/1PDiJEZI3GMSl4UIDNevK1wkK7 gc90L2MjEoRDgQraGPtCylC1ZDHMXE+cvNp5izFJ30jtcUhwa+Qiy5bSYsdpocWedi1V/+XNKpCX cj/kpfGZOy3qP3M8nGtySn1Px+0viEhj/ITf7YNWkOdLeJ1JR0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KWS1/XBAAAA3AAAAA8AAAAAAAAAAAAAAAAAmAIAAGRycy9kb3du cmV2LnhtbFBLBQYAAAAABAAEAPUAAACGAwAAAAA= " filled="f" stroked="f">
                            <v:textbox style="mso-fit-shape-to-text:t" inset="0,0,0,0">
                              <w:txbxContent>
                                <w:p w:rsidR="007A4FEF" w:rsidRDefault="007A4FEF" w:rsidP="007A4FEF">
                                  <w:r>
                                    <w:rPr>
                                      <w:rFonts w:ascii="Arial" w:hAnsi="Arial" w:cs="Arial"/>
                                      <w:b/>
                                      <w:bCs/>
                                      <w:color w:val="000000"/>
                                    </w:rPr>
                                    <w:t>D</w:t>
                                  </w:r>
                                </w:p>
                              </w:txbxContent>
                            </v:textbox>
                          </v:rect>
                        </v:group>
                        <v:line id="Line 241" o:spid="_x0000_s1169" style="position:absolute;visibility:visible;mso-wrap-style:square" from="8340,14571" to="8656,1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BbBcYAAADcAAAADwAAAGRycy9kb3ducmV2LnhtbESPT2vCQBTE70K/w/IK3nRT0RpSV+kf xB560CiIt0f2NRuafRuza0y/fbcgeBxm5jfMYtXbWnTU+sqxgqdxAoK4cLriUsFhvx6lIHxA1lg7 JgW/5GG1fBgsMNPuyjvq8lCKCGGfoQITQpNJ6QtDFv3YNcTR+3atxRBlW0rd4jXCbS0nSfIsLVYc Fww29G6o+MkvVsH5uJ2cP96c6ZrTZbbh6fqrp1qp4WP/+gIiUB/u4Vv7UytI0zn8n4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oQWwXGAAAA3AAAAA8AAAAAAAAA AAAAAAAAoQIAAGRycy9kb3ducmV2LnhtbFBLBQYAAAAABAAEAPkAAACUAwAAAAA= " strokecolor="navy"/>
                        <v:line id="Line 242" o:spid="_x0000_s1170" style="position:absolute;visibility:visible;mso-wrap-style:square" from="8355,13461" to="8671,13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Pd8MAAADcAAAADwAAAGRycy9kb3ducmV2LnhtbERPy2rCQBTdC/2H4Ra600lDLSE6Sh9I XXRRHyDuLplrJpi5k2TGGP/eWRRcHs57vhxsLXrqfOVYweskAUFcOF1xqWC/W40zED4ga6wdk4Ib eVgunkZzzLW78ob6bShFDGGfowITQpNL6QtDFv3ENcSRO7nOYoiwK6Xu8BrDbS3TJHmXFiuODQYb +jJUnLcXq6A9/KXt96czfXO8TH/4bfU7UK3Uy/PwMQMRaAgP8b97rRVkWVwbz8QjIB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Pz3fDAAAA3AAAAA8AAAAAAAAAAAAA AAAAoQIAAGRycy9kb3ducmV2LnhtbFBLBQYAAAAABAAEAPkAAACRAwAAAAA= " strokecolor="navy"/>
                        <v:line id="Line 243" o:spid="_x0000_s1171" style="position:absolute;visibility:visible;mso-wrap-style:square" from="8340,13461" to="8341,14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Nq7MYAAADcAAAADwAAAGRycy9kb3ducmV2LnhtbESPQWvCQBSE74L/YXlCb7pR2pKmrmJb pD140FSQ3h7ZZzaYfRuza0z/fVcoeBxm5htmvuxtLTpqfeVYwXSSgCAunK64VLD/Xo9TED4ga6wd k4Jf8rBcDAdzzLS78o66PJQiQthnqMCE0GRS+sKQRT9xDXH0jq61GKJsS6lbvEa4reUsSZ6lxYrj gsGG3g0Vp/xiFZwP29n5482Zrvm5PH3y43rTU63Uw6hfvYII1Id7+L/9pRWk6Qvczs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TDauzGAAAA3AAAAA8AAAAAAAAA AAAAAAAAoQIAAGRycy9kb3ducmV2LnhtbFBLBQYAAAAABAAEAPkAAACUAwAAAAA= " strokecolor="navy"/>
                        <v:line id="Line 244" o:spid="_x0000_s1172" style="position:absolute;visibility:visible;mso-wrap-style:square" from="10671,14046" to="11168,1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BVrMMAAADcAAAADwAAAGRycy9kb3ducmV2LnhtbERPz2vCMBS+C/4P4Qm7aapM6bqmog7Z Dh42Nxi7PZq3pqx5qU2s9b9fDoLHj+93vh5sI3rqfO1YwXyWgCAuna65UvD1uZ+mIHxA1tg4JgVX 8rAuxqMcM+0u/EH9MVQihrDPUIEJoc2k9KUhi37mWuLI/brOYoiwq6Tu8BLDbSMXSbKSFmuODQZb 2hkq/45nq+D0/b44vWyd6duf8/KVH/eHgRqlHibD5hlEoCHcxTf3m1aQPsX58Uw8ArL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AgVazDAAAA3AAAAA8AAAAAAAAAAAAA AAAAoQIAAGRycy9kb3ducmV2LnhtbFBLBQYAAAAABAAEAPkAAACRAwAAAAA= " strokecolor="navy"/>
                        <v:line id="Line 245" o:spid="_x0000_s1173" style="position:absolute;flip:x;visibility:visible;mso-wrap-style:square" from="5829,13806" to="6129,14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ru8QAAADcAAAADwAAAGRycy9kb3ducmV2LnhtbESPQWvCQBSE70L/w/IKvekmPQQbXUWk hSK9aAWvj+wziWbfC7tbk/bXd4VCj8PMfMMs16Pr1I18aIUN5LMMFHEltuXawPHzbToHFSKyxU6Y DHxTgPXqYbLE0srAe7odYq0ShEOJBpoY+1LrUDXkMMykJ07eWbzDmKSvtfU4JLjr9HOWFdphy2mh wZ62DVXXw5czMBQiP61UO/8a82LjdqG+nD6MeXocNwtQkcb4H/5rv1sD85cc7mfSEdC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Ou7xAAAANwAAAAPAAAAAAAAAAAA AAAAAKECAABkcnMvZG93bnJldi54bWxQSwUGAAAAAAQABAD5AAAAkgMAAAAA " strokecolor="navy"/>
                        <v:line id="Line 246" o:spid="_x0000_s1174" style="position:absolute;flip:x;visibility:visible;mso-wrap-style:square" from="11002,13911" to="11303,14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51zMQAAADcAAAADwAAAGRycy9kb3ducmV2LnhtbESPQWvCQBSE7wX/w/KE3pqNHoKmriJi oYiXquD1kX1N0mbfC7tbk/bXu4VCj8PMfMOsNqPr1I18aIUNzLIcFHEltuXawOX88rQAFSKyxU6Y DHxTgM168rDC0srAb3Q7xVolCIcSDTQx9qXWoWrIYcikJ07eu3iHMUlfa+txSHDX6XmeF9phy2mh wZ52DVWfpy9nYChEflqpDn4fZ8XWHUL9cT0a8zgdt8+gIo3xP/zXfrUGFss5/J5JR0Cv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LnXMxAAAANwAAAAPAAAAAAAAAAAA AAAAAKECAABkcnMvZG93bnJldi54bWxQSwUGAAAAAAQABAD5AAAAkgMAAAAA " strokecolor="navy"/>
                        <v:group id="Group 247" o:spid="_x0000_s1175" style="position:absolute;left:5901;top:13933;width:254;height:583" coordorigin="5904,13926" coordsize="291,6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HAsYAAADcAAAADwAAAGRycy9kb3ducmV2LnhtbESPQWvCQBSE7wX/w/IK 3ppNlJaYZhWRKh5CoSqU3h7ZZxLMvg3ZbRL/fbdQ6HGYmW+YfDOZVgzUu8aygiSKQRCXVjdcKbic 908pCOeRNbaWScGdHGzWs4ccM21H/qDh5CsRIOwyVFB732VSurImgy6yHXHwrrY36IPsK6l7HAPc tHIRxy/SYMNhocaOdjWVt9O3UXAYcdwuk7ehuF1396/z8/tnkZBS88dp+wrC0+T/w3/to1aQrp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48cCxgAAANwA AAAPAAAAAAAAAAAAAAAAAKoCAABkcnMvZG93bnJldi54bWxQSwUGAAAAAAQABAD6AAAAnQMAAAAA ">
                          <v:oval id="Oval 248" o:spid="_x0000_s1176" style="position:absolute;left:5949;top:13926;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AwWMYA AADcAAAADwAAAGRycy9kb3ducmV2LnhtbESPQWvCQBSE70L/w/IKvemmRWyMriIFaT0oVD3o7ZF9 TdJm34bsNhv99a5Q6HGYmW+Y+bI3teiodZVlBc+jBARxbnXFhYLjYT1MQTiPrLG2TAou5GC5eBjM MdM28Cd1e1+ICGGXoYLS+yaT0uUlGXQj2xBH78u2Bn2UbSF1iyHCTS1fkmQiDVYcF0ps6K2k/Gf/ axTQrju/m6Q229NrGPebsLp+r4NST4/9agbCU+//w3/tD60gnY7hfiYeAbm4AQAA//8DAFBLAQIt ABQABgAIAAAAIQDw94q7/QAAAOIBAAATAAAAAAAAAAAAAAAAAAAAAABbQ29udGVudF9UeXBlc10u eG1sUEsBAi0AFAAGAAgAAAAhADHdX2HSAAAAjwEAAAsAAAAAAAAAAAAAAAAALgEAAF9yZWxzLy5y ZWxzUEsBAi0AFAAGAAgAAAAhADMvBZ5BAAAAOQAAABAAAAAAAAAAAAAAAAAAKQIAAGRycy9zaGFw ZXhtbC54bWxQSwECLQAUAAYACAAAACEAWcAwWMYAAADcAAAADwAAAAAAAAAAAAAAAACYAgAAZHJz L2Rvd25yZXYueG1sUEsFBgAAAAAEAAQA9QAAAIsDAAAAAA== " fillcolor="red" strokeweight="0"/>
                          <v:rect id="Rectangle 249" o:spid="_x0000_s1177" style="position:absolute;left:5904;top:14031;width:291;height:5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nfX8IA AADcAAAADwAAAGRycy9kb3ducmV2LnhtbESP3WoCMRSE7wXfIRzBO80qtKyrUYog2OKNqw9w2Jz9 ocnJkqTu9u1NQejlMDPfMLvDaI14kA+dYwWrZQaCuHK640bB/XZa5CBCRNZoHJOCXwpw2E8nOyy0 G/hKjzI2IkE4FKigjbEvpAxVSxbD0vXEyaudtxiT9I3UHocEt0aus+xdWuw4LbTY07Gl6rv8sQrk rTwNeWl85r7W9cV8nq81OaXms/FjCyLSGP/Dr/ZZK8g3b/B3Jh0BuX8CAAD//wMAUEsBAi0AFAAG AAgAAAAhAPD3irv9AAAA4gEAABMAAAAAAAAAAAAAAAAAAAAAAFtDb250ZW50X1R5cGVzXS54bWxQ SwECLQAUAAYACAAAACEAMd1fYdIAAACPAQAACwAAAAAAAAAAAAAAAAAuAQAAX3JlbHMvLnJlbHNQ SwECLQAUAAYACAAAACEAMy8FnkEAAAA5AAAAEAAAAAAAAAAAAAAAAAApAgAAZHJzL3NoYXBleG1s LnhtbFBLAQItABQABgAIAAAAIQDQmd9fwgAAANwAAAAPAAAAAAAAAAAAAAAAAJgCAABkcnMvZG93 bnJldi54bWxQSwUGAAAAAAQABAD1AAAAhwMAAAAA " filled="f" stroked="f">
                            <v:textbox style="mso-fit-shape-to-text:t" inset="0,0,0,0">
                              <w:txbxContent>
                                <w:p w:rsidR="007A4FEF" w:rsidRDefault="007A4FEF" w:rsidP="007A4FEF">
                                  <w:r>
                                    <w:rPr>
                                      <w:rFonts w:ascii="Arial" w:hAnsi="Arial" w:cs="Arial"/>
                                      <w:b/>
                                      <w:bCs/>
                                      <w:color w:val="000000"/>
                                    </w:rPr>
                                    <w:t>M</w:t>
                                  </w:r>
                                </w:p>
                              </w:txbxContent>
                            </v:textbox>
                          </v:rect>
                        </v:group>
                        <v:group id="Group 250" o:spid="_x0000_s1178" style="position:absolute;left:11138;top:14023;width:281;height:583" coordorigin="11138,14016" coordsize="351,6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5RkmsYAAADcAAAADwAAAGRycy9kb3ducmV2LnhtbESPT2vCQBTE7wW/w/KE 3uomSkWjq4jU0kMoNBFKb4/sMwlm34bsNn++fbdQ6HGYmd8w++NoGtFT52rLCuJFBIK4sLrmUsE1 vzxtQDiPrLGxTAomcnA8zB72mGg78Af1mS9FgLBLUEHlfZtI6YqKDLqFbYmDd7OdQR9kV0rd4RDg ppHLKFpLgzWHhQpbOldU3LNvo+B1wOG0il/69H47T1/58/tnGpNSj/PxtAPhafT/4b/2m1aw2a7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lGSaxgAAANwA AAAPAAAAAAAAAAAAAAAAAKoCAABkcnMvZG93bnJldi54bWxQSwUGAAAAAAQABAD6AAAAnQMAAAAA ">
                          <v:oval id="Oval 251" o:spid="_x0000_s1179" style="position:absolute;left:11138;top:14016;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KuL8YA AADcAAAADwAAAGRycy9kb3ducmV2LnhtbESPQWvCQBSE7wX/w/KE3upGKTWmriKCtD1U0PZgb4/s M4lm34bsNpv217uC4HGYmW+Y+bI3teiodZVlBeNRAoI4t7riQsH31+YpBeE8ssbaMin4IwfLxeBh jpm2gXfU7X0hIoRdhgpK75tMSpeXZNCNbEMcvaNtDfoo20LqFkOEm1pOkuRFGqw4LpTY0Lqk/Lz/ NQpo2/28maQ2n4dpeO4/wur/tAlKPQ771SsIT72/h2/td60gnU3heiYeAbm4AAAA//8DAFBLAQIt ABQABgAIAAAAIQDw94q7/QAAAOIBAAATAAAAAAAAAAAAAAAAAAAAAABbQ29udGVudF9UeXBlc10u eG1sUEsBAi0AFAAGAAgAAAAhADHdX2HSAAAAjwEAAAsAAAAAAAAAAAAAAAAALgEAAF9yZWxzLy5y ZWxzUEsBAi0AFAAGAAgAAAAhADMvBZ5BAAAAOQAAABAAAAAAAAAAAAAAAAAAKQIAAGRycy9zaGFw ZXhtbC54bWxQSwECLQAUAAYACAAAACEAqRKuL8YAAADcAAAADwAAAAAAAAAAAAAAAACYAgAAZHJz L2Rvd25yZXYueG1sUEsFBgAAAAAEAAQA9QAAAIsDAAAAAA== " fillcolor="red" strokeweight="0"/>
                          <v:rect id="Rectangle 252" o:spid="_x0000_s1180" style="position:absolute;left:11215;top:14121;width:274;height:5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hwwb4A AADcAAAADwAAAGRycy9kb3ducmV2LnhtbERPy4rCMBTdD/gP4QruxlQX0qlGEUFwxI3VD7g0tw9M bkoSbefvzUKY5eG8N7vRGvEiHzrHChbzDARx5XTHjYL77fidgwgRWaNxTAr+KMBuO/naYKHdwFd6 lbERKYRDgQraGPtCylC1ZDHMXU+cuNp5izFB30jtcUjh1shllq2kxY5TQ4s9HVqqHuXTKpC38jjk pfGZOy/ri/k9XWtySs2m434NItIY/8Uf90kryH/S2n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D6YcMG+AAAA3AAAAA8AAAAAAAAAAAAAAAAAmAIAAGRycy9kb3ducmV2 LnhtbFBLBQYAAAAABAAEAPUAAACDAwAAAAA= " filled="f" stroked="f">
                            <v:textbox style="mso-fit-shape-to-text:t" inset="0,0,0,0">
                              <w:txbxContent>
                                <w:p w:rsidR="007A4FEF" w:rsidRDefault="007A4FEF" w:rsidP="007A4FEF">
                                  <w:r>
                                    <w:rPr>
                                      <w:rFonts w:ascii="Arial" w:hAnsi="Arial" w:cs="Arial"/>
                                      <w:b/>
                                      <w:bCs/>
                                      <w:color w:val="000000"/>
                                    </w:rPr>
                                    <w:t>N</w:t>
                                  </w:r>
                                </w:p>
                              </w:txbxContent>
                            </v:textbox>
                          </v:rect>
                        </v:group>
                        <v:shape id="Text Box 253" o:spid="_x0000_s1181" type="#_x0000_t202" style="position:absolute;left:8663;top:13057;width:545;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91VMQA AADcAAAADwAAAGRycy9kb3ducmV2LnhtbESPW2sCMRSE34X+h3AKvmlSseJuzYoohT5VvLTQt8Pm 7IVuTpZN6m7/vREEH4eZ+YZZrQfbiAt1vnas4WWqQBDnztRcajif3idLED4gG2wck4Z/8rDOnkYr TI3r+UCXYyhFhLBPUUMVQptK6fOKLPqpa4mjV7jOYoiyK6XpsI9w28iZUgtpsea4UGFL24ry3+Of 1fD1Wfx8z9W+3NnXtneDkmwTqfX4edi8gQg0hEf43v4wGpZJ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NWfdVTEAAAA3AAAAA8AAAAAAAAAAAAAAAAAmAIAAGRycy9k b3ducmV2LnhtbFBLBQYAAAAABAAEAPUAAACJAwAAAAA= " filled="f" stroked="f">
                          <v:textbox>
                            <w:txbxContent>
                              <w:p w:rsidR="007A4FEF" w:rsidRPr="005C5A30" w:rsidRDefault="007A4FEF" w:rsidP="007A4FEF">
                                <w:r w:rsidRPr="005C5A30">
                                  <w:t>R</w:t>
                                </w:r>
                              </w:p>
                            </w:txbxContent>
                          </v:textbox>
                        </v:shape>
                        <v:shape id="Text Box 254" o:spid="_x0000_s1182" type="#_x0000_t202" style="position:absolute;left:9851;top:14127;width:545;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5G08AA AADcAAAADwAAAGRycy9kb3ducmV2LnhtbERPTYvCMBC9C/sfwix402RFZa1GWVYET4p1FbwNzdiW bSalibb+e3MQPD7e92LV2UrcqfGlYw1fQwWCOHOm5FzD33Ez+AbhA7LByjFpeJCH1fKjt8DEuJYP dE9DLmII+wQ1FCHUiZQ+K8iiH7qaOHJX11gMETa5NA22MdxWcqTUVFosOTYUWNNvQdl/erMaTrvr 5TxW+3xtJ3XrOiXZzqTW/c/uZw4iUBfe4pd7azTMVJwfz8QjIJdPAAAA//8DAFBLAQItABQABgAI AAAAIQDw94q7/QAAAOIBAAATAAAAAAAAAAAAAAAAAAAAAABbQ29udGVudF9UeXBlc10ueG1sUEsB Ai0AFAAGAAgAAAAhADHdX2HSAAAAjwEAAAsAAAAAAAAAAAAAAAAALgEAAF9yZWxzLy5yZWxzUEsB Ai0AFAAGAAgAAAAhADMvBZ5BAAAAOQAAABAAAAAAAAAAAAAAAAAAKQIAAGRycy9zaGFwZXhtbC54 bWxQSwECLQAUAAYACAAAACEA2k5G08AAAADcAAAADwAAAAAAAAAAAAAAAACYAgAAZHJzL2Rvd25y ZXYueG1sUEsFBgAAAAAEAAQA9QAAAIUDAAAAAA== " filled="f" stroked="f">
                          <v:textbox>
                            <w:txbxContent>
                              <w:p w:rsidR="007A4FEF" w:rsidRPr="005C5A30" w:rsidRDefault="007A4FEF" w:rsidP="007A4FEF">
                                <w:r w:rsidRPr="005C5A30">
                                  <w:t>R</w:t>
                                </w:r>
                              </w:p>
                            </w:txbxContent>
                          </v:textbox>
                        </v:shape>
                        <v:shape id="Text Box 255" o:spid="_x0000_s1183" type="#_x0000_t202" style="position:absolute;left:8599;top:14127;width:853;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LjSMQA AADcAAAADwAAAGRycy9kb3ducmV2LnhtbESPzWrDMBCE74W8g9hAb7WU0pbYiWxCSqCnluYPclus jW1irYylxO7bV4VCjsPMfMMsi9G24ka9bxxrmCUKBHHpTMOVhv1u8zQH4QOywdYxafghD0U+eVhi ZtzA33TbhkpECPsMNdQhdJmUvqzJok9cRxy9s+sthij7Spoehwi3rXxW6k1abDgu1NjRuqbysr1a DYfP8+n4or6qd/vaDW5Ukm0qtX6cjqsFiEBjuIf/2x9GQ6p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LUC40jEAAAA3AAAAA8AAAAAAAAAAAAAAAAAmAIAAGRycy9k b3ducmV2LnhtbFBLBQYAAAAABAAEAPUAAACJAwAAAAA= " filled="f" stroked="f">
                          <v:textbox>
                            <w:txbxContent>
                              <w:p w:rsidR="007A4FEF" w:rsidRPr="005C5A30" w:rsidRDefault="007A4FEF" w:rsidP="007A4FEF">
                                <w:r w:rsidRPr="005C5A30">
                                  <w:t>3R</w:t>
                                </w:r>
                              </w:p>
                            </w:txbxContent>
                          </v:textbox>
                        </v:shape>
                      </v:group>
                      <v:shape id="Text Box 256" o:spid="_x0000_s1184" type="#_x0000_t202" style="position:absolute;left:9768;top:11381;width:853;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B9P8QA AADcAAAADwAAAGRycy9kb3ducmV2LnhtbESPzWrDMBCE74W8g9hAb7WU0JbYiWxCS6CnluYPclus jW1irYylxO7bV4VCjsPMfMOsitG24ka9bxxrmCUKBHHpTMOVhv1u87QA4QOywdYxafghD0U+eVhh ZtzA33TbhkpECPsMNdQhdJmUvqzJok9cRxy9s+sthij7Spoehwi3rZwr9SotNhwXauzorabysr1a DYfP8+n4rL6qd/vSDW5Ukm0qtX6cjusliEBjuIf/2x9GQ6r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EXQfT/EAAAA3AAAAA8AAAAAAAAAAAAAAAAAmAIAAGRycy9k b3ducmV2LnhtbFBLBQYAAAAABAAEAPUAAACJAwAAAAA= " filled="f" stroked="f">
                        <v:textbox>
                          <w:txbxContent>
                            <w:p w:rsidR="007A4FEF" w:rsidRPr="005C5A30" w:rsidRDefault="007A4FEF" w:rsidP="007A4FEF">
                              <w:r w:rsidRPr="005C5A30">
                                <w:t>3R</w:t>
                              </w:r>
                            </w:p>
                          </w:txbxContent>
                        </v:textbox>
                      </v:shape>
                    </v:group>
                  </w:pict>
                </mc:Fallback>
              </mc:AlternateContent>
            </w:r>
          </w:p>
        </w:tc>
      </w:tr>
    </w:tbl>
    <w:p w:rsidR="007A4FEF" w:rsidRPr="00C71BE6" w:rsidRDefault="007A4FEF" w:rsidP="007A4FEF">
      <w:pPr>
        <w:rPr>
          <w:rFonts w:ascii="Times New Roman" w:hAnsi="Times New Roman"/>
          <w:color w:val="000000"/>
        </w:rPr>
      </w:pPr>
    </w:p>
    <w:tbl>
      <w:tblPr>
        <w:tblW w:w="10453" w:type="dxa"/>
        <w:tblLook w:val="01E0" w:firstRow="1" w:lastRow="1" w:firstColumn="1" w:lastColumn="1" w:noHBand="0" w:noVBand="0"/>
      </w:tblPr>
      <w:tblGrid>
        <w:gridCol w:w="7062"/>
        <w:gridCol w:w="3078"/>
        <w:gridCol w:w="56"/>
        <w:gridCol w:w="257"/>
      </w:tblGrid>
      <w:tr w:rsidR="007A4FEF" w:rsidRPr="00C71BE6" w:rsidTr="001C7517">
        <w:tc>
          <w:tcPr>
            <w:tcW w:w="10453" w:type="dxa"/>
            <w:gridSpan w:val="4"/>
            <w:shd w:val="clear" w:color="auto" w:fill="auto"/>
          </w:tcPr>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I</w:t>
            </w:r>
            <w:r w:rsidRPr="00C71BE6">
              <w:rPr>
                <w:rFonts w:ascii="Times New Roman" w:hAnsi="Times New Roman"/>
                <w:color w:val="000000"/>
                <w:vertAlign w:val="subscript"/>
              </w:rPr>
              <w:t xml:space="preserve">V1 </w:t>
            </w:r>
            <w:r w:rsidRPr="00C71BE6">
              <w:rPr>
                <w:rFonts w:ascii="Times New Roman" w:hAnsi="Times New Roman"/>
                <w:color w:val="000000"/>
              </w:rPr>
              <w:t xml:space="preserve">= </w:t>
            </w:r>
            <w:r w:rsidRPr="00C71BE6">
              <w:rPr>
                <w:rFonts w:ascii="Times New Roman" w:hAnsi="Times New Roman"/>
                <w:color w:val="000000"/>
                <w:position w:val="-30"/>
              </w:rPr>
              <w:object w:dxaOrig="480" w:dyaOrig="700">
                <v:shape id="_x0000_i1160" type="#_x0000_t75" style="width:23.8pt;height:35.05pt">
                  <v:imagedata r:id="rId277" o:title=""/>
                </v:shape>
              </w:object>
            </w:r>
            <w:r w:rsidRPr="00C71BE6">
              <w:rPr>
                <w:rFonts w:ascii="Times New Roman" w:hAnsi="Times New Roman"/>
                <w:color w:val="000000"/>
              </w:rPr>
              <w:t xml:space="preserve"> = 0,002(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được chiều dòng điện đi từ P đến Q và do mạch đối xứng nên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3</w:t>
            </w:r>
            <w:r w:rsidRPr="00C71BE6">
              <w:rPr>
                <w:rFonts w:ascii="Times New Roman" w:hAnsi="Times New Roman"/>
                <w:color w:val="000000"/>
              </w:rPr>
              <w:t xml:space="preserve"> </w:t>
            </w:r>
          </w:p>
          <w:p w:rsidR="007A4FEF" w:rsidRPr="00C71BE6" w:rsidRDefault="007A4FEF" w:rsidP="001C7517">
            <w:pPr>
              <w:jc w:val="both"/>
              <w:rPr>
                <w:rFonts w:ascii="Times New Roman" w:hAnsi="Times New Roman"/>
                <w:color w:val="000000"/>
                <w:vertAlign w:val="subscript"/>
              </w:rPr>
            </w:pP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I</w:t>
            </w:r>
            <w:r w:rsidRPr="00C71BE6">
              <w:rPr>
                <w:rFonts w:ascii="Times New Roman" w:hAnsi="Times New Roman"/>
                <w:color w:val="000000"/>
                <w:vertAlign w:val="subscript"/>
              </w:rPr>
              <w:t>V1</w:t>
            </w:r>
            <w:r w:rsidRPr="00C71BE6">
              <w:rPr>
                <w:rFonts w:ascii="Times New Roman" w:hAnsi="Times New Roman"/>
                <w:color w:val="000000"/>
              </w:rPr>
              <w:t>+I</w:t>
            </w:r>
            <w:r w:rsidRPr="00C71BE6">
              <w:rPr>
                <w:rFonts w:ascii="Times New Roman" w:hAnsi="Times New Roman"/>
                <w:color w:val="000000"/>
                <w:vertAlign w:val="subscript"/>
              </w:rPr>
              <w:t>2</w:t>
            </w:r>
            <w:r w:rsidRPr="00C71BE6">
              <w:rPr>
                <w:rFonts w:ascii="Times New Roman" w:hAnsi="Times New Roman"/>
                <w:color w:val="000000"/>
                <w:position w:val="-6"/>
                <w:vertAlign w:val="subscript"/>
              </w:rPr>
              <w:object w:dxaOrig="300" w:dyaOrig="240">
                <v:shape id="_x0000_i1161" type="#_x0000_t75" style="width:15.05pt;height:11.9pt">
                  <v:imagedata r:id="rId278" o:title=""/>
                </v:shape>
              </w:object>
            </w:r>
            <w:r w:rsidRPr="00C71BE6">
              <w:rPr>
                <w:rFonts w:ascii="Times New Roman" w:hAnsi="Times New Roman"/>
                <w:color w:val="000000"/>
              </w:rPr>
              <w:t xml:space="preserve">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0,002A,  I</w:t>
            </w:r>
            <w:r w:rsidRPr="00C71BE6">
              <w:rPr>
                <w:rFonts w:ascii="Times New Roman" w:hAnsi="Times New Roman"/>
                <w:color w:val="000000"/>
                <w:vertAlign w:val="subscript"/>
              </w:rPr>
              <w:t xml:space="preserve">1 </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0,006. Tính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a có U</w:t>
            </w:r>
            <w:r w:rsidRPr="00C71BE6">
              <w:rPr>
                <w:rFonts w:ascii="Times New Roman" w:hAnsi="Times New Roman"/>
                <w:color w:val="000000"/>
                <w:vertAlign w:val="subscript"/>
              </w:rPr>
              <w:t>PQ</w:t>
            </w:r>
            <w:r w:rsidRPr="00C71BE6">
              <w:rPr>
                <w:rFonts w:ascii="Times New Roman" w:hAnsi="Times New Roman"/>
                <w:color w:val="000000"/>
              </w:rPr>
              <w:t>=U</w:t>
            </w:r>
            <w:r w:rsidRPr="00C71BE6">
              <w:rPr>
                <w:rFonts w:ascii="Times New Roman" w:hAnsi="Times New Roman"/>
                <w:color w:val="000000"/>
                <w:vertAlign w:val="subscript"/>
              </w:rPr>
              <w:t>PC</w:t>
            </w:r>
            <w:r w:rsidRPr="00C71BE6">
              <w:rPr>
                <w:rFonts w:ascii="Times New Roman" w:hAnsi="Times New Roman"/>
                <w:color w:val="000000"/>
              </w:rPr>
              <w:t xml:space="preserve"> + U</w:t>
            </w:r>
            <w:r w:rsidRPr="00C71BE6">
              <w:rPr>
                <w:rFonts w:ascii="Times New Roman" w:hAnsi="Times New Roman"/>
                <w:color w:val="000000"/>
                <w:vertAlign w:val="subscript"/>
              </w:rPr>
              <w:t>CQ</w:t>
            </w:r>
            <w:r w:rsidRPr="00C71BE6">
              <w:rPr>
                <w:rFonts w:ascii="Times New Roman" w:hAnsi="Times New Roman"/>
                <w:color w:val="000000"/>
              </w:rPr>
              <w:t>=U</w:t>
            </w:r>
            <w:r w:rsidRPr="00C71BE6">
              <w:rPr>
                <w:rFonts w:ascii="Times New Roman" w:hAnsi="Times New Roman"/>
                <w:color w:val="000000"/>
                <w:vertAlign w:val="subscript"/>
              </w:rPr>
              <w:t>V1</w:t>
            </w:r>
            <w:r w:rsidRPr="00C71BE6">
              <w:rPr>
                <w:rFonts w:ascii="Times New Roman" w:hAnsi="Times New Roman"/>
                <w:color w:val="000000"/>
              </w:rPr>
              <w:t xml:space="preserve"> thay vào tính được:     - I</w:t>
            </w:r>
            <w:r w:rsidRPr="00C71BE6">
              <w:rPr>
                <w:rFonts w:ascii="Times New Roman" w:hAnsi="Times New Roman"/>
                <w:color w:val="000000"/>
                <w:vertAlign w:val="subscript"/>
              </w:rPr>
              <w:t>1</w:t>
            </w:r>
            <w:r w:rsidRPr="00C71BE6">
              <w:rPr>
                <w:rFonts w:ascii="Times New Roman" w:hAnsi="Times New Roman"/>
                <w:color w:val="000000"/>
              </w:rPr>
              <w:t>R + I</w:t>
            </w:r>
            <w:r w:rsidRPr="00C71BE6">
              <w:rPr>
                <w:rFonts w:ascii="Times New Roman" w:hAnsi="Times New Roman"/>
                <w:color w:val="000000"/>
                <w:vertAlign w:val="subscript"/>
              </w:rPr>
              <w:t>2</w:t>
            </w:r>
            <w:r w:rsidRPr="00C71BE6">
              <w:rPr>
                <w:rFonts w:ascii="Times New Roman" w:hAnsi="Times New Roman"/>
                <w:color w:val="000000"/>
              </w:rPr>
              <w:t xml:space="preserve">3R = 1 </w:t>
            </w:r>
            <w:r w:rsidRPr="00C71BE6">
              <w:rPr>
                <w:rFonts w:ascii="Times New Roman" w:hAnsi="Times New Roman"/>
                <w:color w:val="000000"/>
                <w:position w:val="-6"/>
                <w:vertAlign w:val="subscript"/>
              </w:rPr>
              <w:object w:dxaOrig="300" w:dyaOrig="240">
                <v:shape id="_x0000_i1162" type="#_x0000_t75" style="width:15.05pt;height:11.9pt">
                  <v:imagedata r:id="rId278" o:title=""/>
                </v:shape>
              </w:object>
            </w:r>
            <w:r w:rsidRPr="00C71BE6">
              <w:rPr>
                <w:rFonts w:ascii="Times New Roman" w:hAnsi="Times New Roman"/>
                <w:color w:val="000000"/>
              </w:rPr>
              <w:t>R.</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Mở rộng:</w:t>
            </w:r>
          </w:p>
          <w:p w:rsidR="007A4FEF" w:rsidRPr="00C71BE6" w:rsidRDefault="007A4FEF" w:rsidP="001C7517">
            <w:pPr>
              <w:jc w:val="both"/>
              <w:rPr>
                <w:rFonts w:ascii="Times New Roman" w:hAnsi="Times New Roman"/>
                <w:b/>
                <w:bCs/>
                <w:iCs/>
                <w:color w:val="000000"/>
                <w:u w:val="single"/>
              </w:rPr>
            </w:pPr>
            <w:r>
              <w:rPr>
                <w:rFonts w:ascii="Times New Roman" w:hAnsi="Times New Roman"/>
                <w:noProof/>
                <w:color w:val="000000"/>
              </w:rPr>
              <mc:AlternateContent>
                <mc:Choice Requires="wpg">
                  <w:drawing>
                    <wp:anchor distT="0" distB="0" distL="114300" distR="114300" simplePos="0" relativeHeight="251683840" behindDoc="0" locked="0" layoutInCell="1" allowOverlap="1">
                      <wp:simplePos x="0" y="0"/>
                      <wp:positionH relativeFrom="column">
                        <wp:posOffset>4365625</wp:posOffset>
                      </wp:positionH>
                      <wp:positionV relativeFrom="paragraph">
                        <wp:posOffset>85725</wp:posOffset>
                      </wp:positionV>
                      <wp:extent cx="2262505" cy="1790700"/>
                      <wp:effectExtent l="3810" t="3175" r="635" b="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2505" cy="1790700"/>
                                <a:chOff x="5098" y="9144"/>
                                <a:chExt cx="3563" cy="2820"/>
                              </a:xfrm>
                            </wpg:grpSpPr>
                            <wpg:grpSp>
                              <wpg:cNvPr id="799" name="Group 258"/>
                              <wpg:cNvGrpSpPr>
                                <a:grpSpLocks/>
                              </wpg:cNvGrpSpPr>
                              <wpg:grpSpPr bwMode="auto">
                                <a:xfrm>
                                  <a:off x="6677" y="10494"/>
                                  <a:ext cx="1414" cy="180"/>
                                  <a:chOff x="8027" y="3294"/>
                                  <a:chExt cx="1414" cy="180"/>
                                </a:xfrm>
                              </wpg:grpSpPr>
                              <wps:wsp>
                                <wps:cNvPr id="800" name="Rectangle 259"/>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1" name="Line 260"/>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1"/>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3" name="Group 262"/>
                              <wpg:cNvGrpSpPr>
                                <a:grpSpLocks/>
                              </wpg:cNvGrpSpPr>
                              <wpg:grpSpPr bwMode="auto">
                                <a:xfrm>
                                  <a:off x="5482" y="11379"/>
                                  <a:ext cx="1414" cy="180"/>
                                  <a:chOff x="8027" y="3294"/>
                                  <a:chExt cx="1414" cy="180"/>
                                </a:xfrm>
                              </wpg:grpSpPr>
                              <wps:wsp>
                                <wps:cNvPr id="804" name="Rectangle 263"/>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5" name="Line 264"/>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265"/>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7" name="Group 266"/>
                              <wpg:cNvGrpSpPr>
                                <a:grpSpLocks/>
                              </wpg:cNvGrpSpPr>
                              <wpg:grpSpPr bwMode="auto">
                                <a:xfrm>
                                  <a:off x="6678" y="11379"/>
                                  <a:ext cx="1414" cy="180"/>
                                  <a:chOff x="8027" y="3294"/>
                                  <a:chExt cx="1414" cy="180"/>
                                </a:xfrm>
                              </wpg:grpSpPr>
                              <wps:wsp>
                                <wps:cNvPr id="808" name="Rectangle 267"/>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9" name="Line 268"/>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69"/>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1" name="Group 270"/>
                              <wpg:cNvGrpSpPr>
                                <a:grpSpLocks/>
                              </wpg:cNvGrpSpPr>
                              <wpg:grpSpPr bwMode="auto">
                                <a:xfrm>
                                  <a:off x="5482" y="10494"/>
                                  <a:ext cx="1414" cy="180"/>
                                  <a:chOff x="8027" y="3294"/>
                                  <a:chExt cx="1414" cy="180"/>
                                </a:xfrm>
                              </wpg:grpSpPr>
                              <wps:wsp>
                                <wps:cNvPr id="812" name="Rectangle 271"/>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3" name="Line 272"/>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3"/>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5" name="Group 274"/>
                              <wpg:cNvGrpSpPr>
                                <a:grpSpLocks/>
                              </wpg:cNvGrpSpPr>
                              <wpg:grpSpPr bwMode="auto">
                                <a:xfrm>
                                  <a:off x="6457" y="10569"/>
                                  <a:ext cx="603" cy="900"/>
                                  <a:chOff x="6457" y="10509"/>
                                  <a:chExt cx="603" cy="900"/>
                                </a:xfrm>
                              </wpg:grpSpPr>
                              <wps:wsp>
                                <wps:cNvPr id="816" name="Oval 275"/>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7" name="Text Box 276"/>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36195E" w:rsidRDefault="007A4FEF" w:rsidP="007A4FEF">
                                      <w:pPr>
                                        <w:rPr>
                                          <w:color w:val="FF0000"/>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818" name="Group 277"/>
                                <wpg:cNvGrpSpPr>
                                  <a:grpSpLocks/>
                                </wpg:cNvGrpSpPr>
                                <wpg:grpSpPr bwMode="auto">
                                  <a:xfrm>
                                    <a:off x="6735" y="10509"/>
                                    <a:ext cx="0" cy="900"/>
                                    <a:chOff x="6735" y="10494"/>
                                    <a:chExt cx="0" cy="900"/>
                                  </a:xfrm>
                                </wpg:grpSpPr>
                                <wps:wsp>
                                  <wps:cNvPr id="819" name="Line 278"/>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79"/>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1" name="Group 280"/>
                              <wpg:cNvGrpSpPr>
                                <a:grpSpLocks/>
                              </wpg:cNvGrpSpPr>
                              <wpg:grpSpPr bwMode="auto">
                                <a:xfrm>
                                  <a:off x="7843" y="9309"/>
                                  <a:ext cx="603" cy="2160"/>
                                  <a:chOff x="7693" y="9414"/>
                                  <a:chExt cx="603" cy="2160"/>
                                </a:xfrm>
                              </wpg:grpSpPr>
                              <wps:wsp>
                                <wps:cNvPr id="822" name="Oval 281"/>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Text Box 282"/>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824" name="Line 283"/>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4"/>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6" name="Group 285"/>
                              <wpg:cNvGrpSpPr>
                                <a:grpSpLocks/>
                              </wpg:cNvGrpSpPr>
                              <wpg:grpSpPr bwMode="auto">
                                <a:xfrm>
                                  <a:off x="5214" y="9309"/>
                                  <a:ext cx="603" cy="2160"/>
                                  <a:chOff x="7693" y="9414"/>
                                  <a:chExt cx="603" cy="2160"/>
                                </a:xfrm>
                              </wpg:grpSpPr>
                              <wps:wsp>
                                <wps:cNvPr id="827" name="Oval 286"/>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8" name="Text Box 287"/>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829" name="Line 288"/>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89"/>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Line 290"/>
                              <wps:cNvCnPr/>
                              <wps:spPr bwMode="auto">
                                <a:xfrm>
                                  <a:off x="5467" y="929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291"/>
                              <wps:cNvCnPr/>
                              <wps:spPr bwMode="auto">
                                <a:xfrm>
                                  <a:off x="7023" y="9309"/>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Text Box 292"/>
                              <wps:cNvSpPr txBox="1">
                                <a:spLocks noChangeArrowheads="1"/>
                              </wps:cNvSpPr>
                              <wps:spPr bwMode="auto">
                                <a:xfrm>
                                  <a:off x="6502" y="102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834" name="Text Box 293"/>
                              <wps:cNvSpPr txBox="1">
                                <a:spLocks noChangeArrowheads="1"/>
                              </wps:cNvSpPr>
                              <wps:spPr bwMode="auto">
                                <a:xfrm>
                                  <a:off x="6524" y="1142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835" name="Text Box 294"/>
                              <wps:cNvSpPr txBox="1">
                                <a:spLocks noChangeArrowheads="1"/>
                              </wps:cNvSpPr>
                              <wps:spPr bwMode="auto">
                                <a:xfrm>
                                  <a:off x="5098" y="1031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836" name="Text Box 295"/>
                              <wps:cNvSpPr txBox="1">
                                <a:spLocks noChangeArrowheads="1"/>
                              </wps:cNvSpPr>
                              <wps:spPr bwMode="auto">
                                <a:xfrm>
                                  <a:off x="7991" y="1038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s:wsp>
                              <wps:cNvPr id="837" name="Text Box 296"/>
                              <wps:cNvSpPr txBox="1">
                                <a:spLocks noChangeArrowheads="1"/>
                              </wps:cNvSpPr>
                              <wps:spPr bwMode="auto">
                                <a:xfrm>
                                  <a:off x="6354"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838" name="Text Box 297"/>
                              <wps:cNvSpPr txBox="1">
                                <a:spLocks noChangeArrowheads="1"/>
                              </wps:cNvSpPr>
                              <wps:spPr bwMode="auto">
                                <a:xfrm>
                                  <a:off x="6831"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185" style="position:absolute;left:0;text-align:left;margin-left:343.75pt;margin-top:6.75pt;width:178.15pt;height:141pt;z-index:251683840" coordorigin="5098,9144" coordsize="3563,28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Fgqm2ggAANdqAAAOAAAAZHJzL2Uyb0RvYy54bWzsXdty4kYQfU9V/kGldxbN6E4t3to1ZitV m6wru/kAGQSoIiRFkg2bVP49PRe1Lr4BNrJxxg9YoAujVk/P6dNnhvcftutYuwnzIkqTsU7eGboW JrN0HiXLsf7H9+nA07WiDJJ5EKdJONZ/hIX+4eznn95vslFI01Uaz8Ncg4skxWiTjfVVWWaj4bCY rcJ1ULxLszCBnYs0XwclvM2Xw3kebODq63hIDcMZbtJ8nuXpLCwK+HQidupn/PqLRTgrvy4WRVhq 8ViHtpX8NeevV+x1ePY+GC3zIFtFM9mM4IBWrIMogS/FS02CMtCu8+jWpdbRLE+LdFG+m6XrYbpY RLOQ3wPcDTE6d/M5T68zfi/L0WaZoZnAtB07HXzZ2W83l7kWzce668OjSoI1PCT+vRr7AMyzyZYj OOpznn3LLnNxj7D5JZ39WcDuYXc/e78UB2tXm1/TOVwwuC5Tbp7tIl+zS8CNa1v+FH7gUwi3pTaD Dyl1qG3YujaDfcT1DdeQz2m2gofJzrMN1ljY7RPLEs9wtrqQ55u2Y4qTqUf5mcNgJL6YN1Y2TtwZ f4M3iabw26ag9tFN4Tiuy2+JGJYv76myCLGIJc3hdU3hGVScZ9LqtNoUt0681xLQ+4rawYqnOdi3 VZCF3G8L5jrSqh48Rulgv0O/DJJlHGrU9oWT8SMrDyuEe2lJer6C48KPeZ5uVmEwh4YRdjw8yMYJ 7E0Bzvmov3mW3zVWZWPLgWfOPU6YGC0VjLK8KD+H6VpjG2M9h8ZzZw5uvhQla0x9CPPtIo2j+TSK Y/4mX16dx7l2E0AAmvI/3v7OYXGibcCbbWrzK99/CYP/3XWJdVRCJI2j9VgHS8MfOygYMatdJHO+ XQZRLLahyXEizcgsx3pAMbpK5z/AinkqwiSEddhYpfnfuraBEDnWi7+ugzzUtfiXBJ4E63wspvI3 lu1CZ9Py5p6r5p4gmcGlxnqpa2LzvBRx+DrLo+UKvonwe0/SjxAtFhG3bN0q2VjwUtHWHtyVVO76 JUrAUx1uUel458llDjbd3fOwm5pep3ej57VjVe1U0u9iaMVDfpekzOn4g34Gd4KhR3rNgx4UjKAD QTdgrsa6Eh/z/vEN/8K78KyBRZ2LgWVMJoOP03Nr4EyJa0/Myfn5hPzL7oVYo1U0n4cJa3o1/hJr t/AjkYAYOXEERjMM21fn/RSaWP3njeZxpNsBwIT88z59jXZ8jUe5Q33Nd+FyMDqaytdOytdqeCIQ yZ3gxDMA3TRxGsAlFuq7OIxh0efCabblCY8ixHT5gC16O4NrtzBGMEKcdkrgBBCWsGoDnACQlEEe YIwCJwqcvB5wAvmRcFcJTjioOHTAUOBEgRNgT+7L25yOr9mNqLg3EFbg5DR9bUdwAvl1G5w4xwYn wJwIMugNgxOk5prgxG10QwVOFDh5PeAE6VMJTiR7yim7vQcMBU5Oc8BgYPT4LB1BUln6WpNP3tvX FDg5TV/bDZwQZHRFhYu6ktI9XoWrZk7ebFmHIHfZACduk8BU4ESBk1cDTgjSp2LAAK685vj2HjAU ODnNAaMncIKksvS1Jp+8t68pcHKavrYjOEFGtwInktI9HjhxoGgvNSc2yB8gDNZlHYeVmZgewq+U BFjVaZ5myNNqzUn3RBRS1Gao9AY9ZAdIXX4FBYZG3SZ1eWxY4thSmkMMt9LmoNzEANTEzGvBBhge rXSr7B/GcZQVD1b+75eLHFVxsqNEAJ67kOcIuYQSmTQ1UQT50u/MNT6lW3BSSZmiwkkrt7CjEsgc SxzV6Nau09GoYKe2QfHzoLvmj6ijUJ4hFEjBCD+QmqTXpyjZv3vdKz1piWQItYxP1B9MHc8dWFPL Hviu4Q0M4n/yHZYuTqZtkQwHEUIrC9qWQ0UyfSvNUOPDml+pb6r/d6lwyu3VlktSLYRLpxM0pPgV 9RiV+JEghV8N75K+P+Lw7pqAKWCMIQYIZtvDO7Bm9wzu9UmoQ60H9/ZpOGi9yNDeIZmhCHR4Hufc cdfVUC3vmXocO+A93xqoY6XPa8va35A+j0lbm3ILIYI6UG5ROxshXTFo5WxAaz84zCpn68yh6MXZ 6jjHJaKtWH+3WI92KWehLj+mWM/1YNzkkyPMbtRHGEeJUDM3tHqu48vT2GwDcD6270LOqbh1IobB 2iT9ZXUUGWeR1Xl9ks2ua0o7+d2cmeVyKqmDEPY/nzlAwUHEaFEndSCgreEJYx76SerqXu2bHQiI fVrldLtM0lE5XWP20BNyOhSqnk5O14eOgXZKBR7mviA937dUAHQj4A5G3uJY3slmHu3zCmC+BMDs pywFswxb2YxIQg7MZtDXiGGKyZx1EUFmM4QSlTvzKe5PoO0YIG9wpRiBxUxTwOPQwx9i1US4ZUml dLKdUxisoUjmShAhx0xhbMomPLP49WZTGOT9ZQrT5fzZ4z4W069SGDX5uVox4545HxTp6kYK0xWc qxTmJSc6q7JUe6mFPRdAwAF0/7IUighUCtOsZdNORcZ7SkUGYaVKYdSCCbBUhMxOqnKq2SnIeJzc UilMZ4GX1yemOGoK0wdRY2JFhw0cGvXlHIKDJjfZliMUeD6u3lQRNSAak9UEVQp8hbmzTKJxTbbj LJllYqVLOluz0rU3K2iwwsSdWbVyNrUIkcfqmt2ylf8yZSvHZqVULl2it+pWMGuLV1kf5bCVFhHW oFN1q+epWyFBp5K+ZtJnYt2qJopASPIStW7Q2wvWmBALtriEpUJTjgoa+6xIqYLG8wQNZExV0GgF DSxANoIGCgPkWmv9sMu4lDCULyvdmwoarPi09zK2Kmg8T9BA2lQFjVbQwDp0I2ggFd9r0HB9X+hr IGgI5rHWPCiksdfa1ypoPE/QQP5bBY1W0ECdRSNoYCrXa9BwTFuKWvBHCxTQUECDTf1uYa3e6tg2 Vi5UzGjFjDu0L/C7ES9CaXis3MQoexUz4OdxcJH/VocplHy/v5iBBahTiRl8ghr8ehLXxspfemI/ z9R8z6Ww9e9Rnf0HAAD//wMAUEsDBBQABgAIAAAAIQAehFXh4QAAAAsBAAAPAAAAZHJzL2Rvd25y ZXYueG1sTI9BS8NAEIXvgv9hGcGb3aQxtcZsSinqqQi2gnjbZqdJaHY2ZLdJ+u+dnvQ0PN7Hm/fy 1WRbMWDvG0cK4lkEAql0pqFKwdf+7WEJwgdNRreOUMEFPayK25tcZ8aN9InDLlSCQ8hnWkEdQpdJ 6csarfYz1yGxd3S91YFlX0nT65HDbSvnUbSQVjfEH2rd4abG8rQ7WwXvox7XSfw6bE/HzeVnn358 b2NU6v5uWr+ACDiFPxiu9bk6FNzp4M5kvGgVLJZPKaNsJHyvQPSY8JiDgvlzmoIscvl/Q/ELAAD/ /wMAUEsBAi0AFAAGAAgAAAAhALaDOJL+AAAA4QEAABMAAAAAAAAAAAAAAAAAAAAAAFtDb250ZW50 X1R5cGVzXS54bWxQSwECLQAUAAYACAAAACEAOP0h/9YAAACUAQAACwAAAAAAAAAAAAAAAAAvAQAA X3JlbHMvLnJlbHNQSwECLQAUAAYACAAAACEAchYKptoIAADXagAADgAAAAAAAAAAAAAAAAAuAgAA ZHJzL2Uyb0RvYy54bWxQSwECLQAUAAYACAAAACEAHoRV4eEAAAALAQAADwAAAAAAAAAAAAAAAAA0 CwAAZHJzL2Rvd25yZXYueG1sUEsFBgAAAAAEAAQA8wAAAEIMAAAAAA== ">
                      <v:group id="Group 258" o:spid="_x0000_s1186" style="position:absolute;left:6677;top:10494;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9kvsYAAADcAAAADwAAAGRycy9kb3ducmV2LnhtbESPT2vCQBTE74LfYXlC b3UTi9WkriKi0oMUqoXS2yP78gezb0N2TeK37xYKHoeZ+Q2z2gymFh21rrKsIJ5GIIgzqysuFHxd Ds9LEM4ja6wtk4I7Odisx6MVptr2/End2RciQNilqKD0vkmldFlJBt3UNsTBy21r0AfZFlK32Ae4 qeUsil6lwYrDQokN7UrKruebUXDssd++xPvudM1395/L/OP7FJNST5Nh+wbC0+Af4f/2u1awSBL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v2S+xgAAANwA AAAPAAAAAAAAAAAAAAAAAKoCAABkcnMvZG93bnJldi54bWxQSwUGAAAAAAQABAD6AAAAnQMAAAAA ">
                        <v:rect id="Rectangle 259" o:spid="_x0000_s1187"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ApPMAA AADcAAAADwAAAGRycy9kb3ducmV2LnhtbERPTYvCMBC9C/6HMMLeNNEF0a5RRFHWo7YXb7PNbNu1 mZQmatdfbw6Cx8f7Xqw6W4sbtb5yrGE8UiCIc2cqLjRk6W44A+EDssHaMWn4Jw+rZb+3wMS4Ox/p dgqFiCHsE9RQhtAkUvq8JIt+5BriyP261mKIsC2kafEew20tJ0pNpcWKY0OJDW1Kyi+nq9XwU00y fBzTvbLz3Wc4dOnf9bzV+mPQrb9ABOrCW/xyfxsNMxXnxzPxCMjlEwAA//8DAFBLAQItABQABgAI AAAAIQDw94q7/QAAAOIBAAATAAAAAAAAAAAAAAAAAAAAAABbQ29udGVudF9UeXBlc10ueG1sUEsB Ai0AFAAGAAgAAAAhADHdX2HSAAAAjwEAAAsAAAAAAAAAAAAAAAAALgEAAF9yZWxzLy5yZWxzUEsB Ai0AFAAGAAgAAAAhADMvBZ5BAAAAOQAAABAAAAAAAAAAAAAAAAAAKQIAAGRycy9zaGFwZXhtbC54 bWxQSwECLQAUAAYACAAAACEABlApPMAAAADcAAAADwAAAAAAAAAAAAAAAACYAgAAZHJzL2Rvd25y ZXYueG1sUEsFBgAAAAAEAAQA9QAAAIUDAAAAAA== "/>
                        <v:line id="Line 260" o:spid="_x0000_s1188"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rz68YAAADcAAAADwAAAGRycy9kb3ducmV2LnhtbESPT2vCQBTE7wW/w/IKvdWNFoKkriIV QXso/oN6fGafSTT7Nuxuk/Tbu4WCx2FmfsNM572pRUvOV5YVjIYJCOLc6ooLBcfD6nUCwgdkjbVl UvBLHuazwdMUM2073lG7D4WIEPYZKihDaDIpfV6SQT+0DXH0LtYZDFG6QmqHXYSbWo6TJJUGK44L JTb0UVJ+2/8YBV9v27RdbD7X/fcmPefL3fl07ZxSL8/94h1EoD48wv/ttVYwSU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K8+vGAAAA3AAAAA8AAAAAAAAA AAAAAAAAoQIAAGRycy9kb3ducmV2LnhtbFBLBQYAAAAABAAEAPkAAACUAwAAAAA= "/>
                        <v:line id="Line 261" o:spid="_x0000_s1189"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htnMYAAADcAAAADwAAAGRycy9kb3ducmV2LnhtbESPQWvCQBSE70L/w/IK3nSjQpDUVUQR tIeittAen9nXJG32bdjdJum/dwXB4zAz3zCLVW9q0ZLzlWUFk3ECgji3uuJCwcf7bjQH4QOyxtoy KfgnD6vl02CBmbYdn6g9h0JECPsMFZQhNJmUPi/JoB/bhjh639YZDFG6QmqHXYSbWk6TJJUGK44L JTa0KSn/Pf8ZBW+zY9quD6/7/vOQXvLt6fL10zmlhs/9+gVEoD48wvf2XiuYJ1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YbZzGAAAA3AAAAA8AAAAAAAAA AAAAAAAAoQIAAGRycy9kb3ducmV2LnhtbFBLBQYAAAAABAAEAPkAAACUAwAAAAA= "/>
                      </v:group>
                      <v:group id="Group 262" o:spid="_x0000_s1190" style="position:absolute;left:5482;top:11379;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ShcYAAADcAAAADwAAAGRycy9kb3ducmV2LnhtbESPT2vCQBTE74V+h+UV vNVNGlpC6ioirXiQQo0g3h7ZZxLMvg3ZNX++fbcgeBxm5jfMYjWaRvTUudqygngegSAurK65VHDM v19TEM4ja2wsk4KJHKyWz08LzLQd+Jf6gy9FgLDLUEHlfZtJ6YqKDLq5bYmDd7GdQR9kV0rd4RDg ppFvUfQhDdYcFipsaVNRcT3cjILtgMM6ib/6/fWymc75+89pH5NSs5dx/QnC0+gf4Xt7pxWkUQL/ Z8IRkM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6VKFxgAAANwA AAAPAAAAAAAAAAAAAAAAAKoCAABkcnMvZG93bnJldi54bWxQSwUGAAAAAAQABAD6AAAAnQMAAAAA ">
                        <v:rect id="Rectangle 263" o:spid="_x0000_s1191"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svP8QA AADcAAAADwAAAGRycy9kb3ducmV2LnhtbESPQWsCMRSE7wX/Q3iCt5pUi+hqlFJR9Kjrxdtz89xd u3lZNlHX/nojFHocZuYbZrZobSVu1PjSsYaPvgJBnDlTcq7hkK7exyB8QDZYOSYND/KwmHfeZpgY d+cd3fYhFxHCPkENRQh1IqXPCrLo+64mjt7ZNRZDlE0uTYP3CLeVHCg1khZLjgsF1vRdUPazv1oN p3JwwN9dulZ2shqGbZtersel1r1u+zUFEagN/+G/9sZoGKtPeJ2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HlrLz/EAAAA3AAAAA8AAAAAAAAAAAAAAAAAmAIAAGRycy9k b3ducmV2LnhtbFBLBQYAAAAABAAEAPUAAACJAwAAAAA= "/>
                        <v:line id="Line 264" o:spid="_x0000_s1192"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H16MYAAADcAAAADwAAAGRycy9kb3ducmV2LnhtbESPQWvCQBSE74L/YXmCN91YaZD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x9ejGAAAA3AAAAA8AAAAAAAAA AAAAAAAAoQIAAGRycy9kb3ducmV2LnhtbFBLBQYAAAAABAAEAPkAAACUAwAAAAA= "/>
                        <v:line id="Line 265" o:spid="_x0000_s1193"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Nrn8YAAADcAAAADwAAAGRycy9kb3ducmV2LnhtbESPQWvCQBSE74L/YXlCb7qxhSDRVUQp aA+lWkGPz+wziWbfht1tkv77bqHQ4zAz3zCLVW9q0ZLzlWUF00kCgji3uuJCwenzdTwD4QOyxtoy KfgmD6vlcLDATNuOD9QeQyEihH2GCsoQmkxKn5dk0E9sQxy9m3UGQ5SukNphF+Gmls9JkkqDFceF EhvalJQ/jl9GwfvL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ja5/GAAAA3AAAAA8AAAAAAAAA AAAAAAAAoQIAAGRycy9kb3ducmV2LnhtbFBLBQYAAAAABAAEAPkAAACUAwAAAAA= "/>
                      </v:group>
                      <v:group id="Group 266" o:spid="_x0000_s1194" style="position:absolute;left:6678;top:11379;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JUhsQAAADcAAAADwAAAGRycy9kb3ducmV2LnhtbESPQYvCMBSE78L+h/CE vWnaXXSlGkXEXTyIoC6It0fzbIvNS2liW/+9EQSPw8x8w8wWnSlFQ7UrLCuIhxEI4tTqgjMF/8ff wQSE88gaS8uk4E4OFvOP3gwTbVveU3PwmQgQdgkqyL2vEildmpNBN7QVcfAutjbog6wzqWtsA9yU 8iuKxtJgwWEhx4pWOaXXw80o+GuxXX7H62Z7vazu5+Nod9rGpNRnv1tOQXjq/Dv8am+0gkn0A8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NJUhsQAAADcAAAA DwAAAAAAAAAAAAAAAACqAgAAZHJzL2Rvd25yZXYueG1sUEsFBgAAAAAEAAQA+gAAAJsDAAAAAA== ">
                        <v:rect id="Rectangle 267" o:spid="_x0000_s1195"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lOsAA AADcAAAADwAAAGRycy9kb3ducmV2LnhtbERPTYvCMBC9C/6HMMLeNNEF0a5RRFHWo7YXb7PNbNu1 mZQmatdfbw6Cx8f7Xqw6W4sbtb5yrGE8UiCIc2cqLjRk6W44A+EDssHaMWn4Jw+rZb+3wMS4Ox/p dgqFiCHsE9RQhtAkUvq8JIt+5BriyP261mKIsC2kafEew20tJ0pNpcWKY0OJDW1Kyi+nq9XwU00y fBzTvbLz3Wc4dOnf9bzV+mPQrb9ABOrCW/xyfxsNMxXXxjPxCMjlEwAA//8DAFBLAQItABQABgAI AAAAIQDw94q7/QAAAOIBAAATAAAAAAAAAAAAAAAAAAAAAABbQ29udGVudF9UeXBlc10ueG1sUEsB Ai0AFAAGAAgAAAAhADHdX2HSAAAAjwEAAAsAAAAAAAAAAAAAAAAALgEAAF9yZWxzLy5yZWxzUEsB Ai0AFAAGAAgAAAAhADMvBZ5BAAAAOQAAABAAAAAAAAAAAAAAAAAAKQIAAGRycy9zaGFwZXhtbC54 bWxQSwECLQAUAAYACAAAACEA+CYlOsAAAADcAAAADwAAAAAAAAAAAAAAAACYAgAAZHJzL2Rvd25y ZXYueG1sUEsFBgAAAAAEAAQA9QAAAIUDAAAAAA== "/>
                        <v:line id="Line 268" o:spid="_x0000_s1196"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z/7cYAAADcAAAADwAAAGRycy9kb3ducmV2LnhtbESPQWvCQBSE7wX/w/KE3upGhaCpq0hF 0B6k2kJ7fGZfk9js27C7TdJ/3xUEj8PMfMMsVr2pRUvOV5YVjEcJCOLc6ooLBR/v26cZCB+QNdaW ScEfeVgtBw8LzLTt+EjtKRQiQthnqKAMocmk9HlJBv3INsTR+7bOYIjSFVI77CLc1HKSJKk0WHFc KLGhl5Lyn9OvUXCYvqXtev+66z/36TnfHM9fl84p9Tjs188gAvXhHr61d1rBLJnD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8/+3GAAAA3AAAAA8AAAAAAAAA AAAAAAAAoQIAAGRycy9kb3ducmV2LnhtbFBLBQYAAAAABAAEAPkAAACUAwAAAAA= "/>
                        <v:line id="Line 269" o:spid="_x0000_s1197"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ArcMAAADcAAAADwAAAGRycy9kb3ducmV2LnhtbERPy2rCQBTdF/oPwy10Vye2ECQ6iiiC uhAfhbq8Zm6T1MydMDNN4t87C8Hl4bwns97UoiXnK8sKhoMEBHFudcWFgu/T6mMEwgdkjbVlUnAj D7Pp68sEM207PlB7DIWIIewzVFCG0GRS+rwkg35gG+LI/VpnMEToCqkddjHc1PIzSVJpsOLYUGJD i5Ly6/HfKNh97dN2vtmu+59NesmXh8v5r3NKvb/18zGIQH14ih/utVYwGsb58Uw8AnJ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fwK3DAAAA3AAAAA8AAAAAAAAAAAAA AAAAoQIAAGRycy9kb3ducmV2LnhtbFBLBQYAAAAABAAEAPkAAACRAwAAAAA= "/>
                      </v:group>
                      <v:group id="Group 270" o:spid="_x0000_s1198" style="position:absolute;left:5482;top:10494;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a7/tMYAAADcAAAADwAAAGRycy9kb3ducmV2LnhtbESPzWrDMBCE74W8g9hA b42shpbgRg4hNKGHUKgTCL0t1vqHWCtjKbbz9lWh0OMwM98w681kWzFQ7xvHGtQiAUFcONNwpeF8 2j+tQPiAbLB1TBru5GGTzR7WmBo38hcNeahEhLBPUUMdQpdK6YuaLPqF64ijV7reYoiyr6TpcYxw 28rnJHmVFhuOCzV2tKupuOY3q+Ew4rhdqvfheC139+/Ty+flqEjrx/m0fQMRaAr/4b/2h9GwUgp+ z8QjILM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rv+0xgAAANwA AAAPAAAAAAAAAAAAAAAAAKoCAABkcnMvZG93bnJldi54bWxQSwUGAAAAAAQABAD6AAAAnQMAAAAA ">
                        <v:rect id="Rectangle 271" o:spid="_x0000_s1199"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eEDcUA AADcAAAADwAAAGRycy9kb3ducmV2LnhtbESPQWvCQBSE7wX/w/KE3uomKRRNXUWUSD3G5NLba/Y1 SZt9G7KrSf313ULB4zAz3zDr7WQ6caXBtZYVxIsIBHFldcu1grLInpYgnEfW2FkmBT/kYLuZPawx 1XbknK5nX4sAYZeigsb7PpXSVQ0ZdAvbEwfv0w4GfZBDLfWAY4CbTiZR9CINthwWGuxp31D1fb4Y BR9tUuItL46RWWXP/jQVX5f3g1KP82n3CsLT5O/h//abVrCME/g7E46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cF4QNxQAAANwAAAAPAAAAAAAAAAAAAAAAAJgCAABkcnMv ZG93bnJldi54bWxQSwUGAAAAAAQABAD1AAAAigMAAAAA "/>
                        <v:line id="Line 272" o:spid="_x0000_s1200"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1e2sYAAADcAAAADwAAAGRycy9kb3ducmV2LnhtbESPQWvCQBSE7wX/w/IEb3WjQpDUVaQi aA+ittAen9nXJG32bdjdJvHfu4LQ4zAz3zCLVW9q0ZLzlWUFk3ECgji3uuJCwcf79nkOwgdkjbVl UnAlD6vl4GmBmbYdn6g9h0JECPsMFZQhNJmUPi/JoB/bhjh639YZDFG6QmqHXYSbWk6TJJUGK44L JTb0WlL+e/4zCg6zY9qu92+7/nOfXvLN6fL10zmlRsN+/QIiUB/+w4/2TiuYT2Z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NXtrGAAAA3AAAAA8AAAAAAAAA AAAAAAAAoQIAAGRycy9kb3ducmV2LnhtbFBLBQYAAAAABAAEAPkAAACUAwAAAAA= "/>
                        <v:line id="Line 273" o:spid="_x0000_s1201"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TGrscAAADcAAAADwAAAGRycy9kb3ducmV2LnhtbESPT2vCQBTE74LfYXkFb7rxD0FSVxFF 0B5KtYX2+My+JqnZt2F3m8Rv3y0Uehxm5jfMatObWrTkfGVZwXSSgCDOra64UPD2ehgvQfiArLG2 TAru5GGzHg5WmGnb8ZnaSyhEhLDPUEEZQpNJ6fOSDPqJbYij92mdwRClK6R22EW4qeUsSVJpsOK4 UGJDu5Ly2+XbKHiev6Tt9vR07N9P6TXfn68fX51TavTQbx9BBOrDf/ivfdQKltMF/J6JR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5MauxwAAANwAAAAPAAAAAAAA AAAAAAAAAKECAABkcnMvZG93bnJldi54bWxQSwUGAAAAAAQABAD5AAAAlQMAAAAA "/>
                      </v:group>
                      <v:group id="Group 274" o:spid="_x0000_s1202" style="position:absolute;left:6457;top:10569;width:603;height:900" coordorigin="6457,10509" coordsize="603,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X5t8YAAADcAAAADwAAAGRycy9kb3ducmV2LnhtbESPT2vCQBTE74V+h+UV vNVNKpaQuopIKz2EQo0g3h7ZZxLMvg3ZNX++fbcgeBxm5jfMajOaRvTUudqygngegSAurK65VHDM v14TEM4ja2wsk4KJHGzWz08rTLUd+Jf6gy9FgLBLUUHlfZtK6YqKDLq5bYmDd7GdQR9kV0rd4RDg ppFvUfQuDdYcFipsaVdRcT3cjIL9gMN2EX/22fWym8758ueUxaTU7GXcfoDwNPpH+N7+1gqSeAn/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lfm3xgAAANwA AAAPAAAAAAAAAAAAAAAAAKoCAABkcnMvZG93bnJldi54bWxQSwUGAAAAAAQABAD6AAAAnQMAAAAA ">
                        <v:oval id="Oval 275" o:spid="_x0000_s1203" style="position:absolute;left:6527;top:1079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KUcsQA AADcAAAADwAAAGRycy9kb3ducmV2LnhtbESPQWvCQBSE7wX/w/IK3uomDQZJXUUUwR56MLb3R/aZ BLNvQ/Y1pv++Wyh4HGbmG2a9nVynRhpC69lAukhAEVfetlwb+LwcX1aggiBb7DyTgR8KsN3MntZY WH/nM42l1CpCOBRooBHpC61D1ZDDsPA9cfSufnAoUQ61tgPeI9x1+jVJcu2w5bjQYE/7hqpb+e0M HOpdmY86k2V2PZxkefv6eM9SY+bP0+4NlNAkj/B/+2QNrNIc/s7EI6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MQilHLEAAAA3AAAAA8AAAAAAAAAAAAAAAAAmAIAAGRycy9k b3ducmV2LnhtbFBLBQYAAAAABAAEAPUAAACJAwAAAAA= "/>
                        <v:shape id="Text Box 276" o:spid="_x0000_s1204" type="#_x0000_t202" style="position:absolute;left:6457;top:1076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9H58UA AADcAAAADwAAAGRycy9kb3ducmV2LnhtbESPS2vDMBCE74X8B7GB3BIpIW0Tx0oILYWeWuo8ILfF Wj+ItTKWGrv/vioEehxm5hsm3Q22ETfqfO1Yw3ymQBDnztRcajge3qYrED4gG2wck4Yf8rDbjh5S TIzr+YtuWShFhLBPUEMVQptI6fOKLPqZa4mjV7jOYoiyK6XpsI9w28iFUk/SYs1xocKWXirKr9m3 1XD6KC7npfosX+1j27tBSbZrqfVkPOw3IAIN4T98b78bDav5M/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n0fnxQAAANwAAAAPAAAAAAAAAAAAAAAAAJgCAABkcnMv ZG93bnJldi54bWxQSwUGAAAAAAQABAD1AAAAigMAAAAA " filled="f" stroked="f">
                          <v:textbox>
                            <w:txbxContent>
                              <w:p w:rsidR="007A4FEF" w:rsidRPr="0036195E" w:rsidRDefault="007A4FEF" w:rsidP="007A4FEF">
                                <w:pPr>
                                  <w:rPr>
                                    <w:color w:val="FF0000"/>
                                    <w:vertAlign w:val="subscript"/>
                                  </w:rPr>
                                </w:pPr>
                                <w:r w:rsidRPr="00C20AA2">
                                  <w:t>V</w:t>
                                </w:r>
                                <w:r w:rsidRPr="00C20AA2">
                                  <w:rPr>
                                    <w:vertAlign w:val="subscript"/>
                                  </w:rPr>
                                  <w:t>2</w:t>
                                </w:r>
                              </w:p>
                            </w:txbxContent>
                          </v:textbox>
                        </v:shape>
                        <v:group id="Group 277" o:spid="_x0000_s1205" style="position:absolute;left:6735;top:10509;width:0;height:900" coordorigin="6735,10494" coordsize="0,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RWKcIAAADcAAAADwAAAGRycy9kb3ducmV2LnhtbERPz2vCMBS+D/wfwhN2 m2k2NqQaRcSJBxmsFcTbo3m2xealNLGt/705DHb8+H4v16NtRE+drx1rULMEBHHhTM2lhlP+/TYH 4QOywcYxaXiQh/Vq8rLE1LiBf6nPQiliCPsUNVQhtKmUvqjIop+5ljhyV9dZDBF2pTQdDjHcNvI9 Sb6kxZpjQ4UtbSsqbtndatgPOGw+1K4/3q7bxyX//DkfFWn9Oh03CxCBxvAv/nMfjIa5imvjmXgE 5Oo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CUVinCAAAA3AAAAA8A AAAAAAAAAAAAAAAAqgIAAGRycy9kb3ducmV2LnhtbFBLBQYAAAAABAAEAPoAAACZAwAAAAA= ">
                          <v:line id="Line 278" o:spid="_x0000_s1206" style="position:absolute;visibility:visible;mso-wrap-style:square" from="6735,10494" to="6735,10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VpMMYAAADcAAAADwAAAGRycy9kb3ducmV2LnhtbESPQWvCQBSE74X+h+UVeqsbLQRNXUUq BfUgVQvt8Zl9JrHZt2F3m8R/3xUEj8PMfMNM572pRUvOV5YVDAcJCOLc6ooLBV+Hj5cxCB+QNdaW ScGFPMxnjw9TzLTteEftPhQiQthnqKAMocmk9HlJBv3ANsTRO1lnMETpCqkddhFuajlKklQarDgu lNjQe0n57/7PKNi+fqbtYr1Z9d/r9Jgvd8efc+eUen7qF28gAvXhHr61V1rBeDiB65l4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LlaTDGAAAA3AAAAA8AAAAAAAAA AAAAAAAAoQIAAGRycy9kb3ducmV2LnhtbFBLBQYAAAAABAAEAPkAAACUAwAAAAA= "/>
                          <v:line id="Line 279" o:spid="_x0000_s1207" style="position:absolute;visibility:visible;mso-wrap-style:square" from="6735,11184" to="6735,11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MKEMMAAADcAAAADwAAAGRycy9kb3ducmV2LnhtbERPz2vCMBS+C/4P4Qm7aaqDItUoogx0 hzGdoMdn82yrzUtJsrb775fDYMeP7/dy3ZtatOR8ZVnBdJKAIM6trrhQcP56G89B+ICssbZMCn7I w3o1HCwx07bjI7WnUIgYwj5DBWUITSalz0sy6Ce2IY7c3TqDIUJXSO2wi+GmlrMkSaXBimNDiQ1t S8qfp2+j4OP1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zChDDAAAA3AAAAA8AAAAAAAAAAAAA AAAAoQIAAGRycy9kb3ducmV2LnhtbFBLBQYAAAAABAAEAPkAAACRAwAAAAA= "/>
                        </v:group>
                      </v:group>
                      <v:group id="Group 280" o:spid="_x0000_s1208" style="position:absolute;left:7843;top:9309;width:603;height:2160" coordorigin="7693,9414" coordsize="603,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8I1CcYAAADcAAAADwAAAGRycy9kb3ducmV2LnhtbESPT2vCQBTE74V+h+UV equbRFpC6ioirfQgQo0g3h7ZZxLMvg3Zbf58+64geBxm5jfMYjWaRvTUudqygngWgSAurK65VHDM v99SEM4ja2wsk4KJHKyWz08LzLQd+Jf6gy9FgLDLUEHlfZtJ6YqKDLqZbYmDd7GdQR9kV0rd4RDg ppFJFH1IgzWHhQpb2lRUXA9/RsF2wGE9j7/63fWymc75+/60i0mp15dx/QnC0+gf4Xv7RytIkx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wjUJxgAAANwA AAAPAAAAAAAAAAAAAAAAAKoCAABkcnMvZG93bnJldi54bWxQSwUGAAAAAAQABAD6AAAAnQMAAAAA ">
                        <v:oval id="Oval 281" o:spid="_x0000_s1209" style="position:absolute;left:7733;top:996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VYzMQA AADcAAAADwAAAGRycy9kb3ducmV2LnhtbESPQWvCQBSE74L/YXlCb7oxQZHUVaRSsAcPTdv7I/tM gtm3Ifsa4793C0KPw8x8w2z3o2vVQH1oPBtYLhJQxKW3DVcGvr/e5xtQQZAttp7JwJ0C7HfTyRZz 62/8SUMhlYoQDjkaqEW6XOtQ1uQwLHxHHL2L7x1KlH2lbY+3CHetTpNkrR02HBdq7OitpvJa/DoD x+pQrAedySq7HE+yuv6cP7KlMS+z8fAKSmiU//CzfbIGNmkKf2fiEdC7BwAAAP//AwBQSwECLQAU AAYACAAAACEA8PeKu/0AAADiAQAAEwAAAAAAAAAAAAAAAAAAAAAAW0NvbnRlbnRfVHlwZXNdLnht bFBLAQItABQABgAIAAAAIQAx3V9h0gAAAI8BAAALAAAAAAAAAAAAAAAAAC4BAABfcmVscy8ucmVs c1BLAQItABQABgAIAAAAIQAzLwWeQQAAADkAAAAQAAAAAAAAAAAAAAAAACkCAABkcnMvc2hhcGV4 bWwueG1sUEsBAi0AFAAGAAgAAAAhAHV1WMzEAAAA3AAAAA8AAAAAAAAAAAAAAAAAmAIAAGRycy9k b3ducmV2LnhtbFBLBQYAAAAABAAEAPUAAACJAwAAAAA= "/>
                        <v:shape id="Text Box 282" o:spid="_x0000_s1210" type="#_x0000_t202" style="position:absolute;left:7693;top:99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iLWcQA AADcAAAADwAAAGRycy9kb3ducmV2LnhtbESPW4vCMBSE3xf8D+EIvmniZUWrUWSXBZ9cvIJvh+bY FpuT0mRt999vBGEfh5n5hlmuW1uKB9W+cKxhOFAgiFNnCs40nI5f/RkIH5ANlo5Jwy95WK86b0tM jGt4T49DyESEsE9QQx5ClUjp05ws+oGriKN3c7XFEGWdSVNjE+G2lCOlptJiwXEhx4o+ckrvhx+r 4by7XS8T9Z192veqca2SbOdS61633SxABGrDf/jV3hoNs9EY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BfIi1nEAAAA3AAAAA8AAAAAAAAAAAAAAAAAmAIAAGRycy9k b3ducmV2LnhtbFBLBQYAAAAABAAEAPUAAACJAwAAAAA= " filled="f" stroked="f">
                          <v:textbox>
                            <w:txbxContent>
                              <w:p w:rsidR="007A4FEF" w:rsidRPr="00C20AA2" w:rsidRDefault="007A4FEF" w:rsidP="007A4FEF">
                                <w:r w:rsidRPr="00C20AA2">
                                  <w:t>A</w:t>
                                </w:r>
                              </w:p>
                            </w:txbxContent>
                          </v:textbox>
                        </v:shape>
                        <v:line id="Line 283" o:spid="_x0000_s1211" style="position:absolute;visibility:visible;mso-wrap-style:square" from="7941,9414" to="7941,9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gME8YAAADcAAAADwAAAGRycy9kb3ducmV2LnhtbESPQWvCQBSE7wX/w/KE3uqmtgRJXUUU QT2I2kJ7fGZfk9Ts27C7Jum/d4VCj8PMfMNM572pRUvOV5YVPI8SEMS51RUXCj7e108TED4ga6wt k4Jf8jCfDR6mmGnb8ZHaUyhEhLDPUEEZQpNJ6fOSDPqRbYij922dwRClK6R22EW4qeU4SVJpsOK4 UGJDy5Lyy+lqFOxfDmm72O42/ec2Peer4/nrp3NKPQ77xRuIQH34D/+1N1rBZPw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IDBPGAAAA3AAAAA8AAAAAAAAA AAAAAAAAoQIAAGRycy9kb3ducmV2LnhtbFBLBQYAAAAABAAEAPkAAACUAwAAAAA= "/>
                        <v:line id="Line 284" o:spid="_x0000_s1212" style="position:absolute;visibility:visible;mso-wrap-style:square" from="7941,10359" to="7941,11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SpiMYAAADcAAAADwAAAGRycy9kb3ducmV2LnhtbESPQWvCQBSE7wX/w/KE3uqmlgZJXUUU QT2I2kJ7fGZfk9Ts27C7Jum/d4VCj8PMfMNM572pRUvOV5YVPI8SEMS51RUXCj7e108TED4ga6wt k4Jf8jCfDR6mmGnb8ZHaUyhEhLDPUEEZQpNJ6fOSDPqRbYij922dwRClK6R22EW4qeU4SVJpsOK4 UGJDy5Lyy+lqFOxfDmm72O42/ec2Peer4/nrp3NKPQ77xRuIQH34D/+1N1rBZPw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3EqYjGAAAA3AAAAA8AAAAAAAAA AAAAAAAAoQIAAGRycy9kb3ducmV2LnhtbFBLBQYAAAAABAAEAPkAAACUAwAAAAA= "/>
                      </v:group>
                      <v:group id="Group 285" o:spid="_x0000_s1213" style="position:absolute;left:5214;top:9309;width:603;height:2160" coordorigin="7693,9414" coordsize="603,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CutfcQAAADcAAAADwAAAGRycy9kb3ducmV2LnhtbESPT4vCMBTE78J+h/AW vGlaZUW6RhFR8SCCf0D29miebbF5KU1s67c3C4LHYWZ+w8wWnSlFQ7UrLCuIhxEI4tTqgjMFl/Nm MAXhPLLG0jIpeJKDxfyrN8NE25aP1Jx8JgKEXYIKcu+rREqX5mTQDW1FHLybrQ36IOtM6hrbADel HEXRRBosOCzkWNEqp/R+ehgF2xbb5TheN/v7bfX8O/8crvuYlOp/d8tfEJ46/wm/2zutYDqa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CutfcQAAADcAAAA DwAAAAAAAAAAAAAAAACqAgAAZHJzL2Rvd25yZXYueG1sUEsFBgAAAAAEAAQA+gAAAJsDAAAAAA== ">
                        <v:oval id="Oval 286" o:spid="_x0000_s1214" style="position:absolute;left:7733;top:996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L7VMUA AADcAAAADwAAAGRycy9kb3ducmV2LnhtbESPT2vCQBTE74V+h+UVeqsbDVpJs4pUCnrowdjeH9mX P5h9G7KvMf32XaHgcZiZ3zD5dnKdGmkIrWcD81kCirj0tuXawNf542UNKgiyxc4zGfilANvN40OO mfVXPtFYSK0ihEOGBhqRPtM6lA05DDPfE0ev8oNDiXKotR3wGuGu04skWWmHLceFBnt6b6i8FD/O wL7eFatRp7JMq/1Blpfvz2M6N+b5adq9gRKa5B7+bx+sgfXiFW5n4hHQm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AvtUxQAAANwAAAAPAAAAAAAAAAAAAAAAAJgCAABkcnMv ZG93bnJldi54bWxQSwUGAAAAAAQABAD1AAAAigMAAAAA "/>
                        <v:shape id="Text Box 287" o:spid="_x0000_s1215" type="#_x0000_t202" style="position:absolute;left:7693;top:99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wZKL8A AADcAAAADwAAAGRycy9kb3ducmV2LnhtbERPy4rCMBTdD/gP4QruxkTRQatRZAbBlTK+wN2lubbF 5qY00da/NwvB5eG858vWluJBtS8caxj0FQji1JmCMw3Hw/p7AsIHZIOlY9LwJA/LRedrjolxDf/T Yx8yEUPYJ6ghD6FKpPRpThZ931XEkbu62mKIsM6kqbGJ4baUQ6V+pMWCY0OOFf3mlN72d6vhtL1e ziO1y/7suGpcqyTbqdS6121XMxCB2vARv90bo2EyjG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AZbBkovwAAANwAAAAPAAAAAAAAAAAAAAAAAJgCAABkcnMvZG93bnJl di54bWxQSwUGAAAAAAQABAD1AAAAhAMAAAAA "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288" o:spid="_x0000_s1216" style="position:absolute;visibility:visible;mso-wrap-style:square" from="7941,9414" to="7941,9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mjjcYAAADcAAAADwAAAGRycy9kb3ducmV2LnhtbESPQWvCQBSE7wX/w/KE3upGC0FTVxGl oD2UqoX2+Mw+k2j2bdjdJum/7xYEj8PMfMPMl72pRUvOV5YVjEcJCOLc6ooLBZ/H16cpCB+QNdaW ScEveVguBg9zzLTteE/tIRQiQthnqKAMocmk9HlJBv3INsTRO1tnMETpCqkddhFuajlJklQarDgu lNjQuqT8evgxCt6fP9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Jo43GAAAA3AAAAA8AAAAAAAAA AAAAAAAAoQIAAGRycy9kb3ducmV2LnhtbFBLBQYAAAAABAAEAPkAAACUAwAAAAA= "/>
                        <v:line id="Line 289" o:spid="_x0000_s1217" style="position:absolute;visibility:visible;mso-wrap-style:square" from="7941,10359" to="7941,11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qczcMAAADcAAAADwAAAGRycy9kb3ducmV2LnhtbERPz2vCMBS+C/4P4Qm7aeqEItUoogx0 hzGdoMdn82yrzUtJsrb775fDYMeP7/dy3ZtatOR8ZVnBdJKAIM6trrhQcP56G89B+ICssbZMCn7I w3o1HCwx07bjI7WnUIgYwj5DBWUITSalz0sy6Ce2IY7c3TqDIUJXSO2wi+Gmlq9JkkqDFceGEhva lpQ/T99Gwcfs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qnM3DAAAA3AAAAA8AAAAAAAAAAAAA AAAAoQIAAGRycy9kb3ducmV2LnhtbFBLBQYAAAAABAAEAPkAAACRAwAAAAA= "/>
                      </v:group>
                      <v:line id="Line 290" o:spid="_x0000_s1218" style="position:absolute;visibility:visible;mso-wrap-style:square" from="5467,9294" to="6539,9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Y5VsYAAADcAAAADwAAAGRycy9kb3ducmV2LnhtbESPQWvCQBSE7wX/w/IEb3WjQpDUVaQi aA+ittAen9nXJG32bdjdJvHfu4LQ4zAz3zCLVW9q0ZLzlWUFk3ECgji3uuJCwcf79nkOwgdkjbVl UnAlD6vl4GmBmbYdn6g9h0JECPsMFZQhNJmUPi/JoB/bhjh639YZDFG6QmqHXYSbWk6TJJUGK44L JTb0WlL+e/4zCg6zY9qu92+7/nOfXvLN6fL10zmlRsN+/QIiUB/+w4/2TiuYzyZ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mOVbGAAAA3AAAAA8AAAAAAAAA AAAAAAAAoQIAAGRycy9kb3ducmV2LnhtbFBLBQYAAAAABAAEAPkAAACUAwAAAAA= "/>
                      <v:line id="Line 291" o:spid="_x0000_s1219" style="position:absolute;visibility:visible;mso-wrap-style:square" from="7023,9309" to="8095,9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nIccAAADcAAAADwAAAGRycy9kb3ducmV2LnhtbESPT2vCQBTE7wW/w/IKvTWbKgRJXUWU gvZQ/FNoj8/sa5KafRt2t0n67V1B8DjMzG+Y2WIwjejI+dqygpckBUFcWF1zqeDz+PY8BeEDssbG Min4Jw+L+ehhhrm2Pe+pO4RSRAj7HBVUIbS5lL6oyKBPbEscvR/rDIYoXSm1wz7CTSPHaZpJgzXH hQpbWlVUnA9/RsHHZJd1y+37ZvjaZqdivT99//ZOqafHYfkKItAQ7uFbe6MVTCdj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9KchxwAAANwAAAAPAAAAAAAA AAAAAAAAAKECAABkcnMvZG93bnJldi54bWxQSwUGAAAAAAQABAD5AAAAlQMAAAAA "/>
                      <v:shape id="Text Box 292" o:spid="_x0000_s1220" type="#_x0000_t202" style="position:absolute;left:6502;top:102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EdhMMA AADcAAAADwAAAGRycy9kb3ducmV2LnhtbESPT4vCMBTE7wt+h/AEb5q4uqLVKLKy4MnFv+Dt0Tzb YvNSmqztfvuNIOxxmJnfMItVa0vxoNoXjjUMBwoEcepMwZmG0/GrPwXhA7LB0jFp+CUPq2XnbYGJ cQ3v6XEImYgQ9glqyEOoEil9mpNFP3AVcfRurrYYoqwzaWpsItyW8l2pibRYcFzIsaLPnNL74cdq OO9u18tYfWcb+1E1rlWS7Uxq3eu26zmIQG34D7/aW6NhOhrB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khEdhMMAAADcAAAADwAAAAAAAAAAAAAAAACYAgAAZHJzL2Rv d25yZXYueG1sUEsFBgAAAAAEAAQA9QAAAIgDAAAAAA== " filled="f" stroked="f">
                        <v:textbox>
                          <w:txbxContent>
                            <w:p w:rsidR="007A4FEF" w:rsidRPr="00EC0ADC" w:rsidRDefault="007A4FEF" w:rsidP="007A4FEF">
                              <w:pPr>
                                <w:rPr>
                                  <w:b/>
                                  <w:bCs/>
                                </w:rPr>
                              </w:pPr>
                              <w:r w:rsidRPr="00EC0ADC">
                                <w:rPr>
                                  <w:b/>
                                  <w:bCs/>
                                </w:rPr>
                                <w:t>C</w:t>
                              </w:r>
                            </w:p>
                          </w:txbxContent>
                        </v:textbox>
                      </v:shape>
                      <v:shape id="Text Box 293" o:spid="_x0000_s1221" type="#_x0000_t202" style="position:absolute;left:6524;top:1142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iF8MQA AADcAAAADwAAAGRycy9kb3ducmV2LnhtbESPW4vCMBSE34X9D+Es7NuarJdFq1EWRfBJWW/g26E5 tsXmpDRZW/+9ERZ8HGbmG2Y6b20pblT7wrGGr64CQZw6U3Cm4bBffY5A+IBssHRMGu7kYT5760wx Ma7hX7rtQiYihH2CGvIQqkRKn+Zk0XddRRy9i6sthijrTJoamwi3pewp9S0tFhwXcqxokVN63f1Z DcfN5XwaqG22tMOqca2SbMdS64/39mcCIlAbXuH/9tpoGPUH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B34hfDEAAAA3AAAAA8AAAAAAAAAAAAAAAAAmAIAAGRycy9k b3ducmV2LnhtbFBLBQYAAAAABAAEAPUAAACJAwAAAAA= " filled="f" stroked="f">
                        <v:textbox>
                          <w:txbxContent>
                            <w:p w:rsidR="007A4FEF" w:rsidRPr="00EC0ADC" w:rsidRDefault="007A4FEF" w:rsidP="007A4FEF">
                              <w:pPr>
                                <w:rPr>
                                  <w:b/>
                                  <w:bCs/>
                                </w:rPr>
                              </w:pPr>
                              <w:r>
                                <w:rPr>
                                  <w:b/>
                                  <w:bCs/>
                                </w:rPr>
                                <w:t>D</w:t>
                              </w:r>
                            </w:p>
                          </w:txbxContent>
                        </v:textbox>
                      </v:shape>
                      <v:shape id="Text Box 294" o:spid="_x0000_s1222" type="#_x0000_t202" style="position:absolute;left:5098;top:1031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Qga8QA AADcAAAADwAAAGRycy9kb3ducmV2LnhtbESPT4vCMBTE7wt+h/AEb2viqotWo8iK4Mll/QfeHs2z LTYvpYm2fnuzsLDHYWZ+w8yXrS3Fg2pfONYw6CsQxKkzBWcajofN+wSED8gGS8ek4UkelovO2xwT 4xr+occ+ZCJC2CeoIQ+hSqT0aU4Wfd9VxNG7utpiiLLOpKmxiXBbyg+lPqXFguNCjhV95ZTe9ner 4bS7Xs4j9Z2t7bhqXKsk26nUutdtVzMQgdrwH/5rb42GyXA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K0IGvEAAAA3AAAAA8AAAAAAAAAAAAAAAAAmAIAAGRycy9k b3ducmV2LnhtbFBLBQYAAAAABAAEAPUAAACJAwAAAAA= " filled="f" stroked="f">
                        <v:textbox>
                          <w:txbxContent>
                            <w:p w:rsidR="007A4FEF" w:rsidRPr="00EC0ADC" w:rsidRDefault="007A4FEF" w:rsidP="007A4FEF">
                              <w:pPr>
                                <w:rPr>
                                  <w:b/>
                                  <w:bCs/>
                                </w:rPr>
                              </w:pPr>
                              <w:r>
                                <w:rPr>
                                  <w:b/>
                                  <w:bCs/>
                                </w:rPr>
                                <w:t>A</w:t>
                              </w:r>
                            </w:p>
                          </w:txbxContent>
                        </v:textbox>
                      </v:shape>
                      <v:shape id="Text Box 295" o:spid="_x0000_s1223" type="#_x0000_t202" style="position:absolute;left:7991;top:1038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a+HMQA AADcAAAADwAAAGRycy9kb3ducmV2LnhtbESPT4vCMBTE7wt+h/AEb2vi6opWo8iK4Mll/QfeHs2z LTYvpYm2fnuzsLDHYWZ+w8yXrS3Fg2pfONYw6CsQxKkzBWcajofN+wSED8gGS8ek4UkelovO2xwT 4xr+occ+ZCJC2CeoIQ+hSqT0aU4Wfd9VxNG7utpiiLLOpKmxiXBbyg+lxtJiwXEhx4q+ckpv+7vV cNpdL+eR+s7W9rNqXKsk26nUutdtVzMQgdrwH/5rb42GyXA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IJmvhzEAAAA3AAAAA8AAAAAAAAAAAAAAAAAmAIAAGRycy9k b3ducmV2LnhtbFBLBQYAAAAABAAEAPUAAACJAwAAAAA= " filled="f" stroked="f">
                        <v:textbox>
                          <w:txbxContent>
                            <w:p w:rsidR="007A4FEF" w:rsidRPr="00EC0ADC" w:rsidRDefault="007A4FEF" w:rsidP="007A4FEF">
                              <w:pPr>
                                <w:rPr>
                                  <w:b/>
                                  <w:bCs/>
                                </w:rPr>
                              </w:pPr>
                              <w:r>
                                <w:rPr>
                                  <w:b/>
                                  <w:bCs/>
                                </w:rPr>
                                <w:t>B</w:t>
                              </w:r>
                            </w:p>
                          </w:txbxContent>
                        </v:textbox>
                      </v:shape>
                      <v:shape id="Text Box 296" o:spid="_x0000_s1224" type="#_x0000_t202" style="position:absolute;left:6354;top:914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obh8QA AADcAAAADwAAAGRycy9kb3ducmV2LnhtbESPQWsCMRSE7wX/Q3iCt5qobbWrUUQpeFK0KvT22Dx3 Fzcvyya66783hUKPw8x8w8wWrS3FnWpfONYw6CsQxKkzBWcajt9frxMQPiAbLB2Thgd5WMw7LzNM jGt4T/dDyESEsE9QQx5ClUjp05ws+r6riKN3cbXFEGWdSVNjE+G2lEOlPqTFguNCjhWtckqvh5vV cNpefs5vapet7XvVuFZJtp9S6163XU5BBGrDf/ivvTEaJqMx/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O0qG4fEAAAA3AAAAA8AAAAAAAAAAAAAAAAAmAIAAGRycy9k b3ducmV2LnhtbFBLBQYAAAAABAAEAPUAAACJAwAAAAA= " filled="f" stroked="f">
                        <v:textbox>
                          <w:txbxContent>
                            <w:p w:rsidR="007A4FEF" w:rsidRPr="00EC0ADC" w:rsidRDefault="007A4FEF" w:rsidP="007A4FEF">
                              <w:pPr>
                                <w:rPr>
                                  <w:b/>
                                  <w:bCs/>
                                </w:rPr>
                              </w:pPr>
                              <w:r>
                                <w:rPr>
                                  <w:b/>
                                  <w:bCs/>
                                </w:rPr>
                                <w:t>+</w:t>
                              </w:r>
                            </w:p>
                          </w:txbxContent>
                        </v:textbox>
                      </v:shape>
                      <v:shape id="Text Box 297" o:spid="_x0000_s1225" type="#_x0000_t202" style="position:absolute;left:6831;top:914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WP9cAA AADcAAAADwAAAGRycy9kb3ducmV2LnhtbERPy4rCMBTdC/5DuII7TdRRnGoUUQRXIz5mYHaX5toW m5vSRNv5+8lCcHk47+W6taV4Uu0LxxpGQwWCOHWm4EzD9bIfzEH4gGywdEwa/sjDetXtLDExruET Pc8hEzGEfYIa8hCqREqf5mTRD11FHLmbqy2GCOtMmhqbGG5LOVZqJi0WHBtyrGibU3o/P6yG76/b 78+HOmY7O60a1yrJ9lNq3e+1mwWIQG14i1/ug9Ewn8S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nLWP9cAAAADcAAAADwAAAAAAAAAAAAAAAACYAgAAZHJzL2Rvd25y ZXYueG1sUEsFBgAAAAAEAAQA9QAAAIUDAAAAAA== " filled="f" stroked="f">
                        <v:textbox>
                          <w:txbxContent>
                            <w:p w:rsidR="007A4FEF" w:rsidRPr="00EC0ADC" w:rsidRDefault="007A4FEF" w:rsidP="007A4FEF">
                              <w:pPr>
                                <w:rPr>
                                  <w:b/>
                                  <w:bCs/>
                                </w:rPr>
                              </w:pPr>
                              <w:r>
                                <w:rPr>
                                  <w:b/>
                                  <w:bCs/>
                                </w:rPr>
                                <w:t>-</w:t>
                              </w:r>
                            </w:p>
                          </w:txbxContent>
                        </v:textbox>
                      </v:shape>
                    </v:group>
                  </w:pict>
                </mc:Fallback>
              </mc:AlternateContent>
            </w:r>
            <w:r w:rsidRPr="00C71BE6">
              <w:rPr>
                <w:rFonts w:ascii="Times New Roman" w:hAnsi="Times New Roman"/>
                <w:color w:val="000000"/>
              </w:rPr>
              <w:tab/>
              <w:t>- Nếu thay đổi số chỉ của V</w:t>
            </w:r>
            <w:r w:rsidRPr="00C71BE6">
              <w:rPr>
                <w:rFonts w:ascii="Times New Roman" w:hAnsi="Times New Roman"/>
                <w:color w:val="000000"/>
                <w:vertAlign w:val="subscript"/>
              </w:rPr>
              <w:t>1</w:t>
            </w:r>
            <w:r w:rsidRPr="00C71BE6">
              <w:rPr>
                <w:rFonts w:ascii="Times New Roman" w:hAnsi="Times New Roman"/>
                <w:color w:val="000000"/>
              </w:rPr>
              <w:t xml:space="preserve"> là 1V thì bài toán sẽ đi đến một điều vô lí. </w:t>
            </w:r>
          </w:p>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62" w:type="dxa"/>
            <w:tcBorders>
              <w:top w:val="nil"/>
              <w:left w:val="nil"/>
              <w:bottom w:val="nil"/>
              <w:right w:val="nil"/>
            </w:tcBorders>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4:</w:t>
            </w:r>
            <w:r w:rsidRPr="00C71BE6">
              <w:rPr>
                <w:rFonts w:ascii="Times New Roman" w:hAnsi="Times New Roman"/>
                <w:color w:val="000000"/>
              </w:rPr>
              <w:t xml:space="preserve"> </w:t>
            </w:r>
            <w:r w:rsidRPr="00C71BE6">
              <w:rPr>
                <w:rFonts w:ascii="Times New Roman" w:hAnsi="Times New Roman"/>
                <w:iCs/>
                <w:color w:val="000000"/>
              </w:rPr>
              <w:t xml:space="preserve"> Có một ampekế, hai vôn kế giống nhau và bốn điện trở gồm hai loại mà giá trị của chúng gấp bốnlần nhau được mắc với nhau như hình vẽ. Sốchỉ của các máy đo là 1V, 10V và 20mA.</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a) CMR cường độ dòng điện chạy qua bốn điện trở trên chỉ có hai giá trị?</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b) Xác định giá trị của các điện trở mắc trong mạch?</w:t>
            </w:r>
          </w:p>
          <w:p w:rsidR="007A4FEF" w:rsidRPr="00C71BE6" w:rsidRDefault="007A4FEF" w:rsidP="001C7517">
            <w:pPr>
              <w:jc w:val="both"/>
              <w:rPr>
                <w:rFonts w:ascii="Times New Roman" w:hAnsi="Times New Roman"/>
                <w:iCs/>
                <w:color w:val="000000"/>
                <w:u w:val="single"/>
              </w:rPr>
            </w:pPr>
            <w:r w:rsidRPr="00C71BE6">
              <w:rPr>
                <w:rFonts w:ascii="Times New Roman" w:hAnsi="Times New Roman"/>
                <w:iCs/>
                <w:color w:val="000000"/>
              </w:rPr>
              <w:t xml:space="preserve">  * </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4864" behindDoc="0" locked="0" layoutInCell="1" allowOverlap="1">
                      <wp:simplePos x="0" y="0"/>
                      <wp:positionH relativeFrom="column">
                        <wp:posOffset>4364355</wp:posOffset>
                      </wp:positionH>
                      <wp:positionV relativeFrom="paragraph">
                        <wp:posOffset>152400</wp:posOffset>
                      </wp:positionV>
                      <wp:extent cx="2246630" cy="1790700"/>
                      <wp:effectExtent l="2540" t="1905" r="0" b="0"/>
                      <wp:wrapNone/>
                      <wp:docPr id="745" name="Group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6630" cy="1790700"/>
                                <a:chOff x="8315" y="7011"/>
                                <a:chExt cx="3538" cy="2820"/>
                              </a:xfrm>
                            </wpg:grpSpPr>
                            <wps:wsp>
                              <wps:cNvPr id="746" name="Text Box 299"/>
                              <wps:cNvSpPr txBox="1">
                                <a:spLocks noChangeArrowheads="1"/>
                              </wps:cNvSpPr>
                              <wps:spPr bwMode="auto">
                                <a:xfrm>
                                  <a:off x="8315" y="822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747" name="Text Box 300"/>
                              <wps:cNvSpPr txBox="1">
                                <a:spLocks noChangeArrowheads="1"/>
                              </wps:cNvSpPr>
                              <wps:spPr bwMode="auto">
                                <a:xfrm>
                                  <a:off x="11183" y="825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g:grpSp>
                              <wpg:cNvPr id="748" name="Group 301"/>
                              <wpg:cNvGrpSpPr>
                                <a:grpSpLocks/>
                              </wpg:cNvGrpSpPr>
                              <wpg:grpSpPr bwMode="auto">
                                <a:xfrm>
                                  <a:off x="9881" y="8361"/>
                                  <a:ext cx="1414" cy="180"/>
                                  <a:chOff x="8027" y="3294"/>
                                  <a:chExt cx="1414" cy="180"/>
                                </a:xfrm>
                              </wpg:grpSpPr>
                              <wps:wsp>
                                <wps:cNvPr id="749" name="Rectangle 302"/>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Line 303"/>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4"/>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 name="Group 305"/>
                              <wpg:cNvGrpSpPr>
                                <a:grpSpLocks/>
                              </wpg:cNvGrpSpPr>
                              <wpg:grpSpPr bwMode="auto">
                                <a:xfrm>
                                  <a:off x="8686" y="9246"/>
                                  <a:ext cx="1414" cy="180"/>
                                  <a:chOff x="8027" y="3294"/>
                                  <a:chExt cx="1414" cy="180"/>
                                </a:xfrm>
                              </wpg:grpSpPr>
                              <wps:wsp>
                                <wps:cNvPr id="753" name="Rectangle 306"/>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4" name="Line 307"/>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8"/>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6" name="Group 309"/>
                              <wpg:cNvGrpSpPr>
                                <a:grpSpLocks/>
                              </wpg:cNvGrpSpPr>
                              <wpg:grpSpPr bwMode="auto">
                                <a:xfrm>
                                  <a:off x="9882" y="9246"/>
                                  <a:ext cx="1414" cy="180"/>
                                  <a:chOff x="8027" y="3294"/>
                                  <a:chExt cx="1414" cy="180"/>
                                </a:xfrm>
                              </wpg:grpSpPr>
                              <wps:wsp>
                                <wps:cNvPr id="757" name="Rectangle 310"/>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8" name="Line 311"/>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12"/>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0" name="Group 313"/>
                              <wpg:cNvGrpSpPr>
                                <a:grpSpLocks/>
                              </wpg:cNvGrpSpPr>
                              <wpg:grpSpPr bwMode="auto">
                                <a:xfrm>
                                  <a:off x="8686" y="8361"/>
                                  <a:ext cx="1414" cy="180"/>
                                  <a:chOff x="8027" y="3294"/>
                                  <a:chExt cx="1414" cy="180"/>
                                </a:xfrm>
                              </wpg:grpSpPr>
                              <wps:wsp>
                                <wps:cNvPr id="761" name="Rectangle 314"/>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Line 315"/>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16"/>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4" name="Group 317"/>
                              <wpg:cNvGrpSpPr>
                                <a:grpSpLocks/>
                              </wpg:cNvGrpSpPr>
                              <wpg:grpSpPr bwMode="auto">
                                <a:xfrm>
                                  <a:off x="9661" y="8436"/>
                                  <a:ext cx="603" cy="900"/>
                                  <a:chOff x="6457" y="10509"/>
                                  <a:chExt cx="603" cy="900"/>
                                </a:xfrm>
                              </wpg:grpSpPr>
                              <wps:wsp>
                                <wps:cNvPr id="765" name="Oval 318"/>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6" name="Text Box 319"/>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pPr>
                                        <w:rPr>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767" name="Group 320"/>
                                <wpg:cNvGrpSpPr>
                                  <a:grpSpLocks/>
                                </wpg:cNvGrpSpPr>
                                <wpg:grpSpPr bwMode="auto">
                                  <a:xfrm>
                                    <a:off x="6735" y="10509"/>
                                    <a:ext cx="0" cy="900"/>
                                    <a:chOff x="6735" y="10494"/>
                                    <a:chExt cx="0" cy="900"/>
                                  </a:xfrm>
                                </wpg:grpSpPr>
                                <wps:wsp>
                                  <wps:cNvPr id="768" name="Line 321"/>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22"/>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0" name="Group 323"/>
                              <wpg:cNvGrpSpPr>
                                <a:grpSpLocks/>
                              </wpg:cNvGrpSpPr>
                              <wpg:grpSpPr bwMode="auto">
                                <a:xfrm>
                                  <a:off x="11047" y="7176"/>
                                  <a:ext cx="603" cy="2160"/>
                                  <a:chOff x="7693" y="9414"/>
                                  <a:chExt cx="603" cy="2160"/>
                                </a:xfrm>
                              </wpg:grpSpPr>
                              <wps:wsp>
                                <wps:cNvPr id="771" name="Oval 324"/>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Text Box 325"/>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773" name="Line 326"/>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327"/>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5" name="Group 328"/>
                              <wpg:cNvGrpSpPr>
                                <a:grpSpLocks/>
                              </wpg:cNvGrpSpPr>
                              <wpg:grpSpPr bwMode="auto">
                                <a:xfrm>
                                  <a:off x="8418" y="7176"/>
                                  <a:ext cx="603" cy="2160"/>
                                  <a:chOff x="7693" y="9414"/>
                                  <a:chExt cx="603" cy="2160"/>
                                </a:xfrm>
                              </wpg:grpSpPr>
                              <wps:wsp>
                                <wps:cNvPr id="776" name="Oval 329"/>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7" name="Text Box 330"/>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778" name="Line 331"/>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332"/>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0" name="Line 333"/>
                              <wps:cNvCnPr/>
                              <wps:spPr bwMode="auto">
                                <a:xfrm>
                                  <a:off x="8671" y="7161"/>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334"/>
                              <wps:cNvCnPr/>
                              <wps:spPr bwMode="auto">
                                <a:xfrm>
                                  <a:off x="10227" y="7176"/>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Text Box 335"/>
                              <wps:cNvSpPr txBox="1">
                                <a:spLocks noChangeArrowheads="1"/>
                              </wps:cNvSpPr>
                              <wps:spPr bwMode="auto">
                                <a:xfrm>
                                  <a:off x="9706"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783" name="Text Box 336"/>
                              <wps:cNvSpPr txBox="1">
                                <a:spLocks noChangeArrowheads="1"/>
                              </wps:cNvSpPr>
                              <wps:spPr bwMode="auto">
                                <a:xfrm>
                                  <a:off x="9728" y="929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784" name="Text Box 337"/>
                              <wps:cNvSpPr txBox="1">
                                <a:spLocks noChangeArrowheads="1"/>
                              </wps:cNvSpPr>
                              <wps:spPr bwMode="auto">
                                <a:xfrm>
                                  <a:off x="9558"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5" name="Text Box 338"/>
                              <wps:cNvSpPr txBox="1">
                                <a:spLocks noChangeArrowheads="1"/>
                              </wps:cNvSpPr>
                              <wps:spPr bwMode="auto">
                                <a:xfrm>
                                  <a:off x="10035"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6" name="Text Box 339"/>
                              <wps:cNvSpPr txBox="1">
                                <a:spLocks noChangeArrowheads="1"/>
                              </wps:cNvSpPr>
                              <wps:spPr bwMode="auto">
                                <a:xfrm>
                                  <a:off x="9099" y="804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7" name="Text Box 340"/>
                              <wps:cNvSpPr txBox="1">
                                <a:spLocks noChangeArrowheads="1"/>
                              </wps:cNvSpPr>
                              <wps:spPr bwMode="auto">
                                <a:xfrm>
                                  <a:off x="10326" y="8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8" name="Text Box 341"/>
                              <wps:cNvSpPr txBox="1">
                                <a:spLocks noChangeArrowheads="1"/>
                              </wps:cNvSpPr>
                              <wps:spPr bwMode="auto">
                                <a:xfrm>
                                  <a:off x="10312" y="803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89" name="Text Box 342"/>
                              <wps:cNvSpPr txBox="1">
                                <a:spLocks noChangeArrowheads="1"/>
                              </wps:cNvSpPr>
                              <wps:spPr bwMode="auto">
                                <a:xfrm>
                                  <a:off x="9082" y="891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90" name="Line 343"/>
                              <wps:cNvCnPr/>
                              <wps:spPr bwMode="auto">
                                <a:xfrm>
                                  <a:off x="8906" y="8460"/>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1" name="Line 344"/>
                              <wps:cNvCnPr/>
                              <wps:spPr bwMode="auto">
                                <a:xfrm>
                                  <a:off x="8876"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2" name="Line 345"/>
                              <wps:cNvCnPr/>
                              <wps:spPr bwMode="auto">
                                <a:xfrm>
                                  <a:off x="10134" y="8451"/>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3" name="Line 346"/>
                              <wps:cNvCnPr/>
                              <wps:spPr bwMode="auto">
                                <a:xfrm>
                                  <a:off x="10111"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4" name="Text Box 347"/>
                              <wps:cNvSpPr txBox="1">
                                <a:spLocks noChangeArrowheads="1"/>
                              </wps:cNvSpPr>
                              <wps:spPr bwMode="auto">
                                <a:xfrm>
                                  <a:off x="10044" y="896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4</w:t>
                                    </w:r>
                                  </w:p>
                                </w:txbxContent>
                              </wps:txbx>
                              <wps:bodyPr rot="0" vert="horz" wrap="square" lIns="91440" tIns="45720" rIns="91440" bIns="45720" anchor="t" anchorCtr="0" upright="1">
                                <a:noAutofit/>
                              </wps:bodyPr>
                            </wps:wsp>
                            <wps:wsp>
                              <wps:cNvPr id="795" name="Text Box 348"/>
                              <wps:cNvSpPr txBox="1">
                                <a:spLocks noChangeArrowheads="1"/>
                              </wps:cNvSpPr>
                              <wps:spPr bwMode="auto">
                                <a:xfrm>
                                  <a:off x="9925" y="80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3</w:t>
                                    </w:r>
                                  </w:p>
                                </w:txbxContent>
                              </wps:txbx>
                              <wps:bodyPr rot="0" vert="horz" wrap="square" lIns="91440" tIns="45720" rIns="91440" bIns="45720" anchor="t" anchorCtr="0" upright="1">
                                <a:noAutofit/>
                              </wps:bodyPr>
                            </wps:wsp>
                            <wps:wsp>
                              <wps:cNvPr id="796" name="Text Box 349"/>
                              <wps:cNvSpPr txBox="1">
                                <a:spLocks noChangeArrowheads="1"/>
                              </wps:cNvSpPr>
                              <wps:spPr bwMode="auto">
                                <a:xfrm>
                                  <a:off x="8632" y="89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2</w:t>
                                    </w:r>
                                  </w:p>
                                </w:txbxContent>
                              </wps:txbx>
                              <wps:bodyPr rot="0" vert="horz" wrap="square" lIns="91440" tIns="45720" rIns="91440" bIns="45720" anchor="t" anchorCtr="0" upright="1">
                                <a:noAutofit/>
                              </wps:bodyPr>
                            </wps:wsp>
                            <wps:wsp>
                              <wps:cNvPr id="797" name="Text Box 350"/>
                              <wps:cNvSpPr txBox="1">
                                <a:spLocks noChangeArrowheads="1"/>
                              </wps:cNvSpPr>
                              <wps:spPr bwMode="auto">
                                <a:xfrm>
                                  <a:off x="8662"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5" o:spid="_x0000_s1226" style="position:absolute;left:0;text-align:left;margin-left:343.65pt;margin-top:12pt;width:176.9pt;height:141pt;z-index:251684864" coordorigin="8315,7011" coordsize="3538,28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7KKDAsAAK+WAAAOAAAAZHJzL2Uyb0RvYy54bWzsXVtv28oRfi/Q/0DwXRGX9xWiHCSWHRRI e4Jz+QG0RElEKZIl6chp0f/e2QuXF8m1ZEmrKJg8OLIpXnY4O/vNzDez73953qTGt7iskjybmuSd ZRpxNs8XSbaamn/+8TAKTaOqo2wRpXkWT83vcWX+8uGvf3m/LSaxna/zdBGXBlwkqybbYmqu67qY jMfVfB1voupdXsQZHFzm5Saq4ddyNV6U0RauvknHtmX5421eLooyn8dVBX+diYPmB3795TKe178u l1VcG+nUhGer+c+S/3xkP8cf3keTVRkV62QuHyN6w1NsoiSDm6pLzaI6Mp7KZOdSm2Re5lW+rN/N 8804Xy6TeczHAKMh1mA0n8v8qeBjWU22q0KJCUQ7kNObLzv/x7evpZEspmbgeqaRRRt4Sfy+BvsD iGdbrCbwrc9l8XvxtRRjhI9f8vk/Kzg8Hh5nv6/El43H7d/zBVwweqpzLp7nZblhl4CBG8/8LXxX byF+ro05/NG2Xd934GXN4RgJqBVY8j3N1/Ay2XmhQ+Bh4XBgESLe4Xx9L893PAeUjp1shzY/cxxN xI35w8qHYyMDnatasVanifX3dVTE/G1VTGBKrH4j1j/YCD/lz4ZNqZAs/yITq1E/wwEYLpdSJaRr ZPndOspW8ceyzLfrOFrAE/LhwjjUqWIcFbvIa+JWYgtt2xZia4TuB1LgntsXWTQpyqr+HOcbg32Y miXMKf6U0bcvVc00oP0Ke7VZ/pCkKZ9Xadb7A3xR/AVuCqeyY+z2fJr8h1r0PrwP3ZFr+/cj15rN Rh8f7tyR/0ACb+bM7u5m5L/svsSdrJPFIs7YbZopS9zD3p00HmKyqUlb5WmyYJdjj1SVq8e7tDS+ RWAyHvg/Jip4+M7Xxv3H4IdhLIMhEdu1Ptl09OCHwch9cL0RDaxwZBH6ifqWS93ZQ39IX5IsPn1I xnZqUs/2hC69ODaL/9sdWzTZJDUY5TTZwExTX4omTAPvswV/tXWUpOJzRxTs8VtRgMSaF831lamo UNb6+fGZ2xyPayFT5sd88R00uMxBw0ATYUWBD+u8/LdpbME6T83qX09RGZtG+rcMZgElLuipUfNf XC+AeW6U3SOP3SNRNodLTc3aNMTHu1osAU9FmazWcCcx77L8IxiqZcK1un0qGJI0FdpsRrBjMxxh BDsTX4/NIISEDre1oe3xBUHMWmap0Wig0VB2U5/RcJrF83aMhoREzH5wNKXAASCVLuZyLL6+DzEV w5Xnwlw0DImYz44vsRNbhdl8Ji5xJewKdyCXZYNRAlDl2NQV2KGFXDsngu2/IuKijVB/A6wCACqN DcdSSw1gswbJXgxouXQorEbGrg9Px5GtELGSVIuiDgRaHThyIGph+Es3OOCQb7D+38681eEgeIBd hA3g8M+xlH0DTb3LvpYAuNiyfxjEV9PUCeU03dG8VwB+CijuYIB/sjqBiysh5Uvw8gd1GpSf0wHA Ag4I4NsAYe7p7J0AzKvQDCw9MP09XeM6IkHl0bpGA1ssCahrl3VQz6xroHU9QMLBxQ42AedsgE0u Hg8K/RCiJQAyKMSABMhorNcOxIgmbThIGb0fHpt44EuJCdjFJnysHdeOxyEuFQRCbNIELhCbqMD5 C8FLD/yB3noRNL4XYhO+wP+YAc0zrxcSpKj8w2UC5RBd6utaeIquITbRFDw/s64diE1UUkXkqhxL ZlQul6uCuIlAuz8vNlFR5w42IdxbRGxysqN7ZHwUscmr2ETFTkXcRGSC3+rLKhcCfdmb8mU1YRMV Upa61o0mY9zkR03sXwWb+CqeK7EJkQHdy2ETFTcJf9acDqSqduMmkK2SsXHM6egkfCA2eQ2b+Cp2 KtcLGTrlrK2j1wvEJrfpy+rBJr4KKUtd60aTj9Y1jJvcpq4dFjfxVTy3wSYyoHs5bEJ9tnZDTid0 nUFOx4dUN+dC0B2Grw+kPn4WsTwR22H5nntJVBmeqEgUrRQaruHlCb6+ilv+CpxRwyHduOWlmSa+ J2k5xAoaXk6TMnOB88LFyz6wZHNDytmhmsRpmhTV/836X4ltciA9AN67IEgIqgQSTLoMdF8FSxUD 3SHXYaB3pnUAtgiUssMmbawBUtCRgn5ktFQVBTAI1DBvmv/3MXBaCrryIW/HaPTIG+D6NmxSXwXw 5eouyl8uySb1A0dU4nTW6Wb9gTgIIzruWdzbk6AIQliBdnHvn6YWrass7YMQsy3ZuW9y4zqiUqMe iMoOuZ+oxryzUKfIzeuXzu0v6Dlz3E+THzeIMYsSLXbvN3AtWmWD+o3BQisnmC1Se6hsUMt1SvXY mZWttXOwfh1E1GOle4Kk05j9iwecCbFc4Z8FJHjJq7MJhMI5xFNMvcCnopiIslIDeWzHq2tOVKrZ ykGfWxeoiLNw62wFFDQEm4PAkXKiUC/Qg8no1WGN4AIqnxn3Wsz61quDmk/QFblksNCDnhrBdlZT Z6CtKlKDTh06dfqcOjUPbsep01FqFAxSBfYpqQKIN4rAbruWD9yZV+c8ujODTiA/kTsTqFSDSEtB nLpdm45NSyldI5bjDZYY6c4QG3qCwB0UaETnudNIZ2+DGC3a1mJ3UWG0v9goUEmUxoeRWZTLJaZC FzI1vInMT+vCqMC/dGGGQf9L1hmhC8NqQ0D7MTG1eqG6KFDx6taFgcZP7TKBLkwyNbE1Euv2xEGE 6BN3QrxON4v/hLyUgubownST2cEgJeOckpJRsBJdmAu3WDtzkFxPRiYYZGScU1j/StfQhbl4Q78z a1vfhdERqIHeQL1aWMgGtKjoWOc59FkuAzLxAdnp+GSxMDLL0mNTGN6D9gRswZypMyueHjPH+oF1 i/ydbqbrWGUjli0ZibuZQeAooradsW/pbWrbnrwVcIha86bP6YNurKLdTEjgAzxBh4yI/XCxH27T 3VNf3krFyNHp6zp9rAPtMNctigm057qhPkZEjalNB+0zsR1uM2Gwh7bGHtqq3ARtRs9mqPxjJ7is 7KvkcOnhx1DPk5kmtV1BkylHm4E24wottFUiEG1Gz2aoLHTHZij7qtVmEAuYDiJqg0YDdsbBzTpg Jw7mowK/pVeLqc05EWRuBrjRaPSMhmJZdIyGMrBajQZsogMpC4jmhtawfy4CDQQa+oGGyDegzWg4 +U2lZriH+SI23tIe0IB0JNCAudEIIU+EUdBmK7/eKosRDX0RDWieJLMBCDR6QENRX1qgARR8KSut QAOMBoE8DkcagoGDqZNXttvDrQQvupUgdMFCo7Fn+9FQcZg6RkMZWK1Gg1qyg3ZICaZbMaLB7AGb tNeLaCiiCwKNLtCgA/aZq2wr2ItjCUEhbUgWbtMOoEl+wJbXt0Y+M+rvBWxoXZcJ31cQdqedmpt4 AfvSxrD/OfskFBr3BeH7t+8tO2Nbtu/b7vyFKhFIs/foaa6atW/RxhDaVTDcSp1hN0LURs3bbt8k fY0q+pooa3W71LVjbSOxCJAtuRvlwtZ8YDpaNwrVEdVxUbzWaJq10+lyd0XYXwYR36COsIkGWkfo MvtUJleuvLtN67iHdAONoqRnrtXbhAQ6IAVuW+mw7AGTYZgMu0IyTEEFdDd77uYe1o17HdYNpdBC i9sMa6etHVYEYEVAYzb1kW6wDDwq9oS16R7SjXsd0k3oQ12wwBloM5Cop7Jc1wtrK8CNOKOHM/aQ brzrtJsJfbZDFEufY+Uhknu5ybhyKkzh7VuxGbwpw3ZV8PzhqoyKdTKfRXXU/R0+b4tJbOfrPF3E 5Yf/AQAA//8DAFBLAwQUAAYACAAAACEA79btAuEAAAALAQAADwAAAGRycy9kb3ducmV2LnhtbEyP wWrDMBBE74X+g9hCb42kOHWDazmE0PYUCk0KpTfF2tgm1spYiu38fZVTc1z2MfMmX022ZQP2vnGk QM4EMKTSmYYqBd/796clMB80Gd06QgUX9LAq7u9ynRk30hcOu1CxGEI+0wrqELqMc1/WaLWfuQ4p /o6utzrEs6+46fUYw23L50Kk3OqGYkOtO9zUWJ52Z6vgY9TjOpFvw/Z03Fx+98+fP1uJSj0+TOtX YAGn8A/DVT+qQxGdDu5MxrNWQbp8SSKqYL6Im66AWEgJ7KAgEakAXuT8dkPxBwAA//8DAFBLAQIt ABQABgAIAAAAIQC2gziS/gAAAOEBAAATAAAAAAAAAAAAAAAAAAAAAABbQ29udGVudF9UeXBlc10u eG1sUEsBAi0AFAAGAAgAAAAhADj9If/WAAAAlAEAAAsAAAAAAAAAAAAAAAAALwEAAF9yZWxzLy5y ZWxzUEsBAi0AFAAGAAgAAAAhAFXLsooMCwAAr5YAAA4AAAAAAAAAAAAAAAAALgIAAGRycy9lMm9E b2MueG1sUEsBAi0AFAAGAAgAAAAhAO/W7QLhAAAACwEAAA8AAAAAAAAAAAAAAAAAZg0AAGRycy9k b3ducmV2LnhtbFBLBQYAAAAABAAEAPMAAAB0DgAAAAA= ">
                      <v:shape id="Text Box 299" o:spid="_x0000_s1227" type="#_x0000_t202" style="position:absolute;left:8315;top:8222;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RZN8UA AADcAAAADwAAAGRycy9kb3ducmV2LnhtbESPzWrDMBCE74G8g9hAb43UkL+6lkNIKPSUErcp9LZY G9vUWhlLjZ23jwqFHIeZ+YZJN4NtxIU6XzvW8DRVIIgLZ2ouNXx+vD6uQfiAbLBxTBqu5GGTjUcp Jsb1fKRLHkoRIewT1FCF0CZS+qIii37qWuLonV1nMUTZldJ02Ee4beRMqaW0WHNcqLClXUXFT/5r NZwO5++vuXov93bR9m5Qku2z1PphMmxfQAQawj38334zGlbz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s1Fk3xQAAANwAAAAPAAAAAAAAAAAAAAAAAJgCAABkcnMv ZG93bnJldi54bWxQSwUGAAAAAAQABAD1AAAAigMAAAAA " filled="f" stroked="f">
                        <v:textbox>
                          <w:txbxContent>
                            <w:p w:rsidR="007A4FEF" w:rsidRPr="00EC0ADC" w:rsidRDefault="007A4FEF" w:rsidP="007A4FEF">
                              <w:pPr>
                                <w:rPr>
                                  <w:b/>
                                  <w:bCs/>
                                </w:rPr>
                              </w:pPr>
                              <w:r>
                                <w:rPr>
                                  <w:b/>
                                  <w:bCs/>
                                </w:rPr>
                                <w:t>A</w:t>
                              </w:r>
                            </w:p>
                          </w:txbxContent>
                        </v:textbox>
                      </v:shape>
                      <v:shape id="Text Box 300" o:spid="_x0000_s1228" type="#_x0000_t202" style="position:absolute;left:11183;top:8255;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j8rMQA AADcAAAADwAAAGRycy9kb3ducmV2LnhtbESPQWvCQBSE74L/YXlCb7pb0WrTbESUQk8W01ro7ZF9 JqHZtyG7NfHfu4WCx2FmvmHSzWAbcaHO1441PM4UCOLCmZpLDZ8fr9M1CB+QDTaOScOVPGyy8SjF xLiej3TJQykihH2CGqoQ2kRKX1Rk0c9cSxy9s+sshii7UpoO+wi3jZwr9SQt1hwXKmxpV1Hxk/9a DafD+ftrod7LvV22vRuUZPsstX6YDNsXEIGGcA//t9+MhtViB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EOY/KzEAAAA3AAAAA8AAAAAAAAAAAAAAAAAmAIAAGRycy9k b3ducmV2LnhtbFBLBQYAAAAABAAEAPUAAACJAwAAAAA= " filled="f" stroked="f">
                        <v:textbox>
                          <w:txbxContent>
                            <w:p w:rsidR="007A4FEF" w:rsidRPr="00EC0ADC" w:rsidRDefault="007A4FEF" w:rsidP="007A4FEF">
                              <w:pPr>
                                <w:rPr>
                                  <w:b/>
                                  <w:bCs/>
                                </w:rPr>
                              </w:pPr>
                              <w:r>
                                <w:rPr>
                                  <w:b/>
                                  <w:bCs/>
                                </w:rPr>
                                <w:t>B</w:t>
                              </w:r>
                            </w:p>
                          </w:txbxContent>
                        </v:textbox>
                      </v:shape>
                      <v:group id="Group 301" o:spid="_x0000_s1229" style="position:absolute;left:9881;top:8361;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PtYsIAAADcAAAADwAAAGRycy9kb3ducmV2LnhtbERPy4rCMBTdC/MP4Q7M TtOOTzpGEVGZhQg+QNxdmmtbbG5Kk2nr35vFgMvDec+XnSlFQ7UrLCuIBxEI4tTqgjMFl/O2PwPh PLLG0jIpeJKD5eKjN8dE25aP1Jx8JkIIuwQV5N5XiZQuzcmgG9iKOHB3Wxv0AdaZ1DW2IdyU8juK JtJgwaEhx4rWOaWP059RsGuxXQ3jTbN/3NfP23l8uO5jUurrs1v9gPDU+bf43/2rFUxH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WT7WLCAAAA3AAAAA8A AAAAAAAAAAAAAAAAqgIAAGRycy9kb3ducmV2LnhtbFBLBQYAAAAABAAEAPoAAACZAwAAAAA= ">
                        <v:rect id="Rectangle 302" o:spid="_x0000_s1230"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StN8QA AADcAAAADwAAAGRycy9kb3ducmV2LnhtbESPT4vCMBTE7wt+h/AEb2vqH3TtGkUURY9aL3t72zzb avNSmqjVT79ZEDwOM/MbZjpvTCluVLvCsoJeNwJBnFpdcKbgmKw/v0A4j6yxtEwKHuRgPmt9TDHW 9s57uh18JgKEXYwKcu+rWEqX5mTQdW1FHLyTrQ36IOtM6hrvAW5K2Y+ikTRYcFjIsaJlTunlcDUK fov+EZ/7ZBOZyXrgd01yvv6slOq0m8U3CE+Nf4df7a1WMB5O4P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Pe0rTfEAAAA3AAAAA8AAAAAAAAAAAAAAAAAmAIAAGRycy9k b3ducmV2LnhtbFBLBQYAAAAABAAEAPUAAACJAwAAAAA= "/>
                        <v:line id="Line 303" o:spid="_x0000_s1231"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HtO8QAAADcAAAADwAAAGRycy9kb3ducmV2LnhtbERPz2vCMBS+D/wfwht4m+km60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Ae07xAAAANwAAAAPAAAAAAAAAAAA AAAAAKECAABkcnMvZG93bnJldi54bWxQSwUGAAAAAAQABAD5AAAAkgMAAAAA "/>
                        <v:line id="Line 304" o:spid="_x0000_s1232"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1IoMcAAADcAAAADwAAAGRycy9kb3ducmV2LnhtbESPQWvCQBSE74X+h+UVeqsbLaY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TUigxwAAANwAAAAPAAAAAAAA AAAAAAAAAKECAABkcnMvZG93bnJldi54bWxQSwUGAAAAAAQABAD5AAAAlQMAAAAA "/>
                      </v:group>
                      <v:group id="Group 305" o:spid="_x0000_s1233" style="position:absolute;left:8686;top:9246;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JMVcUAAADcAAAADwAAAGRycy9kb3ducmV2LnhtbESPQYvCMBSE78L+h/CE vWlaF3WpRhFZlz2IoC6It0fzbIvNS2liW/+9EQSPw8x8w8yXnSlFQ7UrLCuIhxEI4tTqgjMF/8fN 4BuE88gaS8uk4E4OlouP3hwTbVveU3PwmQgQdgkqyL2vEildmpNBN7QVcfAutjbog6wzqWtsA9yU chRFE2mw4LCQY0XrnNLr4WYU/LbYrr7in2Z7vazv5+N4d9rGpNRnv1vNQHjq/Dv8av9pBd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GiTFXFAAAA3AAA AA8AAAAAAAAAAAAAAAAAqgIAAGRycy9kb3ducmV2LnhtbFBLBQYAAAAABAAEAPoAAACcAwAAAAA= ">
                        <v:rect id="Rectangle 306" o:spid="_x0000_s1234"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UMAMQA AADcAAAADwAAAGRycy9kb3ducmV2LnhtbESPQYvCMBSE74L/ITzBm6Yq6m41iuyi6FHrZW9vm2db bV5KE7X66zcLgsdhZr5h5svGlOJGtSssKxj0IxDEqdUFZwqOybr3AcJ5ZI2lZVLwIAfLRbs1x1jb O+/pdvCZCBB2MSrIva9iKV2ak0HXtxVx8E62NuiDrDOpa7wHuCnlMIom0mDBYSHHir5ySi+Hq1Hw WwyP+Nwnm8h8rkd+1yTn68+3Ut1Os5qB8NT4d/jV3moF0/EI/s+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BOFDADEAAAA3AAAAA8AAAAAAAAAAAAAAAAAmAIAAGRycy9k b3ducmV2LnhtbFBLBQYAAAAABAAEAPUAAACJAwAAAAA= "/>
                        <v:line id="Line 307" o:spid="_x0000_s1235"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rrOMcAAADcAAAADwAAAGRycy9kb3ducmV2LnhtbESPT0vDQBTE70K/w/IEb3bjvyix21Ja Co0HMVVoj6/ZZ5KafRt21yR++64geBxm5jfMbDGaVvTkfGNZwc00AUFcWt1wpeDjfXP9BMIHZI2t ZVLwQx4W88nFDDNtBy6o34VKRAj7DBXUIXSZlL6syaCf2o44ep/WGQxRukpqh0OEm1beJkkqDTYc F2rsaFVT+bX7Ngpe797Sfpm/bMd9nh7LdXE8nAan1NXluHwGEWgM/+G/9lYreHy4h9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Ous4xwAAANwAAAAPAAAAAAAA AAAAAAAAAKECAABkcnMvZG93bnJldi54bWxQSwUGAAAAAAQABAD5AAAAlQMAAAAA "/>
                        <v:line id="Line 308" o:spid="_x0000_s1236"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ZOo8cAAADcAAAADwAAAGRycy9kb3ducmV2LnhtbESPQWvCQBSE74X+h+UVvNVNW0w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dk6jxwAAANwAAAAPAAAAAAAA AAAAAAAAAKECAABkcnMvZG93bnJldi54bWxQSwUGAAAAAAQABAD5AAAAlQMAAAAA "/>
                      </v:group>
                      <v:group id="Group 309" o:spid="_x0000_s1237" style="position:absolute;left:9882;top:9246;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plKVsUAAADcAAAADwAAAGRycy9kb3ducmV2LnhtbESPQYvCMBSE78L+h/CE vWnaXdSlGkXEXTyIoC6It0fzbIvNS2liW/+9EQSPw8x8w8wWnSlFQ7UrLCuIhxEI4tTqgjMF/8ff wQ8I55E1lpZJwZ0cLOYfvRkm2ra8p+bgMxEg7BJUkHtfJVK6NCeDbmgr4uBdbG3QB1lnUtfYBrgp 5VcUjaXBgsNCjhWtckqvh5tR8Ndiu/yO1832elndz8fR7rSNSanPfrecgvDU+Xf41d5oBZPR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6ZSlbFAAAA3AAA AA8AAAAAAAAAAAAAAAAAqgIAAGRycy9kb3ducmV2LnhtbFBLBQYAAAAABAAEAPoAAACcAwAAAAA= ">
                        <v:rect id="Rectangle 310" o:spid="_x0000_s1238"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4KA8QA AADcAAAADwAAAGRycy9kb3ducmV2LnhtbESPT4vCMBTE7wt+h/AEb2uq4p/tGkUURY9aL3t72zzb avNSmqjVT79ZEDwOM/MbZjpvTCluVLvCsoJeNwJBnFpdcKbgmKw/JyCcR9ZYWiYFD3Iwn7U+phhr e+c93Q4+EwHCLkYFufdVLKVLczLourYiDt7J1gZ9kHUmdY33ADel7EfRSBosOCzkWNEyp/RyuBoF v0X/iM99sonM13rgd01yvv6slOq0m8U3CE+Nf4df7a1WMB6O4f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Gy+CgPEAAAA3AAAAA8AAAAAAAAAAAAAAAAAmAIAAGRycy9k b3ducmV2LnhtbFBLBQYAAAAABAAEAPUAAACJAwAAAAA= "/>
                        <v:line id="Line 311" o:spid="_x0000_s1239"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fhPcQAAADcAAAADwAAAGRycy9kb3ducmV2LnhtbERPz2vCMBS+D/wfwht4m+km60ZnFHEI usNQN9Djs3lrq81LSWJb/3tzGHj8+H5PZr2pRUvOV5YVPI8SEMS51RUXCn5/lk/vIHxA1lhbJgVX 8jCbDh4mmGnb8ZbaXShEDGGfoYIyhCaT0uclGfQj2xBH7s86gyFCV0jtsIvhppYvSZJKgxXHhhIb WpSUn3cXo+B7vEnb+fpr1e/X6TH/3B4Pp84pNXzs5x8gAvXhLv53r7SCt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d+E9xAAAANwAAAAPAAAAAAAAAAAA AAAAAKECAABkcnMvZG93bnJldi54bWxQSwUGAAAAAAQABAD5AAAAkgMAAAAA "/>
                        <v:line id="Line 312" o:spid="_x0000_s1240"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tEpsgAAADcAAAADwAAAGRycy9kb3ducmV2LnhtbESPT0vDQBTE7wW/w/IEb+1GpbGN3Zai FFoPYv9Ae3zNPpNo9m3Y3Sbx23cFweMwM79hZove1KIl5yvLCu5HCQji3OqKCwWH/Wo4AeEDssba Min4IQ+L+c1ghpm2HW+p3YVCRAj7DBWUITSZlD4vyaAf2YY4ep/WGQxRukJqh12Em1o+JEkqDVYc F0ps6KWk/Ht3MQreHz/Sdrl5W/fHTXrOX7fn01fnlLq77ZfPIAL14T/8115rBU/j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jtEpsgAAADcAAAADwAAAAAA AAAAAAAAAAChAgAAZHJzL2Rvd25yZXYueG1sUEsFBgAAAAAEAAQA+QAAAJYDAAAAAA== "/>
                      </v:group>
                      <v:group id="Group 313" o:spid="_x0000_s1241" style="position:absolute;left:8686;top:8361;width:1414;height:180" coordorigin="8027,3294" coordsize="14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FC9BMMAAADcAAAADwAAAGRycy9kb3ducmV2LnhtbERPTWvCQBC9F/wPywi9 1U2UWoluQpBaepBCVRBvQ3ZMQrKzIbtN4r/vHgo9Pt73LptMKwbqXW1ZQbyIQBAXVtdcKricDy8b EM4ja2wtk4IHOcjS2dMOE21H/qbh5EsRQtglqKDyvkukdEVFBt3CdsSBu9veoA+wL6XucQzhppXL KFpLgzWHhgo72ldUNKcfo+BjxDFfxe/DsbnvH7fz69f1GJNSz/Mp34LwNPl/8Z/7Uyt4W4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UL0EwwAAANwAAAAP AAAAAAAAAAAAAAAAAKoCAABkcnMvZG93bnJldi54bWxQSwUGAAAAAAQABAD6AAAAmgMAAAAA ">
                        <v:rect id="Rectangle 314" o:spid="_x0000_s1242" style="position:absolute;left:8497;top:3294;width:46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f9UcQA AADcAAAADwAAAGRycy9kb3ducmV2LnhtbESPQYvCMBSE74L/ITzBm6YqqNs1iijK7lHbi7e3zdu2 2ryUJmrXX28WBI/DzHzDLFatqcSNGldaVjAaRiCIM6tLzhWkyW4wB+E8ssbKMin4IwerZbezwFjb Ox/odvS5CBB2MSoovK9jKV1WkEE3tDVx8H5tY9AH2eRSN3gPcFPJcRRNpcGSw0KBNW0Kyi7Hq1Hw U45TfBySfWQ+dhP/3Sbn62mrVL/Xrj9BeGr9O/xqf2kFs+kI/s+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EJ3/VHEAAAA3AAAAA8AAAAAAAAAAAAAAAAAmAIAAGRycy9k b3ducmV2LnhtbFBLBQYAAAAABAAEAPUAAACJAwAAAAA= "/>
                        <v:line id="Line 315" o:spid="_x0000_s1243" style="position:absolute;visibility:visible;mso-wrap-style:square" from="8027,3384" to="8496,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McasYAAADcAAAADwAAAGRycy9kb3ducmV2LnhtbESPQWvCQBSE7wX/w/IEb3VThbREVxFL QT2Uagt6fGafSWr2bdhdk/TfdwtCj8PMfMPMl72pRUvOV5YVPI0TEMS51RUXCr4+3x5fQPiArLG2 TAp+yMNyMXiYY6Ztx3tqD6EQEcI+QwVlCE0mpc9LMujHtiGO3sU6gyFKV0jtsItwU8tJkqTSYMVx ocSG1iXl18PNKHiffqTtarvb9Mdtes5f9+fTd+eUGg371QxEoD78h+/tjVbwnE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zHGrGAAAA3AAAAA8AAAAAAAAA AAAAAAAAoQIAAGRycy9kb3ducmV2LnhtbFBLBQYAAAAABAAEAPkAAACUAwAAAAA= "/>
                        <v:line id="Line 316" o:spid="_x0000_s1244" style="position:absolute;visibility:visible;mso-wrap-style:square" from="8972,3384" to="9441,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58ccAAADcAAAADwAAAGRycy9kb3ducmV2LnhtbESPT2vCQBTE74LfYXlCb7qxQiqpq4il oD2U+gfa4zP7mkSzb8PuNkm/fbcgeBxm5jfMYtWbWrTkfGVZwXSSgCDOra64UHA6vo7nIHxA1lhb JgW/5GG1HA4WmGnb8Z7aQyhEhLDPUEEZQpNJ6fOSDPqJbYij922dwRClK6R22EW4qeVjkqTSYMVx ocSGNiXl18OPUfA++0jb9e5t23/u0nP+sj9/XTqn1MOoXz+DCNSHe/jW3moFT+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v7nxxwAAANwAAAAPAAAAAAAA AAAAAAAAAKECAABkcnMvZG93bnJldi54bWxQSwUGAAAAAAQABAD5AAAAlQMAAAAA "/>
                      </v:group>
                      <v:group id="Group 317" o:spid="_x0000_s1245" style="position:absolute;left:9661;top:8436;width:603;height:900" coordorigin="6457,10509" coordsize="603,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2u7B8YAAADcAAAADwAAAGRycy9kb3ducmV2LnhtbESPQWvCQBSE74L/YXlC b3UTa22JWUVEpQcpVAvF2yP7TEKyb0N2TeK/7xYKHoeZ+YZJ14OpRUetKy0riKcRCOLM6pJzBd/n /fM7COeRNdaWScGdHKxX41GKibY9f1F38rkIEHYJKii8bxIpXVaQQTe1DXHwrrY16INsc6lb7APc 1HIWRQtpsOSwUGBD24Ky6nQzCg499puXeNcdq+v2fjm/fv4cY1LqaTJsliA8Df4R/m9/aAVv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a7sHxgAAANwA AAAPAAAAAAAAAAAAAAAAAKoCAABkcnMvZG93bnJldi54bWxQSwUGAAAAAAQABAD6AAAAnQMAAAAA ">
                        <v:oval id="Oval 318" o:spid="_x0000_s1246" style="position:absolute;left:6527;top:1079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LtLsQA AADcAAAADwAAAGRycy9kb3ducmV2LnhtbESPQWvCQBSE74X+h+UJ3urGhsQSXUUqgj300Gjvj+wz CWbfhuxrTP99t1DocZiZb5jNbnKdGmkIrWcDy0UCirjytuXawOV8fHoBFQTZYueZDHxTgN328WGD hfV3/qCxlFpFCIcCDTQifaF1qBpyGBa+J47e1Q8OJcqh1nbAe4S7Tj8nSa4dthwXGuzptaHqVn45 A4d6X+ajTiVLr4eTZLfP97d0acx8Nu3XoIQm+Q//tU/WwCrP4P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JpC7S7EAAAA3AAAAA8AAAAAAAAAAAAAAAAAmAIAAGRycy9k b3ducmV2LnhtbFBLBQYAAAAABAAEAPUAAACJAwAAAAA= "/>
                        <v:shape id="Text Box 319" o:spid="_x0000_s1247" type="#_x0000_t202" style="position:absolute;left:6457;top:1076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EFV8QA AADcAAAADwAAAGRycy9kb3ducmV2LnhtbESPQWvCQBSE74X+h+UVvNXdFo01dRNKRfBkUavg7ZF9 JqHZtyG7mvjv3UKhx2FmvmEW+WAbcaXO1441vIwVCOLCmZpLDd/71fMbCB+QDTaOScONPOTZ48MC U+N63tJ1F0oRIexT1FCF0KZS+qIii37sWuLonV1nMUTZldJ02Ee4beSrUom0WHNcqLClz4qKn93F ajhszqfjRH2VSzttezcoyXYutR49DR/vIAIN4T/8114bDbMk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GdhBVfEAAAA3AAAAA8AAAAAAAAAAAAAAAAAmAIAAGRycy9k b3ducmV2LnhtbFBLBQYAAAAABAAEAPUAAACJAwAAAAA= " filled="f" stroked="f">
                          <v:textbox>
                            <w:txbxContent>
                              <w:p w:rsidR="007A4FEF" w:rsidRPr="00C20AA2" w:rsidRDefault="007A4FEF" w:rsidP="007A4FEF">
                                <w:pPr>
                                  <w:rPr>
                                    <w:vertAlign w:val="subscript"/>
                                  </w:rPr>
                                </w:pPr>
                                <w:r w:rsidRPr="00C20AA2">
                                  <w:t>V</w:t>
                                </w:r>
                                <w:r w:rsidRPr="00C20AA2">
                                  <w:rPr>
                                    <w:vertAlign w:val="subscript"/>
                                  </w:rPr>
                                  <w:t>2</w:t>
                                </w:r>
                              </w:p>
                            </w:txbxContent>
                          </v:textbox>
                        </v:shape>
                        <v:group id="Group 320" o:spid="_x0000_s1248" style="position:absolute;left:6735;top:10509;width:0;height:900" coordorigin="6735,10494" coordsize="0,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7klcMYAAADcAAAADwAAAGRycy9kb3ducmV2LnhtbESPT2vCQBTE7wW/w/KE 3uomSlWiq4jU0kMoNBFKb4/sMwlm34bsNn++fbdQ6HGYmd8w++NoGtFT52rLCuJFBIK4sLrmUsE1 vzxtQTiPrLGxTAomcnA8zB72mGg78Af1mS9FgLBLUEHlfZtI6YqKDLqFbYmDd7OdQR9kV0rd4RDg ppHLKFpLgzWHhQpbOldU3LNvo+B1wOG0il/69H47T1/58/tnGpNSj/PxtAPhafT/4b/2m1awWW/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uSVwxgAAANwA AAAPAAAAAAAAAAAAAAAAAKoCAABkcnMvZG93bnJldi54bWxQSwUGAAAAAAQABAD6AAAAnQMAAAAA ">
                          <v:line id="Line 321" o:spid="_x0000_s1249" style="position:absolute;visibility:visible;mso-wrap-style:square" from="6735,10494" to="6735,10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srgMQAAADcAAAADwAAAGRycy9kb3ducmV2LnhtbERPy2rCQBTdF/yH4Qru6sQKqU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GyuAxAAAANwAAAAPAAAAAAAAAAAA AAAAAKECAABkcnMvZG93bnJldi54bWxQSwUGAAAAAAQABAD5AAAAkgMAAAAA "/>
                          <v:line id="Line 322" o:spid="_x0000_s1250" style="position:absolute;visibility:visible;mso-wrap-style:square" from="6735,11184" to="6735,11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eOG8cAAADcAAAADwAAAGRycy9kb3ducmV2LnhtbESPQWvCQBSE74L/YXlCb7ppC7FNXUVa CupB1Bba4zP7mkSzb8PumqT/visIPQ4z8w0zW/SmFi05X1lWcD9JQBDnVldcKPj8eB8/gfABWWNt mRT8kofFfDiYYaZtx3tqD6EQEcI+QwVlCE0mpc9LMugntiGO3o91BkOUrpDaYRfhppYPSZJKgxXH hRIbei0pPx8uRsH2cZe2y/Vm1X+t02P+tj9+nzqn1N2oX76ACNSH//CtvdIKp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V44bxwAAANwAAAAPAAAAAAAA AAAAAAAAAKECAABkcnMvZG93bnJldi54bWxQSwUGAAAAAAQABAD5AAAAlQMAAAAA "/>
                        </v:group>
                      </v:group>
                      <v:group id="Group 323" o:spid="_x0000_s1251" style="position:absolute;left:11047;top:7176;width:603;height:2160" coordorigin="7693,9414" coordsize="603,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kr2cIAAADcAAAADwAAAGRycy9kb3ducmV2LnhtbERPy4rCMBTdC/MP4Q64 07Qj2qEaRWRGXIjgAwZ3l+baFpub0mTa+vdmIbg8nPdi1ZtKtNS40rKCeByBIM6sLjlXcDn/jr5B OI+ssbJMCh7kYLX8GCww1bbjI7Unn4sQwi5FBYX3dSqlywoy6Ma2Jg7czTYGfYBNLnWDXQg3lfyK opk0WHJoKLCmTUHZ/fRvFGw77NaT+Kfd32+bx/U8PfztY1Jq+Nmv5yA89f4tfrl3WkGS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WJK9nCAAAA3AAAAA8A AAAAAAAAAAAAAAAAqgIAAGRycy9kb3ducmV2LnhtbFBLBQYAAAAABAAEAPoAAACZAwAAAAA= ">
                        <v:oval id="Oval 324" o:spid="_x0000_s1252" style="position:absolute;left:7733;top:996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B98MQA AADcAAAADwAAAGRycy9kb3ducmV2LnhtbESPQWvCQBSE70L/w/IKvekmDWpJXUUqBXvwYNreH9ln Esy+DdnXGP+9WxA8DjPzDbPajK5VA/Wh8WwgnSWgiEtvG64M/Hx/Tt9ABUG22HomA1cKsFk/TVaY W3/hIw2FVCpCOORooBbpcq1DWZPDMPMdcfROvncoUfaVtj1eIty1+jVJFtphw3Ghxo4+airPxZ8z sKu2xWLQmcyz024v8/Pv4StLjXl5HrfvoIRGeYTv7b01sFym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GCgffDEAAAA3AAAAA8AAAAAAAAAAAAAAAAAmAIAAGRycy9k b3ducmV2LnhtbFBLBQYAAAAABAAEAPUAAACJAwAAAAA= "/>
                        <v:shape id="Text Box 325" o:spid="_x0000_s1253" type="#_x0000_t202" style="position:absolute;left:7693;top:99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OVicQA AADcAAAADwAAAGRycy9kb3ducmV2LnhtbESPT4vCMBTE74LfITzBmybK+merUcRlYU/KuuuCt0fz bIvNS2mird/eCMIeh5n5DbNct7YUN6p94VjDaKhAEKfOFJxp+P35HMxB+IBssHRMGu7kYb3qdpaY GNfwN90OIRMRwj5BDXkIVSKlT3Oy6IeuIo7e2dUWQ5R1Jk2NTYTbUo6VmkqLBceFHCva5pReDler 4bg7n/7e1D77sJOqca2SbN+l1v1eu1mACNSG//Cr/WU0zGZj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J2DlYnEAAAA3AAAAA8AAAAAAAAAAAAAAAAAmAIAAGRycy9k b3ducmV2LnhtbFBLBQYAAAAABAAEAPUAAACJAwAAAAA= " filled="f" stroked="f">
                          <v:textbox>
                            <w:txbxContent>
                              <w:p w:rsidR="007A4FEF" w:rsidRPr="00C20AA2" w:rsidRDefault="007A4FEF" w:rsidP="007A4FEF">
                                <w:r w:rsidRPr="00C20AA2">
                                  <w:t>A</w:t>
                                </w:r>
                              </w:p>
                            </w:txbxContent>
                          </v:textbox>
                        </v:shape>
                        <v:line id="Line 326" o:spid="_x0000_s1254" style="position:absolute;visibility:visible;mso-wrap-style:square" from="7941,9414" to="7941,9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YvLMYAAADcAAAADwAAAGRycy9kb3ducmV2LnhtbESPQWvCQBSE7wX/w/KE3urGClFSVxGl oD2UqoX2+Mw+k2j2bdjdJum/7xYEj8PMfMPMl72pRUvOV5YVjEcJCOLc6ooLBZ/H16cZCB+QNdaW ScEveVguBg9zzLTteE/tIRQiQthnqKAMocmk9HlJBv3INsTRO1tnMETpCqkddhFuavmcJKk0WHFc KLGhdUn59fBjFLxPPtJ2tXvb9l+79JRv9qfvS+eUehz2qxcQgfpwD9/aW61gOp3A/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hmLyzGAAAA3AAAAA8AAAAAAAAA AAAAAAAAoQIAAGRycy9kb3ducmV2LnhtbFBLBQYAAAAABAAEAPkAAACUAwAAAAA= "/>
                        <v:line id="Line 327" o:spid="_x0000_s1255" style="position:absolute;visibility:visible;mso-wrap-style:square" from="7941,10359" to="7941,11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3WMcAAADcAAAADwAAAGRycy9kb3ducmV2LnhtbESPT2vCQBTE74V+h+UVvNVN/xAluoq0 FLQHUSvo8Zl9Jmmzb8PumqTf3i0IPQ4z8xtmOu9NLVpyvrKs4GmYgCDOra64ULD/+ngcg/ABWWNt mRT8kof57P5uipm2HW+p3YVCRAj7DBWUITSZlD4vyaAf2oY4emfrDIYoXSG1wy7CTS2fkySVBiuO CyU29FZS/rO7GAXrl03aLlafy/6wSk/5+/Z0/O6cUoOHfjEBEagP/+Fbe6kVjE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j7dYxwAAANwAAAAPAAAAAAAA AAAAAAAAAKECAABkcnMvZG93bnJldi54bWxQSwUGAAAAAAQABAD5AAAAlQMAAAAA "/>
                      </v:group>
                      <v:group id="Group 328" o:spid="_x0000_s1256" style="position:absolute;left:8418;top:7176;width:603;height:2160" coordorigin="7693,9414" coordsize="603,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f6IQcYAAADcAAAADwAAAGRycy9kb3ducmV2LnhtbESPT2vCQBTE7wW/w/IK 3uomSqqkriJSpQcpNBFKb4/sMwlm34bsNn++fbdQ6HGYmd8w2/1oGtFT52rLCuJFBIK4sLrmUsE1 Pz1tQDiPrLGxTAomcrDfzR62mGo78Af1mS9FgLBLUUHlfZtK6YqKDLqFbYmDd7OdQR9kV0rd4RDg ppHLKHqWBmsOCxW2dKyouGffRsF5wOGwil/7y/12nL7y5P3zEpNS88fx8ALC0+j/w3/tN61gvU7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ohBxgAAANwA AAAPAAAAAAAAAAAAAAAAAKoCAABkcnMvZG93bnJldi54bWxQSwUGAAAAAAQABAD6AAAAnQMAAAAA ">
                        <v:oval id="Oval 329" o:spid="_x0000_s1257" style="position:absolute;left:7733;top:996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nlhMQA AADcAAAADwAAAGRycy9kb3ducmV2LnhtbESPQWvCQBSE70L/w/IKvenGBmNJXUUqBXvwYNreH9ln Esy+DdnXGP+9WxA8DjPzDbPajK5VA/Wh8WxgPktAEZfeNlwZ+Pn+nL6BCoJssfVMBq4UYLN+mqww t/7CRxoKqVSEcMjRQC3S5VqHsiaHYeY74uidfO9QouwrbXu8RLhr9WuSZNphw3Ghxo4+airPxZ8z sKu2RTboVBbpabeXxfn38JXOjXl5HrfvoIRGeYTv7b01sFxm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O9J5YTEAAAA3AAAAA8AAAAAAAAAAAAAAAAAmAIAAGRycy9k b3ducmV2LnhtbFBLBQYAAAAABAAEAPUAAACJAwAAAAA= "/>
                        <v:shape id="Text Box 330" o:spid="_x0000_s1258" type="#_x0000_t202" style="position:absolute;left:7693;top:99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Q2EcQA AADcAAAADwAAAGRycy9kb3ducmV2LnhtbESPQWvCQBSE74X+h+UVvNXdFm1q6iaUiuDJolbB2yP7 TEKzb0N2NfHfu4WCx2FmvmHm+WAbcaHO1441vIwVCOLCmZpLDT+75fM7CB+QDTaOScOVPOTZ48Mc U+N63tBlG0oRIexT1FCF0KZS+qIii37sWuLonVxnMUTZldJ02Ee4beSrUm/SYs1xocKWvioqfrdn q2G/Ph0PE/VdLuy07d2gJNuZ1Hr0NHx+gAg0hHv4v70yGpI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I30NhHEAAAA3AAAAA8AAAAAAAAAAAAAAAAAmAIAAGRycy9k b3ducmV2LnhtbFBLBQYAAAAABAAEAPUAAACJAwAAAAA= "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331" o:spid="_x0000_s1259" style="position:absolute;visibility:visible;mso-wrap-style:square" from="7941,9414" to="7941,9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K9XcQAAADcAAAADwAAAGRycy9kb3ducmV2LnhtbERPy2rCQBTdF/yH4Qrd1YkVYomOIhZB uyj1Abq8Zq5JNHMnzEyT9O87i0KXh/OeL3tTi5acrywrGI8SEMS51RUXCk7HzcsbCB+QNdaWScEP eVguBk9zzLTteE/tIRQihrDPUEEZQpNJ6fOSDPqRbYgjd7POYIjQFVI77GK4qeVrkqTSYMWxocSG 1iXlj8O3UfA5+Urb1e5j25936TV/318v984p9TzsVzMQgfrwL/5zb7WC6T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wr1dxAAAANwAAAAPAAAAAAAAAAAA AAAAAKECAABkcnMvZG93bnJldi54bWxQSwUGAAAAAAQABAD5AAAAkgMAAAAA "/>
                        <v:line id="Line 332" o:spid="_x0000_s1260" style="position:absolute;visibility:visible;mso-wrap-style:square" from="7941,10359" to="7941,11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4YxscAAADcAAAADwAAAGRycy9kb3ducmV2LnhtbESPQWvCQBSE7wX/w/IK3uqmLcQ2uoq0 FNRDUVtoj8/sM4nNvg27axL/vSsUPA4z8w0znfemFi05X1lW8DhKQBDnVldcKPj++nh4AeEDssba Mik4k4f5bHA3xUzbjrfU7kIhIoR9hgrKEJpMSp+XZNCPbEMcvYN1BkOUrpDaYRfhppZPSZJKgxXH hRIbeisp/9udjILP503aLlbrZf+zSvf5+3b/e+ycUsP7fjEBEagPt/B/e6kVjM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jhjGxwAAANwAAAAPAAAAAAAA AAAAAAAAAKECAABkcnMvZG93bnJldi54bWxQSwUGAAAAAAQABAD5AAAAlQMAAAAA "/>
                      </v:group>
                      <v:line id="Line 333" o:spid="_x0000_s1261" style="position:absolute;visibility:visible;mso-wrap-style:square" from="8671,7161" to="9743,7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HBfMQAAADcAAAADwAAAGRycy9kb3ducmV2LnhtbERPy2rCQBTdF/yH4Qrd1YkVU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YcF8xAAAANwAAAAPAAAAAAAAAAAA AAAAAKECAABkcnMvZG93bnJldi54bWxQSwUGAAAAAAQABAD5AAAAkgMAAAAA "/>
                      <v:line id="Line 334" o:spid="_x0000_s1262" style="position:absolute;visibility:visible;mso-wrap-style:square" from="10227,7176" to="11299,7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1k58cAAADcAAAADwAAAGRycy9kb3ducmV2LnhtbESPT2vCQBTE7wW/w/IEb3VjhVRSV5GW gvYg9Q+0x2f2NYlm34bdbRK/fbcgeBxm5jfMfNmbWrTkfGVZwWScgCDOra64UHA8vD/OQPiArLG2 TAqu5GG5GDzMMdO24x21+1CICGGfoYIyhCaT0uclGfRj2xBH78c6gyFKV0jtsItwU8unJEmlwYrj QokNvZaUX/a/RsF2+pm2q83Huv/apKf8bXf6PndOqdGwX72ACNSHe/jWXmsFz7MJ/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LWTnxwAAANwAAAAPAAAAAAAA AAAAAAAAAKECAABkcnMvZG93bnJldi54bWxQSwUGAAAAAAQABAD5AAAAlQMAAAAA "/>
                      <v:shape id="Text Box 335" o:spid="_x0000_s1263" type="#_x0000_t202" style="position:absolute;left:9706;top:8106;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blrsMA AADcAAAADwAAAGRycy9kb3ducmV2LnhtbESPT4vCMBTE7wt+h/AEb5ooumo1iuyy4MnFv+Dt0Tzb YvNSmqztfvuNIOxxmJnfMMt1a0vxoNoXjjUMBwoEcepMwZmG0/GrPwPhA7LB0jFp+CUP61XnbYmJ cQ3v6XEImYgQ9glqyEOoEil9mpNFP3AVcfRurrYYoqwzaWpsItyWcqTUu7RYcFzIsaKPnNL74cdq OO9u18tYfWefdlI1rlWS7Vxq3eu2mwWIQG34D7/aW6NhOhvB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qFblrsMAAADcAAAADwAAAAAAAAAAAAAAAACYAgAAZHJzL2Rv d25yZXYueG1sUEsFBgAAAAAEAAQA9QAAAIgDAAAAAA== " filled="f" stroked="f">
                        <v:textbox>
                          <w:txbxContent>
                            <w:p w:rsidR="007A4FEF" w:rsidRPr="00EC0ADC" w:rsidRDefault="007A4FEF" w:rsidP="007A4FEF">
                              <w:pPr>
                                <w:rPr>
                                  <w:b/>
                                  <w:bCs/>
                                </w:rPr>
                              </w:pPr>
                              <w:r w:rsidRPr="00EC0ADC">
                                <w:rPr>
                                  <w:b/>
                                  <w:bCs/>
                                </w:rPr>
                                <w:t>C</w:t>
                              </w:r>
                            </w:p>
                          </w:txbxContent>
                        </v:textbox>
                      </v:shape>
                      <v:shape id="Text Box 336" o:spid="_x0000_s1264" type="#_x0000_t202" style="position:absolute;left:9728;top:929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pANcQA AADcAAAADwAAAGRycy9kb3ducmV2LnhtbESPQWsCMRSE7wX/Q3iCt5qobbWrUUQpeFK0KvT22Dx3 Fzcvyya66783hUKPw8x8w8wWrS3FnWpfONYw6CsQxKkzBWcajt9frxMQPiAbLB2Thgd5WMw7LzNM jGt4T/dDyESEsE9QQx5ClUjp05ws+r6riKN3cbXFEGWdSVNjE+G2lEOlPqTFguNCjhWtckqvh5vV cNpefs5vapet7XvVuFZJtp9S6163XU5BBGrDf/ivvTEaxpMR/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McaQDXEAAAA3AAAAA8AAAAAAAAAAAAAAAAAmAIAAGRycy9k b3ducmV2LnhtbFBLBQYAAAAABAAEAPUAAACJAwAAAAA= " filled="f" stroked="f">
                        <v:textbox>
                          <w:txbxContent>
                            <w:p w:rsidR="007A4FEF" w:rsidRPr="00EC0ADC" w:rsidRDefault="007A4FEF" w:rsidP="007A4FEF">
                              <w:pPr>
                                <w:rPr>
                                  <w:b/>
                                  <w:bCs/>
                                </w:rPr>
                              </w:pPr>
                              <w:r>
                                <w:rPr>
                                  <w:b/>
                                  <w:bCs/>
                                </w:rPr>
                                <w:t>D</w:t>
                              </w:r>
                            </w:p>
                          </w:txbxContent>
                        </v:textbox>
                      </v:shape>
                      <v:shape id="Text Box 337" o:spid="_x0000_s1265" type="#_x0000_t202" style="position:absolute;left:9558;top:701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PYQcMA AADcAAAADwAAAGRycy9kb3ducmV2LnhtbESPT4vCMBTE7wt+h/AEb5q46KrVKLKy4MnFv+Dt0Tzb YvNSmqztfvuNIOxxmJnfMItVa0vxoNoXjjUMBwoEcepMwZmG0/GrPwXhA7LB0jFp+CUPq2XnbYGJ cQ3v6XEImYgQ9glqyEOoEil9mpNFP3AVcfRurrYYoqwzaWpsItyW8l2pD2mx4LiQY0WfOaX3w4/V cN7drpeR+s42dlw1rlWS7Uxq3eu26zmIQG34D7/aW6NhMh3B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SPPYQcMAAADcAAAADwAAAAAAAAAAAAAAAACYAgAAZHJzL2Rv d25yZXYueG1sUEsFBgAAAAAEAAQA9QAAAIgDAAAAAA== " filled="f" stroked="f">
                        <v:textbox>
                          <w:txbxContent>
                            <w:p w:rsidR="007A4FEF" w:rsidRPr="00EC0ADC" w:rsidRDefault="007A4FEF" w:rsidP="007A4FEF">
                              <w:pPr>
                                <w:rPr>
                                  <w:b/>
                                  <w:bCs/>
                                </w:rPr>
                              </w:pPr>
                              <w:r>
                                <w:rPr>
                                  <w:b/>
                                  <w:bCs/>
                                </w:rPr>
                                <w:t>+</w:t>
                              </w:r>
                            </w:p>
                          </w:txbxContent>
                        </v:textbox>
                      </v:shape>
                      <v:shape id="Text Box 338" o:spid="_x0000_s1266" type="#_x0000_t202" style="position:absolute;left:10035;top:701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992sQA AADcAAAADwAAAGRycy9kb3ducmV2LnhtbESPT4vCMBTE78J+h/AW9rYmK+pqNcqiCJ6U9R94ezTP tti8lCZr67c3woLHYWZ+w0znrS3FjWpfONbw1VUgiFNnCs40HParzxEIH5ANlo5Jw508zGdvnSkm xjX8S7ddyESEsE9QQx5ClUjp05ws+q6riKN3cbXFEGWdSVNjE+G2lD2lhtJiwXEhx4oWOaXX3Z/V cNxczqe+2mZLO6ga1yrJdiy1/nhvfyYgArXhFf5vr42G79EA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Ce/fdrEAAAA3AAAAA8AAAAAAAAAAAAAAAAAmAIAAGRycy9k b3ducmV2LnhtbFBLBQYAAAAABAAEAPUAAACJAwAAAAA= " filled="f" stroked="f">
                        <v:textbox>
                          <w:txbxContent>
                            <w:p w:rsidR="007A4FEF" w:rsidRPr="00EC0ADC" w:rsidRDefault="007A4FEF" w:rsidP="007A4FEF">
                              <w:pPr>
                                <w:rPr>
                                  <w:b/>
                                  <w:bCs/>
                                </w:rPr>
                              </w:pPr>
                              <w:r>
                                <w:rPr>
                                  <w:b/>
                                  <w:bCs/>
                                </w:rPr>
                                <w:t>-</w:t>
                              </w:r>
                            </w:p>
                          </w:txbxContent>
                        </v:textbox>
                      </v:shape>
                      <v:shape id="Text Box 339" o:spid="_x0000_s1267" type="#_x0000_t202" style="position:absolute;left:9099;top:8046;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3jrcQA AADcAAAADwAAAGRycy9kb3ducmV2LnhtbESPT4vCMBTE7wt+h/AEb2vioq5Wo8iK4Mll/QfeHs2z LTYvpYm2fnuzsLDHYWZ+w8yXrS3Fg2pfONYw6CsQxKkzBWcajofN+wSED8gGS8ek4UkelovO2xwT 4xr+occ+ZCJC2CeoIQ+hSqT0aU4Wfd9VxNG7utpiiLLOpKmxiXBbyg+lxtJiwXEhx4q+ckpv+7vV cNpdL+eh+s7WdlQ1rlWS7VRq3eu2qxmIQG34D/+1t0bD52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Ndt463EAAAA3AAAAA8AAAAAAAAAAAAAAAAAmAIAAGRycy9k b3ducmV2LnhtbFBLBQYAAAAABAAEAPUAAACJAwAAAAA= " filled="f" stroked="f">
                        <v:textbox>
                          <w:txbxContent>
                            <w:p w:rsidR="007A4FEF" w:rsidRPr="00EC0ADC" w:rsidRDefault="007A4FEF" w:rsidP="007A4FEF">
                              <w:pPr>
                                <w:rPr>
                                  <w:b/>
                                  <w:bCs/>
                                </w:rPr>
                              </w:pPr>
                              <w:r>
                                <w:rPr>
                                  <w:b/>
                                  <w:bCs/>
                                </w:rPr>
                                <w:t>R</w:t>
                              </w:r>
                            </w:p>
                          </w:txbxContent>
                        </v:textbox>
                      </v:shape>
                      <v:shape id="Text Box 340" o:spid="_x0000_s1268" type="#_x0000_t202" style="position:absolute;left:10326;top:887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FGNsQA AADcAAAADwAAAGRycy9kb3ducmV2LnhtbESPT4vCMBTE7wt+h/AEb2vioqtWo8iK4Mll/QfeHs2z LTYvpYm2fnuzsLDHYWZ+w8yXrS3Fg2pfONYw6CsQxKkzBWcajofN+wSED8gGS8ek4UkelovO2xwT 4xr+occ+ZCJC2CeoIQ+hSqT0aU4Wfd9VxNG7utpiiLLOpKmxiXBbyg+lPqXFguNCjhV95ZTe9ner 4bS7Xs5D9Z2t7ahqXKsk26nUutdtVzMQgdrwH/5rb42G8W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ghRjbEAAAA3AAAAA8AAAAAAAAAAAAAAAAAmAIAAGRycy9k b3ducmV2LnhtbFBLBQYAAAAABAAEAPUAAACJAwAAAAA= " filled="f" stroked="f">
                        <v:textbox>
                          <w:txbxContent>
                            <w:p w:rsidR="007A4FEF" w:rsidRPr="00EC0ADC" w:rsidRDefault="007A4FEF" w:rsidP="007A4FEF">
                              <w:pPr>
                                <w:rPr>
                                  <w:b/>
                                  <w:bCs/>
                                </w:rPr>
                              </w:pPr>
                              <w:r>
                                <w:rPr>
                                  <w:b/>
                                  <w:bCs/>
                                </w:rPr>
                                <w:t>R</w:t>
                              </w:r>
                            </w:p>
                          </w:txbxContent>
                        </v:textbox>
                      </v:shape>
                      <v:shape id="Text Box 341" o:spid="_x0000_s1269" type="#_x0000_t202" style="position:absolute;left:10312;top:803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7SRMAA AADcAAAADwAAAGRycy9kb3ducmV2LnhtbERPy4rCMBTdC/5DuII7TRRHnWoUUQRXIz5mYHaX5toW m5vSRNv5+8lCcHk47+W6taV4Uu0LxxpGQwWCOHWm4EzD9bIfzEH4gGywdEwa/sjDetXtLDExruET Pc8hEzGEfYIa8hCqREqf5mTRD11FHLmbqy2GCOtMmhqbGG5LOVZqKi0WHBtyrGibU3o/P6yG76/b 789EHbOd/aga1yrJ9lNq3e+1mwWIQG14i1/ug9Ewm8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yb7SRMAAAADcAAAADwAAAAAAAAAAAAAAAACYAgAAZHJzL2Rvd25y ZXYueG1sUEsFBgAAAAAEAAQA9QAAAIUDAAAAAA== " filled="f" stroked="f">
                        <v:textbox>
                          <w:txbxContent>
                            <w:p w:rsidR="007A4FEF" w:rsidRPr="00EC0ADC" w:rsidRDefault="007A4FEF" w:rsidP="007A4FEF">
                              <w:pPr>
                                <w:rPr>
                                  <w:b/>
                                  <w:bCs/>
                                </w:rPr>
                              </w:pPr>
                              <w:r>
                                <w:rPr>
                                  <w:b/>
                                  <w:bCs/>
                                </w:rPr>
                                <w:t>4R</w:t>
                              </w:r>
                            </w:p>
                          </w:txbxContent>
                        </v:textbox>
                      </v:shape>
                      <v:shape id="Text Box 342" o:spid="_x0000_s1270" type="#_x0000_t202" style="position:absolute;left:9082;top:8916;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J338UA AADcAAAADwAAAGRycy9kb3ducmV2LnhtbESPS2vDMBCE74X8B7GB3BIpIW1jJ0oILYWeWuo8ILfF Wj+ItTKWGrv/vioEehxm5htmsxtsI27U+dqxhvlMgSDOnam51HA8vE1XIHxANtg4Jg0/5GG3HT1s MDWu5y+6ZaEUEcI+RQ1VCG0qpc8rsuhnriWOXuE6iyHKrpSmwz7CbSMXSj1JizXHhQpbeqkov2bf VsPpo7icl+qzfLWPbe8GJdkmUuvJeNivQQQawn/43n43Gp5XC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8nffxQAAANwAAAAPAAAAAAAAAAAAAAAAAJgCAABkcnMv ZG93bnJldi54bWxQSwUGAAAAAAQABAD1AAAAigMAAAAA " filled="f" stroked="f">
                        <v:textbox>
                          <w:txbxContent>
                            <w:p w:rsidR="007A4FEF" w:rsidRPr="00EC0ADC" w:rsidRDefault="007A4FEF" w:rsidP="007A4FEF">
                              <w:pPr>
                                <w:rPr>
                                  <w:b/>
                                  <w:bCs/>
                                </w:rPr>
                              </w:pPr>
                              <w:r>
                                <w:rPr>
                                  <w:b/>
                                  <w:bCs/>
                                </w:rPr>
                                <w:t>4R</w:t>
                              </w:r>
                            </w:p>
                          </w:txbxContent>
                        </v:textbox>
                      </v:shape>
                      <v:line id="Line 343" o:spid="_x0000_s1271" style="position:absolute;visibility:visible;mso-wrap-style:square" from="8906,8460" to="9107,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CHNcEAAADcAAAADwAAAGRycy9kb3ducmV2LnhtbERPTUvDQBC9C/0Pywje7KYerIndFmkQ PGihrXges9NsaHY2ZNd0/ffOoeDx8b5Xm+x7NdEYu8AGFvMCFHETbMetgc/j6/0TqJiQLfaBycAv RdisZzcrrGy48J6mQ2qVhHCs0IBLaai0jo0jj3EeBmLhTmH0mASOrbYjXiTc9/qhKB61x46lweFA W0fN+fDjDSxdvddLXb8fd/XULcr8kb++S2PubvPLM6hEOf2Lr+43K75S5ssZOQJ6/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gIc1wQAAANwAAAAPAAAAAAAAAAAAAAAA AKECAABkcnMvZG93bnJldi54bWxQSwUGAAAAAAQABAD5AAAAjwMAAAAA ">
                        <v:stroke endarrow="block"/>
                      </v:line>
                      <v:line id="Line 344" o:spid="_x0000_s1272" style="position:absolute;visibility:visible;mso-wrap-style:square" from="8876,9336" to="9077,9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wirsQAAADcAAAADwAAAGRycy9kb3ducmV2LnhtbESPzWrDMBCE74G8g9hAb4nsHpraiRJC TaGHppAfet5aG8vEWhlLddS3rwKFHoeZb4ZZb6PtxEiDbx0ryBcZCOLa6ZYbBefT6/wZhA/IGjvH pOCHPGw308kaS+1ufKDxGBqRStiXqMCE0JdS+tqQRb9wPXHyLm6wGJIcGqkHvKVy28nHLHuSFltO CwZ7ejFUX4/fVsHSVAe5lNX76aMa27yI+/j5VSj1MIu7FYhAMfyH/+g3nbgih/uZdATk5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zCKuxAAAANwAAAAPAAAAAAAAAAAA AAAAAKECAABkcnMvZG93bnJldi54bWxQSwUGAAAAAAQABAD5AAAAkgMAAAAA ">
                        <v:stroke endarrow="block"/>
                      </v:line>
                      <v:line id="Line 345" o:spid="_x0000_s1273" style="position:absolute;visibility:visible;mso-wrap-style:square" from="10134,8451" to="10335,8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682cQAAADcAAAADwAAAGRycy9kb3ducmV2LnhtbESPQWsCMRSE7wX/Q3iCt5rVg3ZXo4hL wYMtqKXn5+a5Wdy8LJt0Tf99Uyj0OMx8M8x6G20rBup941jBbJqBIK6cbrhW8HF5fX4B4QOyxtYx KfgmD9vN6GmNhXYPPtFwDrVIJewLVGBC6AopfWXIop+6jjh5N9dbDEn2tdQ9PlK5beU8yxbSYsNp wWBHe0PV/fxlFSxNeZJLWR4v7+XQzPL4Fj+vuVKTcdytQASK4T/8Rx904vI5/J5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HrzZxAAAANwAAAAPAAAAAAAAAAAA AAAAAKECAABkcnMvZG93bnJldi54bWxQSwUGAAAAAAQABAD5AAAAkgMAAAAA ">
                        <v:stroke endarrow="block"/>
                      </v:line>
                      <v:line id="Line 346" o:spid="_x0000_s1274" style="position:absolute;visibility:visible;mso-wrap-style:square" from="10111,9336" to="10312,9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IZQsUAAADcAAAADwAAAGRycy9kb3ducmV2LnhtbESPzWrDMBCE74W8g9hAb42cBprYiRJK TaCHppAfct5YW8vUWhlLddS3rwKFHIeZb4ZZbaJtxUC9bxwrmE4yEMSV0w3XCk7H7dMChA/IGlvH pOCXPGzWo4cVFtpdeU/DIdQilbAvUIEJoSuk9JUhi37iOuLkfbneYkiyr6Xu8ZrKbSufs+xFWmw4 LRjs6M1Q9X34sQrmptzLuSw/jp/l0EzzuIvnS67U4zi+LkEEiuEe/qffdeLyG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IZQsUAAADcAAAADwAAAAAAAAAA AAAAAAChAgAAZHJzL2Rvd25yZXYueG1sUEsFBgAAAAAEAAQA+QAAAJMDAAAAAA== ">
                        <v:stroke endarrow="block"/>
                      </v:line>
                      <v:shape id="Text Box 347" o:spid="_x0000_s1275" type="#_x0000_t202" style="position:absolute;left:10044;top:896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pOnMUA AADcAAAADwAAAGRycy9kb3ducmV2LnhtbESPT2vCQBTE7wW/w/KE3nTXoq2mboK0CJ4s9U+ht0f2 mYRm34bsauK3dwWhx2FmfsMss97W4kKtrxxrmIwVCOLcmYoLDYf9ejQH4QOywdoxabiShywdPC0x Ma7jb7rsQiEihH2CGsoQmkRKn5dk0Y9dQxy9k2sthijbQpoWuwi3tXxR6lVarDgulNjQR0n53+5s NRy3p9+fqfoqPu2s6VyvJNuF1Pp52K/eQQTqw3/40d4YDW+LK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NKk6cxQAAANwAAAAPAAAAAAAAAAAAAAAAAJgCAABkcnMv ZG93bnJldi54bWxQSwUGAAAAAAQABAD1AAAAigMAAAAA " filled="f" stroked="f">
                        <v:textbox>
                          <w:txbxContent>
                            <w:p w:rsidR="007A4FEF" w:rsidRPr="00A63FDE" w:rsidRDefault="007A4FEF" w:rsidP="007A4FEF">
                              <w:pPr>
                                <w:rPr>
                                  <w:b/>
                                  <w:bCs/>
                                  <w:vertAlign w:val="subscript"/>
                                </w:rPr>
                              </w:pPr>
                              <w:r>
                                <w:rPr>
                                  <w:b/>
                                  <w:bCs/>
                                </w:rPr>
                                <w:t>I</w:t>
                              </w:r>
                              <w:r>
                                <w:rPr>
                                  <w:b/>
                                  <w:bCs/>
                                  <w:vertAlign w:val="subscript"/>
                                </w:rPr>
                                <w:t>4</w:t>
                              </w:r>
                            </w:p>
                          </w:txbxContent>
                        </v:textbox>
                      </v:shape>
                      <v:shape id="Text Box 348" o:spid="_x0000_s1276" type="#_x0000_t202" style="position:absolute;left:9925;top:8076;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brB8MA AADcAAAADwAAAGRycy9kb3ducmV2LnhtbESPQWsCMRSE7wX/Q3iCN00UbXU1iiiCp5baKnh7bJ67 i5uXZRPd9d+bgtDjMDPfMItVa0txp9oXjjUMBwoEcepMwZmG359dfwrCB2SDpWPS8CAPq2XnbYGJ cQ1/0/0QMhEh7BPUkIdQJVL6NCeLfuAq4uhdXG0xRFln0tTYRLgt5Uipd2mx4LiQY0WbnNLr4WY1 HD8v59NYfWVbO6ka1yrJdia17nXb9RxEoDb8h1/tvdHwMZv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ombrB8MAAADcAAAADwAAAAAAAAAAAAAAAACYAgAAZHJzL2Rv d25yZXYueG1sUEsFBgAAAAAEAAQA9QAAAIgDAAAAAA== " filled="f" stroked="f">
                        <v:textbox>
                          <w:txbxContent>
                            <w:p w:rsidR="007A4FEF" w:rsidRPr="00A63FDE" w:rsidRDefault="007A4FEF" w:rsidP="007A4FEF">
                              <w:pPr>
                                <w:rPr>
                                  <w:b/>
                                  <w:bCs/>
                                  <w:vertAlign w:val="subscript"/>
                                </w:rPr>
                              </w:pPr>
                              <w:r>
                                <w:rPr>
                                  <w:b/>
                                  <w:bCs/>
                                </w:rPr>
                                <w:t>I</w:t>
                              </w:r>
                              <w:r>
                                <w:rPr>
                                  <w:b/>
                                  <w:bCs/>
                                  <w:vertAlign w:val="subscript"/>
                                </w:rPr>
                                <w:t>3</w:t>
                              </w:r>
                            </w:p>
                          </w:txbxContent>
                        </v:textbox>
                      </v:shape>
                      <v:shape id="Text Box 349" o:spid="_x0000_s1277" type="#_x0000_t202" style="position:absolute;left:8632;top:8976;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R1cMQA AADcAAAADwAAAGRycy9kb3ducmV2LnhtbESPT2vCQBTE74LfYXmCN91V6r/UVcRS6KliWgu9PbLP JDT7NmRXE799VxA8DjPzG2a97WwlrtT40rGGyViBIM6cKTnX8P31PlqC8AHZYOWYNNzIw3bT760x Ma7lI13TkIsIYZ+ghiKEOpHSZwVZ9GNXE0fv7BqLIcoml6bBNsJtJadKzaXFkuNCgTXtC8r+0ovV cPo8//68qEP+Zmd16zol2a6k1sNBt3sFEagLz/Cj/WE0LFZz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FK0dXDEAAAA3AAAAA8AAAAAAAAAAAAAAAAAmAIAAGRycy9k b3ducmV2LnhtbFBLBQYAAAAABAAEAPUAAACJAwAAAAA= " filled="f" stroked="f">
                        <v:textbox>
                          <w:txbxContent>
                            <w:p w:rsidR="007A4FEF" w:rsidRPr="00A63FDE" w:rsidRDefault="007A4FEF" w:rsidP="007A4FEF">
                              <w:pPr>
                                <w:rPr>
                                  <w:b/>
                                  <w:bCs/>
                                  <w:vertAlign w:val="subscript"/>
                                </w:rPr>
                              </w:pPr>
                              <w:r>
                                <w:rPr>
                                  <w:b/>
                                  <w:bCs/>
                                </w:rPr>
                                <w:t>I</w:t>
                              </w:r>
                              <w:r>
                                <w:rPr>
                                  <w:b/>
                                  <w:bCs/>
                                  <w:vertAlign w:val="subscript"/>
                                </w:rPr>
                                <w:t>2</w:t>
                              </w:r>
                            </w:p>
                          </w:txbxContent>
                        </v:textbox>
                      </v:shape>
                      <v:shape id="Text Box 350" o:spid="_x0000_s1278" type="#_x0000_t202" style="position:absolute;left:8662;top:8106;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jQ68QA AADcAAAADwAAAGRycy9kb3ducmV2LnhtbESPT2vCQBTE74LfYXmCN91V6r/UVcRS6KliWgu9PbLP JDT7NmRXE799VxA8DjPzG2a97WwlrtT40rGGyViBIM6cKTnX8P31PlqC8AHZYOWYNNzIw3bT760x Ma7lI13TkIsIYZ+ghiKEOpHSZwVZ9GNXE0fv7BqLIcoml6bBNsJtJadKzaXFkuNCgTXtC8r+0ovV cPo8//68qEP+Zmd16zol2a6k1sNBt3sFEagLz/Cj/WE0LFYL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D340OvEAAAA3AAAAA8AAAAAAAAAAAAAAAAAmAIAAGRycy9k b3ducmV2LnhtbFBLBQYAAAAABAAEAPUAAACJAwAAAAA= " filled="f" stroked="f">
                        <v:textbox>
                          <w:txbxContent>
                            <w:p w:rsidR="007A4FEF" w:rsidRPr="00A63FDE" w:rsidRDefault="007A4FEF" w:rsidP="007A4FEF">
                              <w:pPr>
                                <w:rPr>
                                  <w:b/>
                                  <w:bCs/>
                                  <w:vertAlign w:val="subscript"/>
                                </w:rPr>
                              </w:pPr>
                              <w:r>
                                <w:rPr>
                                  <w:b/>
                                  <w:bCs/>
                                </w:rPr>
                                <w:t>I</w:t>
                              </w:r>
                              <w:r>
                                <w:rPr>
                                  <w:b/>
                                  <w:bCs/>
                                  <w:vertAlign w:val="subscript"/>
                                </w:rPr>
                                <w:t>1</w:t>
                              </w:r>
                            </w:p>
                          </w:txbxContent>
                        </v:textbox>
                      </v:shape>
                    </v:group>
                  </w:pict>
                </mc:Fallback>
              </mc:AlternateContent>
            </w:r>
            <w:r w:rsidRPr="00C71BE6">
              <w:rPr>
                <w:rFonts w:ascii="Times New Roman" w:hAnsi="Times New Roman"/>
                <w:color w:val="000000"/>
              </w:rPr>
              <w:t xml:space="preserve"> a)  *Tương tự, hướng dẫn học sinh cách xác định cách mắc các điện trở và số đo của các dụng cụ đo, từ đó vẽ hình.</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Khi đó V</w:t>
            </w:r>
            <w:r w:rsidRPr="00C71BE6">
              <w:rPr>
                <w:rFonts w:ascii="Times New Roman" w:hAnsi="Times New Roman"/>
                <w:color w:val="000000"/>
                <w:vertAlign w:val="subscript"/>
              </w:rPr>
              <w:t>1</w:t>
            </w:r>
            <w:r w:rsidRPr="00C71BE6">
              <w:rPr>
                <w:rFonts w:ascii="Times New Roman" w:hAnsi="Times New Roman"/>
                <w:color w:val="000000"/>
              </w:rPr>
              <w:t xml:space="preserve"> chỉ 10V, V</w:t>
            </w:r>
            <w:r w:rsidRPr="00C71BE6">
              <w:rPr>
                <w:rFonts w:ascii="Times New Roman" w:hAnsi="Times New Roman"/>
                <w:color w:val="000000"/>
                <w:vertAlign w:val="subscript"/>
              </w:rPr>
              <w:t>2</w:t>
            </w:r>
            <w:r w:rsidRPr="00C71BE6">
              <w:rPr>
                <w:rFonts w:ascii="Times New Roman" w:hAnsi="Times New Roman"/>
                <w:color w:val="000000"/>
              </w:rPr>
              <w:t xml:space="preserve"> chỉ 1V và A chỉ 20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xác định được R</w:t>
            </w:r>
            <w:r w:rsidRPr="00C71BE6">
              <w:rPr>
                <w:rFonts w:ascii="Times New Roman" w:hAnsi="Times New Roman"/>
                <w:color w:val="000000"/>
                <w:vertAlign w:val="subscript"/>
              </w:rPr>
              <w:t>V</w:t>
            </w:r>
            <w:r w:rsidRPr="00C71BE6">
              <w:rPr>
                <w:rFonts w:ascii="Times New Roman" w:hAnsi="Times New Roman"/>
                <w:color w:val="000000"/>
              </w:rPr>
              <w:t xml:space="preserve"> = 500</w:t>
            </w:r>
            <w:r w:rsidRPr="00C71BE6">
              <w:rPr>
                <w:rFonts w:ascii="Times New Roman" w:hAnsi="Times New Roman"/>
                <w:color w:val="000000"/>
                <w:position w:val="-4"/>
              </w:rPr>
              <w:object w:dxaOrig="260" w:dyaOrig="260">
                <v:shape id="_x0000_i1163" type="#_x0000_t75" style="width:13.15pt;height:13.15pt">
                  <v:imagedata r:id="rId279" o:title=""/>
                </v:shape>
              </w:object>
            </w:r>
            <w:r w:rsidRPr="00C71BE6">
              <w:rPr>
                <w:rFonts w:ascii="Times New Roman" w:hAnsi="Times New Roman"/>
                <w:color w:val="000000"/>
                <w:position w:val="-30"/>
              </w:rPr>
              <w:object w:dxaOrig="1460" w:dyaOrig="680">
                <v:shape id="_x0000_i1164" type="#_x0000_t75" style="width:73.25pt;height:33.8pt">
                  <v:imagedata r:id="rId280" o:title=""/>
                </v:shape>
              </w:object>
            </w:r>
            <w:r w:rsidRPr="00C71BE6">
              <w:rPr>
                <w:rFonts w:ascii="Times New Roman" w:hAnsi="Times New Roman"/>
                <w:color w:val="000000"/>
              </w:rPr>
              <w:t>(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U</w:t>
            </w:r>
            <w:r w:rsidRPr="00C71BE6">
              <w:rPr>
                <w:rFonts w:ascii="Times New Roman" w:hAnsi="Times New Roman"/>
                <w:color w:val="000000"/>
                <w:vertAlign w:val="subscript"/>
              </w:rPr>
              <w:t>AB</w:t>
            </w:r>
            <w:r w:rsidRPr="00C71BE6">
              <w:rPr>
                <w:rFonts w:ascii="Times New Roman" w:hAnsi="Times New Roman"/>
                <w:color w:val="000000"/>
              </w:rPr>
              <w:t xml:space="preserve"> = RI</w:t>
            </w:r>
            <w:r w:rsidRPr="00C71BE6">
              <w:rPr>
                <w:rFonts w:ascii="Times New Roman" w:hAnsi="Times New Roman"/>
                <w:color w:val="000000"/>
                <w:vertAlign w:val="subscript"/>
              </w:rPr>
              <w:t>1</w:t>
            </w:r>
            <w:r w:rsidRPr="00C71BE6">
              <w:rPr>
                <w:rFonts w:ascii="Times New Roman" w:hAnsi="Times New Roman"/>
                <w:color w:val="000000"/>
              </w:rPr>
              <w:t xml:space="preserve"> + 4RI</w:t>
            </w:r>
            <w:r w:rsidRPr="00C71BE6">
              <w:rPr>
                <w:rFonts w:ascii="Times New Roman" w:hAnsi="Times New Roman"/>
                <w:color w:val="000000"/>
                <w:vertAlign w:val="subscript"/>
              </w:rPr>
              <w:t>3</w:t>
            </w:r>
            <w:r w:rsidRPr="00C71BE6">
              <w:rPr>
                <w:rFonts w:ascii="Times New Roman" w:hAnsi="Times New Roman"/>
                <w:color w:val="000000"/>
              </w:rPr>
              <w:t xml:space="preserve"> = 4RI</w:t>
            </w:r>
            <w:r w:rsidRPr="00C71BE6">
              <w:rPr>
                <w:rFonts w:ascii="Times New Roman" w:hAnsi="Times New Roman"/>
                <w:color w:val="000000"/>
                <w:vertAlign w:val="subscript"/>
              </w:rPr>
              <w:t>2</w:t>
            </w:r>
            <w:r w:rsidRPr="00C71BE6">
              <w:rPr>
                <w:rFonts w:ascii="Times New Roman" w:hAnsi="Times New Roman"/>
                <w:color w:val="000000"/>
              </w:rPr>
              <w:t xml:space="preserve"> + RI</w:t>
            </w:r>
            <w:r w:rsidRPr="00C71BE6">
              <w:rPr>
                <w:rFonts w:ascii="Times New Roman" w:hAnsi="Times New Roman"/>
                <w:color w:val="000000"/>
                <w:vertAlign w:val="subscript"/>
              </w:rPr>
              <w:t>4</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hướng dẫn học sinh chứng minh được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3</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Vậy cường độ dòng điện chạy qua 4 điện trở trên chỉ có hai giá trị.</w:t>
            </w:r>
          </w:p>
          <w:p w:rsidR="007A4FEF" w:rsidRPr="00C71BE6" w:rsidRDefault="007A4FEF" w:rsidP="001C7517">
            <w:pPr>
              <w:jc w:val="both"/>
              <w:rPr>
                <w:rFonts w:ascii="Times New Roman" w:hAnsi="Times New Roman"/>
                <w:color w:val="000000"/>
              </w:rPr>
            </w:pPr>
          </w:p>
          <w:p w:rsidR="007A4FEF" w:rsidRPr="00C71BE6" w:rsidRDefault="007A4FEF" w:rsidP="001C7517">
            <w:pPr>
              <w:rPr>
                <w:rFonts w:ascii="Times New Roman" w:hAnsi="Times New Roman"/>
                <w:color w:val="000000"/>
              </w:rPr>
            </w:pPr>
          </w:p>
        </w:tc>
        <w:tc>
          <w:tcPr>
            <w:tcW w:w="3391" w:type="dxa"/>
            <w:gridSpan w:val="3"/>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10196" w:type="dxa"/>
            <w:gridSpan w:val="3"/>
            <w:tcBorders>
              <w:top w:val="nil"/>
              <w:left w:val="nil"/>
              <w:bottom w:val="nil"/>
              <w:right w:val="nil"/>
            </w:tcBorders>
            <w:shd w:val="clear" w:color="auto" w:fill="auto"/>
          </w:tcPr>
          <w:p w:rsidR="007A4FEF" w:rsidRPr="00C71BE6" w:rsidRDefault="007A4FEF" w:rsidP="001C7517">
            <w:pPr>
              <w:jc w:val="both"/>
              <w:rPr>
                <w:rFonts w:ascii="Times New Roman" w:hAnsi="Times New Roman"/>
                <w:color w:val="000000"/>
              </w:rPr>
            </w:pP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lastRenderedPageBreak/>
              <w:t xml:space="preserve"> b)  * Vì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a</w:t>
            </w:r>
            <w:r w:rsidRPr="00C71BE6">
              <w:rPr>
                <w:rFonts w:ascii="Times New Roman" w:hAnsi="Times New Roman"/>
                <w:color w:val="000000"/>
              </w:rPr>
              <w:t xml:space="preserve"> = 20mA. Từ đó hướng dẫn học sinh tính I</w:t>
            </w:r>
            <w:r w:rsidRPr="00C71BE6">
              <w:rPr>
                <w:rFonts w:ascii="Times New Roman" w:hAnsi="Times New Roman"/>
                <w:color w:val="000000"/>
                <w:vertAlign w:val="subscript"/>
              </w:rPr>
              <w:t>1</w:t>
            </w:r>
            <w:r w:rsidRPr="00C71BE6">
              <w:rPr>
                <w:rFonts w:ascii="Times New Roman" w:hAnsi="Times New Roman"/>
                <w:color w:val="000000"/>
              </w:rPr>
              <w:t xml:space="preserve"> và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r w:rsidRPr="00C71BE6">
              <w:rPr>
                <w:rFonts w:ascii="Times New Roman" w:hAnsi="Times New Roman"/>
                <w:color w:val="000000"/>
              </w:rPr>
              <w:t xml:space="preserve"> = 11mA và I</w:t>
            </w:r>
            <w:r w:rsidRPr="00C71BE6">
              <w:rPr>
                <w:rFonts w:ascii="Times New Roman" w:hAnsi="Times New Roman"/>
                <w:color w:val="000000"/>
                <w:vertAlign w:val="subscript"/>
              </w:rPr>
              <w:t>2</w:t>
            </w:r>
            <w:r w:rsidRPr="00C71BE6">
              <w:rPr>
                <w:rFonts w:ascii="Times New Roman" w:hAnsi="Times New Roman"/>
                <w:color w:val="000000"/>
              </w:rPr>
              <w:t xml:space="preserve"> = 9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ét mạch vòng ACD:</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AD</w:t>
            </w:r>
            <w:r w:rsidRPr="00C71BE6">
              <w:rPr>
                <w:rFonts w:ascii="Times New Roman" w:hAnsi="Times New Roman"/>
                <w:color w:val="000000"/>
              </w:rPr>
              <w:t xml:space="preserve"> = U</w:t>
            </w:r>
            <w:r w:rsidRPr="00C71BE6">
              <w:rPr>
                <w:rFonts w:ascii="Times New Roman" w:hAnsi="Times New Roman"/>
                <w:color w:val="000000"/>
                <w:vertAlign w:val="subscript"/>
              </w:rPr>
              <w:t>AC</w:t>
            </w:r>
            <w:r w:rsidRPr="00C71BE6">
              <w:rPr>
                <w:rFonts w:ascii="Times New Roman" w:hAnsi="Times New Roman"/>
                <w:color w:val="000000"/>
              </w:rPr>
              <w:t xml:space="preserve"> + U</w:t>
            </w:r>
            <w:r w:rsidRPr="00C71BE6">
              <w:rPr>
                <w:rFonts w:ascii="Times New Roman" w:hAnsi="Times New Roman"/>
                <w:color w:val="000000"/>
                <w:vertAlign w:val="subscript"/>
              </w:rPr>
              <w:t>CD</w:t>
            </w:r>
            <w:r w:rsidRPr="00C71BE6">
              <w:rPr>
                <w:rFonts w:ascii="Times New Roman" w:hAnsi="Times New Roman"/>
                <w:color w:val="000000"/>
              </w:rPr>
              <w:t xml:space="preserve"> thay số vào tính được:  R = 40</w:t>
            </w:r>
            <w:r w:rsidRPr="00C71BE6">
              <w:rPr>
                <w:rFonts w:ascii="Times New Roman" w:hAnsi="Times New Roman"/>
                <w:color w:val="000000"/>
                <w:position w:val="-4"/>
              </w:rPr>
              <w:object w:dxaOrig="260" w:dyaOrig="260">
                <v:shape id="_x0000_i1165" type="#_x0000_t75" style="width:13.15pt;height:13.15pt">
                  <v:imagedata r:id="rId281" o:title=""/>
                </v:shape>
              </w:object>
            </w:r>
            <w:r w:rsidRPr="00C71BE6">
              <w:rPr>
                <w:rFonts w:ascii="Times New Roman" w:hAnsi="Times New Roman"/>
                <w:color w:val="000000"/>
              </w:rPr>
              <w:t xml:space="preserve"> và 4R = 160</w:t>
            </w:r>
            <w:r w:rsidRPr="00C71BE6">
              <w:rPr>
                <w:rFonts w:ascii="Times New Roman" w:hAnsi="Times New Roman"/>
                <w:color w:val="000000"/>
                <w:position w:val="-4"/>
              </w:rPr>
              <w:object w:dxaOrig="260" w:dyaOrig="260">
                <v:shape id="_x0000_i1166" type="#_x0000_t75" style="width:13.15pt;height:13.15pt">
                  <v:imagedata r:id="rId282"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w:t>
            </w: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7062" w:type="dxa"/>
            <w:tcBorders>
              <w:top w:val="nil"/>
              <w:left w:val="nil"/>
              <w:bottom w:val="nil"/>
              <w:right w:val="nil"/>
            </w:tcBorders>
            <w:shd w:val="clear" w:color="auto" w:fill="auto"/>
          </w:tcPr>
          <w:p w:rsidR="007A4FEF" w:rsidRPr="00C71BE6" w:rsidRDefault="007A4FEF" w:rsidP="001C7517">
            <w:pPr>
              <w:ind w:firstLine="285"/>
              <w:jc w:val="both"/>
              <w:rPr>
                <w:rFonts w:ascii="Times New Roman" w:hAnsi="Times New Roman"/>
                <w:iCs/>
                <w:color w:val="000000"/>
              </w:rPr>
            </w:pPr>
            <w:r w:rsidRPr="00C71BE6">
              <w:rPr>
                <w:rFonts w:ascii="Times New Roman" w:hAnsi="Times New Roman"/>
                <w:b/>
                <w:bCs/>
                <w:color w:val="000000"/>
                <w:u w:val="single"/>
              </w:rPr>
              <w:lastRenderedPageBreak/>
              <w:t>Bài 15:</w:t>
            </w:r>
            <w:r w:rsidRPr="00C71BE6">
              <w:rPr>
                <w:rFonts w:ascii="Times New Roman" w:hAnsi="Times New Roman"/>
                <w:iCs/>
                <w:color w:val="000000"/>
              </w:rPr>
              <w:t xml:space="preserve"> Hai cụm dân cư dùng chung một trạm điện, điện trở tải ở hai cụm bằng nhau và bằng R (như hình vẽ), công suất định mức ở mỗi cụm là P</w:t>
            </w:r>
            <w:r w:rsidRPr="00C71BE6">
              <w:rPr>
                <w:rFonts w:ascii="Times New Roman" w:hAnsi="Times New Roman"/>
                <w:iCs/>
                <w:color w:val="000000"/>
                <w:vertAlign w:val="subscript"/>
              </w:rPr>
              <w:t>0</w:t>
            </w:r>
            <w:r w:rsidRPr="00C71BE6">
              <w:rPr>
                <w:rFonts w:ascii="Times New Roman" w:hAnsi="Times New Roman"/>
                <w:iCs/>
                <w:color w:val="000000"/>
              </w:rPr>
              <w:t xml:space="preserve"> bằng 48,4 KW, hiệu điện thế định mức ở mỗi cụm là U</w:t>
            </w:r>
            <w:r w:rsidRPr="00C71BE6">
              <w:rPr>
                <w:rFonts w:ascii="Times New Roman" w:hAnsi="Times New Roman"/>
                <w:iCs/>
                <w:color w:val="000000"/>
                <w:vertAlign w:val="subscript"/>
              </w:rPr>
              <w:t>o</w:t>
            </w:r>
            <w:r w:rsidRPr="00C71BE6">
              <w:rPr>
                <w:rFonts w:ascii="Times New Roman" w:hAnsi="Times New Roman"/>
                <w:iCs/>
                <w:color w:val="000000"/>
              </w:rPr>
              <w:t xml:space="preserve"> , hiệu điện thế hai đầu trạm luôn được duy trì là U</w:t>
            </w:r>
            <w:r w:rsidRPr="00C71BE6">
              <w:rPr>
                <w:rFonts w:ascii="Times New Roman" w:hAnsi="Times New Roman"/>
                <w:iCs/>
                <w:color w:val="000000"/>
                <w:vertAlign w:val="subscript"/>
              </w:rPr>
              <w:t>0</w:t>
            </w:r>
            <w:r w:rsidRPr="00C71BE6">
              <w:rPr>
                <w:rFonts w:ascii="Times New Roman" w:hAnsi="Times New Roman"/>
                <w:iCs/>
                <w:color w:val="000000"/>
              </w:rPr>
              <w:t>. Khi chỉ cụm I dùng điện (chỉ K</w:t>
            </w:r>
            <w:r w:rsidRPr="00C71BE6">
              <w:rPr>
                <w:rFonts w:ascii="Times New Roman" w:hAnsi="Times New Roman"/>
                <w:iCs/>
                <w:color w:val="000000"/>
                <w:vertAlign w:val="subscript"/>
              </w:rPr>
              <w:t>1</w:t>
            </w:r>
            <w:r w:rsidRPr="00C71BE6">
              <w:rPr>
                <w:rFonts w:ascii="Times New Roman" w:hAnsi="Times New Roman"/>
                <w:iCs/>
                <w:color w:val="000000"/>
              </w:rPr>
              <w:t xml:space="preserve"> đóng) thì công suất tiêu thụ ở cụm I là </w:t>
            </w:r>
          </w:p>
          <w:p w:rsidR="007A4FEF" w:rsidRPr="00C71BE6" w:rsidRDefault="007A4FEF" w:rsidP="001C7517">
            <w:pPr>
              <w:jc w:val="both"/>
              <w:rPr>
                <w:rFonts w:ascii="Times New Roman" w:hAnsi="Times New Roman"/>
                <w:iCs/>
                <w:color w:val="000000"/>
              </w:rPr>
            </w:pPr>
            <w:r>
              <w:rPr>
                <w:rFonts w:ascii="Times New Roman" w:hAnsi="Times New Roman"/>
                <w:noProof/>
                <w:color w:val="000000"/>
              </w:rPr>
              <w:drawing>
                <wp:anchor distT="0" distB="0" distL="114300" distR="114300" simplePos="0" relativeHeight="251681792" behindDoc="0" locked="0" layoutInCell="1" allowOverlap="1">
                  <wp:simplePos x="0" y="0"/>
                  <wp:positionH relativeFrom="column">
                    <wp:posOffset>4410075</wp:posOffset>
                  </wp:positionH>
                  <wp:positionV relativeFrom="paragraph">
                    <wp:posOffset>-221615</wp:posOffset>
                  </wp:positionV>
                  <wp:extent cx="2019300" cy="1609725"/>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iCs/>
                <w:color w:val="000000"/>
              </w:rPr>
              <w:t>P</w:t>
            </w:r>
            <w:r w:rsidRPr="00C71BE6">
              <w:rPr>
                <w:rFonts w:ascii="Times New Roman" w:hAnsi="Times New Roman"/>
                <w:iCs/>
                <w:color w:val="000000"/>
                <w:vertAlign w:val="subscript"/>
              </w:rPr>
              <w:t xml:space="preserve">1  </w:t>
            </w:r>
            <w:r w:rsidRPr="00C71BE6">
              <w:rPr>
                <w:rFonts w:ascii="Times New Roman" w:hAnsi="Times New Roman"/>
                <w:iCs/>
                <w:color w:val="000000"/>
              </w:rPr>
              <w:t>= 40 KW, khi chỉ cụm II dùng điện (chỉ K</w:t>
            </w:r>
            <w:r w:rsidRPr="00C71BE6">
              <w:rPr>
                <w:rFonts w:ascii="Times New Roman" w:hAnsi="Times New Roman"/>
                <w:iCs/>
                <w:color w:val="000000"/>
                <w:vertAlign w:val="subscript"/>
              </w:rPr>
              <w:t>2</w:t>
            </w:r>
            <w:r w:rsidRPr="00C71BE6">
              <w:rPr>
                <w:rFonts w:ascii="Times New Roman" w:hAnsi="Times New Roman"/>
                <w:iCs/>
                <w:color w:val="000000"/>
              </w:rPr>
              <w:t xml:space="preserve"> đóng) thì công suất tiêu thụ ở cụm II \là P</w:t>
            </w:r>
            <w:r w:rsidRPr="00C71BE6">
              <w:rPr>
                <w:rFonts w:ascii="Times New Roman" w:hAnsi="Times New Roman"/>
                <w:iCs/>
                <w:color w:val="000000"/>
                <w:vertAlign w:val="subscript"/>
              </w:rPr>
              <w:t>2</w:t>
            </w:r>
            <w:r w:rsidRPr="00C71BE6">
              <w:rPr>
                <w:rFonts w:ascii="Times New Roman" w:hAnsi="Times New Roman"/>
                <w:iCs/>
                <w:color w:val="000000"/>
              </w:rPr>
              <w:t xml:space="preserve"> = 36,6 KW.</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1) Hãy tìm biểu thức liên hệ giữa r</w:t>
            </w:r>
            <w:r w:rsidRPr="00C71BE6">
              <w:rPr>
                <w:rFonts w:ascii="Times New Roman" w:hAnsi="Times New Roman"/>
                <w:iCs/>
                <w:color w:val="000000"/>
                <w:vertAlign w:val="subscript"/>
              </w:rPr>
              <w:t>1</w:t>
            </w:r>
            <w:r w:rsidRPr="00C71BE6">
              <w:rPr>
                <w:rFonts w:ascii="Times New Roman" w:hAnsi="Times New Roman"/>
                <w:iCs/>
                <w:color w:val="000000"/>
              </w:rPr>
              <w:t>, r</w:t>
            </w:r>
            <w:r w:rsidRPr="00C71BE6">
              <w:rPr>
                <w:rFonts w:ascii="Times New Roman" w:hAnsi="Times New Roman"/>
                <w:iCs/>
                <w:color w:val="000000"/>
                <w:vertAlign w:val="subscript"/>
              </w:rPr>
              <w:t>2</w:t>
            </w:r>
            <w:r w:rsidRPr="00C71BE6">
              <w:rPr>
                <w:rFonts w:ascii="Times New Roman" w:hAnsi="Times New Roman"/>
                <w:iCs/>
                <w:color w:val="000000"/>
              </w:rPr>
              <w:t xml:space="preserve"> và R?</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2) Khi cả hai cụm dùng điện thì tổng công suất tiêu thụ trên hai cụm là bao nhiêu?</w:t>
            </w:r>
          </w:p>
          <w:p w:rsidR="007A4FEF" w:rsidRPr="00C71BE6" w:rsidRDefault="007A4FEF" w:rsidP="001C7517">
            <w:pPr>
              <w:ind w:firstLine="720"/>
              <w:jc w:val="both"/>
              <w:rPr>
                <w:rFonts w:ascii="Times New Roman" w:hAnsi="Times New Roman"/>
                <w:iCs/>
                <w:color w:val="000000"/>
              </w:rPr>
            </w:pPr>
          </w:p>
          <w:p w:rsidR="007A4FEF" w:rsidRPr="00C71BE6" w:rsidRDefault="007A4FEF" w:rsidP="001C7517">
            <w:pPr>
              <w:rPr>
                <w:rFonts w:ascii="Times New Roman" w:hAnsi="Times New Roman"/>
                <w:color w:val="000000"/>
              </w:rPr>
            </w:pPr>
          </w:p>
        </w:tc>
        <w:tc>
          <w:tcPr>
            <w:tcW w:w="3134" w:type="dxa"/>
            <w:gridSpan w:val="2"/>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ind w:firstLine="361"/>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313" w:type="dxa"/>
        </w:trPr>
        <w:tc>
          <w:tcPr>
            <w:tcW w:w="10140" w:type="dxa"/>
            <w:gridSpan w:val="2"/>
            <w:tcBorders>
              <w:top w:val="nil"/>
              <w:left w:val="nil"/>
              <w:bottom w:val="nil"/>
              <w:right w:val="nil"/>
            </w:tcBorders>
            <w:shd w:val="clear" w:color="auto" w:fill="auto"/>
          </w:tcPr>
          <w:p w:rsidR="007A4FEF" w:rsidRPr="00C71BE6" w:rsidRDefault="007A4FEF" w:rsidP="001C7517">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 dùng điện( chỉ K</w:t>
            </w:r>
            <w:r w:rsidRPr="00C71BE6">
              <w:rPr>
                <w:rFonts w:ascii="Times New Roman" w:hAnsi="Times New Roman"/>
                <w:color w:val="000000"/>
                <w:vertAlign w:val="subscript"/>
              </w:rPr>
              <w:t>1</w:t>
            </w:r>
            <w:r w:rsidRPr="00C71BE6">
              <w:rPr>
                <w:rFonts w:ascii="Times New Roman" w:hAnsi="Times New Roman"/>
                <w:color w:val="000000"/>
              </w:rPr>
              <w:t xml:space="preserve"> đóng):</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Công suất định mức trên mỗi cụm:    </w:t>
            </w:r>
            <w:r w:rsidRPr="00C71BE6">
              <w:rPr>
                <w:rFonts w:ascii="Times New Roman" w:hAnsi="Times New Roman"/>
                <w:color w:val="000000"/>
                <w:position w:val="-4"/>
              </w:rPr>
              <w:object w:dxaOrig="180" w:dyaOrig="279">
                <v:shape id="_x0000_i1167" type="#_x0000_t75" style="width:8.75pt;height:13.75pt">
                  <v:imagedata r:id="rId284" o:title=""/>
                </v:shape>
              </w:object>
            </w:r>
            <w:r w:rsidRPr="00C71BE6">
              <w:rPr>
                <w:rFonts w:ascii="Times New Roman" w:hAnsi="Times New Roman"/>
                <w:color w:val="000000"/>
              </w:rPr>
              <w:t>P</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24"/>
              </w:rPr>
              <w:object w:dxaOrig="460" w:dyaOrig="660">
                <v:shape id="_x0000_i1168" type="#_x0000_t75" style="width:23.15pt;height:33.2pt">
                  <v:imagedata r:id="rId285" o:title=""/>
                </v:shape>
              </w:object>
            </w:r>
            <w:r w:rsidRPr="00C71BE6">
              <w:rPr>
                <w:rFonts w:ascii="Times New Roman" w:hAnsi="Times New Roman"/>
                <w:color w:val="000000"/>
              </w:rPr>
              <w:t xml:space="preserve">    (1)</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Khi đó công suất tiêu thụ trên cụm I:   P</w:t>
            </w:r>
            <w:r w:rsidRPr="00C71BE6">
              <w:rPr>
                <w:rFonts w:ascii="Times New Roman" w:hAnsi="Times New Roman"/>
                <w:color w:val="000000"/>
                <w:vertAlign w:val="subscript"/>
              </w:rPr>
              <w:t xml:space="preserve">1 </w:t>
            </w:r>
            <w:r w:rsidRPr="00C71BE6">
              <w:rPr>
                <w:rFonts w:ascii="Times New Roman" w:hAnsi="Times New Roman"/>
                <w:color w:val="000000"/>
              </w:rPr>
              <w:t xml:space="preserve">= </w:t>
            </w:r>
            <w:r w:rsidRPr="00C71BE6">
              <w:rPr>
                <w:rFonts w:ascii="Times New Roman" w:hAnsi="Times New Roman"/>
                <w:color w:val="000000"/>
                <w:position w:val="-24"/>
              </w:rPr>
              <w:object w:dxaOrig="440" w:dyaOrig="660">
                <v:shape id="_x0000_i1169" type="#_x0000_t75" style="width:21.9pt;height:33.2pt">
                  <v:imagedata r:id="rId286" o:title=""/>
                </v:shape>
              </w:object>
            </w:r>
            <w:r w:rsidRPr="00C71BE6">
              <w:rPr>
                <w:rFonts w:ascii="Times New Roman" w:hAnsi="Times New Roman"/>
                <w:color w:val="000000"/>
              </w:rPr>
              <w:t xml:space="preserve">    (2)( U</w:t>
            </w:r>
            <w:r w:rsidRPr="00C71BE6">
              <w:rPr>
                <w:rFonts w:ascii="Times New Roman" w:hAnsi="Times New Roman"/>
                <w:color w:val="000000"/>
                <w:vertAlign w:val="subscript"/>
              </w:rPr>
              <w:t>1</w:t>
            </w:r>
            <w:r w:rsidRPr="00C71BE6">
              <w:rPr>
                <w:rFonts w:ascii="Times New Roman" w:hAnsi="Times New Roman"/>
                <w:color w:val="000000"/>
              </w:rPr>
              <w:t>là hiệu điện thế trên cụm I khi chỉ cụm I dùng điện)</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ừ (1) và (2) ta có: </w:t>
            </w:r>
            <w:r w:rsidRPr="00C71BE6">
              <w:rPr>
                <w:rFonts w:ascii="Times New Roman" w:hAnsi="Times New Roman"/>
                <w:color w:val="000000"/>
                <w:position w:val="-32"/>
              </w:rPr>
              <w:object w:dxaOrig="1560" w:dyaOrig="760">
                <v:shape id="_x0000_i1170" type="#_x0000_t75" style="width:78.25pt;height:38.2pt">
                  <v:imagedata r:id="rId287" o:title=""/>
                </v:shape>
              </w:objec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heo bài ra ta có:  </w:t>
            </w:r>
            <w:r w:rsidRPr="00C71BE6">
              <w:rPr>
                <w:rFonts w:ascii="Times New Roman" w:hAnsi="Times New Roman"/>
                <w:color w:val="000000"/>
                <w:position w:val="-30"/>
              </w:rPr>
              <w:object w:dxaOrig="4260" w:dyaOrig="680">
                <v:shape id="_x0000_i1171" type="#_x0000_t75" style="width:212.85pt;height:33.8pt">
                  <v:imagedata r:id="rId288"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I dùng điện( chỉ K</w:t>
            </w:r>
            <w:r w:rsidRPr="00C71BE6">
              <w:rPr>
                <w:rFonts w:ascii="Times New Roman" w:hAnsi="Times New Roman"/>
                <w:color w:val="000000"/>
                <w:vertAlign w:val="subscript"/>
              </w:rPr>
              <w:t>2</w:t>
            </w:r>
            <w:r w:rsidRPr="00C71BE6">
              <w:rPr>
                <w:rFonts w:ascii="Times New Roman" w:hAnsi="Times New Roman"/>
                <w:color w:val="000000"/>
              </w:rPr>
              <w:t xml:space="preserve"> đóng):</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Khi đó công suất tiêu thụ trên cụm II:  P</w:t>
            </w:r>
            <w:r w:rsidRPr="00C71BE6">
              <w:rPr>
                <w:rFonts w:ascii="Times New Roman" w:hAnsi="Times New Roman"/>
                <w:color w:val="000000"/>
                <w:vertAlign w:val="subscript"/>
              </w:rPr>
              <w:t xml:space="preserve">2 </w:t>
            </w:r>
            <w:r w:rsidRPr="00C71BE6">
              <w:rPr>
                <w:rFonts w:ascii="Times New Roman" w:hAnsi="Times New Roman"/>
                <w:color w:val="000000"/>
              </w:rPr>
              <w:t xml:space="preserve">= </w:t>
            </w:r>
            <w:r w:rsidRPr="00C71BE6">
              <w:rPr>
                <w:rFonts w:ascii="Times New Roman" w:hAnsi="Times New Roman"/>
                <w:color w:val="000000"/>
                <w:position w:val="-24"/>
              </w:rPr>
              <w:object w:dxaOrig="460" w:dyaOrig="660">
                <v:shape id="_x0000_i1172" type="#_x0000_t75" style="width:23.15pt;height:33.2pt">
                  <v:imagedata r:id="rId289" o:title=""/>
                </v:shape>
              </w:object>
            </w:r>
            <w:r w:rsidRPr="00C71BE6">
              <w:rPr>
                <w:rFonts w:ascii="Times New Roman" w:hAnsi="Times New Roman"/>
                <w:color w:val="000000"/>
              </w:rPr>
              <w:t xml:space="preserve">   (3) ( U</w:t>
            </w:r>
            <w:r w:rsidRPr="00C71BE6">
              <w:rPr>
                <w:rFonts w:ascii="Times New Roman" w:hAnsi="Times New Roman"/>
                <w:color w:val="000000"/>
                <w:vertAlign w:val="subscript"/>
              </w:rPr>
              <w:t>2</w:t>
            </w:r>
            <w:r w:rsidRPr="00C71BE6">
              <w:rPr>
                <w:rFonts w:ascii="Times New Roman" w:hAnsi="Times New Roman"/>
                <w:color w:val="000000"/>
              </w:rPr>
              <w:t>là hiệu điện thế trên cụm II khi chỉ cụm II dùng điện)</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lastRenderedPageBreak/>
              <w:t xml:space="preserve">  + Từ (1) và (3) ta có:</w:t>
            </w:r>
            <w:r w:rsidRPr="00C71BE6">
              <w:rPr>
                <w:rFonts w:ascii="Times New Roman" w:hAnsi="Times New Roman"/>
                <w:color w:val="000000"/>
                <w:position w:val="-32"/>
              </w:rPr>
              <w:object w:dxaOrig="1700" w:dyaOrig="760">
                <v:shape id="_x0000_i1173" type="#_x0000_t75" style="width:85.15pt;height:38.2pt">
                  <v:imagedata r:id="rId290" o:title=""/>
                </v:shape>
              </w:objec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Theo bài ra ta có:</w:t>
            </w:r>
            <w:r w:rsidRPr="00C71BE6">
              <w:rPr>
                <w:rFonts w:ascii="Times New Roman" w:hAnsi="Times New Roman"/>
                <w:color w:val="000000"/>
                <w:position w:val="-30"/>
              </w:rPr>
              <w:object w:dxaOrig="2900" w:dyaOrig="680">
                <v:shape id="_x0000_i1174" type="#_x0000_t75" style="width:145.25pt;height:33.8pt">
                  <v:imagedata r:id="rId291"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Khi cả hai cụm dùng điện (K</w:t>
            </w:r>
            <w:r w:rsidRPr="00C71BE6">
              <w:rPr>
                <w:rFonts w:ascii="Times New Roman" w:hAnsi="Times New Roman"/>
                <w:color w:val="000000"/>
                <w:vertAlign w:val="subscript"/>
              </w:rPr>
              <w:t>1</w:t>
            </w:r>
            <w:r w:rsidRPr="00C71BE6">
              <w:rPr>
                <w:rFonts w:ascii="Times New Roman" w:hAnsi="Times New Roman"/>
                <w:color w:val="000000"/>
              </w:rPr>
              <w:t xml:space="preserve"> và K</w:t>
            </w:r>
            <w:r w:rsidRPr="00C71BE6">
              <w:rPr>
                <w:rFonts w:ascii="Times New Roman" w:hAnsi="Times New Roman"/>
                <w:color w:val="000000"/>
                <w:vertAlign w:val="subscript"/>
              </w:rPr>
              <w:t>2</w:t>
            </w:r>
            <w:r w:rsidRPr="00C71BE6">
              <w:rPr>
                <w:rFonts w:ascii="Times New Roman" w:hAnsi="Times New Roman"/>
                <w:color w:val="000000"/>
              </w:rPr>
              <w:t xml:space="preserve"> đều đóng) ta có điện trở toàn mạch R</w:t>
            </w:r>
            <w:r w:rsidRPr="00C71BE6">
              <w:rPr>
                <w:rFonts w:ascii="Times New Roman" w:hAnsi="Times New Roman"/>
                <w:color w:val="000000"/>
                <w:vertAlign w:val="subscript"/>
              </w:rPr>
              <w:t>M</w:t>
            </w:r>
            <w:r w:rsidRPr="00C71BE6">
              <w:rPr>
                <w:rFonts w:ascii="Times New Roman" w:hAnsi="Times New Roman"/>
                <w:color w:val="000000"/>
              </w:rPr>
              <w:t>:</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R</w:t>
            </w:r>
            <w:r w:rsidRPr="00C71BE6">
              <w:rPr>
                <w:rFonts w:ascii="Times New Roman" w:hAnsi="Times New Roman"/>
                <w:color w:val="000000"/>
                <w:vertAlign w:val="subscript"/>
              </w:rPr>
              <w:t xml:space="preserve">M </w:t>
            </w:r>
            <w:r w:rsidRPr="00C71BE6">
              <w:rPr>
                <w:rFonts w:ascii="Times New Roman" w:hAnsi="Times New Roman"/>
                <w:color w:val="000000"/>
              </w:rPr>
              <w:t>= r</w:t>
            </w:r>
            <w:r w:rsidRPr="00C71BE6">
              <w:rPr>
                <w:rFonts w:ascii="Times New Roman" w:hAnsi="Times New Roman"/>
                <w:color w:val="000000"/>
                <w:vertAlign w:val="subscript"/>
              </w:rPr>
              <w:t>1</w:t>
            </w:r>
            <w:r w:rsidRPr="00C71BE6">
              <w:rPr>
                <w:rFonts w:ascii="Times New Roman" w:hAnsi="Times New Roman"/>
                <w:color w:val="000000"/>
              </w:rPr>
              <w:t>+</w:t>
            </w:r>
            <w:r w:rsidRPr="00C71BE6">
              <w:rPr>
                <w:rFonts w:ascii="Times New Roman" w:hAnsi="Times New Roman"/>
                <w:color w:val="000000"/>
                <w:position w:val="-30"/>
              </w:rPr>
              <w:object w:dxaOrig="2120" w:dyaOrig="720">
                <v:shape id="_x0000_i1175" type="#_x0000_t75" style="width:105.8pt;height:36.3pt">
                  <v:imagedata r:id="rId292" o:title=""/>
                </v:shape>
              </w:object>
            </w:r>
            <w:r w:rsidRPr="00C71BE6">
              <w:rPr>
                <w:rFonts w:ascii="Times New Roman" w:hAnsi="Times New Roman"/>
                <w:color w:val="000000"/>
              </w:rPr>
              <w:t>. Điện trở đoạn mạch AB:  R</w:t>
            </w:r>
            <w:r w:rsidRPr="00C71BE6">
              <w:rPr>
                <w:rFonts w:ascii="Times New Roman" w:hAnsi="Times New Roman"/>
                <w:color w:val="000000"/>
                <w:vertAlign w:val="subscript"/>
              </w:rPr>
              <w:t xml:space="preserve">AB </w:t>
            </w:r>
            <w:r w:rsidRPr="00C71BE6">
              <w:rPr>
                <w:rFonts w:ascii="Times New Roman" w:hAnsi="Times New Roman"/>
                <w:color w:val="000000"/>
              </w:rPr>
              <w:t xml:space="preserve">= </w:t>
            </w:r>
            <w:r w:rsidRPr="00C71BE6">
              <w:rPr>
                <w:rFonts w:ascii="Times New Roman" w:hAnsi="Times New Roman"/>
                <w:color w:val="000000"/>
                <w:position w:val="-30"/>
              </w:rPr>
              <w:object w:dxaOrig="2100" w:dyaOrig="720">
                <v:shape id="_x0000_i1176" type="#_x0000_t75" style="width:105.2pt;height:36.3pt">
                  <v:imagedata r:id="rId293" o:title=""/>
                </v:shape>
              </w:objec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Pr="00C71BE6">
              <w:rPr>
                <w:rFonts w:ascii="Times New Roman" w:hAnsi="Times New Roman"/>
                <w:color w:val="000000"/>
                <w:position w:val="-30"/>
              </w:rPr>
              <w:object w:dxaOrig="2079" w:dyaOrig="680">
                <v:shape id="_x0000_i1177" type="#_x0000_t75" style="width:103.95pt;height:33.8pt">
                  <v:imagedata r:id="rId294"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 khi cả hai cụm dùng điện là P</w:t>
            </w:r>
            <w:r w:rsidRPr="00C71BE6">
              <w:rPr>
                <w:rFonts w:ascii="Times New Roman" w:hAnsi="Times New Roman"/>
                <w:color w:val="000000"/>
                <w:vertAlign w:val="subscript"/>
              </w:rPr>
              <w:t>I</w:t>
            </w:r>
            <w:r w:rsidRPr="00C71BE6">
              <w:rPr>
                <w:rFonts w:ascii="Times New Roman" w:hAnsi="Times New Roman"/>
                <w:color w:val="000000"/>
              </w:rPr>
              <w:t xml:space="preserve"> ta có:</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color w:val="000000"/>
                <w:position w:val="-30"/>
              </w:rPr>
              <w:object w:dxaOrig="3440" w:dyaOrig="720">
                <v:shape id="_x0000_i1178" type="#_x0000_t75" style="width:172.15pt;height:36.3pt">
                  <v:imagedata r:id="rId295" o:title=""/>
                </v:shape>
              </w:object>
            </w:r>
            <w:r w:rsidRPr="00C71BE6">
              <w:rPr>
                <w:rFonts w:ascii="Times New Roman" w:hAnsi="Times New Roman"/>
                <w:color w:val="000000"/>
              </w:rPr>
              <w:t>(KW)</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Pr="00C71BE6">
              <w:rPr>
                <w:rFonts w:ascii="Times New Roman" w:hAnsi="Times New Roman"/>
                <w:color w:val="000000"/>
                <w:position w:val="-30"/>
              </w:rPr>
              <w:object w:dxaOrig="5120" w:dyaOrig="680">
                <v:shape id="_x0000_i1179" type="#_x0000_t75" style="width:256.05pt;height:33.8pt">
                  <v:imagedata r:id="rId296"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I khi cả hai cụm dùng điện là P</w:t>
            </w:r>
            <w:r w:rsidRPr="00C71BE6">
              <w:rPr>
                <w:rFonts w:ascii="Times New Roman" w:hAnsi="Times New Roman"/>
                <w:color w:val="000000"/>
                <w:vertAlign w:val="subscript"/>
              </w:rPr>
              <w:t>II</w:t>
            </w:r>
            <w:r w:rsidRPr="00C71BE6">
              <w:rPr>
                <w:rFonts w:ascii="Times New Roman" w:hAnsi="Times New Roman"/>
                <w:color w:val="000000"/>
              </w:rPr>
              <w:t xml:space="preserve"> ta có</w:t>
            </w:r>
          </w:p>
          <w:p w:rsidR="007A4FEF" w:rsidRPr="00C71BE6" w:rsidRDefault="007A4FEF" w:rsidP="001C7517">
            <w:pPr>
              <w:ind w:firstLine="96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position w:val="-30"/>
              </w:rPr>
              <w:object w:dxaOrig="3500" w:dyaOrig="720">
                <v:shape id="_x0000_i1180" type="#_x0000_t75" style="width:175.3pt;height:36.3pt">
                  <v:imagedata r:id="rId297" o:title=""/>
                </v:shape>
              </w:object>
            </w:r>
            <w:r w:rsidRPr="00C71BE6">
              <w:rPr>
                <w:rFonts w:ascii="Times New Roman" w:hAnsi="Times New Roman"/>
                <w:color w:val="000000"/>
              </w:rPr>
              <w:t>(KW)</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Vậy khi cả hai cụm dùng điện thì tổng công suất tiêu thụ trên hai cụm là:</w:t>
            </w:r>
          </w:p>
          <w:p w:rsidR="007A4FEF" w:rsidRPr="00C71BE6" w:rsidRDefault="007A4FEF" w:rsidP="001C7517">
            <w:pPr>
              <w:jc w:val="center"/>
              <w:rPr>
                <w:rFonts w:ascii="Times New Roman" w:hAnsi="Times New Roman"/>
                <w:i/>
                <w:color w:val="000000"/>
              </w:rPr>
            </w:pPr>
            <w:r w:rsidRPr="00C71BE6">
              <w:rPr>
                <w:rFonts w:ascii="Times New Roman" w:hAnsi="Times New Roman"/>
                <w:i/>
                <w:color w:val="000000"/>
              </w:rPr>
              <w:t>P = P</w:t>
            </w:r>
            <w:r w:rsidRPr="00C71BE6">
              <w:rPr>
                <w:rFonts w:ascii="Times New Roman" w:hAnsi="Times New Roman"/>
                <w:i/>
                <w:color w:val="000000"/>
                <w:vertAlign w:val="subscript"/>
              </w:rPr>
              <w:t>I</w:t>
            </w:r>
            <w:r w:rsidRPr="00C71BE6">
              <w:rPr>
                <w:rFonts w:ascii="Times New Roman" w:hAnsi="Times New Roman"/>
                <w:i/>
                <w:color w:val="000000"/>
              </w:rPr>
              <w:t xml:space="preserve"> + P</w:t>
            </w:r>
            <w:r w:rsidRPr="00C71BE6">
              <w:rPr>
                <w:rFonts w:ascii="Times New Roman" w:hAnsi="Times New Roman"/>
                <w:i/>
                <w:color w:val="000000"/>
                <w:vertAlign w:val="subscript"/>
              </w:rPr>
              <w:t>II</w:t>
            </w:r>
            <w:r w:rsidRPr="00C71BE6">
              <w:rPr>
                <w:rFonts w:ascii="Times New Roman" w:hAnsi="Times New Roman"/>
                <w:i/>
                <w:color w:val="000000"/>
              </w:rPr>
              <w:t xml:space="preserve"> </w:t>
            </w:r>
            <w:r w:rsidRPr="00C71BE6">
              <w:rPr>
                <w:rFonts w:ascii="Times New Roman" w:hAnsi="Times New Roman"/>
                <w:i/>
                <w:color w:val="000000"/>
                <w:position w:val="-6"/>
              </w:rPr>
              <w:object w:dxaOrig="300" w:dyaOrig="240">
                <v:shape id="_x0000_i1181" type="#_x0000_t75" style="width:15.05pt;height:11.9pt">
                  <v:imagedata r:id="rId298" o:title=""/>
                </v:shape>
              </w:object>
            </w:r>
            <w:r w:rsidRPr="00C71BE6">
              <w:rPr>
                <w:rFonts w:ascii="Times New Roman" w:hAnsi="Times New Roman"/>
                <w:i/>
                <w:color w:val="000000"/>
              </w:rPr>
              <w:t>P = 64,61(KW)</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 Mở rộng</w:t>
            </w:r>
          </w:p>
          <w:p w:rsidR="007A4FEF" w:rsidRPr="00C71BE6" w:rsidRDefault="007A4FEF" w:rsidP="001C7517">
            <w:pPr>
              <w:ind w:firstLine="544"/>
              <w:jc w:val="both"/>
              <w:rPr>
                <w:rFonts w:ascii="Times New Roman" w:hAnsi="Times New Roman"/>
                <w:color w:val="000000"/>
              </w:rPr>
            </w:pPr>
            <w:r w:rsidRPr="00C71BE6">
              <w:rPr>
                <w:rFonts w:ascii="Times New Roman" w:hAnsi="Times New Roman"/>
                <w:color w:val="000000"/>
              </w:rPr>
              <w:t>Nếu không tính cả hai cụm dùng chung thì từng cụm dùng điện khi cả hai khoá đều đóng thì kết quả như thế nào? Đây là một bài tập rất hay, sử dụng nhiều kiến thưc cơ bản và giúp học sinh tư duy cao từ đó rèn luyện khả năng tổng hợp các kiến thức để làm bài tập của học sinh.</w:t>
            </w:r>
          </w:p>
        </w:tc>
      </w:tr>
    </w:tbl>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lastRenderedPageBreak/>
        <w:t>Bài 16:</w:t>
      </w:r>
      <w:r w:rsidRPr="00C71BE6">
        <w:rPr>
          <w:rFonts w:ascii="Times New Roman" w:hAnsi="Times New Roman"/>
          <w:b/>
          <w:color w:val="000000"/>
        </w:rPr>
        <w:t xml:space="preserve"> </w:t>
      </w:r>
      <w:r w:rsidRPr="00C71BE6">
        <w:rPr>
          <w:rFonts w:ascii="Times New Roman" w:hAnsi="Times New Roman"/>
          <w:b/>
          <w:color w:val="000000"/>
        </w:rPr>
        <w:tab/>
      </w:r>
      <w:r w:rsidRPr="00C71BE6">
        <w:rPr>
          <w:rFonts w:ascii="Times New Roman" w:hAnsi="Times New Roman"/>
          <w:color w:val="000000"/>
        </w:rPr>
        <w:t>Có hai loại bóng đèn dây tóc, loại D</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D</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r w:rsidRPr="00C71BE6">
        <w:rPr>
          <w:rFonts w:ascii="Times New Roman" w:hAnsi="Times New Roman"/>
          <w:color w:val="000000"/>
        </w:rPr>
        <w:tab/>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rPr>
        <w:t>Có thể tính ra giá trị cuả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rồi so sánh</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lastRenderedPageBreak/>
        <w:t xml:space="preserve">- Từ công thức : </w:t>
      </w:r>
      <w:r w:rsidRPr="00C71BE6">
        <w:rPr>
          <w:rFonts w:ascii="Times New Roman" w:hAnsi="Times New Roman"/>
          <w:i/>
          <w:color w:val="000000"/>
          <w:sz w:val="26"/>
          <w:szCs w:val="26"/>
        </w:rPr>
        <w:t>P = U.I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 R =&gt;R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sz w:val="26"/>
          <w:szCs w:val="26"/>
        </w:rPr>
        <w:t xml:space="preserve">- Nên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1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100 = 121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TTự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2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40 = 302.5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Vậy ta có :  </w:t>
      </w:r>
      <w:r w:rsidRPr="00C71BE6">
        <w:rPr>
          <w:rFonts w:ascii="Times New Roman" w:hAnsi="Times New Roman"/>
          <w:color w:val="000000"/>
          <w:position w:val="-30"/>
          <w:sz w:val="26"/>
          <w:szCs w:val="26"/>
        </w:rPr>
        <w:object w:dxaOrig="1400" w:dyaOrig="700">
          <v:shape id="_x0000_i1182" type="#_x0000_t75" style="width:70.1pt;height:35.05pt" o:ole="">
            <v:imagedata r:id="rId299" o:title=""/>
          </v:shape>
          <o:OLEObject Type="Embed" ProgID="Equation.DSMT4" ShapeID="_x0000_i1182" DrawAspect="Content" ObjectID="_1637045706" r:id="rId300"/>
        </w:object>
      </w:r>
      <w:r w:rsidRPr="00C71BE6">
        <w:rPr>
          <w:rFonts w:ascii="Times New Roman" w:hAnsi="Times New Roman"/>
          <w:color w:val="000000"/>
          <w:sz w:val="26"/>
          <w:szCs w:val="26"/>
        </w:rPr>
        <w:t>2,5</w:t>
      </w:r>
      <w:r w:rsidRPr="00C71BE6">
        <w:rPr>
          <w:rFonts w:ascii="Times New Roman" w:hAnsi="Times New Roman"/>
          <w:color w:val="000000"/>
        </w:rPr>
        <w:t xml:space="preserve"> (lần)</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b/>
          <w:bCs/>
          <w:color w:val="000000"/>
        </w:rPr>
      </w:pPr>
      <w:r w:rsidRPr="00C71BE6">
        <w:rPr>
          <w:rFonts w:ascii="Times New Roman" w:hAnsi="Times New Roman"/>
          <w:color w:val="000000"/>
        </w:rPr>
        <w:t>b) * Không nên mắc vì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color w:val="000000"/>
        </w:rPr>
      </w:pPr>
      <w:r w:rsidRPr="00C71BE6">
        <w:rPr>
          <w:rFonts w:ascii="Times New Roman" w:hAnsi="Times New Roman"/>
          <w:color w:val="000000"/>
        </w:rPr>
        <w:t xml:space="preserve">- Mắc nối tiếp hiệu điện thế đặt vào mỗi đèn tỷ lệ với điện trở mỗi đèn nên </w:t>
      </w:r>
    </w:p>
    <w:p w:rsidR="007A4FEF" w:rsidRPr="00C71BE6" w:rsidRDefault="007A4FEF" w:rsidP="007A4FEF">
      <w:pPr>
        <w:tabs>
          <w:tab w:val="left" w:pos="8100"/>
          <w:tab w:val="left" w:pos="9360"/>
        </w:tabs>
        <w:ind w:left="360" w:firstLine="552"/>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2</w:t>
      </w:r>
      <w:r w:rsidRPr="00C71BE6">
        <w:rPr>
          <w:rFonts w:ascii="Times New Roman" w:hAnsi="Times New Roman"/>
          <w:i/>
          <w:color w:val="000000"/>
        </w:rPr>
        <w:t xml:space="preserve"> = I. R</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sz w:val="26"/>
          <w:szCs w:val="26"/>
        </w:rPr>
        <w:object w:dxaOrig="3300" w:dyaOrig="680">
          <v:shape id="_x0000_i1183" type="#_x0000_t75" style="width:165.3pt;height:33.8pt" o:ole="">
            <v:imagedata r:id="rId301" o:title=""/>
          </v:shape>
          <o:OLEObject Type="Embed" ProgID="Equation.DSMT4" ShapeID="_x0000_i1183" DrawAspect="Content" ObjectID="_1637045707" r:id="rId302"/>
        </w:object>
      </w:r>
      <w:r w:rsidRPr="00C71BE6">
        <w:rPr>
          <w:rFonts w:ascii="Times New Roman" w:hAnsi="Times New Roman"/>
          <w:i/>
          <w:color w:val="000000"/>
          <w:sz w:val="26"/>
          <w:szCs w:val="26"/>
        </w:rPr>
        <w:t xml:space="preserve"> </w:t>
      </w:r>
      <w:r w:rsidRPr="00C71BE6">
        <w:rPr>
          <w:rFonts w:ascii="Times New Roman" w:hAnsi="Times New Roman"/>
          <w:i/>
          <w:color w:val="000000"/>
        </w:rPr>
        <w:t xml:space="preserve">157(V) </w:t>
      </w:r>
      <w:r w:rsidRPr="00C71BE6">
        <w:rPr>
          <w:rFonts w:ascii="Times New Roman" w:hAnsi="Times New Roman"/>
          <w:i/>
          <w:color w:val="000000"/>
        </w:rPr>
        <w:tab/>
      </w:r>
      <w:r w:rsidRPr="00C71BE6">
        <w:rPr>
          <w:rFonts w:ascii="Times New Roman" w:hAnsi="Times New Roman"/>
          <w:i/>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2</w:t>
      </w:r>
      <w:r w:rsidRPr="00C71BE6">
        <w:rPr>
          <w:rFonts w:ascii="Times New Roman" w:hAnsi="Times New Roman"/>
          <w:color w:val="000000"/>
        </w:rPr>
        <w:t xml:space="preserve">  lớn hơn U</w:t>
      </w:r>
      <w:r w:rsidRPr="00C71BE6">
        <w:rPr>
          <w:rFonts w:ascii="Times New Roman" w:hAnsi="Times New Roman"/>
          <w:color w:val="000000"/>
          <w:vertAlign w:val="subscript"/>
        </w:rPr>
        <w:t>đm2</w:t>
      </w:r>
      <w:r w:rsidRPr="00C71BE6">
        <w:rPr>
          <w:rFonts w:ascii="Times New Roman" w:hAnsi="Times New Roman"/>
          <w:color w:val="000000"/>
        </w:rPr>
        <w:t xml:space="preserve"> nhiều nên đèn D</w:t>
      </w:r>
      <w:r w:rsidRPr="00C71BE6">
        <w:rPr>
          <w:rFonts w:ascii="Times New Roman" w:hAnsi="Times New Roman"/>
          <w:color w:val="000000"/>
          <w:vertAlign w:val="subscript"/>
        </w:rPr>
        <w:t>2</w:t>
      </w:r>
      <w:r w:rsidRPr="00C71BE6">
        <w:rPr>
          <w:rFonts w:ascii="Times New Roman" w:hAnsi="Times New Roman"/>
          <w:color w:val="000000"/>
        </w:rPr>
        <w:t xml:space="preserve"> cháy.</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sz w:val="26"/>
          <w:szCs w:val="26"/>
        </w:rPr>
      </w:pPr>
      <w:r w:rsidRPr="00C71BE6">
        <w:rPr>
          <w:rFonts w:ascii="Times New Roman" w:hAnsi="Times New Roman"/>
          <w:color w:val="000000"/>
        </w:rPr>
        <w:t>U</w:t>
      </w:r>
      <w:r w:rsidRPr="00C71BE6">
        <w:rPr>
          <w:rFonts w:ascii="Times New Roman" w:hAnsi="Times New Roman"/>
          <w:color w:val="000000"/>
          <w:vertAlign w:val="subscript"/>
        </w:rPr>
        <w:t xml:space="preserve">1  </w:t>
      </w:r>
      <w:r w:rsidRPr="00C71BE6">
        <w:rPr>
          <w:rFonts w:ascii="Times New Roman" w:hAnsi="Times New Roman"/>
          <w:color w:val="000000"/>
        </w:rPr>
        <w:t>=  220 -157 = 63(V) không đủ sáng bình</w:t>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  Tìm cách mắc thích hợp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ì hiệu điện thế là 220V nên không thể mắc song song các đèn mà phải mắc thành hai đoạn mạch nối tiếp, mỗi đoạn mạch gồm một số đèn mỗi loại mắc song song sao cho hiệu điện thế chia đều cho mỗi đoạn mạch U</w:t>
      </w:r>
      <w:r w:rsidRPr="00C71BE6">
        <w:rPr>
          <w:rFonts w:ascii="Times New Roman" w:hAnsi="Times New Roman"/>
          <w:color w:val="000000"/>
          <w:vertAlign w:val="subscript"/>
        </w:rPr>
        <w:t xml:space="preserve">AB </w:t>
      </w:r>
      <w:r w:rsidRPr="00C71BE6">
        <w:rPr>
          <w:rFonts w:ascii="Times New Roman" w:hAnsi="Times New Roman"/>
          <w:color w:val="000000"/>
        </w:rPr>
        <w:t xml:space="preserve"> =  U</w:t>
      </w:r>
      <w:r w:rsidRPr="00C71BE6">
        <w:rPr>
          <w:rFonts w:ascii="Times New Roman" w:hAnsi="Times New Roman"/>
          <w:color w:val="000000"/>
          <w:vertAlign w:val="subscript"/>
        </w:rPr>
        <w:t>BC</w:t>
      </w:r>
      <w:r w:rsidRPr="00C71BE6">
        <w:rPr>
          <w:rFonts w:ascii="Times New Roman" w:hAnsi="Times New Roman"/>
          <w:color w:val="000000"/>
        </w:rPr>
        <w:t xml:space="preserve"> = 110V.</w:t>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Khi đó điện trở của mỗi đoạn mạch nối tiếp có giá trị là : R</w:t>
      </w:r>
      <w:r w:rsidRPr="00C71BE6">
        <w:rPr>
          <w:rFonts w:ascii="Times New Roman" w:hAnsi="Times New Roman"/>
          <w:color w:val="000000"/>
          <w:sz w:val="26"/>
          <w:szCs w:val="26"/>
          <w:vertAlign w:val="subscript"/>
        </w:rPr>
        <w:t>AB</w:t>
      </w:r>
      <w:r w:rsidRPr="00C71BE6">
        <w:rPr>
          <w:rFonts w:ascii="Times New Roman" w:hAnsi="Times New Roman"/>
          <w:color w:val="000000"/>
          <w:sz w:val="26"/>
          <w:szCs w:val="26"/>
        </w:rPr>
        <w:t xml:space="preserve"> = R</w:t>
      </w:r>
      <w:r w:rsidRPr="00C71BE6">
        <w:rPr>
          <w:rFonts w:ascii="Times New Roman" w:hAnsi="Times New Roman"/>
          <w:color w:val="000000"/>
          <w:sz w:val="26"/>
          <w:szCs w:val="26"/>
          <w:vertAlign w:val="subscript"/>
        </w:rPr>
        <w:t>BC</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jc w:val="both"/>
        <w:rPr>
          <w:rFonts w:ascii="Times New Roman" w:hAnsi="Times New Roman"/>
          <w:color w:val="000000"/>
          <w:sz w:val="26"/>
          <w:szCs w:val="26"/>
        </w:rPr>
      </w:pPr>
      <w:r w:rsidRPr="00C71BE6">
        <w:rPr>
          <w:rFonts w:ascii="Times New Roman" w:hAnsi="Times New Roman"/>
          <w:color w:val="000000"/>
        </w:rPr>
        <w:t>* Trước hết ta xét mỗi đoạn mạch nối tiếp chỉ mỗi loại đèn trên mắc song song:</w:t>
      </w:r>
      <w:r w:rsidRPr="00C71BE6">
        <w:rPr>
          <w:rFonts w:ascii="Times New Roman" w:hAnsi="Times New Roman"/>
          <w:color w:val="000000"/>
          <w:sz w:val="26"/>
          <w:szCs w:val="26"/>
        </w:rPr>
        <w:t xml:space="preserve"> </w:t>
      </w:r>
      <w:r w:rsidRPr="00C71BE6">
        <w:rPr>
          <w:rFonts w:ascii="Times New Roman" w:hAnsi="Times New Roman"/>
          <w:color w:val="000000"/>
          <w:sz w:val="26"/>
          <w:szCs w:val="26"/>
        </w:rPr>
        <w:tab/>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 xml:space="preserve">Hay </w:t>
      </w:r>
      <w:r w:rsidRPr="00C71BE6">
        <w:rPr>
          <w:rFonts w:ascii="Times New Roman" w:hAnsi="Times New Roman"/>
          <w:color w:val="000000"/>
          <w:position w:val="-28"/>
          <w:sz w:val="26"/>
          <w:szCs w:val="26"/>
        </w:rPr>
        <w:object w:dxaOrig="840" w:dyaOrig="660">
          <v:shape id="_x0000_i1184" type="#_x0000_t75" style="width:41.95pt;height:33.2pt" o:ole="">
            <v:imagedata r:id="rId303" o:title=""/>
          </v:shape>
          <o:OLEObject Type="Embed" ProgID="Equation.DSMT4" ShapeID="_x0000_i1184" DrawAspect="Content" ObjectID="_1637045708" r:id="rId304"/>
        </w:object>
      </w:r>
      <w:r w:rsidRPr="00C71BE6">
        <w:rPr>
          <w:rFonts w:ascii="Times New Roman" w:hAnsi="Times New Roman"/>
          <w:color w:val="000000"/>
          <w:sz w:val="26"/>
          <w:szCs w:val="26"/>
        </w:rPr>
        <w:t xml:space="preserve"> trong đó x, y là số đèn D</w:t>
      </w:r>
      <w:r w:rsidRPr="00C71BE6">
        <w:rPr>
          <w:rFonts w:ascii="Times New Roman" w:hAnsi="Times New Roman"/>
          <w:color w:val="000000"/>
          <w:sz w:val="26"/>
          <w:szCs w:val="26"/>
          <w:vertAlign w:val="subscript"/>
        </w:rPr>
        <w:t>1</w:t>
      </w:r>
      <w:r w:rsidRPr="00C71BE6">
        <w:rPr>
          <w:rFonts w:ascii="Times New Roman" w:hAnsi="Times New Roman"/>
          <w:color w:val="000000"/>
          <w:sz w:val="26"/>
          <w:szCs w:val="26"/>
        </w:rPr>
        <w:t xml:space="preserve"> và D</w:t>
      </w:r>
      <w:r w:rsidRPr="00C71BE6">
        <w:rPr>
          <w:rFonts w:ascii="Times New Roman" w:hAnsi="Times New Roman"/>
          <w:color w:val="000000"/>
          <w:sz w:val="26"/>
          <w:szCs w:val="26"/>
          <w:vertAlign w:val="subscript"/>
        </w:rPr>
        <w:t>2</w:t>
      </w:r>
      <w:r w:rsidRPr="00C71BE6">
        <w:rPr>
          <w:rFonts w:ascii="Times New Roman" w:hAnsi="Times New Roman"/>
          <w:color w:val="000000"/>
          <w:sz w:val="26"/>
          <w:szCs w:val="26"/>
        </w:rPr>
        <w:t xml:space="preserve"> . Theo so sánh trên nên y = 2,5 x</w:t>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firstLine="798"/>
        <w:jc w:val="both"/>
        <w:rPr>
          <w:rFonts w:ascii="Times New Roman" w:hAnsi="Times New Roman"/>
          <w:color w:val="000000"/>
        </w:rPr>
      </w:pPr>
      <w:r w:rsidRPr="00C71BE6">
        <w:rPr>
          <w:rFonts w:ascii="Times New Roman" w:hAnsi="Times New Roman"/>
          <w:color w:val="000000"/>
          <w:sz w:val="26"/>
          <w:szCs w:val="26"/>
        </w:rPr>
        <w:t xml:space="preserve"> x, y</w:t>
      </w:r>
      <w:r w:rsidRPr="00C71BE6">
        <w:rPr>
          <w:rFonts w:ascii="Times New Roman" w:hAnsi="Times New Roman"/>
          <w:color w:val="000000"/>
        </w:rPr>
        <w:t xml:space="preserve"> là số nguyên  dương và x + y ≤ 14 (đề bài). Vậy y nguyên nên x =    2,4,6,..</w:t>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ậy y = 5; 10 nên có cách sau :</w:t>
      </w:r>
      <w:r w:rsidRPr="00C71BE6">
        <w:rPr>
          <w:rFonts w:ascii="Times New Roman" w:hAnsi="Times New Roman"/>
          <w:color w:val="000000"/>
        </w:rPr>
        <w:tab/>
        <w:t>0,50</w:t>
      </w:r>
    </w:p>
    <w:tbl>
      <w:tblPr>
        <w:tblW w:w="0" w:type="auto"/>
        <w:tblInd w:w="3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00"/>
        <w:gridCol w:w="1980"/>
      </w:tblGrid>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2</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4</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5</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0</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 + 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7</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4</w:t>
            </w:r>
          </w:p>
        </w:tc>
      </w:tr>
    </w:tbl>
    <w:p w:rsidR="007A4FEF" w:rsidRPr="00C71BE6" w:rsidRDefault="007A4FEF" w:rsidP="007A4FEF">
      <w:pPr>
        <w:tabs>
          <w:tab w:val="left" w:pos="8100"/>
          <w:tab w:val="left" w:pos="9360"/>
        </w:tabs>
        <w:rPr>
          <w:rFonts w:ascii="Times New Roman" w:hAnsi="Times New Roman"/>
          <w:color w:val="000000"/>
          <w:u w:val="single"/>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t>Bài 17:</w:t>
      </w:r>
      <w:r w:rsidRPr="00C71BE6">
        <w:rPr>
          <w:rFonts w:ascii="Times New Roman" w:hAnsi="Times New Roman"/>
          <w:color w:val="000000"/>
        </w:rPr>
        <w:t xml:space="preserve"> </w:t>
      </w:r>
      <w:r w:rsidRPr="00C71BE6">
        <w:rPr>
          <w:rFonts w:ascii="Times New Roman" w:hAnsi="Times New Roman"/>
          <w:color w:val="000000"/>
        </w:rPr>
        <w:tab/>
        <w:t>Một dây xoắn cuả ấm điện có tiết diện 0.20 mm</w:t>
      </w:r>
      <w:r w:rsidRPr="00C71BE6">
        <w:rPr>
          <w:rFonts w:ascii="Times New Roman" w:hAnsi="Times New Roman"/>
          <w:color w:val="000000"/>
          <w:vertAlign w:val="superscript"/>
        </w:rPr>
        <w:t>2</w:t>
      </w:r>
      <w:r w:rsidRPr="00C71BE6">
        <w:rPr>
          <w:rFonts w:ascii="Times New Roman" w:hAnsi="Times New Roman"/>
          <w:color w:val="000000"/>
        </w:rPr>
        <w:t>, chiều dài 10 m. Tính thời gian cần thiết để đun sôi 2 lít nước  từ 15</w:t>
      </w:r>
      <w:r w:rsidRPr="00C71BE6">
        <w:rPr>
          <w:rFonts w:ascii="Times New Roman" w:hAnsi="Times New Roman"/>
          <w:color w:val="000000"/>
          <w:vertAlign w:val="superscript"/>
        </w:rPr>
        <w:t>o</w:t>
      </w:r>
      <w:r w:rsidRPr="00C71BE6">
        <w:rPr>
          <w:rFonts w:ascii="Times New Roman" w:hAnsi="Times New Roman"/>
          <w:color w:val="000000"/>
        </w:rPr>
        <w:t>C nếu hiệu điện thế được đặt vào hai đầu dây xoắn là 220V. Biết hiệu suất cuả ấm là 80%, điện trở suất cuả chất làm dây xoắn là 5,4. 10</w:t>
      </w:r>
      <w:r w:rsidRPr="00C71BE6">
        <w:rPr>
          <w:rFonts w:ascii="Times New Roman" w:hAnsi="Times New Roman"/>
          <w:color w:val="000000"/>
          <w:vertAlign w:val="superscript"/>
        </w:rPr>
        <w:t>-5</w:t>
      </w:r>
      <w:r w:rsidRPr="00C71BE6">
        <w:rPr>
          <w:rFonts w:ascii="Times New Roman" w:hAnsi="Times New Roman"/>
          <w:color w:val="000000"/>
        </w:rPr>
        <w:sym w:font="Symbol" w:char="F057"/>
      </w:r>
      <w:r w:rsidRPr="00C71BE6">
        <w:rPr>
          <w:rFonts w:ascii="Times New Roman" w:hAnsi="Times New Roman"/>
          <w:color w:val="000000"/>
        </w:rPr>
        <w:t>m, nhiệt dung riêng cuả nước là 4200 J/kg.K</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điện trở cuả dây xoắn là:</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2920" w:dyaOrig="660">
          <v:shape id="_x0000_i1185" type="#_x0000_t75" style="width:145.9pt;height:33.2pt" o:ole="">
            <v:imagedata r:id="rId305" o:title=""/>
          </v:shape>
          <o:OLEObject Type="Embed" ProgID="Equation.DSMT4" ShapeID="_x0000_i1185" DrawAspect="Content" ObjectID="_1637045709" r:id="rId306"/>
        </w:object>
      </w:r>
      <w:r w:rsidRPr="00C71BE6">
        <w:rPr>
          <w:rFonts w:ascii="Times New Roman" w:hAnsi="Times New Roman"/>
          <w:i/>
          <w:color w:val="000000"/>
        </w:rPr>
        <w:t>27(</w:t>
      </w:r>
      <w:r w:rsidRPr="00C71BE6">
        <w:rPr>
          <w:rFonts w:ascii="Times New Roman" w:hAnsi="Times New Roman"/>
          <w:i/>
          <w:color w:val="000000"/>
          <w:position w:val="-4"/>
        </w:rPr>
        <w:object w:dxaOrig="260" w:dyaOrig="260">
          <v:shape id="_x0000_i1186" type="#_x0000_t75" style="width:13.15pt;height:13.15pt" o:ole="">
            <v:imagedata r:id="rId307" o:title=""/>
          </v:shape>
          <o:OLEObject Type="Embed" ProgID="Equation.DSMT4" ShapeID="_x0000_i1186" DrawAspect="Content" ObjectID="_1637045710" r:id="rId308"/>
        </w:object>
      </w:r>
      <w:r w:rsidRPr="00C71BE6">
        <w:rPr>
          <w:rFonts w:ascii="Times New Roman" w:hAnsi="Times New Roman"/>
          <w:i/>
          <w:color w:val="000000"/>
        </w:rPr>
        <w:t>)</w:t>
      </w:r>
    </w:p>
    <w:p w:rsidR="007A4FEF" w:rsidRPr="00C71BE6" w:rsidRDefault="007A4FEF" w:rsidP="007A4FEF">
      <w:pPr>
        <w:tabs>
          <w:tab w:val="left" w:pos="8100"/>
          <w:tab w:val="left" w:pos="9360"/>
        </w:tabs>
        <w:ind w:left="360"/>
        <w:rPr>
          <w:rFonts w:ascii="Times New Roman" w:hAnsi="Times New Roman"/>
          <w:color w:val="000000"/>
        </w:rPr>
      </w:pPr>
      <w:r w:rsidRPr="00C71BE6">
        <w:rPr>
          <w:rFonts w:ascii="Times New Roman" w:hAnsi="Times New Roman"/>
          <w:color w:val="000000"/>
        </w:rPr>
        <w:lastRenderedPageBreak/>
        <w:t xml:space="preserve">- Cường độ dòng điện qua bếp : </w:t>
      </w:r>
      <w:r w:rsidRPr="00C71BE6">
        <w:rPr>
          <w:rFonts w:ascii="Times New Roman" w:hAnsi="Times New Roman"/>
          <w:i/>
          <w:color w:val="000000"/>
        </w:rPr>
        <w:t xml:space="preserve">I = </w:t>
      </w:r>
      <w:r w:rsidRPr="00C71BE6">
        <w:rPr>
          <w:rFonts w:ascii="Times New Roman" w:hAnsi="Times New Roman"/>
          <w:i/>
          <w:color w:val="000000"/>
          <w:position w:val="-24"/>
        </w:rPr>
        <w:object w:dxaOrig="1579" w:dyaOrig="620">
          <v:shape id="_x0000_i1187" type="#_x0000_t75" style="width:78.9pt;height:31.3pt" o:ole="">
            <v:imagedata r:id="rId309" o:title=""/>
          </v:shape>
          <o:OLEObject Type="Embed" ProgID="Equation.DSMT4" ShapeID="_x0000_i1187" DrawAspect="Content" ObjectID="_1637045711" r:id="rId310"/>
        </w:object>
      </w:r>
      <w:r w:rsidRPr="00C71BE6">
        <w:rPr>
          <w:rFonts w:ascii="Times New Roman" w:hAnsi="Times New Roman"/>
          <w:i/>
          <w:color w:val="000000"/>
        </w:rPr>
        <w:t>(A)</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nhiệt lượng cần cho nước đã cho đến sôi(Q hữu ích):</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Q = cm(t</w:t>
      </w:r>
      <w:r w:rsidRPr="00C71BE6">
        <w:rPr>
          <w:rFonts w:ascii="Times New Roman" w:hAnsi="Times New Roman"/>
          <w:i/>
          <w:color w:val="000000"/>
          <w:vertAlign w:val="subscript"/>
        </w:rPr>
        <w:t>2</w:t>
      </w:r>
      <w:r w:rsidRPr="00C71BE6">
        <w:rPr>
          <w:rFonts w:ascii="Times New Roman" w:hAnsi="Times New Roman"/>
          <w:i/>
          <w:color w:val="000000"/>
        </w:rPr>
        <w:t xml:space="preserve"> – t</w:t>
      </w:r>
      <w:r w:rsidRPr="00C71BE6">
        <w:rPr>
          <w:rFonts w:ascii="Times New Roman" w:hAnsi="Times New Roman"/>
          <w:i/>
          <w:color w:val="000000"/>
          <w:vertAlign w:val="subscript"/>
        </w:rPr>
        <w:t>1</w:t>
      </w:r>
      <w:r w:rsidRPr="00C71BE6">
        <w:rPr>
          <w:rFonts w:ascii="Times New Roman" w:hAnsi="Times New Roman"/>
          <w:i/>
          <w:color w:val="000000"/>
        </w:rPr>
        <w:t>) = 4200 J/kg.K.2kg.(100 -15) = 714000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Do bếp có hiệu suất nên nhiệt lượng bếp phải cấp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1640" w:dyaOrig="660">
          <v:shape id="_x0000_i1188" type="#_x0000_t75" style="width:82pt;height:33.2pt" o:ole="">
            <v:imagedata r:id="rId311" o:title=""/>
          </v:shape>
          <o:OLEObject Type="Embed" ProgID="Equation.DSMT4" ShapeID="_x0000_i1188" DrawAspect="Content" ObjectID="_1637045712" r:id="rId312"/>
        </w:object>
      </w:r>
      <w:r w:rsidRPr="00C71BE6">
        <w:rPr>
          <w:rFonts w:ascii="Times New Roman" w:hAnsi="Times New Roman"/>
          <w:i/>
          <w:color w:val="000000"/>
        </w:rPr>
        <w:t>80% =&gt;</w:t>
      </w:r>
      <w:r w:rsidRPr="00C71BE6">
        <w:rPr>
          <w:rFonts w:ascii="Times New Roman" w:hAnsi="Times New Roman"/>
          <w:i/>
          <w:color w:val="000000"/>
          <w:position w:val="-24"/>
        </w:rPr>
        <w:object w:dxaOrig="3820" w:dyaOrig="620">
          <v:shape id="_x0000_i1189" type="#_x0000_t75" style="width:190.95pt;height:31.3pt" o:ole="">
            <v:imagedata r:id="rId313" o:title=""/>
          </v:shape>
          <o:OLEObject Type="Embed" ProgID="Equation.DSMT4" ShapeID="_x0000_i1189" DrawAspect="Content" ObjectID="_1637045713" r:id="rId314"/>
        </w:object>
      </w:r>
      <w:r w:rsidRPr="00C71BE6">
        <w:rPr>
          <w:rFonts w:ascii="Times New Roman" w:hAnsi="Times New Roman"/>
          <w:i/>
          <w:color w:val="000000"/>
        </w:rPr>
        <w:t>(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Nhiệt lượng này do điện năng chuyển thành từ dây xoắn. Vậy thời gian cần thiết cho nước sôi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 xml:space="preserve">Q = A = U.I.t = &gt;t = </w:t>
      </w:r>
      <w:r w:rsidRPr="00C71BE6">
        <w:rPr>
          <w:rFonts w:ascii="Times New Roman" w:hAnsi="Times New Roman"/>
          <w:i/>
          <w:color w:val="000000"/>
          <w:position w:val="-28"/>
        </w:rPr>
        <w:object w:dxaOrig="1680" w:dyaOrig="660">
          <v:shape id="_x0000_i1190" type="#_x0000_t75" style="width:83.9pt;height:33.2pt" o:ole="">
            <v:imagedata r:id="rId315" o:title=""/>
          </v:shape>
          <o:OLEObject Type="Embed" ProgID="Equation.DSMT4" ShapeID="_x0000_i1190" DrawAspect="Content" ObjectID="_1637045714" r:id="rId316"/>
        </w:object>
      </w:r>
      <w:r w:rsidRPr="00C71BE6">
        <w:rPr>
          <w:rFonts w:ascii="Times New Roman" w:hAnsi="Times New Roman"/>
          <w:i/>
          <w:color w:val="000000"/>
          <w:position w:val="-4"/>
        </w:rPr>
        <w:object w:dxaOrig="180" w:dyaOrig="279">
          <v:shape id="_x0000_i1191" type="#_x0000_t75" style="width:8.75pt;height:13.75pt" o:ole="">
            <v:imagedata r:id="rId317" o:title=""/>
          </v:shape>
          <o:OLEObject Type="Embed" ProgID="Equation.DSMT4" ShapeID="_x0000_i1191" DrawAspect="Content" ObjectID="_1637045715" r:id="rId318"/>
        </w:object>
      </w:r>
      <w:r w:rsidRPr="00C71BE6">
        <w:rPr>
          <w:rFonts w:ascii="Times New Roman" w:hAnsi="Times New Roman"/>
          <w:i/>
          <w:color w:val="000000"/>
        </w:rPr>
        <w:t>497,9(s) = 8,3(phút)</w:t>
      </w:r>
    </w:p>
    <w:p w:rsidR="007A4FEF" w:rsidRPr="00C71BE6" w:rsidRDefault="007A4FEF" w:rsidP="007A4FEF">
      <w:pPr>
        <w:ind w:firstLine="573"/>
        <w:jc w:val="both"/>
        <w:rPr>
          <w:rFonts w:ascii="Times New Roman" w:hAnsi="Times New Roman"/>
          <w:color w:val="000000"/>
        </w:rPr>
      </w:pPr>
      <w:r w:rsidRPr="00C71BE6">
        <w:rPr>
          <w:rFonts w:ascii="Times New Roman" w:hAnsi="Times New Roman"/>
          <w:b/>
          <w:color w:val="000000"/>
          <w:u w:val="single"/>
        </w:rPr>
        <w:t>Bài 18:</w:t>
      </w:r>
      <w:r w:rsidRPr="00C71BE6">
        <w:rPr>
          <w:rFonts w:ascii="Times New Roman" w:hAnsi="Times New Roman"/>
          <w:color w:val="000000"/>
        </w:rPr>
        <w:t xml:space="preserve"> Cho các dụng cụ sau: một nguồn điện có hiệu điện thế không đổi, một vôn kế có điện trở R</w:t>
      </w:r>
      <w:r w:rsidRPr="00C71BE6">
        <w:rPr>
          <w:rFonts w:ascii="Times New Roman" w:hAnsi="Times New Roman"/>
          <w:bCs/>
          <w:color w:val="000000"/>
          <w:vertAlign w:val="subscript"/>
        </w:rPr>
        <w:t>v</w:t>
      </w:r>
      <w:r w:rsidRPr="00C71BE6">
        <w:rPr>
          <w:rFonts w:ascii="Times New Roman" w:hAnsi="Times New Roman"/>
          <w:color w:val="000000"/>
        </w:rPr>
        <w:t xml:space="preserve"> chưa biết, một ampe kế có điện trở R</w:t>
      </w:r>
      <w:r w:rsidRPr="00C71BE6">
        <w:rPr>
          <w:rFonts w:ascii="Times New Roman" w:hAnsi="Times New Roman"/>
          <w:bCs/>
          <w:color w:val="000000"/>
          <w:vertAlign w:val="subscript"/>
        </w:rPr>
        <w:t>A</w:t>
      </w:r>
      <w:r w:rsidRPr="00C71BE6">
        <w:rPr>
          <w:rFonts w:ascii="Times New Roman" w:hAnsi="Times New Roman"/>
          <w:color w:val="000000"/>
        </w:rPr>
        <w:t xml:space="preserve"> chưa biết, một điện trở R cần xác định.</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ựa vào các dụng cụ trên, vẽ các sơ đồ mạch điện và nêu cách tính chính xác giá trị của điện trở R dựa trên số chỉ của vôn kế và ampe kế trong các mạch điện đó. Cho biết không thể mắc trực tiếp ampe kế vào 2 cực của nguồn điện vì khi đó ampe kế sẽ bị hư.</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tabs>
          <w:tab w:val="num" w:pos="0"/>
        </w:tabs>
        <w:spacing w:line="360" w:lineRule="auto"/>
        <w:rPr>
          <w:rFonts w:ascii="Times New Roman" w:hAnsi="Times New Roman"/>
          <w:color w:val="000000"/>
        </w:rPr>
      </w:pPr>
      <w:r w:rsidRPr="00C71BE6">
        <w:rPr>
          <w:color w:val="000000"/>
          <w:sz w:val="28"/>
          <w:szCs w:val="28"/>
        </w:rPr>
        <w:t xml:space="preserve">   </w:t>
      </w:r>
      <w:r w:rsidRPr="00C71BE6">
        <w:rPr>
          <w:rFonts w:ascii="Times New Roman" w:hAnsi="Times New Roman"/>
          <w:color w:val="000000"/>
        </w:rPr>
        <w:t>-  Xác định  điện trở  R</w:t>
      </w:r>
      <w:r w:rsidRPr="00C71BE6">
        <w:rPr>
          <w:rFonts w:ascii="Times New Roman" w:hAnsi="Times New Roman"/>
          <w:color w:val="000000"/>
          <w:vertAlign w:val="subscript"/>
        </w:rPr>
        <w:t xml:space="preserve">V </w:t>
      </w:r>
      <w:r w:rsidRPr="00C71BE6">
        <w:rPr>
          <w:rFonts w:ascii="Times New Roman" w:hAnsi="Times New Roman"/>
          <w:color w:val="000000"/>
        </w:rPr>
        <w:t xml:space="preserve"> của vôn kế và  điện trở  R</w:t>
      </w:r>
      <w:r w:rsidRPr="00C71BE6">
        <w:rPr>
          <w:rFonts w:ascii="Times New Roman" w:hAnsi="Times New Roman"/>
          <w:color w:val="000000"/>
          <w:vertAlign w:val="subscript"/>
        </w:rPr>
        <w:t>A</w:t>
      </w:r>
      <w:r w:rsidRPr="00C71BE6">
        <w:rPr>
          <w:rFonts w:ascii="Times New Roman" w:hAnsi="Times New Roman"/>
          <w:color w:val="000000"/>
        </w:rPr>
        <w:t xml:space="preserve">  của ampe kế  bằng hai sơ đồ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6368" behindDoc="0" locked="0" layoutInCell="1" allowOverlap="1">
                <wp:simplePos x="0" y="0"/>
                <wp:positionH relativeFrom="column">
                  <wp:posOffset>266700</wp:posOffset>
                </wp:positionH>
                <wp:positionV relativeFrom="paragraph">
                  <wp:posOffset>207645</wp:posOffset>
                </wp:positionV>
                <wp:extent cx="6057900" cy="1485900"/>
                <wp:effectExtent l="635" t="0" r="0" b="1905"/>
                <wp:wrapNone/>
                <wp:docPr id="743"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279" type="#_x0000_t202" style="position:absolute;margin-left:21pt;margin-top:16.35pt;width:477pt;height:11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Wr8uwIAAMYFAAAOAAAAZHJzL2Uyb0RvYy54bWysVG1vmzAQ/j5p/8Hyd8pLTQKopGpDmCZ1 L1K7H+CACdbAZrYT0k377zubJE1bTZq28QHZd+fn3p67q+t936EdU5pLkePwIsCIiUrWXGxy/OWh 9BKMtKGipp0ULMePTOPrxds3V+OQsUi2squZQgAidDYOOW6NGTLf11XLeqov5MAEKBupemrgqjZ+ regI6H3nR0Ew80ep6kHJimkN0mJS4oXDbxpWmU9No5lBXY4hNuP+yv3X9u8vrmi2UXRoeXUIg/5F FD3lApyeoApqKNoq/gqq55WSWjbmopK9L5uGV8zlANmEwYts7ls6MJcLFEcPpzLp/wdbfdx9VojX OZ6TS4wE7aFJD2xv0K3cIyuDCo2DzsDwfgBTswcFdNplq4c7WX3VSMhlS8WG3Sglx5bRGiIM7Uv/ 7OmEoy3Ievwga3BEt0Y6oH2jels+KAgCdOjU46k7NpgKhLMgnqcBqCrQhSSJ7cX6oNnx+aC0ecdk j+whxwra7+Dp7k6byfRoYr0JWfKuAznNOvFMAJiTBJzDU6uzYbiO/kiDdJWsEuKRaLbySFAU3k25 JN6sDOdxcVksl0X40/oNSdbyumbCujmyKyR/1r0DzydenPilZcdrC2dD0mqzXnYK7Siwu3TfoSBn Zv7zMFy9IJcXKYURCW6j1CtnydwjJYm9dB4kXhCmt+ksICkpyucp3XHB/j0lNOY4jaN4YtNvcwvg K8vXudGs5wb2R8f7HCfW6jDRloMrUbvWGsq76XxWChv+Uymg3cdGO8Zakk50Nfv13o3HLLXuLZ3X sn4EDisJDAM2wvKDQyvVd4xGWCQ51t+2VDGMuvcC5iANCbGbx11IPI/gos4163MNFRVA5dhgNB2X ZtpW20HxTQuepskT8gZmp+GO1U9RHSYOloVL7rDY7DY6vzurp/W7+AUAAP//AwBQSwMEFAAGAAgA AAAhADi/nqniAAAACQEAAA8AAABkcnMvZG93bnJldi54bWxMj0FLw0AQhe+C/2EZwYu0G6MkTcyk iCB6sEpboXjbZrdJMDsbsts0/feOJz2+ecN73yuWk+3EaAbfOkK4nUcgDFVOt1QjfG6fZwsQPijS qnNkEM7Gw7K8vChUrt2J1mbchFpwCPlcITQh9LmUvmqMVX7uekPsHdxgVWA51FIP6sThtpNxFCXS qpa4oVG9eWpM9b05WgR6Gafs5m11/lp8vL+69WGXtmqHeH01PT6ACGYKf8/wi8/oUDLT3h1Je9Eh 3Mc8JSDcxSkI9rMs4cMeIU6SFGRZyP8Lyh8AAAD//wMAUEsBAi0AFAAGAAgAAAAhALaDOJL+AAAA 4QEAABMAAAAAAAAAAAAAAAAAAAAAAFtDb250ZW50X1R5cGVzXS54bWxQSwECLQAUAAYACAAAACEA OP0h/9YAAACUAQAACwAAAAAAAAAAAAAAAAAvAQAAX3JlbHMvLnJlbHNQSwECLQAUAAYACAAAACEA 4F1q/LsCAADGBQAADgAAAAAAAAAAAAAAAAAuAgAAZHJzL2Uyb0RvYy54bWxQSwECLQAUAAYACAAA ACEAOL+eqeIAAAAJAQAADwAAAAAAAAAAAAAAAAAVBQAAZHJzL2Rvd25yZXYueG1sUEsFBgAAAAAE AAQA8wAAACQGAAAAAA== " filled="f" stroked="f" strokecolor="blue">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5888" behindDoc="0" locked="0" layoutInCell="1" allowOverlap="1">
                <wp:simplePos x="0" y="0"/>
                <wp:positionH relativeFrom="column">
                  <wp:posOffset>114300</wp:posOffset>
                </wp:positionH>
                <wp:positionV relativeFrom="paragraph">
                  <wp:posOffset>55245</wp:posOffset>
                </wp:positionV>
                <wp:extent cx="6057900" cy="1485900"/>
                <wp:effectExtent l="635" t="0" r="0" b="1905"/>
                <wp:wrapNone/>
                <wp:docPr id="742"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280" type="#_x0000_t202" style="position:absolute;margin-left:9pt;margin-top:4.35pt;width:477pt;height:11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UjluQIAAMYFAAAOAAAAZHJzL2Uyb0RvYy54bWysVG1vmzAQ/j5p/8Hyd8rLTAKopGpDmCZ1 L1K7H+CACdbAZrYT0lX77zubJE1bTZq28QHZvvNz99w9vsurfd+hHVOaS5Hj8CLAiIlK1lxscvz1 vvQSjLShoqadFCzHD0zjq8XbN5fjkLFItrKrmUIAInQ2DjlujRky39dVy3qqL+TABBgbqXpqYKs2 fq3oCOh950dBMPNHqepByYppDafFZMQLh980rDKfm0Yzg7ocQ27G/ZX7r+3fX1zSbKPo0PLqkAb9 iyx6ygUEPUEV1FC0VfwVVM8rJbVszEUle182Da+Y4wBswuAFm7uWDsxxgeLo4VQm/f9gq0+7Lwrx OsdzEmEkaA9Numd7g27kHtkzqNA46Awc7wZwNXswQKcdWz3cyuqbRkIuWyo27FopObaM1pBhaG/6 Z1cnHG1B1uNHWUMgujXSAe0b1dvyQUEQoEOnHk7dsclUcDgL4nkagKkCW0iS2G5sDJodrw9Km/dM 9sgucqyg/Q6e7m61mVyPLjaakCXvOjinWSeeHQDmdALB4aq12TRcRx/TIF0lq4R4JJqtPBIUhXdd Lok3K8N5XLwrlssi/GnjhiRreV0zYcMc1RWSP+veQeeTLk760rLjtYWzKWm1WS87hXYU1F2671CQ Mzf/eRquXsDlBaUwIsFNlHrlLJl7pCSxl86DxAvC9CadBSQlRfmc0i0X7N8poTHHaRzFk5p+yy1w 32tuNOu5gfnR8T7HycmJZlaDK1G71hrKu2l9Vgqb/lMpoN3HRjvFWpFOcjX79X56Hk5rVs5rWT+A hpUEhYEaYfjBopXqB0YjDJIc6+9bqhhG3QcB7yANCbGTx21IPI9go84t63MLFRVA5dhgNC2XZppW 20HxTQuRppcn5DW8nYY7VT9ldXhxMCwcucNgs9PofO+8nsbv4hcAAAD//wMAUEsDBBQABgAIAAAA IQAPkYld3AAAAAgBAAAPAAAAZHJzL2Rvd25yZXYueG1sTI/LTsMwEEX3SP0HayqxozZRIWkap6qK 2IIoD6k7N54mEfE4it0m/D3Dii6P7ujOucVmcp244BBaTxruFwoEUuVtS7WGj/fnuwxEiIas6Tyh hh8MsClnN4XJrR/pDS/7WAsuoZAbDU2MfS5lqBp0Jix8j8TZyQ/ORMahlnYwI5e7TiZKPUpnWuIP jelx12D1vT87DZ8vp8PXUr3WT+6hH/2kJLmV1Pp2Pm3XICJO8f8Y/vRZHUp2Ovoz2SA65oynRA1Z CoLjVZowHzUkyyQFWRbyekD5CwAA//8DAFBLAQItABQABgAIAAAAIQC2gziS/gAAAOEBAAATAAAA AAAAAAAAAAAAAAAAAABbQ29udGVudF9UeXBlc10ueG1sUEsBAi0AFAAGAAgAAAAhADj9If/WAAAA lAEAAAsAAAAAAAAAAAAAAAAALwEAAF9yZWxzLy5yZWxzUEsBAi0AFAAGAAgAAAAhAGI9SOW5AgAA xgUAAA4AAAAAAAAAAAAAAAAALgIAAGRycy9lMm9Eb2MueG1sUEsBAi0AFAAGAAgAAAAhAA+RiV3c AAAACAEAAA8AAAAAAAAAAAAAAAAAEwUAAGRycy9kb3ducmV2LnhtbFBLBQYAAAAABAAEAPMAAAAc BgAAAAA= " filled="f" stroked="f">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4320" behindDoc="0" locked="0" layoutInCell="1" allowOverlap="1">
                <wp:simplePos x="0" y="0"/>
                <wp:positionH relativeFrom="column">
                  <wp:posOffset>3916680</wp:posOffset>
                </wp:positionH>
                <wp:positionV relativeFrom="paragraph">
                  <wp:posOffset>253365</wp:posOffset>
                </wp:positionV>
                <wp:extent cx="457200" cy="342900"/>
                <wp:effectExtent l="2540" t="0" r="0" b="3810"/>
                <wp:wrapNone/>
                <wp:docPr id="741"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281" type="#_x0000_t202" style="position:absolute;margin-left:308.4pt;margin-top:19.95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v9tw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IZCTEStIUmPbDBoJUckD2DCvWdTsDxvgNXM4ABOu3Y6u5OFl81EnJdU7FjS6VkXzNaQobupn9x dcTRFmTbf5AlBKJ7Ix3QUKnWlg8KggAdOvV47o5NpoBDMplBxzEqwHRNohjWkJtPk9PlTmnzjskW 2UWKFTTfgdPDnTaj68nFxhIy503jBNCIZweAOZ5AaLhqbTYJ188fcRBv5ps58Ug03XgkyDJvma+J N83D2SS7ztbrLPxp44YkqXlZMmHDnLQVkj/r3VHloyrO6tKy4aWFsylptduuG4UOFLSdu+9YkAs3 /3karl7A5QWlMCLBKoq9fDqfeSQnEy+eBXMvCONVPA1ITLL8OaU7Lti/U0J9iuNJNBm19Ftugfte c6NJyw1Mj4a3KZ6fnWhiFbgRpWutobwZ1xelsOk/lQLafWq006uV6ChWM2yH8XGc38FWlo+gYCVB YSBGGH2wqKX6jlEPYyTF+tueKoZR817AK4hDQuzccRunYIzUpWV7aaGiAKgUG4zG5dqMs2rfKb6r IdL47oRcwsupuFO1fWJjVkDJbmBUOHLHsWZn0eXeeT0N38UvAAAA//8DAFBLAwQUAAYACAAAACEA HJimOd4AAAAJAQAADwAAAGRycy9kb3ducmV2LnhtbEyPzU7DMBCE70i8g7VI3KhdClGcZlMhEFcQ 5UfqzY3dJCJeR7HbhLdnOdHjzo5mvik3s+/FyY2xC4SwXCgQjupgO2oQPt6fb3IQMRmypg/kEH5c hE11eVGawoaJ3txpmxrBIRQLg9CmNBRSxrp13sRFGBzx7xBGbxKfYyPtaCYO9728VSqT3nTEDa0Z 3GPr6u/t0SN8vhx2X3fqtXny98MUZiXJa4l4fTU/rEEkN6d/M/zhMzpUzLQPR7JR9AjZMmP0hLDS GgQbsjxnYY+gVxpkVcrzBdUvAAAA//8DAFBLAQItABQABgAIAAAAIQC2gziS/gAAAOEBAAATAAAA AAAAAAAAAAAAAAAAAABbQ29udGVudF9UeXBlc10ueG1sUEsBAi0AFAAGAAgAAAAhADj9If/WAAAA lAEAAAsAAAAAAAAAAAAAAAAALwEAAF9yZWxzLy5yZWxzUEsBAi0AFAAGAAgAAAAhAFj5C/23AgAA xAUAAA4AAAAAAAAAAAAAAAAALgIAAGRycy9lMm9Eb2MueG1sUEsBAi0AFAAGAAgAAAAhAByYpjne AAAACQEAAA8AAAAAAAAAAAAAAAAAEQUAAGRycy9kb3ducmV2LnhtbFBLBQYAAAAABAAEAPMAAAAc BgAAAAA= "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1248" behindDoc="0" locked="0" layoutInCell="1" allowOverlap="1">
                <wp:simplePos x="0" y="0"/>
                <wp:positionH relativeFrom="column">
                  <wp:posOffset>3931920</wp:posOffset>
                </wp:positionH>
                <wp:positionV relativeFrom="paragraph">
                  <wp:posOffset>283845</wp:posOffset>
                </wp:positionV>
                <wp:extent cx="228600" cy="228600"/>
                <wp:effectExtent l="8255" t="7620" r="10795" b="11430"/>
                <wp:wrapNone/>
                <wp:docPr id="740"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0" o:spid="_x0000_s1026" style="position:absolute;margin-left:309.6pt;margin-top:22.35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eCmFgIAADAEAAAOAAAAZHJzL2Uyb0RvYy54bWysU9uO0zAQfUfiHyy/06RRu5eo6WrVpQhp YVda+ADXcRILx2PGbtPl6xk72dIFnhB5sGYy4+Nzztirm2Nv2EGh12ArPp/lnCkroda2rfjXL9t3 V5z5IGwtDFhV8Wfl+c367ZvV4EpVQAemVsgIxPpycBXvQnBllnnZqV74GThlqdgA9iJQim1WoxgI vTdZkecX2QBYOwSpvKe/d2ORrxN+0ygZHprGq8BMxYlbSCumdRfXbL0SZYvCdVpONMQ/sOiFtnTo CepOBMH2qP+A6rVE8NCEmYQ+g6bRUiUNpGae/6bmqRNOJS1kjncnm/z/g5WfD4/IdF3xywX5Y0VP Q3o4CMNiTu4MzpfU9OQeMerz7h7kN88sbDphW3WLCEOnRE2c5rE/e7UhJp62st3wCWqCFvsAyahj g30EJAvYMc3j+TQPdQxM0s+iuLrIiZWk0hTHE0T5stmhDx8U9CwGFVfGaOejY6IUh3sfxu6XrsQf jK632piUYLvbGGQkt+Lb9CUJJPO8zVg2VPx6WSwT8quaP4fI0/c3CIS9rYmNKKNX76c4CG3GmDQZ O5kX/Rp930H9TN4hjNeWnhkFHeAPzga6shX33/cCFWfmoyX/r+eLOMOQksXysqAEzyu784qwkqAq Hjgbw00Y38XeoW47Omme5Fq4pZk1OpkZ5zmymsjStUwTmZ5QvPfneer69dDXPwEAAP//AwBQSwME FAAGAAgAAAAhADMf6vnfAAAACQEAAA8AAABkcnMvZG93bnJldi54bWxMj8FOg0AQhu8mvsNmTLzZ hVJoRZamsTHRQw+i3rfsFEjZWcJuKb6940mPM/Pln+8vtrPtxYSj7xwpiBcRCKTamY4aBZ8fLw8b ED5oMrp3hAq+0cO2vL0pdG7cld5xqkIjOIR8rhW0IQy5lL5u0Wq/cAMS305utDrwODbSjPrK4baX yyjKpNUd8YdWD/jcYn2uLlbBvtlV2SSTkCan/WtIz1+HtyRW6v5u3j2BCDiHPxh+9VkdSnY6ugsZ L3oFWfy4ZFTBarUGwUCWprw4KthEa5BlIf83KH8AAAD//wMAUEsBAi0AFAAGAAgAAAAhALaDOJL+ AAAA4QEAABMAAAAAAAAAAAAAAAAAAAAAAFtDb250ZW50X1R5cGVzXS54bWxQSwECLQAUAAYACAAA ACEAOP0h/9YAAACUAQAACwAAAAAAAAAAAAAAAAAvAQAAX3JlbHMvLnJlbHNQSwECLQAUAAYACAAA ACEAJT3gphYCAAAwBAAADgAAAAAAAAAAAAAAAAAuAgAAZHJzL2Uyb0RvYy54bWxQSwECLQAUAAYA CAAAACEAMx/q+d8AAAAJAQAADwAAAAAAAAAAAAAAAABwBAAAZHJzL2Rvd25yZXYueG1sUEsFBgAA AAAEAAQA8wAAAHwFAAAAAA== "/>
            </w:pict>
          </mc:Fallback>
        </mc:AlternateContent>
      </w:r>
      <w:r>
        <w:rPr>
          <w:rFonts w:ascii="Times New Roman" w:hAnsi="Times New Roman"/>
          <w:noProof/>
          <w:color w:val="000000"/>
        </w:rPr>
        <mc:AlternateContent>
          <mc:Choice Requires="wps">
            <w:drawing>
              <wp:anchor distT="0" distB="0" distL="114300" distR="114300" simplePos="0" relativeHeight="251691008" behindDoc="0" locked="0" layoutInCell="1" allowOverlap="1">
                <wp:simplePos x="0" y="0"/>
                <wp:positionH relativeFrom="column">
                  <wp:posOffset>777240</wp:posOffset>
                </wp:positionH>
                <wp:positionV relativeFrom="paragraph">
                  <wp:posOffset>245745</wp:posOffset>
                </wp:positionV>
                <wp:extent cx="457200" cy="342900"/>
                <wp:effectExtent l="0" t="0" r="3175" b="1905"/>
                <wp:wrapNone/>
                <wp:docPr id="739"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9" o:spid="_x0000_s1282" type="#_x0000_t202" style="position:absolute;margin-left:61.2pt;margin-top:19.35pt;width:36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WLJtw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LZdYyRoC006YENBq3kgOwZVKjvdAKO9x24mgEM0GnHVnd3sviqkZDrmoodWyol+5rREjIM7U3/ 4uqIoy3Itv8gSwhE90Y6oKFSrS0fFAQBOnTq8dwdm0wBh2Qyg45jVIDpmkQxrG0Empwud0qbd0y2 yC5SrKD5Dpwe7rQZXU8uNpaQOW8aOKdJI54dAOZ4AqHhqrXZJFw/f8RBvJlv5sQj0XTjkSDLvGW+ Jt40D2eT7Dpbr7Pwp40bkqTmZcmEDXPSVkj+rHdHlY+qOKtLy4aXFs6mpNVuu24UOlDQdu6+Y0Eu 3Pznabh6AZcXlMKIBKso9vLpfOaRnEy8eBbMvSCMV/E0IDHJ8ueU7rhg/04J9SmOJ9Fk1NJvuQXu e82NJi03MD0a3qZ4fnaiiVXgRpSutYbyZlxflMKm/1QKaPep0U6vVqKjWM2wHcbHEdnwVsxbWT6C gpUEhYEYYfTBopbqO0Y9jJEU6297qhhGzXsBryAOCbFzx22cgjFSl5btpYWKAqBSbDAal2szzqp9 p/iuhkjjuxNyCS+n4k7VT1kd3xuMCkfuONbsLLrcO6+n4bv4BQAA//8DAFBLAwQUAAYACAAAACEA qyCtC90AAAAJAQAADwAAAGRycy9kb3ducmV2LnhtbEyPTU/DMAyG70j7D5GRuLGEUthamk4IxJVp 40PiljVeW61xqiZby7+fd4Ljaz96/bhYTa4TJxxC60nD3VyBQKq8banW8PnxdrsEEaIhazpPqOEX A6zK2VVhcutH2uBpG2vBJRRyo6GJsc+lDFWDzoS575F4t/eDM5HjUEs7mJHLXScTpR6lMy3xhcb0 +NJgddgenYav9/3Pd6rW9at76Ec/KUkuk1rfXE/PTyAiTvEPhos+q0PJTjt/JBtExzlJUkY13C8X IC5AlvJgpyFLFiDLQv7/oDwDAAD//wMAUEsBAi0AFAAGAAgAAAAhALaDOJL+AAAA4QEAABMAAAAA AAAAAAAAAAAAAAAAAFtDb250ZW50X1R5cGVzXS54bWxQSwECLQAUAAYACAAAACEAOP0h/9YAAACU AQAACwAAAAAAAAAAAAAAAAAvAQAAX3JlbHMvLnJlbHNQSwECLQAUAAYACAAAACEAa/liybcCAADE BQAADgAAAAAAAAAAAAAAAAAuAgAAZHJzL2Uyb0RvYy54bWxQSwECLQAUAAYACAAAACEAqyCtC90A AAAJAQAADwAAAAAAAAAAAAAAAAARBQAAZHJzL2Rvd25yZXYueG1sUEsFBgAAAAAEAAQA8wAAABsG AAAAAA== " filled="f" stroked="f">
                <v:textbox>
                  <w:txbxContent>
                    <w:p w:rsidR="007A4FEF" w:rsidRDefault="007A4FEF" w:rsidP="007A4FEF">
                      <w:pPr>
                        <w:rPr>
                          <w:rFonts w:ascii="Arial" w:hAnsi="Arial" w:cs="Arial"/>
                        </w:rPr>
                      </w:pPr>
                      <w:r>
                        <w:rPr>
                          <w:rFonts w:ascii="Arial" w:hAnsi="Arial" w:cs="Arial"/>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9984" behindDoc="0" locked="0" layoutInCell="1" allowOverlap="1">
                <wp:simplePos x="0" y="0"/>
                <wp:positionH relativeFrom="column">
                  <wp:posOffset>1356360</wp:posOffset>
                </wp:positionH>
                <wp:positionV relativeFrom="paragraph">
                  <wp:posOffset>245745</wp:posOffset>
                </wp:positionV>
                <wp:extent cx="457200" cy="342900"/>
                <wp:effectExtent l="4445" t="0" r="0" b="1905"/>
                <wp:wrapNone/>
                <wp:docPr id="738"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283" type="#_x0000_t202" style="position:absolute;margin-left:106.8pt;margin-top:19.35pt;width:36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gfVGtgIAAMQFAAAOAAAAZHJzL2Uyb0RvYy54bWysVFtvmzAUfp+0/2D5nXKpcwGVVEkI06Tu IrX7AQ6YYA1sZjuBbtp/37FJ0rTVpGkbD8j2Of7O5ft8bm6HtkEHpjSXIsXhVYARE4Usudil+MtD 7s0x0oaKkjZSsBQ/Mo1vF2/f3PRdwiJZy6ZkCgGI0Enfpbg2pkt8Xxc1a6m+kh0TYKykaqmBrdr5 paI9oLeNHwXB1O+lKjslC6Y1nGajES8cflWxwnyqKs0MalIMuRn3V+6/tX9/cUOTnaJdzYtjGvQv smgpFxD0DJVRQ9Fe8VdQLS+U1LIyV4VsfVlVvGCuBqgmDF5Uc1/TjrlaoDm6O7dJ/z/Y4uPhs0K8 TPHsGqgStAWSHthg0EoOyJ5Bh/pOJ+B434GrGcAATLtqdXcni68aCbmuqdixpVKyrxktIcPQ3vQv ro442oJs+w+yhEB0b6QDGirV2vZBQxCgA1OPZ3ZsMgUckskMGMeoANM1iWJY2wg0OV3ulDbvmGyR XaRYAfkOnB7utBldTy42lpA5bxo4p0kjnh0A5ngCoeGqtdkkHJ8/4iDezDdz4pFouvFIkGXeMl8T b5qHs0l2na3XWfjTxg1JUvOyZMKGOWkrJH/G3VHloyrO6tKy4aWFsylptduuG4UOFLSdu+/YkAs3 /3karl9Qy4uSwogEqyj28ul85pGcTLx4Fsy9IIxX8TQgMcny5yXdccH+vSTUpzieRJNRS7+tLXDf 69po0nID06PhbYrnZyeaWAVuROmoNZQ34/qiFTb9p1YA3SeinV6tREexmmE7HB+HDW/FvJXlIyhY SVAYiBFGHyxqqb5j1MMYSbH+tqeKYdS8F/AK4pAQO3fcxikYI3Vp2V5aqCgAKsUGo3G5NuOs2neK 72qINL47IZfwciruVP2U1fG9wahwxR3Hmp1Fl3vn9TR8F78AAAD//wMAUEsDBBQABgAIAAAAIQCa /rE83gAAAAkBAAAPAAAAZHJzL2Rvd25yZXYueG1sTI9NT8MwDIbvSPyHyEjcWLKObV2pOyEQV9DG h8Qta722onGqJlvLv8ec4Gj70evnzbeT69SZhtB6RpjPDCji0lct1whvr083KagQLVe280wI3xRg W1xe5Dar/Mg7Ou9jrSSEQ2YRmhj7TOtQNuRsmPmeWG5HPzgbZRxqXQ12lHDX6cSYlXa2ZfnQ2J4e Giq/9ieH8P58/Py4NS/1o1v2o5+MZrfRiNdX0/0dqEhT/IPhV1/UoRCngz9xFVSHkMwXK0ERFuka lABJupTFAWGTrEEXuf7foPgBAAD//wMAUEsBAi0AFAAGAAgAAAAhALaDOJL+AAAA4QEAABMAAAAA AAAAAAAAAAAAAAAAAFtDb250ZW50X1R5cGVzXS54bWxQSwECLQAUAAYACAAAACEAOP0h/9YAAACU AQAACwAAAAAAAAAAAAAAAAAvAQAAX3JlbHMvLnJlbHNQSwECLQAUAAYACAAAACEAC4H1RrYCAADE BQAADgAAAAAAAAAAAAAAAAAuAgAAZHJzL2Uyb0RvYy54bWxQSwECLQAUAAYACAAAACEAmv6xPN4A AAAJAQAADwAAAAAAAAAAAAAAAAAQBQAAZHJzL2Rvd25yZXYueG1sUEsFBgAAAAAEAAQA8wAAABsG AAAAAA== "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8960" behindDoc="0" locked="0" layoutInCell="1" allowOverlap="1">
                <wp:simplePos x="0" y="0"/>
                <wp:positionH relativeFrom="column">
                  <wp:posOffset>1371600</wp:posOffset>
                </wp:positionH>
                <wp:positionV relativeFrom="paragraph">
                  <wp:posOffset>283845</wp:posOffset>
                </wp:positionV>
                <wp:extent cx="228600" cy="228600"/>
                <wp:effectExtent l="10160" t="7620" r="8890" b="11430"/>
                <wp:wrapNone/>
                <wp:docPr id="737" name="Oval 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7" o:spid="_x0000_s1026" style="position:absolute;margin-left:108pt;margin-top:22.35pt;width:18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07EUFwIAADAEAAAOAAAAZHJzL2Uyb0RvYy54bWysU9tu2zAMfR+wfxD0vtjxkl6MOEWRLsOA ri3Q7QMUWbaFyaJGKXGyrx8lp1m67WmYHgRSpI54DqnFzb43bKfQa7AVn05yzpSVUGvbVvzrl/W7 K858ELYWBqyq+EF5frN8+2YxuFIV0IGpFTICsb4cXMW7EFyZZV52qhd+Ak5ZCjaAvQjkYpvVKAZC 701W5PlFNgDWDkEq7+n0bgzyZcJvGiXDY9N4FZipONUW0o5p38Q9Wy5E2aJwnZbHMsQ/VNELbenR E9SdCIJtUf8B1WuJ4KEJEwl9Bk2jpUociM00/43NcyecSlxIHO9OMvn/Bysfdk/IdF3xy/eXnFnR U5Med8Kw6JM6g/MlJT27J4z8vLsH+c0zC6tO2FbdIsLQKVFTTdOYn726EB1PV9lm+Aw1QYttgCTU vsE+ApIEbJ/6cTj1Q+0Dk3RYFFcXOXVNUuhoxxdE+XLZoQ8fFfQsGhVXxmjno2KiFLt7H8bsl6xU Pxhdr7UxycF2szLIiG7F12klCkTzPM1YNlT8el7ME/KrmD+HyNP6GwTC1tZUjSijVh+OdhDajDZx MvYoXtRr1H0D9YG0QxjHlr4ZGR3gD84GGtmK++9bgYoz88mS/tfT2SzOeHJm88uCHDyPbM4jwkqC qnjgbDRXYfwXW4e67eilaaJr4ZZ61ugkZuznWNWxWBrL1JHjF4pzf+6nrF8fffkTAAD//wMAUEsD BBQABgAIAAAAIQASiVs73wAAAAkBAAAPAAAAZHJzL2Rvd25yZXYueG1sTI/NTsMwEITvSLyDtUjc qPPTpFXIpqqokODAgQB3N3aTqPE6it00vD3LCY6zM5r9ptwtdhCzmXzvCCFeRSAMNU731CJ8fjw/ bEH4oEirwZFB+DYedtXtTakK7a70buY6tIJLyBcKoQthLKT0TWes8is3GmLv5CarAsuplXpSVy63 g0yiKJdW9cQfOjWap8405/piEQ7tvs5nmYYsPR1eQnb+entNY8T7u2X/CCKYJfyF4Ref0aFipqO7 kPZiQEjinLcEhPV6A4IDSZbw4YiwjTYgq1L+X1D9AAAA//8DAFBLAQItABQABgAIAAAAIQC2gziS /gAAAOEBAAATAAAAAAAAAAAAAAAAAAAAAABbQ29udGVudF9UeXBlc10ueG1sUEsBAi0AFAAGAAgA AAAhADj9If/WAAAAlAEAAAsAAAAAAAAAAAAAAAAALwEAAF9yZWxzLy5yZWxzUEsBAi0AFAAGAAgA AAAhAC7TsRQXAgAAMAQAAA4AAAAAAAAAAAAAAAAALgIAAGRycy9lMm9Eb2MueG1sUEsBAi0AFAAG AAgAAAAhABKJWzvfAAAACQEAAA8AAAAAAAAAAAAAAAAAcQQAAGRycy9kb3ducmV2LnhtbFBLBQYA AAAABAAEAPMAAAB9BQAAAAA= "/>
            </w:pict>
          </mc:Fallback>
        </mc:AlternateContent>
      </w:r>
      <w:r>
        <w:rPr>
          <w:rFonts w:ascii="Times New Roman" w:hAnsi="Times New Roman"/>
          <w:noProof/>
          <w:color w:val="000000"/>
        </w:rPr>
        <mc:AlternateContent>
          <mc:Choice Requires="wps">
            <w:drawing>
              <wp:anchor distT="0" distB="0" distL="114300" distR="114300" simplePos="0" relativeHeight="251687936" behindDoc="0" locked="0" layoutInCell="1" allowOverlap="1">
                <wp:simplePos x="0" y="0"/>
                <wp:positionH relativeFrom="column">
                  <wp:posOffset>800100</wp:posOffset>
                </wp:positionH>
                <wp:positionV relativeFrom="paragraph">
                  <wp:posOffset>283845</wp:posOffset>
                </wp:positionV>
                <wp:extent cx="228600" cy="228600"/>
                <wp:effectExtent l="10160" t="7620" r="8890" b="11430"/>
                <wp:wrapNone/>
                <wp:docPr id="736" name="Oval 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6" o:spid="_x0000_s1026" style="position:absolute;margin-left:63pt;margin-top:22.35pt;width:1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IOHFwIAADAEAAAOAAAAZHJzL2Uyb0RvYy54bWysU8Fu2zAMvQ/YPwi6L3a8JG2NOEWRLsOA ri3Q7QMUWbaFyaJGKXG6rx8lp1m67TRMB4EUqSe+R2p5fegN2yv0GmzFp5OcM2Ul1Nq2Ff/6ZfPu kjMfhK2FAasq/qw8v169fbMcXKkK6MDUChmBWF8OruJdCK7MMi871Qs/AacsBRvAXgRysc1qFAOh 9yYr8nyRDYC1Q5DKezq9HYN8lfCbRsnw0DReBWYqTrWFtGPat3HPVktRtihcp+WxDPEPVfRCW3r0 BHUrgmA71H9A9VoieGjCREKfQdNoqRIHYjPNf2Pz1AmnEhcSx7uTTP7/wcr7/SMyXVf84v2CMyt6 atLDXhgWfVJncL6kpCf3iJGfd3cgv3lmYd0J26obRBg6JWqqaRrzs1cXouPpKtsOn6EmaLELkIQ6 NNhHQJKAHVI/nk/9UIfAJB0WxeUip65JCh3t+IIoXy479OGjgp5Fo+LKGO18VEyUYn/nw5j9kpXq B6PrjTYmOdhu1wYZ0a34Jq1EgWiepxnLhopfzYt5Qn4V8+cQeVp/g0DY2ZqqEWXU6sPRDkKb0SZO xh7Fi3qNum+hfibtEMaxpW9GRgf4g7OBRrbi/vtOoOLMfLKk/9V0NosznpzZ/KIgB88j2/OIsJKg Kh44G811GP/FzqFuO3ppmuhauKGeNTqJGfs5VnUslsYydeT4heLcn/sp69dHX/0EAAD//wMAUEsD BBQABgAIAAAAIQB8diPh3gAAAAkBAAAPAAAAZHJzL2Rvd25yZXYueG1sTI/BbsIwEETvlfoP1iL1 VhwSCCjEQaioUnvooWl7N/GSRMR2FC8h/fsup3Kc2dHsm3w32U6MOITWOwWLeQQCXeVN62oF31+v zxsQgbQzuvMOFfxigF3x+JDrzPir+8SxpFpwiQuZVtAQ9ZmUoWrQ6jD3PTq+nfxgNbEcamkGfeVy 28k4ilJpdev4Q6N7fGmwOpcXq+BQ78t0lAmtktPhjVbnn4/3ZKHU02zab0EQTvQfhhs+o0PBTEd/ cSaIjnWc8hZSsFyuQdwCaczGUcEmWoMscnm/oPgDAAD//wMAUEsBAi0AFAAGAAgAAAAhALaDOJL+ AAAA4QEAABMAAAAAAAAAAAAAAAAAAAAAAFtDb250ZW50X1R5cGVzXS54bWxQSwECLQAUAAYACAAA ACEAOP0h/9YAAACUAQAACwAAAAAAAAAAAAAAAAAvAQAAX3JlbHMvLnJlbHNQSwECLQAUAAYACAAA ACEAxsSDhxcCAAAwBAAADgAAAAAAAAAAAAAAAAAuAgAAZHJzL2Uyb0RvYy54bWxQSwECLQAUAAYA CAAAACEAfHYj4d4AAAAJAQAADwAAAAAAAAAAAAAAAABxBAAAZHJzL2Rvd25yZXYueG1sUEsFBgAA AAAEAAQA8wAAAHwFAAAAAA== "/>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simplePos x="0" y="0"/>
                <wp:positionH relativeFrom="column">
                  <wp:posOffset>571500</wp:posOffset>
                </wp:positionH>
                <wp:positionV relativeFrom="paragraph">
                  <wp:posOffset>99695</wp:posOffset>
                </wp:positionV>
                <wp:extent cx="1257300" cy="457200"/>
                <wp:effectExtent l="10160" t="10160" r="8890" b="8890"/>
                <wp:wrapNone/>
                <wp:docPr id="735" name="Rectangle 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5" o:spid="_x0000_s1026" style="position:absolute;margin-left:45pt;margin-top:7.85pt;width:99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0/nMIQIAAEAEAAAOAAAAZHJzL2Uyb0RvYy54bWysU1Fv0zAQfkfiP1h+p0m6lm1R02nqKEIa MDH4Aa7jJBaOz5zdpuXX7+x0pQOeEH6wfL7z5+++u1vc7HvDdgq9BlvxYpJzpqyEWtu24t++rt9c ceaDsLUwYFXFD8rzm+XrV4vBlWoKHZhaISMQ68vBVbwLwZVZ5mWneuEn4JQlZwPYi0AmtlmNYiD0 3mTTPH+bDYC1Q5DKe7q9G518mfCbRsnwuWm8CsxUnLiFtGPaN3HPlgtRtihcp+WRhvgHFr3Qlj49 Qd2JINgW9R9QvZYIHpowkdBn0DRaqpQDZVPkv2Xz2AmnUi4kjncnmfz/g5Wfdg/IdF3xy4s5Z1b0 VKQvJJuwrVEsXpJEg/MlRT66B4xJencP8rtnFlYdxalbRBg6JWoiVsT47MWDaHh6yjbDR6gJX2wD JLX2DfYRkHRg+1SUw6koah+YpMtiOr+8yKl2knyz+SVVPX0hyufXDn14r6Bn8VBxJPYJXezufYhs RPkcktiD0fVaG5MMbDcrg2wnqEHWaR3R/XmYsWyo+PV8Ok/IL3z+HCJP628QvQ7U6Ub3Fb86BYky yvbO1qkPg9BmPBNlY486RunGEmygPpCMCGMb09jRoQP8ydlALVxx/2MrUHFmPlgqxXUxm8WeT0ZS jjM892zOPcJKgqp44Gw8rsI4J1uHuu3opyLlbuGWytfopGws7cjqSJbaNAl+HKk4B+d2ivo1+Msn AAAA//8DAFBLAwQUAAYACAAAACEAMc6WB90AAAAIAQAADwAAAGRycy9kb3ducmV2LnhtbEyPwU7D MBBE70j8g7VI3KhNECQNcSoEKhLHNr1w28RLEojtKHbawNeznMpxZ0azb4rNYgdxpCn03mm4XSkQ 5BpvetdqOFTbmwxEiOgMDt6Rhm8KsCkvLwrMjT+5HR33sRVc4kKOGroYx1zK0HRkMaz8SI69Dz9Z jHxOrTQTnrjcDjJR6kFa7B1/6HCk546ar/1sNdR9csCfXfWq7Hp7F9+W6nN+f9H6+mp5egQRaYnn MPzhMzqUzFT72ZkgBg1rxVMi6/cpCPaTLGOh1pClKciykP8HlL8AAAD//wMAUEsBAi0AFAAGAAgA AAAhALaDOJL+AAAA4QEAABMAAAAAAAAAAAAAAAAAAAAAAFtDb250ZW50X1R5cGVzXS54bWxQSwEC LQAUAAYACAAAACEAOP0h/9YAAACUAQAACwAAAAAAAAAAAAAAAAAvAQAAX3JlbHMvLnJlbHNQSwEC LQAUAAYACAAAACEAT9P5zCECAABABAAADgAAAAAAAAAAAAAAAAAuAgAAZHJzL2Uyb0RvYy54bWxQ SwECLQAUAAYACAAAACEAMc6WB90AAAAIAQAADwAAAAAAAAAAAAAAAAB7BAAAZHJzL2Rvd25yZXYu eG1sUEsFBgAAAAAEAAQA8wAAAIUFAAAAAA== "/>
            </w:pict>
          </mc:Fallback>
        </mc:AlternateContent>
      </w:r>
      <w:r>
        <w:rPr>
          <w:rFonts w:ascii="Times New Roman" w:hAnsi="Times New Roman"/>
          <w:noProof/>
          <w:color w:val="000000"/>
        </w:rPr>
        <mc:AlternateContent>
          <mc:Choice Requires="wps">
            <w:drawing>
              <wp:anchor distT="0" distB="0" distL="114300" distR="114300" simplePos="0" relativeHeight="251692032" behindDoc="0" locked="0" layoutInCell="1" allowOverlap="1">
                <wp:simplePos x="0" y="0"/>
                <wp:positionH relativeFrom="column">
                  <wp:posOffset>1028700</wp:posOffset>
                </wp:positionH>
                <wp:positionV relativeFrom="paragraph">
                  <wp:posOffset>400685</wp:posOffset>
                </wp:positionV>
                <wp:extent cx="342900" cy="228600"/>
                <wp:effectExtent l="10160" t="6350" r="8890" b="12700"/>
                <wp:wrapNone/>
                <wp:docPr id="734" name="Rectangle 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4" o:spid="_x0000_s1026" style="position:absolute;margin-left:81pt;margin-top:31.55pt;width:27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s9kjIgIAAD8EAAAOAAAAZHJzL2Uyb0RvYy54bWysU1Fv0zAQfkfiP1h+p2mzdmujptPUUYQ0 YGLwA1zHSSwcnzm7Tcuv5+x0pQOeEH6wfL7z5+++u1veHjrD9gq9BlvyyWjMmbISKm2bkn/9snkz 58wHYSthwKqSH5Xnt6vXr5a9K1QOLZhKISMQ64velbwNwRVZ5mWrOuFH4JQlZw3YiUAmNlmFoif0 zmT5eHyd9YCVQ5DKe7q9H5x8lfDrWsnwqa69CsyUnLiFtGPat3HPVktRNChcq+WJhvgHFp3Qlj49 Q92LINgO9R9QnZYIHuowktBlUNdaqpQDZTMZ/5bNUyucSrmQON6dZfL/D1Z+3D8i01XJb66mnFnR UZE+k2zCNkaxeEkS9c4XFPnkHjEm6d0DyG+eWVi3FKfuEKFvlaiI2CTGZy8eRMPTU7btP0BF+GIX IKl1qLGLgKQDO6SiHM9FUYfAJF1eTfPFmEonyZXn82s6xx9E8fzYoQ/vFHQsHkqORD6Bi/2DD0Po c0giD0ZXG21MMrDZrg2yvaD+2KR1QveXYcayvuSLWT5LyC98/hJinNbfIDodqNGN7ko+PweJIqr2 1lZEUxRBaDOcKTtjTzJG5YYKbKE6kooIQxfT1NGhBfzBWU8dXHL/fSdQcWbeW6rEYjKdxpZPxnR2 k5OBl57tpUdYSVAlD5wNx3UYxmTnUDct/TRJuVu4o+rVOikbKzuwOpGlLk21OU1UHINLO0X9mvvV TwAAAP//AwBQSwMEFAAGAAgAAAAhAPHJp+fdAAAACQEAAA8AAABkcnMvZG93bnJldi54bWxMj0FP g0AQhe8m/ofNmHizCzQhgiyN0dTEY0sv3gYYAWVnCbu06K93POnxvXl5871it9pRnWn2g2MD8SYC Rdy4duDOwKna392D8gG5xdExGfgiD7vy+qrAvHUXPtD5GDolJexzNNCHMOVa+6Yni37jJmK5vbvZ YhA5d7qd8SLldtRJFKXa4sDyoceJnnpqPo+LNVAPyQm/D9VLZLP9Nryu1cfy9mzM7c36+AAq0Br+ wvCLL+hQClPtFm69GkWniWwJBtJtDEoCSZyKURvIshh0Wej/C8ofAAAA//8DAFBLAQItABQABgAI AAAAIQC2gziS/gAAAOEBAAATAAAAAAAAAAAAAAAAAAAAAABbQ29udGVudF9UeXBlc10ueG1sUEsB Ai0AFAAGAAgAAAAhADj9If/WAAAAlAEAAAsAAAAAAAAAAAAAAAAALwEAAF9yZWxzLy5yZWxzUEsB Ai0AFAAGAAgAAAAhAMCz2SMiAgAAPwQAAA4AAAAAAAAAAAAAAAAALgIAAGRycy9lMm9Eb2MueG1s UEsBAi0AFAAGAAgAAAAhAPHJp+fdAAAACQEAAA8AAAAAAAAAAAAAAAAAfAQAAGRycy9kb3ducmV2 LnhtbFBLBQYAAAAABAAEAPMAAACGBQAAAAA= "/>
            </w:pict>
          </mc:Fallback>
        </mc:AlternateContent>
      </w:r>
      <w:r>
        <w:rPr>
          <w:rFonts w:ascii="Times New Roman" w:hAnsi="Times New Roman"/>
          <w:noProof/>
          <w:color w:val="000000"/>
        </w:rPr>
        <mc:AlternateContent>
          <mc:Choice Requires="wps">
            <w:drawing>
              <wp:anchor distT="0" distB="0" distL="114300" distR="114300" simplePos="0" relativeHeight="251693056" behindDoc="0" locked="0" layoutInCell="1" allowOverlap="1">
                <wp:simplePos x="0" y="0"/>
                <wp:positionH relativeFrom="column">
                  <wp:posOffset>1059180</wp:posOffset>
                </wp:positionH>
                <wp:positionV relativeFrom="paragraph">
                  <wp:posOffset>362585</wp:posOffset>
                </wp:positionV>
                <wp:extent cx="457200" cy="342900"/>
                <wp:effectExtent l="2540" t="0" r="0" b="3175"/>
                <wp:wrapNone/>
                <wp:docPr id="7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284" type="#_x0000_t202" style="position:absolute;margin-left:83.4pt;margin-top:28.55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mltwIAAMQ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meL5ZIKRoC006ZENBt3JAdkzqFDf6QQcHzpwNQMYoNOOre7uZfFVIyFXNRVbdquU7GtGS8gwtDf9 s6sjjrYgm/6DLCEQ3RnpgIZKtbZ8UBAE6NCpp1N3bDIFHJLpHDqOUQGmCYliWNsINDle7pQ275hs kV2kWEHzHTjd32szuh5dbCwhc940cE6TRlwcAOZ4AqHhqrXZJFw/f8RBvF6sF8Qj0WztkSDLvNt8 RbxZHs6n2SRbrbLwp40bkqTmZcmEDXPUVkj+rHcHlY+qOKlLy4aXFs6mpNV2s2oU2lPQdu6+Q0HO 3PzLNFy9gMsLSmFEgrso9vLZYu6RnEy9eB4svCCM7+JZQGKS5ZeU7rlg/04J9SmOp9F01NJvuQXu e82NJi03MD0a3qZ4cXKiiVXgWpSutYbyZlyflcKm/1wKaPex0U6vVqKjWM2wGcbHQWx4K+aNLJ9A wUqCwkCMMPpgUUv1HaMexkiK9bcdVQyj5r2AVxCHhNi54zZOwRipc8vm3EJFAVApNhiNy5UZZ9Wu U3xbQ6Tx3Ql5Cy+n4k7Vz1kd3huMCkfuMNbsLDrfO6/n4bv8BQAA//8DAFBLAwQUAAYACAAAACEA YDnKpdwAAAAKAQAADwAAAGRycy9kb3ducmV2LnhtbEyPQU/DMAyF70j8h8hI3FiywbpRmk4IxBXE YEjcvMZrKxqnarK1/HvMCXx7fk/Pn4vN5Dt1oiG2gS3MZwYUcRVcy7WF97enqzWomJAddoHJwjdF 2JTnZwXmLoz8SqdtqpWUcMzRQpNSn2sdq4Y8xlnoicU7hMFjEjnU2g04Srnv9MKYTHtsWS402NND Q9XX9ugt7J4Pnx835qV+9Mt+DJPR7G+1tZcX0/0dqERT+gvDL76gQylM+3BkF1UnOssEPVlYruag JLC4XstiL44M6LLQ/18ofwAAAP//AwBQSwECLQAUAAYACAAAACEAtoM4kv4AAADhAQAAEwAAAAAA AAAAAAAAAAAAAAAAW0NvbnRlbnRfVHlwZXNdLnhtbFBLAQItABQABgAIAAAAIQA4/SH/1gAAAJQB AAALAAAAAAAAAAAAAAAAAC8BAABfcmVscy8ucmVsc1BLAQItABQABgAIAAAAIQBqg/mltwIAAMQF AAAOAAAAAAAAAAAAAAAAAC4CAABkcnMvZTJvRG9jLnhtbFBLAQItABQABgAIAAAAIQBgOcql3AAA AAoBAAAPAAAAAAAAAAAAAAAAABEFAABkcnMvZG93bnJldi54bWxQSwUGAAAAAAQABADzAAAAGgYA 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4080" behindDoc="0" locked="0" layoutInCell="1" allowOverlap="1">
                <wp:simplePos x="0" y="0"/>
                <wp:positionH relativeFrom="column">
                  <wp:posOffset>342900</wp:posOffset>
                </wp:positionH>
                <wp:positionV relativeFrom="paragraph">
                  <wp:posOffset>285750</wp:posOffset>
                </wp:positionV>
                <wp:extent cx="228600" cy="0"/>
                <wp:effectExtent l="10160" t="5715" r="8890" b="13335"/>
                <wp:wrapNone/>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2.5pt" to="4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ZvUVHwIAADkEAAAOAAAAZHJzL2Uyb0RvYy54bWysU9uO2yAQfa/Uf0C8Z33ZJJtYcVaVnfRl 242U7QcQwDYqBgQkTlT13zuQi7LtS1XVD3hgZg5nzgyL52Mv0YFbJ7QqcfaQYsQV1UyotsTf3taj GUbOE8WI1IqX+MQdfl5+/LAYTMFz3WnJuEUAolwxmBJ33psiSRzteE/cgzZcgbPRticetrZNmCUD oPcyydN0mgzaMmM15c7BaX124mXEbxpO/WvTOO6RLDFw83G1cd2FNVkuSNFaYjpBLzTIP7DoiVBw 6Q2qJp6gvRV/QPWCWu104x+o7hPdNILyWANUk6W/VbPtiOGxFhDHmZtM7v/B0q+HjUWClfjpMcdI kR6atPWWiLbzqNJKgYTaouAFrQbjCkip1MaGaulRbc2Lpt8dUrrqiGp55Px2MgCThYzkXUrYOAM3 7oYvmkEM2XsdhTs2tg+QIAk6xv6cbv3hR48oHOb5bJpCF+nVlZDimmes85+57lEwSiyFCsqRghxe nA88SHENCcdKr4WUsftSoaHE80k+iQlOS8GCM4Q52+4qadGBhPmJXywKPPdhVu8Vi2AdJ2x1sT0R 8mzD5VIFPKgE6Fys84D8mKfz1Ww1G4/G+XQ1Gqd1Pfq0rsaj6Tp7mtSPdVXV2c9ALRsXnWCMq8Du OqzZ+O+G4fJszmN2G9ebDMl79KgXkL3+I+nYytC98xzsNDtt7LXFMJ8x+PKWwgO434N9/+KXvwAA AP//AwBQSwMEFAAGAAgAAAAhAE1T4ZzbAAAABwEAAA8AAABkcnMvZG93bnJldi54bWxMj8FOwzAQ RO9I/IO1SFyq1qa0CEKcCgG5caFQcd3GSxIRr9PYbQNfzyIOcBqNZjX7Jl+NvlMHGmIb2MLFzIAi roJrubbw+lJOr0HFhOywC0wWPinCqjg9yTFz4cjPdFinWkkJxwwtNCn1mdaxashjnIWeWLL3MHhM YodauwGPUu47PTfmSntsWT402NN9Q9XHeu8txHJDu/JrUk3M22UdaL57eHpEa8/PxrtbUInG9HcM P/iCDoUwbcOeXVSdheVCpiQLi6Wo5DdGdPvrdZHr//zFNwAAAP//AwBQSwECLQAUAAYACAAAACEA toM4kv4AAADhAQAAEwAAAAAAAAAAAAAAAAAAAAAAW0NvbnRlbnRfVHlwZXNdLnhtbFBLAQItABQA BgAIAAAAIQA4/SH/1gAAAJQBAAALAAAAAAAAAAAAAAAAAC8BAABfcmVscy8ucmVsc1BLAQItABQA BgAIAAAAIQDVZvUVHwIAADkEAAAOAAAAAAAAAAAAAAAAAC4CAABkcnMvZTJvRG9jLnhtbFBLAQIt ABQABgAIAAAAIQBNU+Gc2wAAAAcBAAAPAAAAAAAAAAAAAAAAAHkEAABkcnMvZG93bnJldi54bWxQ SwUGAAAAAAQABADzAAAAgQUAAAAA "/>
            </w:pict>
          </mc:Fallback>
        </mc:AlternateContent>
      </w:r>
      <w:r>
        <w:rPr>
          <w:rFonts w:ascii="Times New Roman" w:hAnsi="Times New Roman"/>
          <w:noProof/>
          <w:color w:val="000000"/>
        </w:rPr>
        <mc:AlternateContent>
          <mc:Choice Requires="wps">
            <w:drawing>
              <wp:anchor distT="0" distB="0" distL="114300" distR="114300" simplePos="0" relativeHeight="251695104" behindDoc="0" locked="0" layoutInCell="1" allowOverlap="1">
                <wp:simplePos x="0" y="0"/>
                <wp:positionH relativeFrom="column">
                  <wp:posOffset>1828800</wp:posOffset>
                </wp:positionH>
                <wp:positionV relativeFrom="paragraph">
                  <wp:posOffset>285750</wp:posOffset>
                </wp:positionV>
                <wp:extent cx="228600" cy="0"/>
                <wp:effectExtent l="10160" t="5715" r="8890" b="13335"/>
                <wp:wrapNone/>
                <wp:docPr id="731" name="Straight Connector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2.5pt" to="162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9un6IAIAADkEAAAOAAAAZHJzL2Uyb0RvYy54bWysU9uO2yAQfa/Uf0C8Z33ZJJtYcVaVnfRl 242U7QcQwDYqBgQkTlT13zuQS5v2parqBwzMzOHMmZnF87GX6MCtE1qVOHtIMeKKaiZUW+Ivb+vR DCPniWJEasVLfOIOPy/fv1sMpuC57rRk3CIAUa4YTIk7702RJI52vCfuQRuuwNho2xMPR9smzJIB 0HuZ5Gk6TQZtmbGacufgtj4b8TLiNw2n/rVpHPdIlhi4+bjauO7CmiwXpGgtMZ2gFxrkH1j0RCh4 9AZVE0/Q3oo/oHpBrXa68Q9U94luGkF5zAGyydLfstl2xPCYC4jjzE0m9/9g6efDxiLBSvz0mGGk SA9F2npLRNt5VGmlQEJtUbCCVoNxBYRUamNDtvSotuZF068OKV11RLU8cn47GYCJEcldSDg4Ay/u hk+agQ/Zex2FOza2D5AgCTrG+pxu9eFHjyhc5vlsmkIV6dWUkOIaZ6zzH7nuUdiUWAoVlCMFObw4 D8zB9eoSrpVeCylj9aVCQ4nnk3wSA5yWggVjcHO23VXSogMJ/RO/IAOA3blZvVcsgnWcsNVl74mQ 5z34SxXwIBOgc9mdG+TbPJ2vZqvZeDTOp6vROK3r0Yd1NR5N19nTpH6sq6rOvgdq2bjoBGNcBXbX Zs3Gf9cMl7E5t9mtXW8yJPfoMUUge/1H0rGUoXrnPthpdtrYoEaoKvRndL7MUhiAX8/R6+fEL38A AAD//wMAUEsDBBQABgAIAAAAIQBOpSKs3QAAAAkBAAAPAAAAZHJzL2Rvd25yZXYueG1sTI/NTsMw EITvSLyDtUhcKuqQlioKcSoE5MaFQsV1Gy9JRLxOY7cNPD2LOMBp/0az3xTryfXqSGPoPBu4nieg iGtvO24MvL5UVxmoEJEt9p7JwCcFWJfnZwXm1p/4mY6b2Cgx4ZCjgTbGIdc61C05DHM/EMvt3Y8O o4xjo+2IJzF3vU6TZKUddiwfWhzovqX6Y3NwBkK1pX31Natnydui8ZTuH54e0ZjLi+nuFlSkKf6J 4Qdf0KEUpp0/sA2qN5BmmWSJBpY3UkWwSJfS7H4Xuiz0/wTlNwAAAP//AwBQSwECLQAUAAYACAAA ACEAtoM4kv4AAADhAQAAEwAAAAAAAAAAAAAAAAAAAAAAW0NvbnRlbnRfVHlwZXNdLnhtbFBLAQIt ABQABgAIAAAAIQA4/SH/1gAAAJQBAAALAAAAAAAAAAAAAAAAAC8BAABfcmVscy8ucmVsc1BLAQIt ABQABgAIAAAAIQDt9un6IAIAADkEAAAOAAAAAAAAAAAAAAAAAC4CAABkcnMvZTJvRG9jLnhtbFBL AQItABQABgAIAAAAIQBOpSKs3QAAAAkBAAAPAAAAAAAAAAAAAAAAAHoEAABkcnMvZG93bnJldi54 bWxQSwUGAAAAAAQABADzAAAAhAUAAAAA "/>
            </w:pict>
          </mc:Fallback>
        </mc:AlternateContent>
      </w:r>
      <w:r>
        <w:rPr>
          <w:rFonts w:ascii="Times New Roman" w:hAnsi="Times New Roman"/>
          <w:noProof/>
          <w:color w:val="000000"/>
        </w:rPr>
        <mc:AlternateContent>
          <mc:Choice Requires="wps">
            <w:drawing>
              <wp:anchor distT="0" distB="0" distL="114300" distR="114300" simplePos="0" relativeHeight="251696128" behindDoc="0" locked="0" layoutInCell="1" allowOverlap="1">
                <wp:simplePos x="0" y="0"/>
                <wp:positionH relativeFrom="column">
                  <wp:posOffset>746760</wp:posOffset>
                </wp:positionH>
                <wp:positionV relativeFrom="paragraph">
                  <wp:posOffset>588010</wp:posOffset>
                </wp:positionV>
                <wp:extent cx="754380" cy="523240"/>
                <wp:effectExtent l="4445" t="3175" r="3175"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noChangeAspect="1"/>
                                        </wp:cNvGraphicFramePr>
                                        <a:graphic>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285" type="#_x0000_t202" style="position:absolute;margin-left:58.8pt;margin-top:46.3pt;width:59.4pt;height:4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FA/quwIAAMQFAAAOAAAAZHJzL2Uyb0RvYy54bWysVNtunDAQfa/Uf7D8Trgs7AIKGyXLUlVK L1LSD/CCWayCTW3vQhr13zs2e0vyUrXlAdke+8yZmTNzfTN2LdpTqZjgGfavPIwoL0XF+DbD3x4L J8ZIacIr0gpOM/xEFb5Zvn93PfQpDUQj2opKBCBcpUOf4UbrPnVdVTa0I+pK9JSDsRayIxq2cutW kgyA3rVu4HlzdxCy6qUoqVJwmk9GvLT4dU1L/aWuFdWozTBw0/Yv7X9j/u7ymqRbSfqGlQca5C9Y dIRxcHqCyokmaCfZG6iOlVIoUeurUnSuqGtWUhsDRON7r6J5aEhPbSyQHNWf0qT+H2z5ef9VIlZl eDGD/HDSQZEe6ajRnRiROYMMDb1K4eJDD1f1CAaotI1W9fei/K4QF6uG8C29lVIMDSUVMPTNS/fi 6YSjDMhm+CQqcER2WligsZadSR8kBAE6MHk6VceQKeFwEYWzGCwlmKJgFoSWm0vS4+NeKv2Big6Z RYYlFN+Ck/290oYMSY9XjC8uCta2VgAtf3EAF6cTcA1Pjc2QsPV8TrxkHa/j0AmD+doJvTx3botV 6MwLfxHls3y1yv1fxq8fpg2rKsqNm6O2/PDPandQ+aSKk7qUaFll4AwlJbebVSvRnoC2C/vZlIPl fM19ScMmAWJ5FZIPybwLEqeYxwsnLMLISRZe7Hh+cpfMvTAJ8+JlSPeM038PCQ0ZTqIgmrR0Jv0q Ns9+b2Mjacc0TI+WdRmOT5dIahS45pUtrSasndYXqTD0z6mAch8LbfVqJDqJVY+bcWqO6NgHG1E9 gYKlAIWBGGH0waIR8idGA4yRDKsfOyIpRu1HDl2Q+CHoFGm7CaNFABt5adlcWggvASrDGqNpudLT rNr1km0b8DT1HRe30Dk1s6o2LTaxOvQbjAob3GGsmVl0ube3zsN3+RsAAP//AwBQSwMEFAAGAAgA AAAhAHxJHj3eAAAACgEAAA8AAABkcnMvZG93bnJldi54bWxMj81OwzAQhO9IvIO1SNyo3dCmNMSp EIgriP5J3Nx4m0TE6yh2m/D23Z7gtBrNp9mZfDW6VpyxD40nDdOJAoFUettQpWG7eX94AhGiIWta T6jhFwOsitub3GTWD/SF53WsBIdQyIyGOsYukzKUNToTJr5DYu/oe2ciy76StjcDh7tWJkql0pmG +ENtOnytsfxZn5yG3cfxez9Tn9Wbm3eDH5Ukt5Ra39+NL88gIo7xD4Zrfa4OBXc6+BPZIFrW00XK qIZlwpeB5DGdgTiws5grkEUu/08oLgAAAP//AwBQSwECLQAUAAYACAAAACEAtoM4kv4AAADhAQAA EwAAAAAAAAAAAAAAAAAAAAAAW0NvbnRlbnRfVHlwZXNdLnhtbFBLAQItABQABgAIAAAAIQA4/SH/ 1gAAAJQBAAALAAAAAAAAAAAAAAAAAC8BAABfcmVscy8ucmVsc1BLAQItABQABgAIAAAAIQDaFA/q uwIAAMQFAAAOAAAAAAAAAAAAAAAAAC4CAABkcnMvZTJvRG9jLnhtbFBLAQItABQABgAIAAAAIQB8 SR493gAAAAoBAAAPAAAAAAAAAAAAAAAAABUFAABkcnMvZG93bnJldi54bWxQSwUGAAAAAAQABADz AAAAIAY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7152" behindDoc="0" locked="0" layoutInCell="1" allowOverlap="1">
                <wp:simplePos x="0" y="0"/>
                <wp:positionH relativeFrom="column">
                  <wp:posOffset>2857500</wp:posOffset>
                </wp:positionH>
                <wp:positionV relativeFrom="paragraph">
                  <wp:posOffset>285750</wp:posOffset>
                </wp:positionV>
                <wp:extent cx="1828800" cy="0"/>
                <wp:effectExtent l="10160" t="5715" r="8890" b="13335"/>
                <wp:wrapNone/>
                <wp:docPr id="728" name="Straight Connector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2.5pt" to="369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S+lmHwIAADoEAAAOAAAAZHJzL2Uyb0RvYy54bWysU02P2jAQvVfqf7Byh3wU2BARVlUCvWxb JLY/wNhOYtWxLdsQUNX/3rEhiG0vVdUcnLFn5vnNm/Hq+dwLdGLGciXLKJ0mEWKSKMplW0bfXreT PELWYUmxUJKV0YXZ6Hn9/t1q0AXLVKcEZQYBiLTFoMuoc04XcWxJx3psp0ozCc5GmR472Jo2pgYP gN6LOEuSRTwoQ7VRhFkLp/XVGa0DftMw4r42jWUOiTICbi6sJqwHv8brFS5ag3XHyY0G/gcWPeYS Lr1D1dhhdDT8D6ieE6OsatyUqD5WTcMJCzVANWnyWzX7DmsWagFxrL7LZP8fLPly2hnEaRk9ZdAq iXto0t4ZzNvOoUpJCRIqg7wXtBq0LSClkjvjqyVnudcviny3SKqqw7JlgfPrRQNM6jPiNyl+YzXc eBg+Kwox+OhUEO7cmN5DgiToHPpzufeHnR0icJjmWZ4n0EYy+mJcjInaWPeJqR55o4wEl146XODT i3WeCC7GEH8s1ZYLEdovJBrKaDnP5iHBKsGpd/owa9pDJQw6YT9A4QtVgecxzKijpAGsY5hubrbD XFxtuFxIjwelAJ2bdZ2QH8tkuck3+WwyyxabySyp68nHbTWbLLbp07z+UFdVnf701NJZ0XFKmfTs xmlNZ383Dbd3c52z+7zeZYjfoge9gOz4D6RDL337roNwUPSyM2OPYUBD8O0x+RfwuAf78cmvfwEA AP//AwBQSwMEFAAGAAgAAAAhAOqjb5bcAAAACQEAAA8AAABkcnMvZG93bnJldi54bWxMj09PwzAM xe9IfIfISFwmlrDxZypNJwT0xmUDxNVrTFvROF2TbYVPj4ED3Oznp+ffy5ej79SehtgGtnA+NaCI q+Bari08P5VnC1AxITvsApOFD4qwLI6PcsxcOPCK9utUKwnhmKGFJqU+0zpWDXmM09ATy+0tDB6T rEOt3YAHCfednhlzpT22LB8a7Omuoep9vfMWYvlC2/JzUk3M67wONNvePz6gtacn4+0NqERj+jPD N76gQyFMm7BjF1Vn4eLSSJf0M4ASw/V8IcLmV9BFrv83KL4AAAD//wMAUEsBAi0AFAAGAAgAAAAh ALaDOJL+AAAA4QEAABMAAAAAAAAAAAAAAAAAAAAAAFtDb250ZW50X1R5cGVzXS54bWxQSwECLQAU AAYACAAAACEAOP0h/9YAAACUAQAACwAAAAAAAAAAAAAAAAAvAQAAX3JlbHMvLnJlbHNQSwECLQAU AAYACAAAACEAkEvpZh8CAAA6BAAADgAAAAAAAAAAAAAAAAAuAgAAZHJzL2Uyb0RvYy54bWxQSwEC LQAUAAYACAAAACEA6qNvltwAAAAJAQAADwAAAAAAAAAAAAAAAAB5BAAAZHJzL2Rvd25yZXYueG1s UEsFBgAAAAAEAAQA8wAAAIIFAAAAAA== "/>
            </w:pict>
          </mc:Fallback>
        </mc:AlternateContent>
      </w:r>
      <w:r>
        <w:rPr>
          <w:rFonts w:ascii="Times New Roman" w:hAnsi="Times New Roman"/>
          <w:noProof/>
          <w:color w:val="000000"/>
        </w:rPr>
        <mc:AlternateContent>
          <mc:Choice Requires="wps">
            <w:drawing>
              <wp:anchor distT="0" distB="0" distL="114300" distR="114300" simplePos="0" relativeHeight="251698176" behindDoc="0" locked="0" layoutInCell="1" allowOverlap="1">
                <wp:simplePos x="0" y="0"/>
                <wp:positionH relativeFrom="column">
                  <wp:posOffset>3086100</wp:posOffset>
                </wp:positionH>
                <wp:positionV relativeFrom="paragraph">
                  <wp:posOffset>213995</wp:posOffset>
                </wp:positionV>
                <wp:extent cx="342900" cy="228600"/>
                <wp:effectExtent l="10160" t="10160" r="8890" b="8890"/>
                <wp:wrapNone/>
                <wp:docPr id="727" name="Rectangle 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7" o:spid="_x0000_s1026" style="position:absolute;margin-left:243pt;margin-top:16.85pt;width:27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HmqCIgIAAD8EAAAOAAAAZHJzL2Uyb0RvYy54bWysU1Fv0zAQfkfiP1h+p2lDu7VR02nqKEIa MDH4Aa7jJBaOz5zdpuXX7+x0pQOeEH6wfL7z5+++u1veHDrD9gq9BlvyyWjMmbISKm2bkn/7unkz 58wHYSthwKqSH5XnN6vXr5a9K1QOLZhKISMQ64velbwNwRVZ5mWrOuFH4JQlZw3YiUAmNlmFoif0 zmT5eHyV9YCVQ5DKe7q9G5x8lfDrWsnwua69CsyUnLiFtGPat3HPVktRNChcq+WJhvgHFp3Qlj49 Q92JINgO9R9QnZYIHuowktBlUNdaqpQDZTMZ/5bNYyucSrmQON6dZfL/D1Z+2j8g01XJr/Nrzqzo qEhfSDZhG6NYvCSJeucLinx0DxiT9O4e5HfPLKxbilO3iNC3SlREbBLjsxcPouHpKdv2H6EifLEL kNQ61NhFQNKBHVJRjueiqENgki7fTvPFmEonyZXn8ys6xx9E8fzYoQ/vFXQsHkqORD6Bi/29D0Po c0giD0ZXG21MMrDZrg2yvaD+2KR1QveXYcayvuSLWT5LyC98/hJinNbfIDodqNGN7ko+PweJIqr2 zlZEUxRBaDOcKTtjTzJG5YYKbKE6kooIQxfT1NGhBfzJWU8dXHL/YydQcWY+WKrEYjKdxpZPxnR2 nZOBl57tpUdYSVAlD5wNx3UYxmTnUDct/TRJuVu4perVOikbKzuwOpGlLk21OU1UHINLO0X9mvvV EwAAAP//AwBQSwMEFAAGAAgAAAAhAGiiLMrgAAAACQEAAA8AAABkcnMvZG93bnJldi54bWxMj8FO wzAQRO9I/IO1SNyoQ1PSNo1TIVCROLbphdsmXpKU2I5ipw18PdsTHGdnNPsm206mE2cafOusgsdZ BIJs5XRrawXHYvewAuEDWo2ds6Tgmzxs89ubDFPtLnZP50OoBZdYn6KCJoQ+ldJXDRn0M9eTZe/T DQYDy6GWesALl5tOzqMokQZbyx8a7OmloerrMBoFZTs/4s++eIvMeheH96k4jR+vSt3fTc8bEIGm 8BeGKz6jQ85MpRut9qJTsFglvCUoiOMlCA48LSI+lAqS9RJknsn/C/JfAAAA//8DAFBLAQItABQA BgAIAAAAIQC2gziS/gAAAOEBAAATAAAAAAAAAAAAAAAAAAAAAABbQ29udGVudF9UeXBlc10ueG1s UEsBAi0AFAAGAAgAAAAhADj9If/WAAAAlAEAAAsAAAAAAAAAAAAAAAAALwEAAF9yZWxzLy5yZWxz UEsBAi0AFAAGAAgAAAAhAMYeaoIiAgAAPwQAAA4AAAAAAAAAAAAAAAAALgIAAGRycy9lMm9Eb2Mu eG1sUEsBAi0AFAAGAAgAAAAhAGiiLMrgAAAACQEAAA8AAAAAAAAAAAAAAAAAfAQAAGRycy9kb3du cmV2LnhtbFBLBQYAAAAABAAEAPMAAACJBQAAAAA= "/>
            </w:pict>
          </mc:Fallback>
        </mc:AlternateContent>
      </w:r>
      <w:r>
        <w:rPr>
          <w:rFonts w:ascii="Times New Roman" w:hAnsi="Times New Roman"/>
          <w:noProof/>
          <w:color w:val="000000"/>
        </w:rPr>
        <mc:AlternateContent>
          <mc:Choice Requires="wps">
            <w:drawing>
              <wp:anchor distT="0" distB="0" distL="114300" distR="114300" simplePos="0" relativeHeight="251699200" behindDoc="0" locked="0" layoutInCell="1" allowOverlap="1">
                <wp:simplePos x="0" y="0"/>
                <wp:positionH relativeFrom="column">
                  <wp:posOffset>3771900</wp:posOffset>
                </wp:positionH>
                <wp:positionV relativeFrom="paragraph">
                  <wp:posOffset>99695</wp:posOffset>
                </wp:positionV>
                <wp:extent cx="571500" cy="457200"/>
                <wp:effectExtent l="10160" t="10160" r="8890" b="8890"/>
                <wp:wrapNone/>
                <wp:docPr id="726" name="Rectangle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6" o:spid="_x0000_s1026" style="position:absolute;margin-left:297pt;margin-top:7.85pt;width:45pt;height:3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Wr4FHwIAAD8EAAAOAAAAZHJzL2Uyb0RvYy54bWysU1Fv0zAQfkfiP1h+p0mqdt2iptPUUYQ0 YGLwA1zHSSwcnzm7Tcuv5+x0pQOeEH6wfL7z5+++u1veHnrD9gq9BlvxYpJzpqyEWtu24l+/bN5c c+aDsLUwYFXFj8rz29XrV8vBlWoKHZhaISMQ68vBVbwLwZVZ5mWneuEn4JQlZwPYi0AmtlmNYiD0 3mTTPL/KBsDaIUjlPd3ej06+SvhNo2T41DReBWYqTtxC2jHt27hnq6UoWxSu0/JEQ/wDi15oS5+e oe5FEGyH+g+oXksED02YSOgzaBotVcqBsiny37J56oRTKRcSx7uzTP7/wcqP+0dkuq74YnrFmRU9 FekzySZsaxSLlyTR4HxJkU/uEWOS3j2A/OaZhXVHceoOEYZOiZqIFTE+e/EgGp6esu3wAWrCF7sA Sa1Dg30EJB3YIRXleC6KOgQm6XK+KOY5lU6SazZfUNHTD6J8fuzQh3cKehYPFUcin8DF/sGHSEaU zyGJPBhdb7QxycB2uzbI9oL6Y5PWCd1fhhnLhorfzKfzhPzC5y8h8rT+BtHrQI1udF/x63OQKKNq b22d2jAIbcYzUTb2JGNUbqzAFuojqYgwdjFNHR06wB+cDdTBFfffdwIVZ+a9pUrcFLNZbPlkJOU4 w0vP9tIjrCSoigfOxuM6jGOyc6jbjn4qUu4W7qh6jU7KxsqOrE5kqUuT4KeJimNwaaeoX3O/+gkA AP//AwBQSwMEFAAGAAgAAAAhAMrWkEXfAAAACQEAAA8AAABkcnMvZG93bnJldi54bWxMj8FOwzAQ RO9I/IO1SNyoQ6FNGuJUCFQkjm166W0TmyQQr6PYaQNfz/bUHndmNPsmW0+2E0cz+NaRgsdZBMJQ 5XRLtYJ9sXlIQPiApLFzZBT8Gg/r/PYmw1S7E23NcRdqwSXkU1TQhNCnUvqqMRb9zPWG2Ptyg8XA 51BLPeCJy20n51G0lBZb4g8N9uatMdXPbrQKyna+x79t8RHZ1eYpfE7F93h4V+r+bnp9ARHMFC5h OOMzOuTMVLqRtBedgsXqmbcENhYxCA4sk7NQKkjiGGSeyesF+T8AAAD//wMAUEsBAi0AFAAGAAgA AAAhALaDOJL+AAAA4QEAABMAAAAAAAAAAAAAAAAAAAAAAFtDb250ZW50X1R5cGVzXS54bWxQSwEC LQAUAAYACAAAACEAOP0h/9YAAACUAQAACwAAAAAAAAAAAAAAAAAvAQAAX3JlbHMvLnJlbHNQSwEC LQAUAAYACAAAACEAxlq+BR8CAAA/BAAADgAAAAAAAAAAAAAAAAAuAgAAZHJzL2Uyb0RvYy54bWxQ SwECLQAUAAYACAAAACEAytaQRd8AAAAJAQAADwAAAAAAAAAAAAAAAAB5BAAAZHJzL2Rvd25yZXYu eG1sUEsFBgAAAAAEAAQA8wAAAIUFAAAAAA== "/>
            </w:pict>
          </mc:Fallback>
        </mc:AlternateContent>
      </w:r>
      <w:r>
        <w:rPr>
          <w:rFonts w:ascii="Times New Roman" w:hAnsi="Times New Roman"/>
          <w:noProof/>
          <w:color w:val="000000"/>
        </w:rPr>
        <mc:AlternateContent>
          <mc:Choice Requires="wps">
            <w:drawing>
              <wp:anchor distT="0" distB="0" distL="114300" distR="114300" simplePos="0" relativeHeight="251700224" behindDoc="0" locked="0" layoutInCell="1" allowOverlap="1">
                <wp:simplePos x="0" y="0"/>
                <wp:positionH relativeFrom="column">
                  <wp:posOffset>3108960</wp:posOffset>
                </wp:positionH>
                <wp:positionV relativeFrom="paragraph">
                  <wp:posOffset>175895</wp:posOffset>
                </wp:positionV>
                <wp:extent cx="457200" cy="342900"/>
                <wp:effectExtent l="4445" t="635" r="0" b="0"/>
                <wp:wrapNone/>
                <wp:docPr id="725"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286" type="#_x0000_t202" style="position:absolute;margin-left:244.8pt;margin-top:13.85pt;width:36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CFistwIAAMQFAAAOAAAAZHJzL2Uyb0RvYy54bWysVNtu2zAMfR+wfxD07vhS5WKjTtHE8TCg uwDtPkCx5ViYLXmSErsb9u+j5CRNWwwYtvnBkETqkIc84vXN0DbowJTmUqQ4nAQYMVHIkotdir88 5N4CI22oKGkjBUvxI9P4Zvn2zXXfJSyStWxKphCACJ30XYprY7rE93VRs5bqieyYAGMlVUsNbNXO LxXtAb1t/CgIZn4vVdkpWTCt4TQbjXjp8KuKFeZTVWlmUJNiyM24v3L/rf37y2ua7BTtal4c06B/ kUVLuYCgZ6iMGor2ir+CanmhpJaVmRSy9WVV8YI5DsAmDF6wua9pxxwXKI7uzmXS/w+2+Hj4rBAv UzyPphgJ2kKTHthg0EoOyJ5BhfpOJ+B434GrGcAAnXZsdXcni68aCbmuqdixW6VkXzNaQoahvelf XB1xtAXZ9h9kCYHo3kgHNFSqteWDgiBAh049nrtjkyngkEzn0HGMCjBdkSiGtY1Ak9PlTmnzjskW 2UWKFTTfgdPDnTaj68nFxhIy500D5zRpxLMDwBxPIDRctTabhOvnjziIN4vNgngkmm08EmSZd5uv iTfLw/k0u8rW6yz8aeOGJKl5WTJhw5y0FZI/691R5aMqzurSsuGlhbMpabXbrhuFDhS0nbvvWJAL N/95Gq5ewOUFpTAiwSqKvXy2mHskJ1MvngcLLwjjVTwLSEyy/DmlOy7Yv1NCfYrjKWjM0fktt8B9 r7nRpOUGpkfD2xQvzk40sQrciNK11lDejOuLUtj0n0oB7T412unVSnQUqxm2w/g4Zja8FfNWlo+g YCVBYSBGGH2wqKX6jlEPYyTF+tueKoZR817AK4hDQuzccRunYIzUpWV7aaGiAKgUG4zG5dqMs2rf Kb6rIdL47oS8hZdTcafqp6yO7w1GhSN3HGt2Fl3undfT8F3+AgAA//8DAFBLAwQUAAYACAAAACEA EjAt/t4AAAAJAQAADwAAAGRycy9kb3ducmV2LnhtbEyPwU7DMAyG70i8Q2QkbizptLVdqTshEFcQ AybtljVZW9E4VZOt5e0xJzja/vT7+8vt7HpxsWPoPCEkCwXCUu1NRw3Cx/vzXQ4iRE1G954swrcN sK2ur0pdGD/Rm73sYiM4hEKhEdoYh0LKULfW6bDwgyW+nfzodORxbKQZ9cThrpdLpVLpdEf8odWD fWxt/bU7O4TPl9Nhv1KvzZNbD5OflSS3kYi3N/PDPYho5/gHw68+q0PFTkd/JhNEj7DKNymjCMss A8HAOk14cUTIkwxkVcr/DaofAAAA//8DAFBLAQItABQABgAIAAAAIQC2gziS/gAAAOEBAAATAAAA AAAAAAAAAAAAAAAAAABbQ29udGVudF9UeXBlc10ueG1sUEsBAi0AFAAGAAgAAAAhADj9If/WAAAA lAEAAAsAAAAAAAAAAAAAAAAALwEAAF9yZWxzLy5yZWxzUEsBAi0AFAAGAAgAAAAhACwIWKy3AgAA xAUAAA4AAAAAAAAAAAAAAAAALgIAAGRycy9lMm9Eb2MueG1sUEsBAi0AFAAGAAgAAAAhABIwLf7e AAAACQEAAA8AAAAAAAAAAAAAAAAAEQUAAGRycy9kb3ducmV2LnhtbFBLBQYAAAAABAAEAPMAAAAc Bg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2272" behindDoc="0" locked="0" layoutInCell="1" allowOverlap="1">
                <wp:simplePos x="0" y="0"/>
                <wp:positionH relativeFrom="column">
                  <wp:posOffset>3962400</wp:posOffset>
                </wp:positionH>
                <wp:positionV relativeFrom="paragraph">
                  <wp:posOffset>400685</wp:posOffset>
                </wp:positionV>
                <wp:extent cx="228600" cy="228600"/>
                <wp:effectExtent l="10160" t="6350" r="8890" b="12700"/>
                <wp:wrapNone/>
                <wp:docPr id="724"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4" o:spid="_x0000_s1026" style="position:absolute;margin-left:312pt;margin-top:31.55pt;width:18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tdTUFwIAADAEAAAOAAAAZHJzL2Uyb0RvYy54bWysU9tu2zAMfR+wfxD0vtgxkl6MOEWRLsOA bi3Q7QMUWbaFyaJGKXG6rx8lu1m67WmYHgRSpI54DqnVzbE37KDQa7AVn89yzpSVUGvbVvzrl+27 K858ELYWBqyq+LPy/Gb99s1qcKUqoANTK2QEYn05uIp3Ibgyy7zsVC/8DJyyFGwAexHIxTarUQyE 3pusyPOLbACsHYJU3tPp3Rjk64TfNEqGh6bxKjBTcaotpB3Tvot7tl6JskXhOi2nMsQ/VNELbenR E9SdCILtUf8B1WuJ4KEJMwl9Bk2jpUociM08/43NUyecSlxIHO9OMvn/Bys/Hx6R6bril8WCMyt6 atLDQRgWfVJncL6kpCf3iJGfd/cgv3lmYdMJ26pbRBg6JWqqaR7zs1cXouPpKtsNn6AmaLEPkIQ6 NthHQJKAHVM/nk/9UMfAJB0WxdVFTl2TFJrs+IIoXy479OGDgp5Fo+LKGO18VEyU4nDvw5j9kpXq B6PrrTYmOdjuNgYZ0a34Nq1EgWiepxnLhopfL4tlQn4V8+cQeVp/g0DY25qqEWXU6v1kB6HNaBMn Yyfxol6j7juon0k7hHFs6ZuR0QH+4Gygka24/74XqDgzHy3pfz1fLOKMJ2exvCzIwfPI7jwirCSo igfORnMTxn+xd6jbjl6aJ7oWbqlnjU5ixn6OVU3F0limjkxfKM79uZ+yfn309U8AAAD//wMAUEsD BBQABgAIAAAAIQACQwHJ3wAAAAkBAAAPAAAAZHJzL2Rvd25yZXYueG1sTI9BT8MwDIXvSPyHyEjc WNqVRVtpOk1MSHDgQGH3rMnaao1TNV5X/j3mBDfb7+n5e8V29r2Y3Bi7gBrSRQLCYR1sh42Gr8+X hzWISAat6QM6Dd8uwra8vSlMbsMVP9xUUSM4BGNuNLREQy5lrFvnTVyEwSFrpzB6Q7yOjbSjuXK4 7+UySZT0pkP+0JrBPbeuPlcXr2Hf7Co1yYxW2Wn/Sqvz4f0tS7W+v5t3TyDIzfRnhl98RoeSmY7h gjaKXoNaPnIX4iFLQbBBqYQPRw2bTQqyLOT/BuUPAAAA//8DAFBLAQItABQABgAIAAAAIQC2gziS /gAAAOEBAAATAAAAAAAAAAAAAAAAAAAAAABbQ29udGVudF9UeXBlc10ueG1sUEsBAi0AFAAGAAgA AAAhADj9If/WAAAAlAEAAAsAAAAAAAAAAAAAAAAALwEAAF9yZWxzLy5yZWxzUEsBAi0AFAAGAAgA AAAhAAq11NQXAgAAMAQAAA4AAAAAAAAAAAAAAAAALgIAAGRycy9lMm9Eb2MueG1sUEsBAi0AFAAG AAgAAAAhAAJDAcnfAAAACQEAAA8AAAAAAAAAAAAAAAAAcQQAAGRycy9kb3ducmV2LnhtbFBLBQYA AAAABAAEAPMAAAB9BQAAAAA= "/>
            </w:pict>
          </mc:Fallback>
        </mc:AlternateContent>
      </w:r>
      <w:r>
        <w:rPr>
          <w:rFonts w:ascii="Times New Roman" w:hAnsi="Times New Roman"/>
          <w:noProof/>
          <w:color w:val="000000"/>
        </w:rPr>
        <mc:AlternateContent>
          <mc:Choice Requires="wps">
            <w:drawing>
              <wp:anchor distT="0" distB="0" distL="114300" distR="114300" simplePos="0" relativeHeight="251703296" behindDoc="0" locked="0" layoutInCell="1" allowOverlap="1">
                <wp:simplePos x="0" y="0"/>
                <wp:positionH relativeFrom="column">
                  <wp:posOffset>3947160</wp:posOffset>
                </wp:positionH>
                <wp:positionV relativeFrom="paragraph">
                  <wp:posOffset>362585</wp:posOffset>
                </wp:positionV>
                <wp:extent cx="457200" cy="342900"/>
                <wp:effectExtent l="4445" t="0" r="0" b="317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287" type="#_x0000_t202" style="position:absolute;margin-left:310.8pt;margin-top:28.55pt;width:36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9pDQtw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JZdI2RoC006YENBq3kgOwZVKjvdAKO9x24mgEM0GnHVnd3sviqkZDrmoodWyol+5rREjIM7U3/ 4uqIoy3Itv8gSwhE90Y6oKFSrS0fFAQBOnTq8dwdm0wBh2Qyg45jVIDpmkQxrG0Empwud0qbd0y2 yC5SrKD5Dpwe7rQZXU8uNpaQOW8aOKdJI54dAOZ4AqHhqrXZJFw/f8RBvJlv5sQj0XTjkSDLvGW+ Jt40D2eT7Dpbr7Pwp40bkqTmZcmEDXPSVkj+rHdHlY+qOKtLy4aXFs6mpNVuu24UOlDQdu6+Y0Eu 3Pznabh6AZcXlMKIBKso9vLpfOaRnEy8eBbMvSCMV/E0IDHJ8ueU7rhg/04J9SmOJ9Fk1NJvuQXu e82NJi03MD0a3qZ4fnaiiVXgRpSutYbyZlxflMKm/1QKaPep0U6vVqKjWM2wHcbHMbPhrZi3snwE BSsJCgMxwuiDRS3Vd4x6GCMp1t/2VDGMmvcCXkEcEmLnjts4BWOkLi3bSwsVBUCl2GA0LtdmnFX7 TvFdDZHGdyfkEl5OxZ2qn7I6vjcYFY7ccazZWXS5d15Pw3fxCwAA//8DAFBLAwQUAAYACAAAACEA qc/Y1NwAAAAKAQAADwAAAGRycy9kb3ducmV2LnhtbEyPTU/DMAyG70j8h8hI3FjSwQorTScE4gpi fEjcvMZrKxqnarK1/HvMCXyz/ej143Iz+14daYxdYAvZwoAiroPruLHw9vp4cQMqJmSHfWCy8E0R NtXpSYmFCxO/0HGbGiUhHAu00KY0FFrHuiWPcREGYtntw+gxSTs22o04Sbjv9dKYXHvsWC60ONB9 S/XX9uAtvD/tPz+uzHPz4FfDFGaj2a+1tedn890tqERz+oPhV1/UoRKnXTiwi6q3kC+zXFALq+sM lAD5+lIGOyGlQFel/v9C9QMAAP//AwBQSwECLQAUAAYACAAAACEAtoM4kv4AAADhAQAAEwAAAAAA AAAAAAAAAAAAAAAAW0NvbnRlbnRfVHlwZXNdLnhtbFBLAQItABQABgAIAAAAIQA4/SH/1gAAAJQB AAALAAAAAAAAAAAAAAAAAC8BAABfcmVscy8ucmVsc1BLAQItABQABgAIAAAAIQBN9pDQtwIAAMQF AAAOAAAAAAAAAAAAAAAAAC4CAABkcnMvZTJvRG9jLnhtbFBLAQItABQABgAIAAAAIQCpz9jU3AAA AAoBAAAPAAAAAAAAAAAAAAAAABEFAABkcnMvZG93bnJldi54bWxQSwUGAAAAAAQABADzAAAAGgYA 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5344" behindDoc="0" locked="0" layoutInCell="1" allowOverlap="1">
                <wp:simplePos x="0" y="0"/>
                <wp:positionH relativeFrom="column">
                  <wp:posOffset>3657600</wp:posOffset>
                </wp:positionH>
                <wp:positionV relativeFrom="paragraph">
                  <wp:posOffset>580390</wp:posOffset>
                </wp:positionV>
                <wp:extent cx="792480" cy="523240"/>
                <wp:effectExtent l="635" t="0" r="0" b="0"/>
                <wp:wrapNone/>
                <wp:docPr id="722"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noChangeAspect="1"/>
                                        </wp:cNvGraphicFramePr>
                                        <a:graphic>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288" type="#_x0000_t202" style="position:absolute;margin-left:4in;margin-top:45.7pt;width:62.4pt;height:41.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mrh8uwIAAMQFAAAOAAAAZHJzL2Uyb0RvYy54bWysVMlu2zAQvRfoPxC8K1pK25IQOUgsqyiQ LkDSD6AlyiIqkSpJW0qL/nuHlLckl6ItDwTJGb7Z3sz1zdi1aM+U5lJkOLwKMGKilBUX2wx/fSy8 GCNtqKhoKwXL8BPT+Gb59s310Kcsko1sK6YQgAidDn2GG2P61Pd12bCO6ivZMwHCWqqOGriqrV8p OgB61/pREMz9QaqqV7JkWsNrPgnx0uHXNSvN57rWzKA2w+Cbcbty+8bu/vKapltF+4aXBzfoX3jR US7A6Akqp4aineKvoDpeKqllba5K2fmyrnnJXAwQTRi8iOahoT1zsUBydH9Kk/5/sOWn/ReFeJXh RRRhJGgHRXpko0F3ckT2DTI09DoFxYceVM0IAqi0i1b397L8ppGQq4aKLbtVSg4NoxV4GNqf/sXX CUdbkM3wUVZgiO6MdEBjrTqbPkgIAnSo1NOpOtaZEh4XSURikJQgmkXvIuKq59P0+LlX2rxnskP2 kGEFxXfgdH+vjXWGpkcVa0vIgretI0Arnj2A4vQCpuGrlVknXD1/JkGyjtcx8Ug0X3skyHPvtlgR b16Ei1n+Ll+t8vCXtRuStOFVxYQ1c+RWSP6sdgeWT6w4sUvLllcWzrqk1XazahXaU+B24ZZLOUjO av5zN1wSIJYXIYWQzLso8Yp5vPBIQWZesghiLwiTu2QekITkxfOQ7rlg/x4SGjKczKLZxKWz0y9i C9x6HRtNO25gerS8y3B8UqKpZeBaVK60hvJ2Ol+kwrp/TgWU+1hox1dL0YmsZtyMU3PExz7YyOoJ GKwkMAzICKMPDo1UPzAaYIxkWH/fUcUwaj8I6IIkJMBTZNyFzBYRXNSlZHMpoaIEqAwbjKbjykyz atcrvm3A0tR3Qt5C59Tcsdq22OTVod9gVLjgDmPNzqLLu9M6D9/lbwAAAP//AwBQSwMEFAAGAAgA AAAhAGqr2pbeAAAACgEAAA8AAABkcnMvZG93bnJldi54bWxMj8tOwzAQRfdI/IM1SOyoXWibNsSp EIgtiPKQ2E3jaRIRj6PYbcLfM6xgOZqre88ptpPv1ImG2Aa2MJ8ZUMRVcC3XFt5eH6/WoGJCdtgF JgvfFGFbnp8VmLsw8guddqlWUsIxRwtNSn2udawa8hhnoSeW3yEMHpOcQ63dgKOU+05fG7PSHluW hQZ7um+o+todvYX3p8Pnx8I81w9+2Y9hMpr9Rlt7eTHd3YJKNKW/MPziCzqUwrQPR3ZRdRaW2Upc koXNfAFKApkx4rKXZHazBl0W+r9C+QMAAP//AwBQSwECLQAUAAYACAAAACEAtoM4kv4AAADhAQAA EwAAAAAAAAAAAAAAAAAAAAAAW0NvbnRlbnRfVHlwZXNdLnhtbFBLAQItABQABgAIAAAAIQA4/SH/ 1gAAAJQBAAALAAAAAAAAAAAAAAAAAC8BAABfcmVscy8ucmVsc1BLAQItABQABgAIAAAAIQCcmrh8 uwIAAMQFAAAOAAAAAAAAAAAAAAAAAC4CAABkcnMvZTJvRG9jLnhtbFBLAQItABQABgAIAAAAIQBq q9qW3gAAAAoBAAAPAAAAAAAAAAAAAAAAABUFAABkcnMvZG93bnJldi54bWxQSwUGAAAAAAQABADz AAAAIAY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t xml:space="preserve">   -  Đo  điện trở R :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21590</wp:posOffset>
                </wp:positionV>
                <wp:extent cx="6054725" cy="1734185"/>
                <wp:effectExtent l="635" t="4445" r="2540" b="4445"/>
                <wp:wrapNone/>
                <wp:docPr id="720"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4725" cy="173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noChangeAspect="1"/>
                                  </wp:cNvGraphicFramePr>
                                  <a:graphic>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289" type="#_x0000_t202" style="position:absolute;margin-left:0;margin-top:1.7pt;width:476.75pt;height:136.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Dogvug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fzCOojaA9NemB7g27lHtkzqNA46Awc7wdwNXswQKcdWz3cyeqrRkIuWyo27EYpObaM1pBhaG/6 Z1cnHG1B1uMHWUMgujXSAe0b1dvyQUEQoEMmj6fu2GQqOJwFMZlHMUYV2ML5JQmT2MWg2fH6oLR5 x2SP7CLHCtrv4OnuThubDs2OLjaakCXvOieBTjw7AMfpBILDVWuzabiO/kiDdJWsEuKRaLbySFAU 3k25JN6sDOdxcVksl0X408YNSdbyumbChjmqKyR/1r2DziddnPSlZcdrC2dT0mqzXnYK7Siou3Tf oSBnbv7zNFwRgMsLSmFEgtso9cpZMvdISWIvnQeJF4TpbToLSEqK8jmlOy7Yv1NCY47TGJrq6PyW W+C+19xo1nMD86PjfY6TkxPNrAZXonatNZR30/qsFDb9p1JAu4+Ndoq1Ip3kavbr/fQ8Uhveynkt 60fQsJKgMBAqDD9YtFJ9x2iEQZJj/W1LFcOoey/gHaQhIXbyuA2J3TNT55b1uYWKCqBybDCalksz TavtoPimhUjTyxPyBt5Ow52qn7I6vDgYFo7cYbDZaXS+d15P43fxCwAA//8DAFBLAwQUAAYACAAA ACEAW7ZBx9wAAAAGAQAADwAAAGRycy9kb3ducmV2LnhtbEyPzU7DMBCE70i8g7VI3Oiatik0ZFMh EFdQy4/EzY23SUS8jmK3CW+POcFxNKOZb4rN5Dp14iG0XgiuZxoUS+VtKzXB2+vT1S2oEI1Y03lh gm8OsCnPzwqTWz/Klk+7WKtUIiE3BE2MfY4YqoadCTPfsyTv4AdnYpJDjXYwYyp3Hc61XqEzraSF xvT80HD1tTs6gvfnw+fHUr/Ujy7rRz9pFLdGosuL6f4OVOQp/oXhFz+hQ5mY9v4oNqiOIB2JBIsl qGSus0UGak8wv1llgGWB//HLHwAAAP//AwBQSwECLQAUAAYACAAAACEAtoM4kv4AAADhAQAAEwAA AAAAAAAAAAAAAAAAAAAAW0NvbnRlbnRfVHlwZXNdLnhtbFBLAQItABQABgAIAAAAIQA4/SH/1gAA AJQBAAALAAAAAAAAAAAAAAAAAC8BAABfcmVscy8ucmVsc1BLAQItABQABgAIAAAAIQBkDogvugIA AMYFAAAOAAAAAAAAAAAAAAAAAC4CAABkcnMvZTJvRG9jLnhtbFBLAQItABQABgAIAAAAIQBbtkHH 3AAAAAYBAAAPAAAAAAAAAAAAAAAAABQFAABkcnMvZG93bnJldi54bWxQSwUGAAAAAAQABADzAAAA HQYAAAAA "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6608" behindDoc="0" locked="0" layoutInCell="1" allowOverlap="1">
                <wp:simplePos x="0" y="0"/>
                <wp:positionH relativeFrom="column">
                  <wp:posOffset>2971800</wp:posOffset>
                </wp:positionH>
                <wp:positionV relativeFrom="paragraph">
                  <wp:posOffset>21590</wp:posOffset>
                </wp:positionV>
                <wp:extent cx="3086100" cy="1714500"/>
                <wp:effectExtent l="635" t="4445" r="0" b="0"/>
                <wp:wrapNone/>
                <wp:docPr id="718"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290" type="#_x0000_t202" style="position:absolute;margin-left:234pt;margin-top:1.7pt;width:243pt;height:1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Fn5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FCK0StIMmPbDRoFs5InsGFRp6nYLjfQ+uZgQDdNqx1f2dLL9qJOSqoWLLbpSSQ8NoBRmG9qZ/ dnXC0RZkM3yQFQSiOyMd0FirzpYPCoIAHTr1eOqOTaaEw8sgnocBmEqwhYuQzGBjY9D0eL1X2rxj skN2kWEF7XfwdH+nzeR6dLHRhCx428I5TVvx7AAwpxMIDletzabhOvojCZJ1vI6JR6L52iNBnns3 xYp48yJczPLLfLXKw582bkjShlcVEzbMUV0h+bPuHXQ+6eKkLy1bXlk4m5JW282qVWhPQd2F+w4F OXPzn6fh6gVcXlAKIxLcRolXzOOFRwoy85JFEHtBmNwm84AkJC+eU7rjgv07JTRkOJlFs0lNv+UW uO81N5p23MD8aHmX4fjkRFOrwbWoXGsN5e20PiuFTf+pFNDuY6OdYq1IJ7macTO65xE7rVk5b2T1 CBpWEhQGaoThB4tGqu8YDTBIMqy/7ahiGLXvBbyDJCTETh63IbNFBBt1btmcW6goASrDBqNpuTLT tNr1im8biDS9PCFv4O3U3Kn6KavDi4Nh4cgdBpudRud75/U0fpe/AAAA//8DAFBLAwQUAAYACAAA ACEApYrtYd0AAAAJAQAADwAAAGRycy9kb3ducmV2LnhtbEyPzU7DMBCE70i8g7VI3KhNSUsbsqkQ iCuo5Ufi5sbbJCJeR7HbhLdnOcFxdkaz3xSbyXfqRENsAyNczwwo4iq4lmuEt9enqxWomCw72wUm hG+KsCnPzwqbuzDylk67VCsp4ZhbhCalPtc6Vg15G2ehJxbvEAZvk8ih1m6wo5T7Ts+NWWpvW5YP je3poaHqa3f0CO/Ph8+PzLzUj37Rj2Eymv1aI15eTPd3oBJN6S8Mv/iCDqUw7cORXVQdQrZcyZaE cJOBEn+9yETvEea3ctFlof8vKH8AAAD//wMAUEsBAi0AFAAGAAgAAAAhALaDOJL+AAAA4QEAABMA AAAAAAAAAAAAAAAAAAAAAFtDb250ZW50X1R5cGVzXS54bWxQSwECLQAUAAYACAAAACEAOP0h/9YA AACUAQAACwAAAAAAAAAAAAAAAAAvAQAAX3JlbHMvLnJlbHNQSwECLQAUAAYACAAAACEAjMhZ+boC AADGBQAADgAAAAAAAAAAAAAAAAAuAgAAZHJzL2Uyb0RvYy54bWxQSwECLQAUAAYACAAAACEApYrt Yd0AAAAJAQAADwAAAAAAAAAAAAAAAAAUBQAAZHJzL2Rvd25yZXYueG1sUEsFBgAAAAAEAAQA8wAA AB4GAAAAAA== "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v:textbox>
              </v:shape>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8416" behindDoc="0" locked="0" layoutInCell="1" allowOverlap="1">
                <wp:simplePos x="0" y="0"/>
                <wp:positionH relativeFrom="column">
                  <wp:posOffset>114300</wp:posOffset>
                </wp:positionH>
                <wp:positionV relativeFrom="paragraph">
                  <wp:posOffset>553720</wp:posOffset>
                </wp:positionV>
                <wp:extent cx="2286000" cy="0"/>
                <wp:effectExtent l="10160" t="8890" r="8890" b="10160"/>
                <wp:wrapNone/>
                <wp:docPr id="717" name="Straight Connector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3.6pt" to="189pt,4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K7yUHwIAADoEAAAOAAAAZHJzL2Uyb0RvYy54bWysU8GO2jAQvVfqP1i+QxIaWIgIqyqBXrYt EtsPMLZDrDq2ZRsCqvrvHRuC2PZSVc3BGXtmnt+8GS+fz51EJ26d0KrE2TjFiCuqmVCHEn973Yzm GDlPFCNSK17iC3f4efX+3bI3BZ/oVkvGLQIQ5YrelLj13hRJ4mjLO+LG2nAFzkbbjnjY2kPCLOkB vZPJJE1nSa8tM1ZT7hyc1lcnXkX8puHUf20axz2SJQZuPq42rvuwJqslKQ6WmFbQGw3yDyw6IhRc eoeqiSfoaMUfUJ2gVjvd+DHVXaKbRlAea4BqsvS3anYtMTzWAuI4c5fJ/T9Y+uW0tUiwEj9lTxgp 0kGTdt4ScWg9qrRSIKG2KHhBq964AlIqtbWhWnpWO/Oi6XeHlK5aog48cn69GIDJQkbyJiVsnIEb 9/1nzSCGHL2Owp0b2wVIkASdY38u9/7ws0cUDieT+SxNoY108CWkGBKNdf4T1x0KRomlUEE6UpDT i/OBCCmGkHCs9EZIGdsvFepLvJhOpjHBaSlYcIYwZw/7Slp0ImGA4herAs9jmNVHxSJYywlb32xP hLzacLlUAQ9KATo36zohPxbpYj1fz/NRPpmtR3la16OPmyofzTbZ07T+UFdVnf0M1LK8aAVjXAV2 w7Rm+d9Nw+3dXOfsPq93GZK36FEvIDv8I+nYy9C+6yDsNbts7dBjGNAYfHtM4QU87sF+fPKrXwAA AP//AwBQSwMEFAAGAAgAAAAhAEGD4CXbAAAACAEAAA8AAABkcnMvZG93bnJldi54bWxMj8FOwzAQ RO9I/IO1SFyq1iGVaBTiVAjIjQsF1Os2XpKIeJ3Gbhv4erbiAMeZWc2+KdaT69WRxtB5NnCzSEAR 19523Bh4e63mGagQkS32nsnAFwVYl5cXBebWn/iFjpvYKCnhkKOBNsYh1zrULTkMCz8QS/bhR4dR 5NhoO+JJyl2v0yS51Q47lg8tDvTQUv25OTgDoXqnffU9q2fJdtl4SvePz09ozPXVdH8HKtIU/47h jC/oUArTzh/YBtWLzmRKNJCtUlCSL1dnY/dr6LLQ/weUPwAAAP//AwBQSwECLQAUAAYACAAAACEA toM4kv4AAADhAQAAEwAAAAAAAAAAAAAAAAAAAAAAW0NvbnRlbnRfVHlwZXNdLnhtbFBLAQItABQA BgAIAAAAIQA4/SH/1gAAAJQBAAALAAAAAAAAAAAAAAAAAC8BAABfcmVscy8ucmVsc1BLAQItABQA BgAIAAAAIQCuK7yUHwIAADoEAAAOAAAAAAAAAAAAAAAAAC4CAABkcnMvZTJvRG9jLnhtbFBLAQIt ABQABgAIAAAAIQBBg+Al2wAAAAgBAAAPAAAAAAAAAAAAAAAAAHkEAABkcnMvZG93bnJldi54bWxQ SwUGAAAAAAQABADzAAAAgQUAAAAA "/>
            </w:pict>
          </mc:Fallback>
        </mc:AlternateContent>
      </w:r>
      <w:r>
        <w:rPr>
          <w:rFonts w:ascii="Times New Roman" w:hAnsi="Times New Roman"/>
          <w:noProof/>
          <w:color w:val="000000"/>
        </w:rPr>
        <mc:AlternateContent>
          <mc:Choice Requires="wps">
            <w:drawing>
              <wp:anchor distT="0" distB="0" distL="114300" distR="114300" simplePos="0" relativeHeight="251709440" behindDoc="0" locked="0" layoutInCell="1" allowOverlap="1">
                <wp:simplePos x="0" y="0"/>
                <wp:positionH relativeFrom="column">
                  <wp:posOffset>457200</wp:posOffset>
                </wp:positionH>
                <wp:positionV relativeFrom="paragraph">
                  <wp:posOffset>309880</wp:posOffset>
                </wp:positionV>
                <wp:extent cx="914400" cy="571500"/>
                <wp:effectExtent l="10160" t="12700" r="8890" b="6350"/>
                <wp:wrapNone/>
                <wp:docPr id="716" name="Rectangle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6" o:spid="_x0000_s1026" style="position:absolute;margin-left:36pt;margin-top:24.4pt;width:1in;height: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Sgh3HwIAAD8EAAAOAAAAZHJzL2Uyb0RvYy54bWysU1Fv0zAQfkfiP1h+p0mqdh1R02nqKEIa bGLwA66Ok1g4tjm7Tcuv5+x0pQOeEH6wfL7z5+++u1veHHrN9hK9sqbixSTnTBpha2Xain/9snlz zZkPYGrQ1siKH6XnN6vXr5aDK+XUdlbXEhmBGF8OruJdCK7MMi862YOfWCcNORuLPQQysc1qhIHQ e51N8/wqGyzWDq2Q3tPt3ejkq4TfNFKEh6bxMjBdceIW0o5p38Y9Wy2hbBFcp8SJBvwDix6UoU/P UHcQgO1Q/QHVK4HW2yZMhO0z2zRKyJQDZVPkv2Xz1IGTKRcSx7uzTP7/wYpP+0dkqq74orjizEBP RfpMsoFptWTxkiQanC8p8sk9YkzSu3srvnlm7LqjOHmLaIdOQk3EihifvXgQDU9P2Xb4aGvCh12w Sa1Dg30EJB3YIRXleC6KPAQm6PJtMZvlVDpBrvmimNM5/gDl82OHPryXtmfxUHEk8gkc9vc+jKHP IYm81areKK2Tge12rZHtgfpjk9YJ3V+GacMGYjKfzhPyC5+/hMjT+htErwI1ulZ9xa/PQVBG1d6Z mmhCGUDp8UzZaXOSMSo3VmBr6yOpiHbsYpo6OnQWf3A2UAdX3H/fAUrO9AdDlUjCUcsnYzZfTElE vPRsLz1gBEFVPHA2HtdhHJOdQ9V29FORcjf2lqrXqKRsrOzI6kSWujTV5jRRcQwu7RT1a+5XPwEA AP//AwBQSwMEFAAGAAgAAAAhANrnTjPdAAAACQEAAA8AAABkcnMvZG93bnJldi54bWxMj8FOwzAQ RO9I/IO1SNyo0xSVEuJUCFQkjm164baJlyQQr6PYaQNfz3KC486MZufl29n16kRj6DwbWC4SUMS1 tx03Bo7l7mYDKkRki71nMvBFAbbF5UWOmfVn3tPpEBslJRwyNNDGOGRah7olh2HhB2Lx3v3oMMo5 NtqOeJZy1+s0SdbaYcfyocWBnlqqPw+TM1B16RG/9+VL4u53q/g6lx/T27Mx11fz4wOoSHP8C8Pv fJkOhWyq/MQ2qN7AXSoo0cDtRgjET5drESoJrkTRRa7/ExQ/AAAA//8DAFBLAQItABQABgAIAAAA IQC2gziS/gAAAOEBAAATAAAAAAAAAAAAAAAAAAAAAABbQ29udGVudF9UeXBlc10ueG1sUEsBAi0A FAAGAAgAAAAhADj9If/WAAAAlAEAAAsAAAAAAAAAAAAAAAAALwEAAF9yZWxzLy5yZWxzUEsBAi0A FAAGAAgAAAAhABdKCHcfAgAAPwQAAA4AAAAAAAAAAAAAAAAALgIAAGRycy9lMm9Eb2MueG1sUEsB Ai0AFAAGAAgAAAAhANrnTjPdAAAACQEAAA8AAAAAAAAAAAAAAAAAeQQAAGRycy9kb3ducmV2Lnht bFBLBQYAAAAABAAEAPMAAACDBQAAAAA= "/>
            </w:pict>
          </mc:Fallback>
        </mc:AlternateContent>
      </w:r>
      <w:r>
        <w:rPr>
          <w:rFonts w:ascii="Times New Roman" w:hAnsi="Times New Roman"/>
          <w:noProof/>
          <w:color w:val="000000"/>
        </w:rPr>
        <mc:AlternateContent>
          <mc:Choice Requires="wps">
            <w:drawing>
              <wp:anchor distT="0" distB="0" distL="114300" distR="114300" simplePos="0" relativeHeight="251710464" behindDoc="0" locked="0" layoutInCell="1" allowOverlap="1">
                <wp:simplePos x="0" y="0"/>
                <wp:positionH relativeFrom="column">
                  <wp:posOffset>742950</wp:posOffset>
                </wp:positionH>
                <wp:positionV relativeFrom="paragraph">
                  <wp:posOffset>179705</wp:posOffset>
                </wp:positionV>
                <wp:extent cx="342900" cy="342900"/>
                <wp:effectExtent l="10160" t="6350" r="8890" b="12700"/>
                <wp:wrapNone/>
                <wp:docPr id="715" name="Oval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5" o:spid="_x0000_s1026" style="position:absolute;margin-left:58.5pt;margin-top:14.15pt;width:27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k0BFwIAADAEAAAOAAAAZHJzL2Uyb0RvYy54bWysU1Fv0zAQfkfiP1h+p0lKy2jUdJo6ipDG NmnwA1zHaSwcnzm7Tcuv5+xkpQOeEH6w7nznz/d9d15eHzvDDgq9BlvxYpJzpqyEWttdxb9+2bx5 z5kPwtbCgFUVPynPr1evXy17V6optGBqhYxArC97V/E2BFdmmZet6oSfgFOWgg1gJwK5uMtqFD2h dyab5vm7rAesHYJU3tPp7RDkq4TfNEqGh6bxKjBTcaotpB3Tvo17tlqKcofCtVqOZYh/qKIT2tKj Z6hbEQTbo/4DqtMSwUMTJhK6DJpGS5U4EJsi/43NUyucSlxIHO/OMvn/ByvvD4/IdF3xq2LOmRUd NenhIAyLPqnTO19S0pN7xMjPuzuQ3zyzsG6F3akbROhbJWqqqYj52YsL0fF0lW37z1ATtNgHSEId G+wiIEnAjqkfp3M/1DEwSYdvZ9NFTl2TFBrt+IIony879OGjgo5Fo+LKGO18VEyU4nDnw5D9nJXq B6PrjTYmObjbrg0yolvxTVqJAtG8TDOW9RVfzKfzhPwi5i8h8rT+BoGwtzVVI8qo1YfRDkKbwSZO xo7iRb0G3bdQn0g7hGFs6ZuR0QL+4Kynka24/74XqDgznyzpvyhmszjjyZnNr6bk4GVkexkRVhJU xQNng7kOw7/YO9S7ll4qEl0LN9SzRicxYz+HqsZiaSxTR8YvFOf+0k9Zvz766icAAAD//wMAUEsD BBQABgAIAAAAIQBw9OWR3gAAAAkBAAAPAAAAZHJzL2Rvd25yZXYueG1sTI/NTsMwEITvSLyDtUjc qPOjtlGIU1VUSHDogRTubrxNosbrKN6m4e1xT+U4s6PZb4rNbHsx4eg7RwriRQQCqXamo0bB9+H9 JQPhWZPRvSNU8IseNuXjQ6Fz4670hVPFjQgl5HOtoGUecil93aLVfuEGpHA7udFqDnJspBn1NZTb XiZRtJJWdxQ+tHrAtxbrc3WxCnbNtlpNMuVletp98PL8s/9MY6Wen+btKwjGme9huOEHdCgD09Fd yHjRBx2vwxZWkGQpiFtgHQfjqCBLUpBlIf8vKP8AAAD//wMAUEsBAi0AFAAGAAgAAAAhALaDOJL+ AAAA4QEAABMAAAAAAAAAAAAAAAAAAAAAAFtDb250ZW50X1R5cGVzXS54bWxQSwECLQAUAAYACAAA ACEAOP0h/9YAAACUAQAACwAAAAAAAAAAAAAAAAAvAQAAX3JlbHMvLnJlbHNQSwECLQAUAAYACAAA ACEAyj5NARcCAAAwBAAADgAAAAAAAAAAAAAAAAAuAgAAZHJzL2Uyb0RvYy54bWxQSwECLQAUAAYA CAAAACEAcPTlkd4AAAAJAQAADwAAAAAAAAAAAAAAAABxBAAAZHJzL2Rvd25yZXYueG1sUEsFBgAA AAAEAAQA8wAAAHwFAAAAAA== "/>
            </w:pict>
          </mc:Fallback>
        </mc:AlternateContent>
      </w:r>
      <w:r>
        <w:rPr>
          <w:rFonts w:ascii="Times New Roman" w:hAnsi="Times New Roman"/>
          <w:noProof/>
          <w:color w:val="000000"/>
        </w:rPr>
        <mc:AlternateContent>
          <mc:Choice Requires="wps">
            <w:drawing>
              <wp:anchor distT="0" distB="0" distL="114300" distR="114300" simplePos="0" relativeHeight="251711488" behindDoc="0" locked="0" layoutInCell="1" allowOverlap="1">
                <wp:simplePos x="0" y="0"/>
                <wp:positionH relativeFrom="column">
                  <wp:posOffset>1600200</wp:posOffset>
                </wp:positionH>
                <wp:positionV relativeFrom="paragraph">
                  <wp:posOffset>424180</wp:posOffset>
                </wp:positionV>
                <wp:extent cx="342900" cy="342900"/>
                <wp:effectExtent l="10160" t="12700" r="8890" b="6350"/>
                <wp:wrapNone/>
                <wp:docPr id="714" name="Oval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4" o:spid="_x0000_s1026" style="position:absolute;margin-left:126pt;margin-top:33.4pt;width:27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KX+SFwIAADAEAAAOAAAAZHJzL2Uyb0RvYy54bWysU1Fv0zAQfkfiP1h+p0lKy2jUdJo6ipDG NmnwA1zHaSwcnzm7Tcuv5+xkpQOeEH6w7nznz/d9d15eHzvDDgq9BlvxYpJzpqyEWttdxb9+2bx5 z5kPwtbCgFUVPynPr1evXy17V6optGBqhYxArC97V/E2BFdmmZet6oSfgFOWgg1gJwK5uMtqFD2h dyab5vm7rAesHYJU3tPp7RDkq4TfNEqGh6bxKjBTcaotpB3Tvo17tlqKcofCtVqOZYh/qKIT2tKj Z6hbEQTbo/4DqtMSwUMTJhK6DJpGS5U4EJsi/43NUyucSlxIHO/OMvn/ByvvD4/IdF3xq2LGmRUd NenhIAyLPqnTO19S0pN7xMjPuzuQ3zyzsG6F3akbROhbJWqqqYj52YsL0fF0lW37z1ATtNgHSEId G+wiIEnAjqkfp3M/1DEwSYdvZ9NFTl2TFBrt+IIony879OGjgo5Fo+LKGO18VEyU4nDnw5D9nJXq B6PrjTYmObjbrg0yolvxTVqJAtG8TDOW9RVfzKfzhPwi5i8h8rT+BoGwtzVVI8qo1YfRDkKbwSZO xo7iRb0G3bdQn0g7hGFs6ZuR0QL+4Kynka24/74XqDgznyzpvyhmszjjyZnNr6bk4GVkexkRVhJU xQNng7kOw7/YO9S7ll4qEl0LN9SzRicxYz+HqsZiaSxTR8YvFOf+0k9Zvz766icAAAD//wMAUEsD BBQABgAIAAAAIQBuqNky3gAAAAoBAAAPAAAAZHJzL2Rvd25yZXYueG1sTI/BTsMwDIbvSHuHyJO4 sWStWk2l6TQxIcGBAwXuWZO11RqnaryuvD3mBEfbn35/f7lf/CBmN8U+oIbtRoFw2ATbY6vh8+P5 YQcikkFrhoBOw7eLsK9Wd6UpbLjhu5tragWHYCyMho5oLKSMTee8iZswOuTbOUzeEI9TK+1kbhzu B5kolUtveuQPnRndU+eaS331Go7toc5nmVKWno8vlF2+3l7Trdb36+XwCILcQn8w/OqzOlTsdApX tFEMGpIs4S6kIc+5AgOpynlxYjJRO5BVKf9XqH4AAAD//wMAUEsBAi0AFAAGAAgAAAAhALaDOJL+ AAAA4QEAABMAAAAAAAAAAAAAAAAAAAAAAFtDb250ZW50X1R5cGVzXS54bWxQSwECLQAUAAYACAAA ACEAOP0h/9YAAACUAQAACwAAAAAAAAAAAAAAAAAvAQAAX3JlbHMvLnJlbHNQSwECLQAUAAYACAAA ACEAIil/khcCAAAwBAAADgAAAAAAAAAAAAAAAAAuAgAAZHJzL2Uyb0RvYy54bWxQSwECLQAUAAYA CAAAACEAbqjZMt4AAAAKAQAADwAAAAAAAAAAAAAAAABxBAAAZHJzL2Rvd25yZXYueG1sUEsFBgAA AAAEAAQA8wAAAHwFAAAAAA== "/>
            </w:pict>
          </mc:Fallback>
        </mc:AlternateContent>
      </w:r>
      <w:r>
        <w:rPr>
          <w:rFonts w:ascii="Times New Roman" w:hAnsi="Times New Roman"/>
          <w:noProof/>
          <w:color w:val="000000"/>
        </w:rPr>
        <mc:AlternateContent>
          <mc:Choice Requires="wps">
            <w:drawing>
              <wp:anchor distT="0" distB="0" distL="114300" distR="114300" simplePos="0" relativeHeight="251712512" behindDoc="0" locked="0" layoutInCell="1" allowOverlap="1">
                <wp:simplePos x="0" y="0"/>
                <wp:positionH relativeFrom="column">
                  <wp:posOffset>733425</wp:posOffset>
                </wp:positionH>
                <wp:positionV relativeFrom="paragraph">
                  <wp:posOffset>715645</wp:posOffset>
                </wp:positionV>
                <wp:extent cx="342900" cy="228600"/>
                <wp:effectExtent l="10160" t="8890" r="8890" b="10160"/>
                <wp:wrapNone/>
                <wp:docPr id="713" name="Rectangle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3" o:spid="_x0000_s1026" style="position:absolute;margin-left:57.75pt;margin-top:56.35pt;width:27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41oVIQIAAD8EAAAOAAAAZHJzL2Uyb0RvYy54bWysU9tuEzEQfUfiHyy/k700aZNVNlWVEoRU oKLwAY7Xu2vhG2Mnm/D1jL1pSIEnhB8sj2d8fObMzPL2oBXZC/DSmpoWk5wSYbhtpOlq+vXL5s2c Eh+YaZiyRtT0KDy9Xb1+tRxcJUrbW9UIIAhifDW4mvYhuCrLPO+FZn5inTDobC1oFtCELmuADYiu VVbm+XU2WGgcWC68x9v70UlXCb9tBQ+f2taLQFRNkVtIO6R9G/dstWRVB8z1kp9osH9goZk0+OkZ 6p4FRnYg/4DSkoP1tg0TbnVm21ZykXLAbIr8t2yeeuZEygXF8e4sk/9/sPzj/hGIbGp6U1xRYpjG In1G2ZjplCDxEiUanK8w8sk9QkzSuwfLv3li7LrHOHEHYIdesAaJFTE+e/EgGh6fku3wwTaIz3bB JrUOLegIiDqQQyrK8VwUcQiE4+XVtFzkWDqOrrKcX+M5/sCq58cOfHgnrCbxUFNA8gmc7R98GEOf QxJ5q2SzkUolA7rtWgHZM+yPTVondH8ZpgwZarqYlbOE/MLnLyHytP4GoWXARldS13R+DmJVVO2t aZAmqwKTajxjdsqcZIzKjRXY2uaIKoIduxinDg+9hR+UDNjBNfXfdwwEJeq9wUosiuk0tnwyprOb Eg249GwvPcxwhKppoGQ8rsM4JjsHsuvxpyLlbuwdVq+VSdlY2ZHViSx2aarNaaLiGFzaKerX3K9+ AgAA//8DAFBLAwQUAAYACAAAACEAuK6zC94AAAALAQAADwAAAGRycy9kb3ducmV2LnhtbEyPzU7D MBCE70i8g7VI3KjTQP/SOBUCFYljm164OfGSpMTrKHbawNOzOcFtZnc0+226G20rLtj7xpGC+SwC gVQ601Cl4JTvH9YgfNBkdOsIFXyjh112e5PqxLgrHfByDJXgEvKJVlCH0CVS+rJGq/3MdUi8+3S9 1YFtX0nT6yuX21bGUbSUVjfEF2rd4UuN5ddxsAqKJj7pn0P+FtnN/jG8j/l5+HhV6v5ufN6CCDiG vzBM+IwOGTMVbiDjRct+vlhwdBLxCsSUWG54UrB4Wq9AZqn8/0P2CwAA//8DAFBLAQItABQABgAI AAAAIQC2gziS/gAAAOEBAAATAAAAAAAAAAAAAAAAAAAAAABbQ29udGVudF9UeXBlc10ueG1sUEsB Ai0AFAAGAAgAAAAhADj9If/WAAAAlAEAAAsAAAAAAAAAAAAAAAAALwEAAF9yZWxzLy5yZWxzUEsB Ai0AFAAGAAgAAAAhABTjWhUhAgAAPwQAAA4AAAAAAAAAAAAAAAAALgIAAGRycy9lMm9Eb2MueG1s UEsBAi0AFAAGAAgAAAAhALiuswveAAAACwEAAA8AAAAAAAAAAAAAAAAAewQAAGRycy9kb3ducmV2 LnhtbFBLBQYAAAAABAAEAPMAAACGBQAAAAA= "/>
            </w:pict>
          </mc:Fallback>
        </mc:AlternateContent>
      </w:r>
      <w:r>
        <w:rPr>
          <w:rFonts w:ascii="Times New Roman" w:hAnsi="Times New Roman"/>
          <w:noProof/>
          <w:color w:val="000000"/>
        </w:rPr>
        <mc:AlternateContent>
          <mc:Choice Requires="wps">
            <w:drawing>
              <wp:anchor distT="0" distB="0" distL="114300" distR="114300" simplePos="0" relativeHeight="251713536" behindDoc="0" locked="0" layoutInCell="1" allowOverlap="1">
                <wp:simplePos x="0" y="0"/>
                <wp:positionH relativeFrom="column">
                  <wp:posOffset>800100</wp:posOffset>
                </wp:positionH>
                <wp:positionV relativeFrom="paragraph">
                  <wp:posOffset>217805</wp:posOffset>
                </wp:positionV>
                <wp:extent cx="571500" cy="457200"/>
                <wp:effectExtent l="635" t="0" r="0" b="3175"/>
                <wp:wrapNone/>
                <wp:docPr id="712"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 o:spid="_x0000_s1291" type="#_x0000_t202" style="position:absolute;margin-left:63pt;margin-top:17.15pt;width:45pt;height: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tfaUuAIAAMQFAAAOAAAAZHJzL2Uyb0RvYy54bWysVG1vmzAQ/j5p/8Hyd8rLTAKopGpDmCZ1 L1K7H+CACdbAZrYT0lX77zubJE1bTZq28QHZvvNz99w9vsurfd+hHVOaS5Hj8CLAiIlK1lxscvz1 vvQSjLShoqadFCzHD0zjq8XbN5fjkLFItrKrmUIAInQ2DjlujRky39dVy3qqL+TABBgbqXpqYKs2 fq3oCOh950dBMPNHqepByYppDafFZMQLh980rDKfm0Yzg7ocQ27G/ZX7r+3fX1zSbKPo0PLqkAb9 iyx6ygUEPUEV1FC0VfwVVM8rJbVszEUle182Da+Y4wBswuAFm7uWDsxxgeLo4VQm/f9gq0+7Lwrx OsfzMMJI0B6adM/2Bt3IPbJnUKFx0Bk43g3gavZggE47tnq4ldU3jYRctlRs2LVScmwZrSHD0N70 z65OONqCrMePsoZAdGukA9o3qrflg4IgQIdOPZy6Y5Op4DCeh3EAlgpMJJ5D910Emh0vD0qb90z2 yC5yrKD5DpzubrWxydDs6GJjCVnyrnMC6MSzA3CcTiA0XLU2m4Tr52MapKtklRCPRLOVR4Ki8K7L JfFmZTiPi3fFclmEP23ckGQtr2smbJijtkLyZ707qHxSxUldWna8tnA2Ja0262Wn0I6Ctkv3HQpy 5uY/T8MVAbi8oBRGJLiJUq+cJXOPlCT20nmQeEGY3qSzgKSkKJ9TuuWC/TslNOY4jaN40tJvuQXu e82NZj03MD063uc4OTnRzCpwJWrXWkN5N63PSmHTfyoFtPvYaKdXK9FJrGa/3rvHkTg1WzGvZf0A ClYSFAZihNEHi1aqHxiNMEZyrL9vqWIYdR8EvII0JMTOHbdxqsVInVvW5xYqKoDKscFoWi7NNKu2 g+KbFiJN707Ia3g5DXeqfsrq8N5gVDhyh7FmZ9H53nk9Dd/FLwAAAP//AwBQSwMEFAAGAAgAAAAh AIJMfmzdAAAACgEAAA8AAABkcnMvZG93bnJldi54bWxMj8FOwzAQRO9I/IO1SNyo3aREJY1TIRBX EKWtxM2Nt0nUeB3FbhP+nu0JjrMzmn1TrCfXiQsOofWkYT5TIJAqb1uqNWy/3h6WIEI0ZE3nCTX8 YIB1eXtTmNz6kT7xsom14BIKudHQxNjnUoaqQWfCzPdI7B394ExkOdTSDmbkctfJRKlMOtMSf2hM jy8NVqfN2WnYvR+/9wv1Ub+6x370k5LknqTW93fT8wpExCn+heGKz+hQMtPBn8kG0bFOMt4SNaSL FAQHkvn1cGBHZSnIspD/J5S/AAAA//8DAFBLAQItABQABgAIAAAAIQC2gziS/gAAAOEBAAATAAAA AAAAAAAAAAAAAAAAAABbQ29udGVudF9UeXBlc10ueG1sUEsBAi0AFAAGAAgAAAAhADj9If/WAAAA lAEAAAsAAAAAAAAAAAAAAAAALwEAAF9yZWxzLy5yZWxzUEsBAi0AFAAGAAgAAAAhAIe19pS4AgAA xAUAAA4AAAAAAAAAAAAAAAAALgIAAGRycy9lMm9Eb2MueG1sUEsBAi0AFAAGAAgAAAAhAIJMfmzd AAAACgEAAA8AAAAAAAAAAAAAAAAAEgUAAGRycy9kb3ducmV2LnhtbFBLBQYAAAAABAAEAPMAAAAc Bg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4560" behindDoc="0" locked="0" layoutInCell="1" allowOverlap="1">
                <wp:simplePos x="0" y="0"/>
                <wp:positionH relativeFrom="column">
                  <wp:posOffset>771525</wp:posOffset>
                </wp:positionH>
                <wp:positionV relativeFrom="paragraph">
                  <wp:posOffset>668020</wp:posOffset>
                </wp:positionV>
                <wp:extent cx="571500" cy="457200"/>
                <wp:effectExtent l="635" t="0" r="0" b="635"/>
                <wp:wrapNone/>
                <wp:docPr id="711"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292" type="#_x0000_t202" style="position:absolute;margin-left:60.75pt;margin-top:52.6pt;width:4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Oz7fuAIAAMQFAAAOAAAAZHJzL2Uyb0RvYy54bWysVG1vmzAQ/j5p/8Hyd8rLTAKopGpDmCZ1 L1K7H+CACdbAZrYT0lX77zubJE1bTZq28QHZvvNz99w9vsurfd+hHVOaS5Hj8CLAiIlK1lxscvz1 vvQSjLShoqadFCzHD0zjq8XbN5fjkLFItrKrmUIAInQ2DjlujRky39dVy3qqL+TABBgbqXpqYKs2 fq3oCOh950dBMPNHqepByYppDafFZMQLh980rDKfm0Yzg7ocQ27G/ZX7r+3fX1zSbKPo0PLqkAb9 iyx6ygUEPUEV1FC0VfwVVM8rJbVszEUle182Da+Y4wBswuAFm7uWDsxxgeLo4VQm/f9gq0+7Lwrx OsfzMMRI0B6adM/2Bt3IPbJnUKFx0Bk43g3gavZggE47tnq4ldU3jYRctlRs2LVScmwZrSFDd9M/ uzrhaAuyHj/KGgLRrZEOaN+o3pYPCoIAHTr1cOqOTaaCw3gexgFYKjCReA7dt7n5NDteHpQ275ns kV3kWEHzHTjd3WozuR5dbCwhS951TgCdeHYAmNMJhIar1maTcP18TIN0lawS4pFotvJIUBTedbkk 3qwM53Hxrlgui/CnjRuSrOV1zYQNc9RWSP6sdweVT6o4qUvLjtcWzqak1Wa97BTaUdB26b5DQc7c /OdpuHoBlxeUwogEN1HqlbNk7pGSxF46DxIvCNObdBaQlBTlc0q3XLB/p4TGHKdxFE9a+i23wH2v udGs5wamR8f7HCcnJ5pZBa5E7VprKO+m9VkpbPpPpYB2Hxvt9GolOonV7Nd79ziS6PgO1rJ+AAUr CQoDMcLog0Ur1Q+MRhgjOdbft1QxjLoPAl5BGhJi547bONVipM4t63MLFRVA5dhgNC2XZppV20Hx TQuRpncn5DW8nIY7VdsnNmUFlOwGRoUjdxhrdhad753X0/Bd/AIAAP//AwBQSwMEFAAGAAgAAAAh AJ4LlTbdAAAACwEAAA8AAABkcnMvZG93bnJldi54bWxMj0FPwzAMhe9I/IfISNxY0ogyKE0nBOIK YsCk3bLGaysap2qytfx7vBO7+T0/PX8uV7PvxRHH2AUykC0UCKQ6uI4aA1+frzf3IGKy5GwfCA38 YoRVdXlR2sKFiT7wuE6N4BKKhTXQpjQUUsa6RW/jIgxIvNuH0dvEcmykG+3E5b6XWqk76W1HfKG1 Az63WP+sD97A99t+u7lV782Lz4cpzEqSf5DGXF/NT48gEs7pPwwnfEaHipl24UAuip61znKO8qBy DYITOjs5O3aWSw2yKuX5D9UfAAAA//8DAFBLAQItABQABgAIAAAAIQC2gziS/gAAAOEBAAATAAAA AAAAAAAAAAAAAAAAAABbQ29udGVudF9UeXBlc10ueG1sUEsBAi0AFAAGAAgAAAAhADj9If/WAAAA lAEAAAsAAAAAAAAAAAAAAAAALwEAAF9yZWxzLy5yZWxzUEsBAi0AFAAGAAgAAAAhAGY7Pt+4AgAA xAUAAA4AAAAAAAAAAAAAAAAALgIAAGRycy9lMm9Eb2MueG1sUEsBAi0AFAAGAAgAAAAhAJ4LlTbd AAAACwEAAA8AAAAAAAAAAAAAAAAAEgUAAGRycy9kb3ducmV2LnhtbFBLBQYAAAAABAAEAPMAAAAc Bg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5584" behindDoc="0" locked="0" layoutInCell="1" allowOverlap="1">
                <wp:simplePos x="0" y="0"/>
                <wp:positionH relativeFrom="column">
                  <wp:posOffset>1638300</wp:posOffset>
                </wp:positionH>
                <wp:positionV relativeFrom="paragraph">
                  <wp:posOffset>443230</wp:posOffset>
                </wp:positionV>
                <wp:extent cx="571500" cy="457200"/>
                <wp:effectExtent l="635" t="3175" r="0" b="0"/>
                <wp:wrapNone/>
                <wp:docPr id="71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293" type="#_x0000_t202" style="position:absolute;margin-left:129pt;margin-top:34.9pt;width:45pt;height:3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Q6lQuAIAAMQFAAAOAAAAZHJzL2Uyb0RvYy54bWysVG1vmzAQ/j5p/8HydwqkJgFUUrUhTJO6 F6ndD3DABGtgM9sJdNP++84mSdNWk6ZtfEC27/zcc3eP7+p67Fq0Z0pzKTIcXgQYMVHKiotthr88 FF6MkTZUVLSVgmX4kWl8vXz75mroUzaTjWwrphCACJ0OfYYbY/rU93XZsI7qC9kzAcZaqo4a2Kqt Xyk6AHrX+rMgmPuDVFWvZMm0htN8MuKlw69rVppPda2ZQW2GgZtxf+X+G/v3l1c03SraN7w80KB/ waKjXEDQE1RODUU7xV9BdbxUUsvaXJSy82Vd85K5HCCbMHiRzX1De+ZygeLo/lQm/f9gy4/7zwrx KsOLEOojaAdNemCjQbdyRPYMKjT0OgXH+x5czQgG6LTLVvd3svyqkZCrhootu1FKDg2jFTAM7U3/ 7OqEoy3IZvggKwhEd0Y6oLFWnS0fFAQBOjB5PHXHkinhMFqEUQCWEkwkWkD3XQSaHi/3Spt3THbI LjKsoPkOnO7vtLFkaHp0sbGELHjbOgG04tkBOE4nEBquWpsl4fr5IwmSdbyOiUdm87VHgjz3booV 8eZFuIjyy3y1ysOfNm5I0oZXFRM2zFFbIfmz3h1UPqnipC4tW15ZOEtJq+1m1Sq0p6Dtwn2Hgpy5 +c9puCJALi9SCmckuJ0lXjGPFx4pSOQliyD2gjC5TeYBSUhePE/pjgv27ymhIcNJNIsmLf02t8B9 r3OjaccNTI+WdxmOT040tQpci8q11lDeTuuzUlj6T6WAdh8b7fRqJTqJ1Yyb0T2O+NKGt2LeyOoR FKwkKAzECKMPFo1U3zEaYIxkWH/bUcUwat8LeAVJSAi4GbdxqsVInVs25xYqSoDKsMFoWq7MNKt2 veLbBiJN707IG3g5NXeqfmJ1eG8wKlxyh7FmZ9H53nk9Dd/lLwAAAP//AwBQSwMEFAAGAAgAAAAh AAYgaZHeAAAACgEAAA8AAABkcnMvZG93bnJldi54bWxMj01vwjAMhu+T+A+RkXYbCayg0jVFiGnX obEPabfQmLZa41RNoN2/x5y2o+1Hr58334yuFRfsQ+NJw3ymQCCV3jZUafh4f3lIQYRoyJrWE2r4 xQCbYnKXm8z6gd7wcoiV4BAKmdFQx9hlUoayRmfCzHdIfDv53pnIY19J25uBw10rF0qtpDMN8Yfa dLirsfw5nJ2Gz9fT91ei9tWzW3aDH5Ukt5Za30/H7ROIiGP8g+Gmz+pQsNPRn8kG0WpYLFPuEjWs 1lyBgcfktjgymcxTkEUu/1corgAAAP//AwBQSwECLQAUAAYACAAAACEAtoM4kv4AAADhAQAAEwAA AAAAAAAAAAAAAAAAAAAAW0NvbnRlbnRfVHlwZXNdLnhtbFBLAQItABQABgAIAAAAIQA4/SH/1gAA AJQBAAALAAAAAAAAAAAAAAAAAC8BAABfcmVscy8ucmVsc1BLAQItABQABgAIAAAAIQAGQ6lQuAIA AMQFAAAOAAAAAAAAAAAAAAAAAC4CAABkcnMvZTJvRG9jLnhtbFBLAQItABQABgAIAAAAIQAGIGmR 3gAAAAoBAAAPAAAAAAAAAAAAAAAAABIFAABkcnMvZG93bnJldi54bWxQSwUGAAAAAAQABADzAAAA HQY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7632" behindDoc="0" locked="0" layoutInCell="1" allowOverlap="1">
                <wp:simplePos x="0" y="0"/>
                <wp:positionH relativeFrom="column">
                  <wp:posOffset>3314700</wp:posOffset>
                </wp:positionH>
                <wp:positionV relativeFrom="paragraph">
                  <wp:posOffset>553720</wp:posOffset>
                </wp:positionV>
                <wp:extent cx="2286000" cy="0"/>
                <wp:effectExtent l="10160" t="8890" r="8890" b="10160"/>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43.6pt" to="441pt,4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PMxaHwIAADoEAAAOAAAAZHJzL2Uyb0RvYy54bWysU8GO2jAQvVfqP1i+QxIaWIgIqyqBXrYt EtsPMLZDrDq2ZRsCqvrvHRuC2PZSVc3BGXtmnt+8GS+fz51EJ26d0KrE2TjFiCuqmVCHEn973Yzm GDlPFCNSK17iC3f4efX+3bI3BZ/oVkvGLQIQ5YrelLj13hRJ4mjLO+LG2nAFzkbbjnjY2kPCLOkB vZPJJE1nSa8tM1ZT7hyc1lcnXkX8puHUf20axz2SJQZuPq42rvuwJqslKQ6WmFbQGw3yDyw6IhRc eoeqiSfoaMUfUJ2gVjvd+DHVXaKbRlAea4BqsvS3anYtMTzWAuI4c5fJ/T9Y+uW0tUiwEj+lC4wU 6aBJO2+JOLQeVVopkFBbFLygVW9cASmV2tpQLT2rnXnR9LtDSlctUQceOb9eDMBkISN5kxI2zsCN +/6zZhBDjl5H4c6N7QIkSILOsT+Xe3/42SMKh5PJfJam0EY6+BJSDInGOv+J6w4Fo8RSqCAdKcjp xflAhBRDSDhWeiOkjO2XCvUlXkwn05jgtBQsOEOYs4d9JS06kTBA8YtVgecxzOqjYhGs5YStb7Yn Ql5tuFyqgAelAJ2bdZ2QH4t0sZ6v5/kon8zWozyt69HHTZWPZpvsaVp/qKuqzn4GalletIIxrgK7 YVqz/O+m4fZurnN2n9e7DMlb9KgXkB3+kXTsZWjfdRD2ml22dugxDGgMvj2m8AIe92A/PvnVLwAA AP//AwBQSwMEFAAGAAgAAAAhALLMowHdAAAACQEAAA8AAABkcnMvZG93bnJldi54bWxMj81OwzAQ hO9IvIO1SFyq1sGINgpxKgTkxoX+iOs2XpKIeJ3Gbht4elz1AMedHc18ky9H24kjDb51rOFuloAg rpxpudawWZfTFIQPyAY7x6Thmzwsi+urHDPjTvxOx1WoRQxhn6GGJoQ+k9JXDVn0M9cTx9+nGyyG eA61NAOeYrjtpEqSubTYcmxosKfnhqqv1cFq8OWW9uXPpJokH/e1I7V/eXtFrW9vxqdHEIHG8GeG M35EhyIy7dyBjRedhgel4pagIV0oENGQpmdhdxFkkcv/C4pfAAAA//8DAFBLAQItABQABgAIAAAA IQC2gziS/gAAAOEBAAATAAAAAAAAAAAAAAAAAAAAAABbQ29udGVudF9UeXBlc10ueG1sUEsBAi0A FAAGAAgAAAAhADj9If/WAAAAlAEAAAsAAAAAAAAAAAAAAAAALwEAAF9yZWxzLy5yZWxzUEsBAi0A FAAGAAgAAAAhAAM8zFofAgAAOgQAAA4AAAAAAAAAAAAAAAAALgIAAGRycy9lMm9Eb2MueG1sUEsB Ai0AFAAGAAgAAAAhALLMowHdAAAACQEAAA8AAAAAAAAAAAAAAAAAeQQAAGRycy9kb3ducmV2Lnht bFBLBQYAAAAABAAEAPMAAACDBQAAAAA= "/>
            </w:pict>
          </mc:Fallback>
        </mc:AlternateContent>
      </w:r>
      <w:r>
        <w:rPr>
          <w:rFonts w:ascii="Times New Roman" w:hAnsi="Times New Roman"/>
          <w:noProof/>
          <w:color w:val="000000"/>
        </w:rPr>
        <mc:AlternateContent>
          <mc:Choice Requires="wps">
            <w:drawing>
              <wp:anchor distT="0" distB="0" distL="114300" distR="114300" simplePos="0" relativeHeight="251718656" behindDoc="0" locked="0" layoutInCell="1" allowOverlap="1">
                <wp:simplePos x="0" y="0"/>
                <wp:positionH relativeFrom="column">
                  <wp:posOffset>3657600</wp:posOffset>
                </wp:positionH>
                <wp:positionV relativeFrom="paragraph">
                  <wp:posOffset>252730</wp:posOffset>
                </wp:positionV>
                <wp:extent cx="1600200" cy="685800"/>
                <wp:effectExtent l="10160" t="12700" r="8890" b="6350"/>
                <wp:wrapNone/>
                <wp:docPr id="708" name="Rectangle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85800"/>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8" o:spid="_x0000_s1026" style="position:absolute;margin-left:4in;margin-top:19.9pt;width:126pt;height:5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iGCtIwIAAEAEAAAOAAAAZHJzL2Uyb0RvYy54bWysU1Fv0zAQfkfiP1h+p0mqttuiptPUUYQ0 YGLwA1zHSSwcnzm7Tcuv5+x0pQOeEH6w7nznz3ffd17eHnrD9gq9BlvxYpJzpqyEWtu24l+/bN5c c+aDsLUwYFXFj8rz29XrV8vBlWoKHZhaISMQ68vBVbwLwZVZ5mWneuEn4JSlYAPYi0AutlmNYiD0 3mTTPF9kA2DtEKTynk7vxyBfJfymUTJ8ahqvAjMVp9pC2jHt27hnq6UoWxSu0/JUhviHKnqhLT16 hroXQbAd6j+gei0RPDRhIqHPoGm0VKkH6qbIf+vmqRNOpV6IHO/ONPn/Bys/7h+R6briVzlJZUVP In0m2oRtjWLxkCganC8p88k9YmzSuweQ3zyzsO4oT90hwtApUVNhRczPXlyIjqerbDt8gJrwxS5A YuvQYB8BiQd2SKIcz6KoQ2CSDotFnpPSnEmKLa7n12THJ0T5fNuhD+8U9CwaFUeqPqGL/YMPY+pz SqoejK432pjkYLtdG2R7QQOySeuE7i/TjGVDxW/m03lCfhHzlxA5rc3mbxC9DjTpRvcVpxZoxSRR Rtre2jrZQWgz2tSdsSceI3WjBFuoj0QjwjjG9O3I6AB/cDbQCFfcf98JVJyZ95akuClmszjzyZnN r6bk4GVkexkRVhJUxQNno7kO4z/ZOdRtRy8VqXcLdyRfoxOzUdqxqlOxNKZJm9OXiv/g0k9Zvz7+ 6icAAAD//wMAUEsDBBQABgAIAAAAIQBuKe+y3gAAAAoBAAAPAAAAZHJzL2Rvd25yZXYueG1sTI89 T8MwEIZ3JP6DdZVYKuqQ0NZN41QIqRIrKQubm1wTi/gcxW4T/j3HBOO99+j9KA6z68UNx2A9aXha JSCQat9YajV8nI6PCkSIhhrTe0IN3xjgUN7fFSZv/ETveKtiK9iEQm40dDEOuZSh7tCZsPIDEv8u fnQm8jm2shnNxOaul2mSbKQzljihMwO+dlh/VVfHIdPuc2mlvxyz5Vu7tplKTVVr/bCYX/YgIs7x D4bf+lwdSu509ldqgug1rLcb3hI1ZDuewIBKFQtnJp+3CmRZyP8Tyh8AAAD//wMAUEsBAi0AFAAG AAgAAAAhALaDOJL+AAAA4QEAABMAAAAAAAAAAAAAAAAAAAAAAFtDb250ZW50X1R5cGVzXS54bWxQ SwECLQAUAAYACAAAACEAOP0h/9YAAACUAQAACwAAAAAAAAAAAAAAAAAvAQAAX3JlbHMvLnJlbHNQ SwECLQAUAAYACAAAACEA3YhgrSMCAABABAAADgAAAAAAAAAAAAAAAAAuAgAAZHJzL2Uyb0RvYy54 bWxQSwECLQAUAAYACAAAACEAbinvst4AAAAKAQAADwAAAAAAAAAAAAAAAAB9BAAAZHJzL2Rvd25y ZXYueG1sUEsFBgAAAAAEAAQA8wAAAIgFAAAAAA== " strokecolor="blue"/>
            </w:pict>
          </mc:Fallback>
        </mc:AlternateContent>
      </w:r>
      <w:r>
        <w:rPr>
          <w:rFonts w:ascii="Times New Roman" w:hAnsi="Times New Roman"/>
          <w:noProof/>
          <w:color w:val="000000"/>
        </w:rPr>
        <mc:AlternateContent>
          <mc:Choice Requires="wps">
            <w:drawing>
              <wp:anchor distT="0" distB="0" distL="114300" distR="114300" simplePos="0" relativeHeight="251719680" behindDoc="0" locked="0" layoutInCell="1" allowOverlap="1">
                <wp:simplePos x="0" y="0"/>
                <wp:positionH relativeFrom="column">
                  <wp:posOffset>4000500</wp:posOffset>
                </wp:positionH>
                <wp:positionV relativeFrom="paragraph">
                  <wp:posOffset>132080</wp:posOffset>
                </wp:positionV>
                <wp:extent cx="342900" cy="342900"/>
                <wp:effectExtent l="10160" t="6350" r="8890" b="12700"/>
                <wp:wrapNone/>
                <wp:docPr id="707" name="Oval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7" o:spid="_x0000_s1026" style="position:absolute;margin-left:315pt;margin-top:10.4pt;width:27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TxpSFwIAADAEAAAOAAAAZHJzL2Uyb0RvYy54bWysU1Fv0zAQfkfiP1h+p0lLy2jUdJo6ipDG NmnwA1zHSSwcnzm7Tcuv5+xkpQOeEH6w7nznz/d9d15dHzvDDgq9Blvy6STnTFkJlbZNyb9+2b55 z5kPwlbCgFUlPynPr9evX616V6gZtGAqhYxArC96V/I2BFdkmZet6oSfgFOWgjVgJwK52GQVip7Q O5PN8vxd1gNWDkEq7+n0dgjydcKvayXDQ117FZgpOdUW0o5p38U9W69E0aBwrZZjGeIfquiEtvTo GepWBMH2qP+A6rRE8FCHiYQug7rWUiUOxGaa/8bmqRVOJS4kjndnmfz/g5X3h0dkuir5VX7FmRUd NenhIAyLPqnTO19Q0pN7xMjPuzuQ3zyzsGmFbdQNIvStEhXVNI352YsL0fF0le36z1ARtNgHSEId a+wiIEnAjqkfp3M/1DEwSYdv57NlTl2TFBrt+IIoni879OGjgo5Fo+TKGO18VEwU4nDnw5D9nJXq B6OrrTYmOdjsNgYZ0S35Nq1EgWhephnL+pIvF7NFQn4R85cQeVp/g0DY24qqEUXU6sNoB6HNYBMn Y0fxol6D7juoTqQdwjC29M3IaAF/cNbTyJbcf98LVJyZT5b0X07n8zjjyZkvrmbk4GVkdxkRVhJU yQNng7kJw7/YO9RNSy9NE10LN9SzWicxYz+HqsZiaSxTR8YvFOf+0k9Zvz76+icAAAD//wMAUEsD BBQABgAIAAAAIQB9orUz3gAAAAkBAAAPAAAAZHJzL2Rvd25yZXYueG1sTI/BTsMwDIbvSLxDZCRu LNm6larUnSYmJDhwoMA9a7y2WpNUTdaVt8ec2NH2r9/fV2xn24uJxtB5h7BcKBDkam861yB8fb48 ZCBC1M7o3jtC+KEA2/L2ptC58Rf3QVMVG8ElLuQaoY1xyKUMdUtWh4UfyPHt6EerI49jI82oL1xu e7lSKpVWd44/tHqg55bqU3W2CPtmV6WTTOImOe5f4+b0/f6WLBHv7+bdE4hIc/wPwx8+o0PJTAd/ diaIHiFNFLtEhJViBQ6k2ZoXB4THdQayLOS1QfkLAAD//wMAUEsBAi0AFAAGAAgAAAAhALaDOJL+ AAAA4QEAABMAAAAAAAAAAAAAAAAAAAAAAFtDb250ZW50X1R5cGVzXS54bWxQSwECLQAUAAYACAAA ACEAOP0h/9YAAACUAQAACwAAAAAAAAAAAAAAAAAvAQAAX3JlbHMvLnJlbHNQSwECLQAUAAYACAAA ACEABk8aUhcCAAAwBAAADgAAAAAAAAAAAAAAAAAuAgAAZHJzL2Uyb0RvYy54bWxQSwECLQAUAAYA CAAAACEAfaK1M94AAAAJAQAADwAAAAAAAAAAAAAAAABxBAAAZHJzL2Rvd25yZXYueG1sUEsFBgAA AAAEAAQA8wAAAHwFAAAAAA== "/>
            </w:pict>
          </mc:Fallback>
        </mc:AlternateContent>
      </w:r>
      <w:r>
        <w:rPr>
          <w:rFonts w:ascii="Times New Roman" w:hAnsi="Times New Roman"/>
          <w:noProof/>
          <w:color w:val="000000"/>
        </w:rPr>
        <mc:AlternateContent>
          <mc:Choice Requires="wps">
            <w:drawing>
              <wp:anchor distT="0" distB="0" distL="114300" distR="114300" simplePos="0" relativeHeight="251720704" behindDoc="0" locked="0" layoutInCell="1" allowOverlap="1">
                <wp:simplePos x="0" y="0"/>
                <wp:positionH relativeFrom="column">
                  <wp:posOffset>4229100</wp:posOffset>
                </wp:positionH>
                <wp:positionV relativeFrom="paragraph">
                  <wp:posOffset>725170</wp:posOffset>
                </wp:positionV>
                <wp:extent cx="342900" cy="342900"/>
                <wp:effectExtent l="10160" t="8890" r="8890" b="10160"/>
                <wp:wrapNone/>
                <wp:docPr id="706" name="Oval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6" o:spid="_x0000_s1026" style="position:absolute;margin-left:333pt;margin-top:57.1pt;width:27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WCjBFwIAADAEAAAOAAAAZHJzL2Uyb0RvYy54bWysU1Fv0zAQfkfiP1h+p0lLu9Go6TR1FCEN NmnwA1zHSSwcnzm7Tcuv5+xkpQOeEH6w7nznz/d9d17dHDvDDgq9Blvy6STnTFkJlbZNyb9+2b55 x5kPwlbCgFUlPynPb9avX616V6gZtGAqhYxArC96V/I2BFdkmZet6oSfgFOWgjVgJwK52GQVip7Q O5PN8vwq6wErhyCV93R6NwT5OuHXtZLhoa69CsyUnGoLace07+KerVeiaFC4VsuxDPEPVXRCW3r0 DHUngmB71H9AdVoieKjDREKXQV1rqRIHYjPNf2Pz1AqnEhcSx7uzTP7/wcrPh0dkuir5dX7FmRUd NenhIAyLPqnTO19Q0pN7xMjPu3uQ3zyzsGmFbdQtIvStEhXVNI352YsL0fF0le36T1ARtNgHSEId a+wiIEnAjqkfp3M/1DEwSYdv57NlTl2TFBrt+IIoni879OGDgo5Fo+TKGO18VEwU4nDvw5D9nJXq B6OrrTYmOdjsNgYZ0S35Nq1EgWhephnL+pIvF7NFQn4R85cQeVp/g0DY24qqEUXU6v1oB6HNYBMn Y0fxol6D7juoTqQdwjC29M3IaAF/cNbTyJbcf98LVJyZj5b0X07n8zjjyZkvrmfk4GVkdxkRVhJU yQNng7kJw7/YO9RNSy9NE10Lt9SzWicxYz+HqsZiaSxTR8YvFOf+0k9Zvz76+icAAAD//wMAUEsD BBQABgAIAAAAIQC5UsdR3gAAAAsBAAAPAAAAZHJzL2Rvd25yZXYueG1sTI/NTsMwEITvSLyDtUjc qPNDTRXiVBUVEhw4EODuxtskaryOYjcNb89yguPujGa+KbeLG8SMU+g9aUhXCQikxtueWg2fH893 GxAhGrJm8IQavjHAtrq+Kk1h/YXeca5jKziEQmE0dDGOhZSh6dCZsPIjEmtHPzkT+ZxaaSdz4XA3 yCxJlHSmJ27ozIhPHTan+uw07NtdrWaZx3V+3L/E9enr7TVPtb69WXaPICIu8c8Mv/iMDhUzHfyZ bBCDBqUUb4kspPcZCHY8cCGIA3/UJgNZlfL/huoHAAD//wMAUEsBAi0AFAAGAAgAAAAhALaDOJL+ AAAA4QEAABMAAAAAAAAAAAAAAAAAAAAAAFtDb250ZW50X1R5cGVzXS54bWxQSwECLQAUAAYACAAA ACEAOP0h/9YAAACUAQAACwAAAAAAAAAAAAAAAAAvAQAAX3JlbHMvLnJlbHNQSwECLQAUAAYACAAA ACEA7lgowRcCAAAwBAAADgAAAAAAAAAAAAAAAAAuAgAAZHJzL2Uyb0RvYy54bWxQSwECLQAUAAYA CAAAACEAuVLHUd4AAAALAQAADwAAAAAAAAAAAAAAAABxBAAAZHJzL2Rvd25yZXYueG1sUEsFBgAA AAAEAAQA8wAAAHwFAAAAAA== "/>
            </w:pict>
          </mc:Fallback>
        </mc:AlternateContent>
      </w:r>
      <w:r>
        <w:rPr>
          <w:rFonts w:ascii="Times New Roman" w:hAnsi="Times New Roman"/>
          <w:noProof/>
          <w:color w:val="000000"/>
        </w:rPr>
        <mc:AlternateContent>
          <mc:Choice Requires="wps">
            <w:drawing>
              <wp:anchor distT="0" distB="0" distL="114300" distR="114300" simplePos="0" relativeHeight="251721728" behindDoc="0" locked="0" layoutInCell="1" allowOverlap="1">
                <wp:simplePos x="0" y="0"/>
                <wp:positionH relativeFrom="column">
                  <wp:posOffset>4686300</wp:posOffset>
                </wp:positionH>
                <wp:positionV relativeFrom="paragraph">
                  <wp:posOffset>179705</wp:posOffset>
                </wp:positionV>
                <wp:extent cx="342900" cy="228600"/>
                <wp:effectExtent l="10160" t="6350" r="8890" b="12700"/>
                <wp:wrapNone/>
                <wp:docPr id="705" name="Rect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5" o:spid="_x0000_s1026" style="position:absolute;margin-left:369pt;margin-top:14.15pt;width:27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rvNIQIAAD8EAAAOAAAAZHJzL2Uyb0RvYy54bWysU1Fv0zAQfkfiP1h+p0lDu7VR02nqKEIa MDH4Aa7jNBaOz5zdpuXX7+x0pQOeEH6wfL7z5+++u1vcHDrD9gq9Blvx8SjnTFkJtbbbin/7un4z 48wHYWthwKqKH5XnN8vXrxa9K1UBLZhaISMQ68veVbwNwZVZ5mWrOuFH4JQlZwPYiUAmbrMaRU/o ncmKPL/KesDaIUjlPd3eDU6+TPhNo2T43DReBWYqTtxC2jHtm7hny4Uotyhcq+WJhvgHFp3Qlj49 Q92JINgO9R9QnZYIHpowktBl0DRaqpQDZTPOf8vmsRVOpVxIHO/OMvn/Bys/7R+Q6bri1/mUMys6 KtIXkk3YrVEsXpJEvfMlRT66B4xJencP8rtnFlYtxalbROhbJWoiNo7x2YsH0fD0lG36j1ATvtgF SGodGuwiIOnADqkox3NR1CEwSZdvJ8U8p9JJchXF7IrO8QdRPj926MN7BR2Lh4ojkU/gYn/vwxD6 HJLIg9H1WhuTDNxuVgbZXlB/rNM6ofvLMGNZX/H5tJgm5Bc+fwmRp/U3iE4HanSju4rPzkGijKq9 szXRFGUQ2gxnys7Yk4xRuaECG6iPpCLC0MU0dXRoAX9y1lMHV9z/2AlUnJkPlioxH08mseWTMZle F2TgpWdz6RFWElTFA2fDcRWGMdk51NuWfhqn3C3cUvUanZSNlR1YnchSl6banCYqjsGlnaJ+zf3y CQAA//8DAFBLAwQUAAYACAAAACEAvBEaV98AAAAJAQAADwAAAGRycy9kb3ducmV2LnhtbEyPQU+D QBCF7yb+h82YeLOLYFpKWRqjqYnHll68DewWUHaWsEuL/nrHUz2+eS9vvpdvZ9uLsxl950jB4yIC Yah2uqNGwbHcPaQgfEDS2DsyCr6Nh21xe5Njpt2F9uZ8CI3gEvIZKmhDGDIpfd0ai37hBkPsndxo MbAcG6lHvHC57WUcRUtpsSP+0OJgXlpTfx0mq6Dq4iP+7Mu3yK53SXify8/p41Wp+7v5eQMimDlc w/CHz+hQMFPlJtJe9ApWScpbgoI4TUBwYLWO+VApWD4lIItc/l9Q/AIAAP//AwBQSwECLQAUAAYA CAAAACEAtoM4kv4AAADhAQAAEwAAAAAAAAAAAAAAAAAAAAAAW0NvbnRlbnRfVHlwZXNdLnhtbFBL AQItABQABgAIAAAAIQA4/SH/1gAAAJQBAAALAAAAAAAAAAAAAAAAAC8BAABfcmVscy8ucmVsc1BL AQItABQABgAIAAAAIQAservNIQIAAD8EAAAOAAAAAAAAAAAAAAAAAC4CAABkcnMvZTJvRG9jLnht bFBLAQItABQABgAIAAAAIQC8ERpX3wAAAAkBAAAPAAAAAAAAAAAAAAAAAHsEAABkcnMvZG93bnJl di54bWxQSwUGAAAAAAQABADzAAAAhwUAAAAA "/>
            </w:pict>
          </mc:Fallback>
        </mc:AlternateContent>
      </w:r>
      <w:r>
        <w:rPr>
          <w:rFonts w:ascii="Times New Roman" w:hAnsi="Times New Roman"/>
          <w:noProof/>
          <w:color w:val="000000"/>
        </w:rPr>
        <mc:AlternateContent>
          <mc:Choice Requires="wps">
            <w:drawing>
              <wp:anchor distT="0" distB="0" distL="114300" distR="114300" simplePos="0" relativeHeight="251722752" behindDoc="0" locked="0" layoutInCell="1" allowOverlap="1">
                <wp:simplePos x="0" y="0"/>
                <wp:positionH relativeFrom="column">
                  <wp:posOffset>4057650</wp:posOffset>
                </wp:positionH>
                <wp:positionV relativeFrom="paragraph">
                  <wp:posOffset>160655</wp:posOffset>
                </wp:positionV>
                <wp:extent cx="571500" cy="457200"/>
                <wp:effectExtent l="635" t="0" r="0" b="3175"/>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294" type="#_x0000_t202" style="position:absolute;margin-left:319.5pt;margin-top:12.65pt;width:45pt;height:3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3Q52twIAAMQFAAAOAAAAZHJzL2Uyb0RvYy54bWysVN1umzAUvp+0d7B8T4HMJIBKqjaEaVL3 I7V7AAdMsAY2s51AV+3dd2ySNG01adrmC8v2Of7O33fO5dXYtWjPlOZSZDi8CDBiopQVF9sMf70v vBgjbaioaCsFy/AD0/hq+fbN5dCnbCYb2VZMIQAROh36DDfG9Knv67JhHdUXsmcChLVUHTVwVVu/ UnQA9K71Z0Ew9wepql7JkmkNr/kkxEuHX9esNJ/rWjOD2gyDb8btyu0bu/vLS5puFe0bXh7coH/h RUe5AKMnqJwainaKv4LqeKmklrW5KGXny7rmJXMxQDRh8CKau4b2zMUCydH9KU36/8GWn/ZfFOJV hhcBwUjQDop0z0aDbuSI7BtkaOh1Cop3PaiaEQRQaRet7m9l+U0jIVcNFVt2rZQcGkYr8DC0P/2z rxOOtiCb4aOswBDdGemAxlp1Nn2QEAToUKmHU3WsMyU8RoswCkBSgohEC6i+s0DT4+deafOeyQ7Z Q4YVFN+B0/2tNtYZmh5VrC0hC962jgCtePYAitMLmIavVmadcPV8TIJkHa9j4pHZfO2RIM+962JF vHkRLqL8Xb5a5eFPazckacOriglr5sitkPxZ7Q4sn1hxYpeWLa8snHVJq+1m1Sq0p8Dtwq1DQs7U /OduuCRALC9CCmckuJklXjGPFx4pSOQliyD2gjC5SeYBSUhePA/plgv27yGhIcNJNIsmLv02tsCt 17HRtOMGpkfLuwzHJyWaWgauReVKayhvp/NZKqz7T6mAch8L7fhqKTqR1Yyb0TVHfOqDjawegMFK AsOAjDD64NBI9QOjAcZIhvX3HVUMo/aDgC5IQkLs3HEXx1qM1Llkcy6hogSoDBuMpuPKTLNq1yu+ bcDS1HdCXkPn1Nyx2rbY5NWh32BUuOAOY83OovO703oavstfAAAA//8DAFBLAwQUAAYACAAAACEA lLnSlt4AAAAJAQAADwAAAGRycy9kb3ducmV2LnhtbEyPzU7DMBCE70i8g7VI3KhNQlsSsqkqENci yo/EzY23SdR4HcVuE96+7gmOszOa/aZYTbYTJxp86xjhfqZAEFfOtFwjfH683j2C8EGz0Z1jQvgl D6vy+qrQuXEjv9NpG2oRS9jnGqEJoc+l9FVDVvuZ64mjt3eD1SHKoZZm0GMst51MlFpIq1uOHxrd 03ND1WF7tAhfm/3P94N6q1/svB/dpCTbTCLe3kzrJxCBpvAXhgt+RIcyMu3ckY0XHcIizeKWgJDM UxAxsEwuhx1CtkxBloX8v6A8AwAA//8DAFBLAQItABQABgAIAAAAIQC2gziS/gAAAOEBAAATAAAA AAAAAAAAAAAAAAAAAABbQ29udGVudF9UeXBlc10ueG1sUEsBAi0AFAAGAAgAAAAhADj9If/WAAAA lAEAAAsAAAAAAAAAAAAAAAAALwEAAF9yZWxzLy5yZWxzUEsBAi0AFAAGAAgAAAAhAGLdDna3AgAA xAUAAA4AAAAAAAAAAAAAAAAALgIAAGRycy9lMm9Eb2MueG1sUEsBAi0AFAAGAAgAAAAhAJS50pbe AAAACQEAAA8AAAAAAAAAAAAAAAAAEQUAAGRycy9kb3ducmV2LnhtbFBLBQYAAAAABAAEAPMAAAAc Bg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3776" behindDoc="0" locked="0" layoutInCell="1" allowOverlap="1">
                <wp:simplePos x="0" y="0"/>
                <wp:positionH relativeFrom="column">
                  <wp:posOffset>4248150</wp:posOffset>
                </wp:positionH>
                <wp:positionV relativeFrom="paragraph">
                  <wp:posOffset>744220</wp:posOffset>
                </wp:positionV>
                <wp:extent cx="571500" cy="457200"/>
                <wp:effectExtent l="635" t="0" r="0" b="635"/>
                <wp:wrapNone/>
                <wp:docPr id="70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295" type="#_x0000_t202" style="position:absolute;margin-left:334.5pt;margin-top:58.6pt;width:45pt;height:3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FaRpuAIAAMQFAAAOAAAAZHJzL2Uyb0RvYy54bWysVG1vmzAQ/j5p/8HydwqkJgFUUrUhTJO6 F6ndD3DABGtgM9sJdNP++84mSdNWk6ZtfEC27/zcPXeP7+p67Fq0Z0pzKTIcXgQYMVHKiotthr88 FF6MkTZUVLSVgmX4kWl8vXz75mroUzaTjWwrphCACJ0OfYYbY/rU93XZsI7qC9kzAcZaqo4a2Kqt Xyk6AHrX+rMgmPuDVFWvZMm0htN8MuKlw69rVppPda2ZQW2GITfj/sr9N/bvL69oulW0b3h5SIP+ RRYd5QKCnqByaijaKf4KquOlklrW5qKUnS/rmpfMcQA2YfCCzX1De+a4QHF0fyqT/n+w5cf9Z4V4 leFFcImRoB006YGNBt3KEdkzqNDQ6xQc73twNSMYoNOOre7vZPlVIyFXDRVbdqOUHBpGK8gwtDf9 s6sTjrYgm+GDrCAQ3RnpgMZadbZ8UBAE6NCpx1N3bDIlHEaLMArAUoKJRAvovotA0+PlXmnzjskO 2UWGFTTfgdP9nTY2GZoeXWwsIQvetk4ArXh2AI7TCYSGq9Zmk3D9/JEEyTpex8Qjs/naI0GeezfF injzIlxE+WW+WuXhTxs3JGnDq4oJG+aorZD8We8OKp9UcVKXli2vLJxNSavtZtUqtKeg7cJ9h4Kc ufnP03BFAC4vKIUzEtzOEq+YxwuPFCTykkUQe0GY3CbzgCQkL55TuuOC/TslNGQ4iWbRpKXfcgvc 95obTTtuYHq0vMtwfHKiqVXgWlSutYbydlqflcKm/1QKaPex0U6vVqKTWM24Gd3jiCMb3op5I6tH ULCSoDAQI4w+WDRSfcdogDGSYf1tRxXDqH0v4BUkISF27riNUy1G6tyyObdQUQJUhg1G03Jlplm1 6xXfNhBpendC3sDLqblT9VNWh/cGo8KRO4w1O4vO987rafgufwEAAP//AwBQSwMEFAAGAAgAAAAh ADrkzcreAAAACwEAAA8AAABkcnMvZG93bnJldi54bWxMj81OwzAQhO9IfQdrK3GjdqM2bUKcClFx BVF+JG5uvE0i4nUUu014e7YnOO7MaPabYje5TlxwCK0nDcuFAoFUedtSreH97eluCyJEQ9Z0nlDD DwbYlbObwuTWj/SKl0OsBZdQyI2GJsY+lzJUDToTFr5HYu/kB2cin0Mt7WBGLnedTJRKpTMt8YfG 9PjYYPV9ODsNH8+nr8+Veqn3bt2PflKSXCa1vp1PD/cgIk7xLwxXfEaHkpmO/kw2iE5Dmma8JbKx 3CQgOLFZX5UjK9ssAVkW8v+G8hcAAP//AwBQSwECLQAUAAYACAAAACEAtoM4kv4AAADhAQAAEwAA AAAAAAAAAAAAAAAAAAAAW0NvbnRlbnRfVHlwZXNdLnhtbFBLAQItABQABgAIAAAAIQA4/SH/1gAA AJQBAAALAAAAAAAAAAAAAAAAAC8BAABfcmVscy8ucmVsc1BLAQItABQABgAIAAAAIQDDFaRpuAIA AMQFAAAOAAAAAAAAAAAAAAAAAC4CAABkcnMvZTJvRG9jLnhtbFBLAQItABQABgAIAAAAIQA65M3K 3gAAAAsBAAAPAAAAAAAAAAAAAAAAABIFAABkcnMvZG93bnJldi54bWxQSwUGAAAAAAQABADzAAAA HQY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4800" behindDoc="0" locked="0" layoutInCell="1" allowOverlap="1">
                <wp:simplePos x="0" y="0"/>
                <wp:positionH relativeFrom="column">
                  <wp:posOffset>4714875</wp:posOffset>
                </wp:positionH>
                <wp:positionV relativeFrom="paragraph">
                  <wp:posOffset>151130</wp:posOffset>
                </wp:positionV>
                <wp:extent cx="571500" cy="457200"/>
                <wp:effectExtent l="635" t="0" r="0" b="3175"/>
                <wp:wrapNone/>
                <wp:docPr id="70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296" type="#_x0000_t202" style="position:absolute;margin-left:371.25pt;margin-top:11.9pt;width:4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9qjkuAIAAMQFAAAOAAAAZHJzL2Uyb0RvYy54bWysVG1vmzAQ/j5p/8Hyd8rLTAKopGpDmCZ1 L1K7H+CACdbAZrYT0lX77zubJE1bTZq28QHZvvNz99w9vsurfd+hHVOaS5Hj8CLAiIlK1lxscvz1 vvQSjLShoqadFCzHD0zjq8XbN5fjkLFItrKrmUIAInQ2DjlujRky39dVy3qqL+TABBgbqXpqYKs2 fq3oCOh950dBMPNHqepByYppDafFZMQLh980rDKfm0Yzg7ocQ27G/ZX7r+3fX1zSbKPo0PLqkAb9 iyx6ygUEPUEV1FC0VfwVVM8rJbVszEUle182Da+Y4wBswuAFm7uWDsxxgeLo4VQm/f9gq0+7Lwrx OsfzIMJI0B6adM/2Bt3IPbJnUKFx0Bk43g3gavZggE47tnq4ldU3jYRctlRs2LVScmwZrSHD0N70 z65OONqCrMePsoZAdGukA9o3qrflg4IgQIdOPZy6Y5Op4DCeh3EAlgpMJJ5D910Emh0vD0qb90z2 yC5yrKD5DpzubrWxydDs6GJjCVnyrnMC6MSzA3CcTiA0XLU2m4Tr52MapKtklRCPRLOVR4Ki8K7L JfFmZTiPi3fFclmEP23ckGQtr2smbJijtkLyZ707qHxSxUldWna8tnA2Ja0262Wn0I6Ctkv3HQpy 5uY/T8MVAbi8oBRGJLiJUq+cJXOPlCT20nmQeEGY3qSzgKSkKJ9TuuWC/TslNOY4jaN40tJvuQXu e82NZj03MD063uc4OTnRzCpwJWrXWkN5N63PSmHTfyoFtPvYaKdXK9FJrGa/3rvHkcxseCvmtawf QMFKgsJAjDD6YNFK9QOjEcZIjvX3LVUMo+6DgFeQhoTYueM2TrUYqXPL+txCRQVQOTYYTculmWbV dlB800Kk6d0JeQ0vp+FO1U9ZHd4bjApH7jDW7Cw63zuvp+G7+AUAAP//AwBQSwMEFAAGAAgAAAAh APcoV9TdAAAACQEAAA8AAABkcnMvZG93bnJldi54bWxMj01PwzAMhu9I/IfISNxYQrdCV+pOCMQV xPiQuGWt11Y0TtVka/n3eCc42n70+nmLzex6daQxdJ4RrhcGFHHl644bhPe3p6sMVIiWa9t7JoQf CrApz88Km9d+4lc6bmOjJIRDbhHaGIdc61C15GxY+IFYbns/OhtlHBtdj3aScNfrxJgb7WzH8qG1 Az20VH1vDw7h43n/9bkyL82jS4fJz0azW2vEy4v5/g5UpDn+wXDSF3UoxWnnD1wH1SPcrpJUUIRk KRUEyJanxQ5hnWagy0L/b1D+AgAA//8DAFBLAQItABQABgAIAAAAIQC2gziS/gAAAOEBAAATAAAA AAAAAAAAAAAAAAAAAABbQ29udGVudF9UeXBlc10ueG1sUEsBAi0AFAAGAAgAAAAhADj9If/WAAAA lAEAAAsAAAAAAAAAAAAAAAAALwEAAF9yZWxzLy5yZWxzUEsBAi0AFAAGAAgAAAAhAKL2qOS4AgAA xAUAAA4AAAAAAAAAAAAAAAAALgIAAGRycy9lMm9Eb2MueG1sUEsBAi0AFAAGAAgAAAAhAPcoV9Td AAAACQEAAA8AAAAAAAAAAAAAAAAAEgUAAGRycy9kb3ducmV2LnhtbFBLBQYAAAAABAAEAPMAAAAc BgAAAAA= "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lastRenderedPageBreak/>
        <w:t xml:space="preserve">                                </w:t>
      </w:r>
    </w:p>
    <w:p w:rsidR="007A4FEF" w:rsidRPr="00C71BE6" w:rsidRDefault="007A4FEF" w:rsidP="007A4FEF">
      <w:pPr>
        <w:spacing w:line="312" w:lineRule="auto"/>
        <w:jc w:val="both"/>
        <w:rPr>
          <w:rFonts w:ascii="Times New Roman" w:hAnsi="Times New Roman"/>
          <w:b/>
          <w:bCs/>
          <w:color w:val="000000"/>
          <w:lang w:val="pt-BR"/>
        </w:rPr>
      </w:pPr>
      <w:r>
        <w:rPr>
          <w:rFonts w:ascii="Times New Roman" w:hAnsi="Times New Roman"/>
          <w:b/>
          <w:noProof/>
          <w:color w:val="000000"/>
        </w:rPr>
        <mc:AlternateContent>
          <mc:Choice Requires="wps">
            <w:drawing>
              <wp:anchor distT="0" distB="0" distL="114300" distR="114300" simplePos="0" relativeHeight="251735040" behindDoc="0" locked="0" layoutInCell="1" allowOverlap="1">
                <wp:simplePos x="0" y="0"/>
                <wp:positionH relativeFrom="column">
                  <wp:posOffset>4307205</wp:posOffset>
                </wp:positionH>
                <wp:positionV relativeFrom="paragraph">
                  <wp:posOffset>210820</wp:posOffset>
                </wp:positionV>
                <wp:extent cx="398145" cy="342900"/>
                <wp:effectExtent l="2540" t="0" r="0" b="635"/>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297" type="#_x0000_t202" style="position:absolute;left:0;text-align:left;margin-left:339.15pt;margin-top:16.6pt;width:31.35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zAEf+AIAAJAGAAAOAAAAZHJzL2Uyb0RvYy54bWysVdtu2zAMfR+wfxD07tpOlPiCOkPixMOA 7gK0+wDFlmNhtuRJSp1u2L+PkpM07fawrcuDIYkUdQ4PyVy/OXQtumdKcykyHF4FGDFRyoqLXYY/ 3xVejJE2VFS0lYJl+IFp/Gbx+tX10KdsIhvZVkwhCCJ0OvQZbozpU9/XZcM6qq9kzwQYa6k6amCr dn6l6ADRu9afBMHcH6SqeiVLpjWcrkcjXrj4dc1K87GuNTOozTBgM+6r3Hdrv/7imqY7RfuGl0cY 9B9QdJQLePQcak0NRXvFfwnV8VJJLWtzVcrOl3XNS+Y4AJsweMbmtqE9c1wgObo/p0n/v7Dlh/tP CvEqw1EQYiRoByLdsYNBK3lA9gwyNPQ6BcfbHlzNAQygtGOr+xtZftFIyLyhYseWSsmhYbQChO6m f3F1jKNtkO3wXlbwEN0b6QIdatXZ9EFCEEQHpR7O6lgwJRxOkzgkM4xKME3JJAmcej5NT5d7pc1b JjtkFxlWIL4LTu9vtAEa4HpysW8JWfC2dQXQiicH4DieMFdB422aAhBYWk8Lyan7PQmSTbyJiUcm 841HgvXaWxY58eZFGM3W03Wer8MfFkVI0oZXFRP20VOlheTPlDzW/Fgj51rTsuWVDWchabXb5q1C 99RWuvtZ6YDKhZv/FIYzA5dnlMIJCVaTxCvmceSRgsy8JApiLwiTVTIPSELWxVNKN1ywl1NCQ4aT 2QQUpu0Ohklp1Fhkf02Tph03MFZa3mU4PueCprY0N6JymhvK23F9kRXL5PdZWRazICLT2Iui2dQj 003greIi95Z5OJ9Hm1W+2jwTeuOKR788MU6ei0q8wHt84xEy6H0qU9d7tt3GxjOH7cE1ehydenor qwfoRiWhW6DlYIzDopHqG0YDjMQM6697qhhG7TsBHZ2EhNgZ6jZkFk1goy4t20sLFSWEyrABPd0y N+Pc3feK7xp4aZwhQi5hCtTcdagdFyMqoGQ3MPYcueOItnP1cu+8Hv9IFj8BAAD//wMAUEsDBBQA BgAIAAAAIQDetWca4AAAAAkBAAAPAAAAZHJzL2Rvd25yZXYueG1sTI9NT4NAEIbvJv6HzZh4aexS MAWRoanGj7O1ifG2sFsgsrPIbin66x1PepzMk/d93mIz215MZvSdI4TVMgJhqHa6owZh//p4lYHw QZFWvSOD8GU8bMrzs0Ll2p3oxUy70AgOIZ8rhDaEIZfS162xyi/dYIh/BzdaFfgcG6lHdeJw28s4 itbSqo64oVWDuW9N/bE7WoQn+qwe6HkR7r63+/fq5u0wLUaJeHkxb29BBDOHPxh+9VkdSnaq3JG0 Fz3COs0SRhGSJAbBQHq94nEVQpbGIMtC/l9Q/gAAAP//AwBQSwECLQAUAAYACAAAACEAtoM4kv4A AADhAQAAEwAAAAAAAAAAAAAAAAAAAAAAW0NvbnRlbnRfVHlwZXNdLnhtbFBLAQItABQABgAIAAAA IQA4/SH/1gAAAJQBAAALAAAAAAAAAAAAAAAAAC8BAABfcmVscy8ucmVsc1BLAQItABQABgAIAAAA IQBIzAEf+AIAAJAGAAAOAAAAAAAAAAAAAAAAAC4CAABkcnMvZTJvRG9jLnhtbFBLAQItABQABgAI AAAAIQDetWca4AAAAAkBAAAPAAAAAAAAAAAAAAAAAFIFAABkcnMvZG93bnJldi54bWxQSwUGAAAA AAQABADzAAAAXwY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p>
    <w:p w:rsidR="007A4FEF" w:rsidRPr="00C71BE6" w:rsidRDefault="007A4FEF" w:rsidP="007A4FEF">
      <w:pPr>
        <w:ind w:firstLine="513"/>
        <w:jc w:val="both"/>
        <w:rPr>
          <w:rFonts w:ascii="Times New Roman" w:hAnsi="Times New Roman"/>
          <w:color w:val="000000"/>
          <w:lang w:val="pt-BR"/>
        </w:rPr>
      </w:pPr>
      <w:r>
        <w:rPr>
          <w:rFonts w:ascii="Times New Roman" w:hAnsi="Times New Roman"/>
          <w:noProof/>
          <w:color w:val="000000"/>
          <w:u w:val="single"/>
        </w:rPr>
        <mc:AlternateContent>
          <mc:Choice Requires="wps">
            <w:drawing>
              <wp:anchor distT="0" distB="0" distL="114300" distR="114300" simplePos="0" relativeHeight="251736064" behindDoc="0" locked="0" layoutInCell="1" allowOverlap="1">
                <wp:simplePos x="0" y="0"/>
                <wp:positionH relativeFrom="column">
                  <wp:posOffset>4899660</wp:posOffset>
                </wp:positionH>
                <wp:positionV relativeFrom="paragraph">
                  <wp:posOffset>6350</wp:posOffset>
                </wp:positionV>
                <wp:extent cx="398145" cy="342900"/>
                <wp:effectExtent l="4445" t="3810" r="0" b="0"/>
                <wp:wrapNone/>
                <wp:docPr id="700"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298" type="#_x0000_t202" style="position:absolute;left:0;text-align:left;margin-left:385.8pt;margin-top:.5pt;width:31.35pt;height:2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5q+L+QIAAJAGAAAOAAAAZHJzL2Uyb0RvYy54bWysVVtv2jAUfp+0/2D5PU0ChlzUdIJApknd RWr3A0ziEGuJndmG0E377zt2gNJuD9U6HiLb5/jz950b1+8OXYv2TGkuRYbDqwAjJkpZcbHN8Nf7 wosx0oaKirZSsAw/MI3f3bx9cz30KZvIRrYVUwhAhE6HPsONMX3q+7psWEf1leyZAGMtVUcNbNXW rxQdAL1r/UkQzP1BqqpXsmRaw+lqNOIbh1/XrDSf61ozg9oMAzfjvsp9N/br31zTdKto3/DySIP+ A4uOcgGPnqFW1FC0U/wPqI6XSmpZm6tSdr6sa14ypwHUhMEzNXcN7ZnTAsHR/TlM+v/Blp/2XxTi VYajAOIjaAdJumcHg5bygOwZRGjodQqOdz24mgMYINNOre5vZflNIyHzhootWyglh4bRChiG9qZ/ cXXE0RZkM3yUFTxEd0Y6oEOtOhs+CAgCdGDycM6OJVPC4TSJQzLDqATTlEySkZtP09PlXmnznskO 2UWGFSTfgdP9rTaWDE1PLvYtIQvetq4AWvHkABzHE+YqaLxNUyACS+tpKbns/kyCZB2vY+KRyXzt kWC18hZFTrx5EUaz1XSV56vwl2URkrThVcWEffRUaSF5WSaPNT/WyLnWtGx5ZeEsJa22m7xVaE9t pbufSwBYHt38pzRcSEDLM0nhhATLSeIV8zjySEFmXhIFsReEyTKZByQhq+KppFsu2OsloSHDyWwC GabtFoZJadRYZI/8XyiTph03MFZa3mU4PseCprY016JyOTeUt+P6IipWyd+jsihmQUSmsRdFs6lH puvAW8ZF7i3ycD6P1st8uX6W6LUrHv36wLj0XFTiBd/jG4+UoXRPZep6z7bb2HjmsDm4Ro/jU09v ZPUA3agkdAu0HIxxWDRS/cBogJGYYf19RxXDqP0goKOTkBA7Q92GzKIJbNSlZXNpoaIEqAwbyKdb 5macu7te8W0DL40zRMgFTIGauw6142JkBZLsBsaeE3cc0XauXu6d1+Mfyc1vAAAA//8DAFBLAwQU AAYACAAAACEA05aM/t8AAAAIAQAADwAAAGRycy9kb3ducmV2LnhtbEyPy07DMBBF90j8gzVIbKrW KaUPQpyqIChr2kqInRNPk4h4HGw3DXw9wwqWo3N159xsPdhW9OhD40jBdJKAQCqdaahScNg/j1cg QtRkdOsIFXxhgHV+eZHp1LgzvWK/i5XgEgqpVlDH2KVShrJGq8PEdUjMjs5bHfn0lTRen7nctvIm SRbS6ob4Q607fKyx/NidrIItfRZP9DKKD9+bw3tx93bsR14qdX01bO5BRBziXxh+9VkdcnYq3IlM EK2C5XK64CgDnsR8NbudgSgUzOcJyDyT/wfkPwAAAP//AwBQSwECLQAUAAYACAAAACEAtoM4kv4A AADhAQAAEwAAAAAAAAAAAAAAAAAAAAAAW0NvbnRlbnRfVHlwZXNdLnhtbFBLAQItABQABgAIAAAA IQA4/SH/1gAAAJQBAAALAAAAAAAAAAAAAAAAAC8BAABfcmVscy8ucmVsc1BLAQItABQABgAIAAAA IQD05q+L+QIAAJAGAAAOAAAAAAAAAAAAAAAAAC4CAABkcnMvZTJvRG9jLnhtbFBLAQItABQABgAI AAAAIQDTloz+3wAAAAgBAAAPAAAAAAAAAAAAAAAAAFMFAABkcnMvZG93bnJldi54bWxQSwUGAAAA AAQABADzAAAAXwY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30944" behindDoc="0" locked="0" layoutInCell="1" allowOverlap="1">
                <wp:simplePos x="0" y="0"/>
                <wp:positionH relativeFrom="column">
                  <wp:posOffset>4669155</wp:posOffset>
                </wp:positionH>
                <wp:positionV relativeFrom="paragraph">
                  <wp:posOffset>31115</wp:posOffset>
                </wp:positionV>
                <wp:extent cx="289560" cy="342900"/>
                <wp:effectExtent l="2540" t="0" r="3175" b="0"/>
                <wp:wrapNone/>
                <wp:docPr id="699"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299" type="#_x0000_t202" style="position:absolute;left:0;text-align:left;margin-left:367.65pt;margin-top:2.45pt;width:22.8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4ue+QIAAJAGAAAOAAAAZHJzL2Uyb0RvYy54bWysVVtvmzAUfp+0/2D5nXKJQwCVTAkJ06Tu IrX7AQ6YYA1sZrsl3bT/vmPTJmm3h2pdHpDtc/z5+84tl+8OfYfumNJcihyHFwFGTFSy5mKf4683 pZdgpA0VNe2kYDm+Zxq/W759czkOGYtkK7uaKQQgQmfjkOPWmCHzfV21rKf6Qg5MgLGRqqcGtmrv 14qOgN53fhQEsT9KVQ9KVkxrON1MRrx0+E3DKvO5aTQzqMsxcDPuq9x3Z7/+8pJme0WHllcPNOg/ sOgpF/DoEWpDDUW3iv8B1fNKSS0bc1HJ3pdNwyvmNICaMHim5rqlA3NaIDh6OIZJ/z/Y6tPdF4V4 neM4TTEStIck3bCDQWt5QPYMIjQOOgPH6wFczQEMkGmnVg9XsvqmkZBFS8WerZSSY8toDQxDe9M/ uzrhaAuyGz/KGh6it0Y6oEOjehs+CAgCdMjU/TE7lkwFh1GSzmOwVGCakSgNXPZ8mj1eHpQ275ns kV3kWEHyHTi9u9LGkqHZo4t9S8iSd50rgE48OQDH6YS5Cppu0wyIwNJ6Wkouuz/TIN0m24R4JIq3 Hgk2G29VFsSLy3Ax38w2RbEJf1kWIclaXtdM2EcfKy0kL8vkQ81PNXKsNS07Xls4S0mr/a7oFLqj ttLdzyUALCc3/ykNFxLQ8kxSGJFgHaVeGScLj5Rk7qWLIPGCMF2ncUBSsimfSrrigr1eEhpznM6j OUa028MwqYyaiuzE/4UyadZzA2Ol432Ok2MsaGZLcytql3NDeTetz6Jilfw9KqtyHizILPEWi/nM I7Nt4K2TsvBWRRjHi+26WG+fJXrrike/PjAuPWeVeMb34Y0TZSjdxzJ1vWfbbWo8c9gdXKMnx57e yfoeulFJ6BZoLBjjsGil+oHRCCMxx/r7LVUMo+6DgI5OQ0LsDHUbMl9EsFHnlt25hYoKoHJsIJ9u WZhp7t4Oiu9beGmaIUKuYAo03HWoHRcTK5BkNzD2nLiHEW3n6vneeZ3+SJa/AQAA//8DAFBLAwQU AAYACAAAACEAHkVmyd8AAAAIAQAADwAAAGRycy9kb3ducmV2LnhtbEyPzU7DMBCE70i8g7VIXCrq QClNQjZVQfycKZUQNyd2k4h4HWw3DTw9ywlus5rRzLfFerK9GI0PnSOEy3kCwlDtdEcNwu718SIF EaIirXpHBuHLBFiXpyeFyrU70osZt7ERXEIhVwhtjEMuZahbY1WYu8EQe3vnrYp8+kZqr45cbnt5 lSQ30qqOeKFVg7lvTf2xPViEJ/qsHuh5Fu++N7v3KnvbjzMvEc/Pps0tiGim+BeGX3xGh5KZKncg HUSPsFosFxxFuM5AsL9KExYVwjLNQJaF/P9A+QMAAP//AwBQSwECLQAUAAYACAAAACEAtoM4kv4A AADhAQAAEwAAAAAAAAAAAAAAAAAAAAAAW0NvbnRlbnRfVHlwZXNdLnhtbFBLAQItABQABgAIAAAA IQA4/SH/1gAAAJQBAAALAAAAAAAAAAAAAAAAAC8BAABfcmVscy8ucmVsc1BLAQItABQABgAIAAAA IQBVA4ue+QIAAJAGAAAOAAAAAAAAAAAAAAAAAC4CAABkcnMvZTJvRG9jLnhtbFBLAQItABQABgAI AAAAIQAeRWbJ3wAAAAgBAAAPAAAAAAAAAAAAAAAAAFMFAABkcnMvZG93bnJldi54bWxQSwUGAAAA AAQABADzAAAAXwYAAAAA "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29920" behindDoc="0" locked="0" layoutInCell="1" allowOverlap="1">
                <wp:simplePos x="0" y="0"/>
                <wp:positionH relativeFrom="column">
                  <wp:posOffset>4053840</wp:posOffset>
                </wp:positionH>
                <wp:positionV relativeFrom="paragraph">
                  <wp:posOffset>31115</wp:posOffset>
                </wp:positionV>
                <wp:extent cx="289560" cy="342900"/>
                <wp:effectExtent l="0" t="0" r="0" b="0"/>
                <wp:wrapNone/>
                <wp:docPr id="698"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300" type="#_x0000_t202" style="position:absolute;left:0;text-align:left;margin-left:319.2pt;margin-top:2.45pt;width:22.8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0rPb+gIAAJAGAAAOAAAAZHJzL2Uyb0RvYy54bWysVdtu2zAMfR+wfxD07voSxbGNukPixMOA 7gK0+wDFlmNhtuRJap1u2L+PktMk7fZQrMuDIYnU0SEPyVy+2/cdumdKcylyHF4EGDFRyZqLXY6/ 3pZegpE2VNS0k4Ll+IFp/O7q7ZvLcchYJFvZ1UwhABE6G4cct8YMme/rqmU91RdyYAKMjVQ9NbBV O79WdAT0vvOjIIj9Uap6ULJiWsPpejLiK4ffNKwyn5tGM4O6HAM3477Kfbf2619d0myn6NDy6kCD /gOLnnIBjx6h1tRQdKf4H1A9r5TUsjEXlex92TS8Yi4GiCYMnkVz09KBuVggOXo4pkn/P9jq0/0X hXid4zgFqQTtQaRbtjdoJffInkGGxkFn4HgzgKvZgwGUdtHq4VpW3zQSsmip2LGlUnJsGa2BYWhv +mdXJxxtQbbjR1nDQ/TOSAe0b1Rv0wcJQYAOSj0c1bFkKjiMknQeg6UC04xEaeDU82n2eHlQ2rxn skd2kWMF4jtwen+tjSVDs0cX+5aQJe86VwCdeHIAjtMJcxU03aYZEIGl9bSUnLo/0yDdJJuEeCSK Nx4J1mtvWRbEi8twMV/P1kWxDn9ZFiHJWl7XTNhHHystJC9T8lDzU40ca03LjtcWzlLSarctOoXu qa1093MCgOXk5j+l4VICsTwLKYxIsIpSr4yThUdKMvfSRZB4QZiu0jggKVmXT0O65oK9PiQ05jid R3OMaLeDYVIZNRXZif8Lw6RZzw2MlY73OU6OuaCZLc2NqJ3mhvJuWp9lxUby96wsy3mwILPEWyzm M4/MNoG3SsrCWxZhHC82q2K1eSb0xhWPfn1inDxnlXjG9/DGiTKU7mOZut6z7TY1ntlv967RU9c3 tjG3sn6AblQSugUaC8Y4LFqpfmA0wkjMsf5+RxXDqPsgoKPTkBA7Q92GzBcRbNS5ZXtuoaICqBwb 0NMtCzPN3btB8V0LL00zRMglTIGGuw49sYKQ7AbGngvuMKLtXD3fO6/TH8nVbwAAAP//AwBQSwME FAAGAAgAAAAhACHepCbfAAAACAEAAA8AAABkcnMvZG93bnJldi54bWxMj09Pg0AUxO8mfofNM/HS 2EVFAsijqcY/Z2uTprcFXoHIvsXdLUU/vetJj5OZzPymWM16EBNZ1xtGuF5GIIhr0/TcImzfn69S EM4rbtRgmBC+yMGqPD8rVN6YE7/RtPGtCCXscoXQeT/mUrq6I63c0ozEwTsYq5UP0rayseoUyvUg b6IokVr1HBY6NdJjR/XH5qgRXvizeuLXhX/4Xm/3VbY7TAsrES8v5vU9CE+z/wvDL35AhzIwVebI jRMDQnKbxiGKEGcggp+kcfhWIdylGciykP8PlD8AAAD//wMAUEsBAi0AFAAGAAgAAAAhALaDOJL+ AAAA4QEAABMAAAAAAAAAAAAAAAAAAAAAAFtDb250ZW50X1R5cGVzXS54bWxQSwECLQAUAAYACAAA ACEAOP0h/9YAAACUAQAACwAAAAAAAAAAAAAAAAAvAQAAX3JlbHMvLnJlbHNQSwECLQAUAAYACAAA ACEATNKz2/oCAACQBgAADgAAAAAAAAAAAAAAAAAuAgAAZHJzL2Uyb0RvYy54bWxQSwECLQAUAAYA CAAAACEAId6kJt8AAAAIAQAADwAAAAAAAAAAAAAAAABUBQAAZHJzL2Rvd25yZXYueG1sUEsFBgAA AAAEAAQA8wAAAGAGAAAAAA== "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7872" behindDoc="0" locked="0" layoutInCell="1" allowOverlap="1">
                <wp:simplePos x="0" y="0"/>
                <wp:positionH relativeFrom="column">
                  <wp:posOffset>3329940</wp:posOffset>
                </wp:positionH>
                <wp:positionV relativeFrom="paragraph">
                  <wp:posOffset>31115</wp:posOffset>
                </wp:positionV>
                <wp:extent cx="289560" cy="342900"/>
                <wp:effectExtent l="0" t="0" r="0" b="0"/>
                <wp:wrapNone/>
                <wp:docPr id="69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301" type="#_x0000_t202" style="position:absolute;left:0;text-align:left;margin-left:262.2pt;margin-top:2.45pt;width:22.8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xdS++QIAAJAGAAAOAAAAZHJzL2Uyb0RvYy54bWysVdtu2zAMfR+wfxD07voSxTfUHRInHgZ0 F2DbByi2HAuzJU9S63TD/n2U3CZpt4diXR4MSaSODnlI5vLNYejRLVOaS1Hg8CLAiIlaNlzsC/z1 S+WlGGlDRUN7KViB75jGb65ev7qcxpxFspN9wxQCEKHzaSxwZ8yY+76uOzZQfSFHJsDYSjVQA1u1 9xtFJ0Afej8KgtifpGpGJWumNZxuZiO+cvhty2rzsW01M6gvMHAz7qvcd2e//tUlzfeKjh2v72nQ f2AxUC7g0SPUhhqKbhT/A2rgtZJatuailoMv25bXzMUA0YTBk2g+d3RkLhZIjh6PadL/D7b+cPtJ Id4UOM4SjAQdQKQv7GDQWh6QPYMMTaPOwfHzCK7mAAZQ2kWrx2tZf9NIyLKjYs9WSsmpY7QBhqG9 6Z9dnXG0BdlN72UDD9EbIx3QoVWDTR8kBAE6KHV3VMeSqeEwSrNlDJYaTAsSZYFTz6f5w+VRafOW yQHZRYEViO/A6e21NpYMzR9c7FtCVrzvXQH04tEBOM4nzFXQfJvmQASW1tNScur+zIJsm25T4pEo 3nok2Gy8VVUSL67CZLlZbMpyE/6yLEKSd7xpmLCPPlRaSJ6n5H3NzzVyrDUte95YOEtJq/2u7BW6 pbbS3c8JAJaTm/+YhksJxPIkpDAiwTrKvCpOE49UZOllSZB6QZitszggGdlUj0O65oK9PCQ0FThb RkuMaL+HYVIbNRfZif8zw6T5wA2MlZ4PBU6PuaC5Lc2taJzmhvJ+Xp9lxUby96ysqmWQkEXqJcly 4ZHFNvDWaVV6qzKM42S7LtfbJ0JvXfHolyfGyXNWiWd87984UYbSfShT13u23ebGM4fdwTV65jrT NuZONnfQjUpCt0BjwRiHRSfVD4wmGIkF1t9vqGIY9e8EdHQWEmJnqNuQZRLBRp1bducWKmqAKrAB Pd2yNPPcvRkV33fw0jxDhFzBFGi569ATKwjJbmDsueDuR7Sdq+d753X6I7n6DQAA//8DAFBLAwQU AAYACAAAACEAcmM0Od8AAAAIAQAADwAAAGRycy9kb3ducmV2LnhtbEyPwU7DMBBE70j8g7VIXCrq UKXQhDhVQUDPlEqImxNvk4h4HWw3DXw9ywluO5rR7JtiPdlejOhD50jB9TwBgVQ701GjYP/6dLUC EaImo3tHqOALA6zL87NC58ad6AXHXWwEl1DItYI2xiGXMtQtWh3mbkBi7+C81ZGlb6Tx+sTltpeL JLmRVnfEH1o94EOL9cfuaBU802f1SNtZvP/e7N+r7O0wzrxU6vJi2tyBiDjFvzD84jM6lMxUuSOZ IHoFy0WaclRBmoFgf3mb8LaKj1UGsizk/wHlDwAAAP//AwBQSwECLQAUAAYACAAAACEAtoM4kv4A AADhAQAAEwAAAAAAAAAAAAAAAAAAAAAAW0NvbnRlbnRfVHlwZXNdLnhtbFBLAQItABQABgAIAAAA IQA4/SH/1gAAAJQBAAALAAAAAAAAAAAAAAAAAC8BAABfcmVscy8ucmVsc1BLAQItABQABgAIAAAA IQC2xdS++QIAAJAGAAAOAAAAAAAAAAAAAAAAAC4CAABkcnMvZTJvRG9jLnhtbFBLAQItABQABgAI AAAAIQByYzQ53wAAAAgBAAAPAAAAAAAAAAAAAAAAAFMFAABkcnMvZG93bnJldi54bWxQSwUGAAAA AAQABADzAAAAXwYAAAAA "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34016" behindDoc="0" locked="0" layoutInCell="1" allowOverlap="1">
                <wp:simplePos x="0" y="0"/>
                <wp:positionH relativeFrom="column">
                  <wp:posOffset>3728085</wp:posOffset>
                </wp:positionH>
                <wp:positionV relativeFrom="paragraph">
                  <wp:posOffset>14605</wp:posOffset>
                </wp:positionV>
                <wp:extent cx="398145" cy="342900"/>
                <wp:effectExtent l="4445" t="2540" r="0" b="0"/>
                <wp:wrapNone/>
                <wp:docPr id="69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302" type="#_x0000_t202" style="position:absolute;left:0;text-align:left;margin-left:293.55pt;margin-top:1.15pt;width:31.35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sXq9+wIAAJAGAAAOAAAAZHJzL2Uyb0RvYy54bWysVdtu2zAMfR+wfxD07voSxbGNukPixMOA 7gK0+wDFlmNhtuRJap1u2L+PkpM07fZQrMuDIYkUdchzyFy+2/cdumdKcylyHF4EGDFRyZqLXY6/ 3pZegpE2VNS0k4Ll+IFp/O7q7ZvLcchYJFvZ1UwhCCJ0Ng45bo0ZMt/XVct6qi/kwAQYG6l6amCr dn6t6AjR+86PgiD2R6nqQcmKaQ2n68mIr1z8pmGV+dw0mhnU5RiwGfdV7ru1X//qkmY7RYeWVwcY 9B9Q9JQLePQUak0NRXeK/xGq55WSWjbmopK9L5uGV8zlANmEwbNsblo6MJcLFEcPpzLp/xe2+nT/ RSFe5zhOY4wE7YGkW7Y3aCX3yJ5BhcZBZ+B4M4Cr2YMBmHbZ6uFaVt80ErJoqdixpVJybBmtAWFo b/pnV6c42gbZjh9lDQ/ROyNdoH2jels+KAiC6MDUw4kdC6aCw1mahGSOUQWmGYnSwLHn0+x4eVDa vGeyR3aRYwXku+D0/lobC4ZmRxf7lpAl7zongE48OQDH6YQ5BU23aQZAYGk9LSTH7s80SDfJJiEe ieKNR4L12luWBfHiMlzM17N1UazDXxZFSLKW1zUT9tGj0kLyMiYPmp80ctKalh2vbTgLSavdtugU uqdW6e7nCADLo5v/FIYrCeTyLKUwIsEqSr0yThYeKcncSxdB4gVhukrjgKRkXT5N6ZoL9vqU0Jjj dB4Bw7TbwTCpjJpE9oj/hWnSrOcGxkrH+xwnp1rQzEpzI2rHuaG8m9ZnVbGZ/L0qy3IeLMgs8RaL +cwjs03grZKy8JZFGMeLzapYbZ4RvXHi0a8vjKPnTIlneA9vPEIG6R5l6nrPttvUeGa/3btGT6Nj T29l/QDdqCR0C7QcjHFYtFL9wGiEkZhj/f2OKoZR90FAR6chIXaGug2ZLyLYqHPL9txCRQWhcmyA T7cszDR37wbFdy28NM0QIZcwBRruOtSOiwkVpGQ3MPZccocRbefq+d55Pf6RXP0GAAD//wMAUEsD BBQABgAIAAAAIQBhuvQ53gAAAAgBAAAPAAAAZHJzL2Rvd25yZXYueG1sTI/BTsMwEETvSPyDtUhc Kuq0hdCGOFVBUM6USoibE2+TiHgdbDcNfD3LCY6rN5p9k69H24kBfWgdKZhNExBIlTMt1Qr2r09X SxAhajK6c4QKvjDAujg/y3Vm3IlecNjFWnAJhUwraGLsMylD1aDVYep6JGYH562OfPpaGq9PXG47 OU+SVFrdEn9odI8PDVYfu6NVsKXP8pGeJ/H+e7N/L1dvh2HipVKXF+PmDkTEMf6F4Vef1aFgp9Id yQTRKbhZ3s44qmC+AME8vV7xlJJBugBZ5PL/gOIHAAD//wMAUEsBAi0AFAAGAAgAAAAhALaDOJL+ AAAA4QEAABMAAAAAAAAAAAAAAAAAAAAAAFtDb250ZW50X1R5cGVzXS54bWxQSwECLQAUAAYACAAA ACEAOP0h/9YAAACUAQAACwAAAAAAAAAAAAAAAAAvAQAAX3JlbHMvLnJlbHNQSwECLQAUAAYACAAA ACEAr7F6vfsCAACQBgAADgAAAAAAAAAAAAAAAAAuAgAAZHJzL2Uyb0RvYy54bWxQSwECLQAUAAYA CAAAACEAYbr0Od4AAAAIAQAADwAAAAAAAAAAAAAAAABVBQAAZHJzL2Rvd25yZXYueG1sUEsFBgAA AAAEAAQA8wAAAGAGA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8896" behindDoc="0" locked="0" layoutInCell="1" allowOverlap="1">
                <wp:simplePos x="0" y="0"/>
                <wp:positionH relativeFrom="column">
                  <wp:posOffset>5403215</wp:posOffset>
                </wp:positionH>
                <wp:positionV relativeFrom="paragraph">
                  <wp:posOffset>54610</wp:posOffset>
                </wp:positionV>
                <wp:extent cx="289560" cy="342900"/>
                <wp:effectExtent l="3175" t="4445" r="2540" b="0"/>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5" o:spid="_x0000_s1303" type="#_x0000_t202" style="position:absolute;left:0;text-align:left;margin-left:425.45pt;margin-top:4.3pt;width:22.8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HxX+wIAAJAGAAAOAAAAZHJzL2Uyb0RvYy54bWysVdtu2zAMfR+wfxD07voSxbGNukPixMOA 7gK0+wDFlmNhtuRJap1u2L+PkpM07fZQrMuDIYkUdchzyFy+2/cdumdKcylyHF4EGDFRyZqLXY6/ 3pZegpE2VNS0k4Ll+IFp/O7q7ZvLcchYJFvZ1UwhCCJ0Ng45bo0ZMt/XVct6qi/kwAQYG6l6amCr dn6t6AjR+86PgiD2R6nqQcmKaQ2n68mIr1z8pmGV+dw0mhnU5RiwGfdV7ru1X//qkmY7RYeWVwcY 9B9Q9JQLePQUak0NRXeK/xGq55WSWjbmopK9L5uGV8zlANmEwbNsblo6MJcLFEcPpzLp/xe2+nT/ RSFe5zhO5xgJ2gNJt2xv0ErukT2DCo2DzsDxZgBXswcDMO2y1cO1rL5pJGTRUrFjS6Xk2DJaA8LQ 3vTPrk5xtA2yHT/KGh6id0a6QPtG9bZ8UBAE0YGphxM7FkwFh1GSzmOwVGCakSgNHHs+zY6XB6XN eyZ7ZBc5VkC+C07vr7WxYGh2dLFvCVnyrnMC6MSTA3CcTphT0HSbZgAEltbTQnLs/kyDdJNsEuKR KN54JFivvWVZEC8uw8V8PVsXxTr8ZVGEJGt5XTNhHz0qLSQvY/Kg+UkjJ61p2fHahrOQtNpti06h e2qV7n6OALA8uvlPYbiSQC7PUgojEqyi1CvjZOGRksy9dBEkXhCmqzQOSErW5dOUrrlgr08JjTlO 5xGokHY7GCaVUZPIHvG/ME2a9dzAWOl4n+PkVAuaWWluRO04N5R30/qsKjaTv1dlWc6DBZkl3mIx n3lktgm8VVIW3rII43ixWRWrzTOiN048+vWFcfScKfEM7+GNR8gg3aNMXe/Zdpsaz+y3e9fo6ezY 01tZP0A3KgndAo0FYxwWrVQ/MBphJOZYf7+jimHUfRDQ0WlIiJ2hbkPmiwg26tyyPbdQUUGoHBvg 0y0LM83du0HxXQsvTTNEyCVMgYa7DrXjYkIFKdkNjD2X3GFE27l6vndej38kV78BAAD//wMAUEsD BBQABgAIAAAAIQCYJa263wAAAAgBAAAPAAAAZHJzL2Rvd25yZXYueG1sTI/NTsMwEITvSLyDtUhc KupQqVES4lQF8XOmVELcnHibRMTrYLtp4OlZTuU2qxnNfFtuZjuICX3oHSm4XSYgkBpnemoV7N+e bjIQIWoyenCECr4xwKa6vCh1YdyJXnHaxVZwCYVCK+hiHAspQ9Oh1WHpRiT2Ds5bHfn0rTRen7jc DnKVJKm0uide6PSIDx02n7ujVfBMX/UjvSzi/c92/1Hn74dp4aVS11fz9g5ExDmew/CHz+hQMVPt jmSCGBRk6yTnKIsUBPtZnq5B1ArSVQqyKuX/B6pfAAAA//8DAFBLAQItABQABgAIAAAAIQC2gziS /gAAAOEBAAATAAAAAAAAAAAAAAAAAAAAAABbQ29udGVudF9UeXBlc10ueG1sUEsBAi0AFAAGAAgA AAAhADj9If/WAAAAlAEAAAsAAAAAAAAAAAAAAAAALwEAAF9yZWxzLy5yZWxzUEsBAi0AFAAGAAgA AAAhAIEUfFf7AgAAkAYAAA4AAAAAAAAAAAAAAAAALgIAAGRycy9lMm9Eb2MueG1sUEsBAi0AFAAG AAgAAAAhAJglrbrfAAAACAEAAA8AAAAAAAAAAAAAAAAAVQUAAGRycy9kb3ducmV2LnhtbFBLBQYA AAAABAAEAPMAAABhBgAAAAA= "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sidRPr="00C71BE6">
        <w:rPr>
          <w:rFonts w:ascii="Times New Roman" w:hAnsi="Times New Roman"/>
          <w:b/>
          <w:color w:val="000000"/>
          <w:u w:val="single"/>
          <w:lang w:val="pt-BR"/>
        </w:rPr>
        <w:t>Bài 19:</w:t>
      </w:r>
      <w:r w:rsidRPr="00C71BE6">
        <w:rPr>
          <w:rFonts w:ascii="Times New Roman" w:hAnsi="Times New Roman"/>
          <w:b/>
          <w:color w:val="000000"/>
          <w:lang w:val="pt-BR"/>
        </w:rPr>
        <w:t xml:space="preserve"> </w:t>
      </w:r>
      <w:r w:rsidRPr="00C71BE6">
        <w:rPr>
          <w:rFonts w:ascii="Times New Roman" w:hAnsi="Times New Roman"/>
          <w:color w:val="000000"/>
          <w:lang w:val="pt-BR"/>
        </w:rPr>
        <w:t>Cho mạch điện có sơ đồ như hình vẽ:</w:t>
      </w:r>
    </w:p>
    <w:p w:rsidR="007A4FEF" w:rsidRPr="00C71BE6" w:rsidRDefault="007A4FEF" w:rsidP="007A4FEF">
      <w:pPr>
        <w:jc w:val="both"/>
        <w:rPr>
          <w:rFonts w:ascii="Times New Roman" w:hAnsi="Times New Roman"/>
          <w:color w:val="000000"/>
          <w:lang w:val="pt-BR"/>
        </w:rPr>
      </w:pPr>
      <w:r>
        <w:rPr>
          <w:rFonts w:ascii="Times New Roman" w:hAnsi="Times New Roman"/>
          <w:b/>
          <w:noProof/>
          <w:color w:val="000000"/>
        </w:rPr>
        <mc:AlternateContent>
          <mc:Choice Requires="wps">
            <w:drawing>
              <wp:anchor distT="0" distB="0" distL="114300" distR="114300" simplePos="0" relativeHeight="251737088" behindDoc="0" locked="0" layoutInCell="1" allowOverlap="1">
                <wp:simplePos x="0" y="0"/>
                <wp:positionH relativeFrom="column">
                  <wp:posOffset>3618230</wp:posOffset>
                </wp:positionH>
                <wp:positionV relativeFrom="paragraph">
                  <wp:posOffset>346075</wp:posOffset>
                </wp:positionV>
                <wp:extent cx="398145" cy="342900"/>
                <wp:effectExtent l="0" t="4445" r="2540" b="0"/>
                <wp:wrapNone/>
                <wp:docPr id="694"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304" type="#_x0000_t202" style="position:absolute;left:0;text-align:left;margin-left:284.9pt;margin-top:27.25pt;width:31.3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VuVR+QIAAJAGAAAOAAAAZHJzL2Uyb0RvYy54bWysVduOmzAQfa/Uf7D8zgKJkwBaUiUkVJW2 F2m3H+CACVbBprYTsq367x2b3Hbbh1W3eUC2Zzw+M+fM5PbdoW3QninNpUhxeBNgxEQhSy62Kf76 kHsRRtpQUdJGCpbiR6bxu/nbN7d9l7CRrGVTMoUgiNBJ36W4NqZLfF8XNWupvpEdE2CspGqpga3a +qWiPURvG38UBFO/l6rslCyY1nC6Gox47uJXFSvM56rSzKAmxYDNuK9y3439+vNbmmwV7WpeHGHQ f0DRUi7g0XOoFTUU7RT/I1TLCyW1rMxNIVtfVhUvmMsBsgmDZ9nc17RjLhcoju7OZdL/L2zxaf9F IV6meBoTjARtgaQHdjBoKQ/InkGF+k4n4Hjfgas5gAGYdtnq7k4W3zQSMqup2LKFUrKvGS0BYWhv +ldXhzjaBtn0H2UJD9GdkS7QoVKtLR8UBEF0YOrxzI4FU8DhOI5CMsGoANOYjOLAsefT5HS5U9q8 Z7JFdpFiBeS74HR/p40FQ5OTi31LyJw3jRNAI54cgONwwpyChts0ASCwtJ4WkmP3ZxzE62gdEY+M pmuPBKuVt8gz4k3zcDZZjVdZtgp/WRQhSWpelkzYR09KC8nLmDxqftDIWWtaNry04SwkrbabrFFo T63S3c8RAJaLm/8UhisJ5PIspXBEguUo9vJpNPNITiZePAsiLwjjZTwNSExW+dOU7rhgr08J9SmO JyNgmDZbGCaFUYPILvhfmCZNWm5grDS8TXF0rgVNrDTXonScG8qbYX1VFZvJ36uyyCfBjIwjbzab jD0yXgfeMsozb5GF0+lsvcyW62dEr5149OsL4+i5UuIV3uMbF8gg3ZNMXe/Zdhsazxw2B9fol57e yPIRulFJ6BZoORjjsKil+oFRDyMxxfr7jiqGUfNBQEfHISF2hroNmcxGsFHXls21hYoCQqXYAJ9u mZlh7u46xbc1vDTMECEXMAUq7jrUjosBFaRkNzD2XHLHEW3n6vXeeV3+SOa/AQAA//8DAFBLAwQU AAYACAAAACEA8IHw498AAAAKAQAADwAAAGRycy9kb3ducmV2LnhtbEyPwU7DMAyG70i8Q2QkLhNL GbTaStNpIGBnxiTELW28tqJxSpJ1hafHnOD2W/70+3OxnmwvRvShc6Tgep6AQKqd6ahRsH99ulqC CFGT0b0jVPCFAdbl+Vmhc+NO9ILjLjaCSyjkWkEb45BLGeoWrQ5zNyDx7uC81ZFH30jj9YnLbS8X SZJJqzviC60e8KHF+mN3tAqe6bN6pO0s3n9v9u/V6u0wzrxU6vJi2tyBiDjFPxh+9VkdSnaq3JFM EL2CNFuxeuRwm4JgILtZcKiYTJYpyLKQ/18ofwAAAP//AwBQSwECLQAUAAYACAAAACEAtoM4kv4A AADhAQAAEwAAAAAAAAAAAAAAAAAAAAAAW0NvbnRlbnRfVHlwZXNdLnhtbFBLAQItABQABgAIAAAA IQA4/SH/1gAAAJQBAAALAAAAAAAAAAAAAAAAAC8BAABfcmVscy8ucmVsc1BLAQItABQABgAIAAAA IQCaVuVR+QIAAJAGAAAOAAAAAAAAAAAAAAAAAC4CAABkcnMvZTJvRG9jLnhtbFBLAQItABQABgAI AAAAIQDwgfDj3wAAAAoBAAAPAAAAAAAAAAAAAAAAAFMFAABkcnMvZG93bnJldi54bWxQSwUGAAAA AAQABADzAAAAXwY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9136" behindDoc="0" locked="0" layoutInCell="1" allowOverlap="1">
                <wp:simplePos x="0" y="0"/>
                <wp:positionH relativeFrom="column">
                  <wp:posOffset>4789170</wp:posOffset>
                </wp:positionH>
                <wp:positionV relativeFrom="paragraph">
                  <wp:posOffset>337820</wp:posOffset>
                </wp:positionV>
                <wp:extent cx="398145" cy="342900"/>
                <wp:effectExtent l="0" t="0" r="3175" b="3810"/>
                <wp:wrapNone/>
                <wp:docPr id="693"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305" type="#_x0000_t202" style="position:absolute;left:0;text-align:left;margin-left:377.1pt;margin-top:26.6pt;width:31.3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Za0u+wIAAJAGAAAOAAAAZHJzL2Uyb0RvYy54bWysVduOmzAQfa/Uf7D8zgKJkwBaUiUkVJW2 F2m3H+CACVbBprYTsq367x2b3Hbbh1W3eUC2Zzw+M+fM5PbdoW3QninNpUhxeBNgxEQhSy62Kf76 kHsRRtpQUdJGCpbiR6bxu/nbN7d9l7CRrGVTMoUgiNBJ36W4NqZLfF8XNWupvpEdE2CspGqpga3a +qWiPURvG38UBFO/l6rslCyY1nC6Gox47uJXFSvM56rSzKAmxYDNuK9y3439+vNbmmwV7WpeHGHQ f0DRUi7g0XOoFTUU7RT/I1TLCyW1rMxNIVtfVhUvmMsBsgmDZ9nc17RjLhcoju7OZdL/L2zxaf9F IV6meBqPMRK0BZIe2MGgpTwgewYV6judgON9B67mAAZg2mWruztZfNNIyKymYssWSsm+ZrQEhKG9 6V9dHeJoG2TTf5QlPER3RrpAh0q1tnxQEATRganHMzsWTAGH4zgKyQSjAkxjMooDx55Pk9PlTmnz nskW2UWKFZDvgtP9nTYWDE1OLvYtIXPeNE4AjXhyAI7DCXMKGm7TBIDA0npaSI7dn3EQr6N1RDwy mq49EqxW3iLPiDfNw9lkNV5l2Sr8ZVGEJKl5WTJhHz0pLSQvY/Ko+UEjZ61p2fDShrOQtNpuskah PbVKdz9HAFgubv5TGK4kkMuzlMIRCZaj2Mun0cwjOZl48SyIvCCMl/E0IDFZ5U9TuuOCvT4l1Kc4 noyAYdpsYZgURg0iu+B/YZo0abmBsdLwNsXRuRY0sdJci9JxbihvhvVVVWwmf6/KIp8EMzKOvNls MvbIeB14yyjPvEUWTqez9TJbrp8RvXbi0a8vjKPnSolXeI9vXCCDdE8ydb1n221oPHPYHFyjx5NT T29k+QjdqCR0C7QcjHFY1FL9wKiHkZhi/X1HFcOo+SCgo+OQEDtD3YZMZiPYqGvL5tpCRQGhUmyA T7fMzDB3d53i2xpeGmaIkAuYAhV3HWrHxYAKUrIbGHsuueOItnP1eu+8Ln8k898AAAD//wMAUEsD BBQABgAIAAAAIQC3guDR4AAAAAoBAAAPAAAAZHJzL2Rvd25yZXYueG1sTI/LTsMwEEX3SPyDNUhs Kuo00FeIUxXEY02phNg58TSJiMfBdtPA1zOsYDUazdGdc/PNaDsxoA+tIwWzaQICqXKmpVrB/vXx agUiRE1Gd45QwRcG2BTnZ7nOjDvRCw67WAsOoZBpBU2MfSZlqBq0Okxdj8S3g/NWR159LY3XJw63 nUyTZCGtbok/NLrH+warj93RKniiz/KBnifx7nu7fy/Xb4dh4qVSlxfj9hZExDH+wfCrz+pQsFPp jmSC6BQs5zcpowrm1zwZWM0WaxAlk8kyBVnk8n+F4gcAAP//AwBQSwECLQAUAAYACAAAACEAtoM4 kv4AAADhAQAAEwAAAAAAAAAAAAAAAAAAAAAAW0NvbnRlbnRfVHlwZXNdLnhtbFBLAQItABQABgAI AAAAIQA4/SH/1gAAAJQBAAALAAAAAAAAAAAAAAAAAC8BAABfcmVscy8ucmVsc1BLAQItABQABgAI AAAAIQA6Za0u+wIAAJAGAAAOAAAAAAAAAAAAAAAAAC4CAABkcnMvZTJvRG9jLnhtbFBLAQItABQA BgAIAAAAIQC3guDR4AAAAAoBAAAPAAAAAAAAAAAAAAAAAFUFAABkcnMvZG93bnJldi54bWxQSwUG AAAAAAQABADzAAAAYgY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8112" behindDoc="0" locked="0" layoutInCell="1" allowOverlap="1">
                <wp:simplePos x="0" y="0"/>
                <wp:positionH relativeFrom="column">
                  <wp:posOffset>4156075</wp:posOffset>
                </wp:positionH>
                <wp:positionV relativeFrom="paragraph">
                  <wp:posOffset>337820</wp:posOffset>
                </wp:positionV>
                <wp:extent cx="398145" cy="342900"/>
                <wp:effectExtent l="3810" t="0" r="0" b="3810"/>
                <wp:wrapNone/>
                <wp:docPr id="692"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306" type="#_x0000_t202" style="position:absolute;left:0;text-align:left;margin-left:327.25pt;margin-top:26.6pt;width:31.3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Vq1+wIAAJAGAAAOAAAAZHJzL2Uyb0RvYy54bWysVdtu2zAMfR+wfxD07voSxbGNukPixMOA 7gK0+wDFlmNhtuRJap1u2L+PkpM07fZQrMuDIYkUdchzyFy+2/cdumdKcylyHF4EGDFRyZqLXY6/ 3pZegpE2VNS0k4Ll+IFp/O7q7ZvLcchYJFvZ1UwhCCJ0Ng45bo0ZMt/XVct6qi/kwAQYG6l6amCr dn6t6AjR+86PgiD2R6nqQcmKaQ2n68mIr1z8pmGV+dw0mhnU5RiwGfdV7ru1X//qkmY7RYeWVwcY 9B9Q9JQLePQUak0NRXeK/xGq55WSWjbmopK9L5uGV8zlANmEwbNsblo6MJcLFEcPpzLp/xe2+nT/ RSFe5zhOI4wE7YGkW7Y3aCX3yJ5BhcZBZ+B4M4Cr2YMBmHbZ6uFaVt80ErJoqdixpVJybBmtAWFo b/pnV6c42gbZjh9lDQ/ROyNdoH2jels+KAiC6MDUw4kdC6aCw1mahGSOUQWmGYnSwLHn0+x4eVDa vGeyR3aRYwXku+D0/lobC4ZmRxf7lpAl7zongE48OQDH6YQ5BU23aQZAYGk9LSTH7s80SDfJJiEe ieKNR4L12luWBfHiMlzM17N1UazDXxZFSLKW1zUT9tGj0kLyMiYPmp80ctKalh2vbTgLSavdtugU uqdW6e7nCADLo5v/FIYrCeTyLKUwIsEqSr0yThYeKcncSxdB4gVhukrjgKRkXT5N6ZoL9vqU0Jjj dB4Bw7TbwTCpjJpE9oj/hWnSrOcGxkrH+xwnp1rQzEpzI2rHuaG8m9ZnVbGZ/L0qy3IeLMgs8RaL +cwjs03grZKy8JZFGMeLzapYbZ4RvXHi0a8vjKPnTIlneA9vPEIG6R5l6nrPttvUeGa/3btGT+Nj T29l/QDdqCR0C7QcjHFYtFL9wGiEkZhj/f2OKoZR90FAR6chIXaGug2ZLyLYqHPL9txCRQWhcmyA T7cszDR37wbFdy28NM0QIZcwBRruOtSOiwkVpGQ3MPZccocRbefq+d55Pf6RXP0GAAD//wMAUEsD BBQABgAIAAAAIQBZUa8D4AAAAAoBAAAPAAAAZHJzL2Rvd25yZXYueG1sTI9NT8MwDIbvSPyHyEhc JpZu0A1K02kgPs5skyZuaeO1FY1Tkqwr/HrMCW6v5UevH+er0XZiQB9aRwpm0wQEUuVMS7WC3fb5 6hZEiJqM7hyhgi8MsCrOz3KdGXeiNxw2sRZcQiHTCpoY+0zKUDVodZi6Hol3B+etjjz6WhqvT1xu OzlPkoW0uiW+0OgeHxusPjZHq+CFPssnep3Eh+/17r282x+GiZdKXV6M63sQEcf4B8OvPqtDwU6l O5IJolOwSG9SRhWk13MQDCxnSw4lkwkHWeTy/wvFDwAAAP//AwBQSwECLQAUAAYACAAAACEAtoM4 kv4AAADhAQAAEwAAAAAAAAAAAAAAAAAAAAAAW0NvbnRlbnRfVHlwZXNdLnhtbFBLAQItABQABgAI AAAAIQA4/SH/1gAAAJQBAAALAAAAAAAAAAAAAAAAAC8BAABfcmVscy8ucmVsc1BLAQItABQABgAI AAAAIQCAFVq1+wIAAJAGAAAOAAAAAAAAAAAAAAAAAC4CAABkcnMvZTJvRG9jLnhtbFBLAQItABQA BgAIAAAAIQBZUa8D4AAAAAoBAAAPAAAAAAAAAAAAAAAAAFUFAABkcnMvZG93bnJldi54bWxQSwUG AAAAAAQABADzAAAAYgY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r>
        <w:rPr>
          <w:rFonts w:ascii="Times New Roman" w:hAnsi="Times New Roman"/>
          <w:noProof/>
          <w:color w:val="000000"/>
        </w:rPr>
        <mc:AlternateContent>
          <mc:Choice Requires="wpg">
            <w:drawing>
              <wp:anchor distT="0" distB="0" distL="114300" distR="114300" simplePos="0" relativeHeight="251725824" behindDoc="0" locked="0" layoutInCell="1" allowOverlap="1">
                <wp:simplePos x="0" y="0"/>
                <wp:positionH relativeFrom="column">
                  <wp:posOffset>3427095</wp:posOffset>
                </wp:positionH>
                <wp:positionV relativeFrom="paragraph">
                  <wp:posOffset>76200</wp:posOffset>
                </wp:positionV>
                <wp:extent cx="2125980" cy="773430"/>
                <wp:effectExtent l="17780" t="10795" r="56515" b="53975"/>
                <wp:wrapNone/>
                <wp:docPr id="672"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773430"/>
                          <a:chOff x="6304" y="7546"/>
                          <a:chExt cx="3348" cy="1218"/>
                        </a:xfrm>
                      </wpg:grpSpPr>
                      <wps:wsp>
                        <wps:cNvPr id="673" name="Rectangle 391"/>
                        <wps:cNvSpPr>
                          <a:spLocks noChangeArrowheads="1"/>
                        </wps:cNvSpPr>
                        <wps:spPr bwMode="auto">
                          <a:xfrm>
                            <a:off x="6584" y="8036"/>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4" name="Rectangle 392"/>
                        <wps:cNvSpPr>
                          <a:spLocks noChangeArrowheads="1"/>
                        </wps:cNvSpPr>
                        <wps:spPr bwMode="auto">
                          <a:xfrm>
                            <a:off x="7436" y="8023"/>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5" name="Rectangle 393"/>
                        <wps:cNvSpPr>
                          <a:spLocks noChangeArrowheads="1"/>
                        </wps:cNvSpPr>
                        <wps:spPr bwMode="auto">
                          <a:xfrm>
                            <a:off x="8397" y="8034"/>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6" name="Rectangle 394"/>
                        <wps:cNvSpPr>
                          <a:spLocks noChangeArrowheads="1"/>
                        </wps:cNvSpPr>
                        <wps:spPr bwMode="auto">
                          <a:xfrm>
                            <a:off x="6892" y="755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7" name="Rectangle 395"/>
                        <wps:cNvSpPr>
                          <a:spLocks noChangeArrowheads="1"/>
                        </wps:cNvSpPr>
                        <wps:spPr bwMode="auto">
                          <a:xfrm>
                            <a:off x="7822"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8" name="Rectangle 396"/>
                        <wps:cNvSpPr>
                          <a:spLocks noChangeArrowheads="1"/>
                        </wps:cNvSpPr>
                        <wps:spPr bwMode="auto">
                          <a:xfrm>
                            <a:off x="8747"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9" name="Line 397"/>
                        <wps:cNvCnPr/>
                        <wps:spPr bwMode="auto">
                          <a:xfrm>
                            <a:off x="7291" y="7648"/>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0" name="Line 398"/>
                        <wps:cNvCnPr/>
                        <wps:spPr bwMode="auto">
                          <a:xfrm>
                            <a:off x="8211" y="7650"/>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1" name="Line 399"/>
                        <wps:cNvCnPr/>
                        <wps:spPr bwMode="auto">
                          <a:xfrm>
                            <a:off x="6366" y="7653"/>
                            <a:ext cx="513"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2" name="Line 400"/>
                        <wps:cNvCnPr/>
                        <wps:spPr bwMode="auto">
                          <a:xfrm>
                            <a:off x="9139" y="7653"/>
                            <a:ext cx="51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3" name="Line 401"/>
                        <wps:cNvCnPr/>
                        <wps:spPr bwMode="auto">
                          <a:xfrm>
                            <a:off x="6674"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4" name="Line 402"/>
                        <wps:cNvCnPr/>
                        <wps:spPr bwMode="auto">
                          <a:xfrm>
                            <a:off x="8480"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5" name="Line 403"/>
                        <wps:cNvCnPr/>
                        <wps:spPr bwMode="auto">
                          <a:xfrm>
                            <a:off x="7519" y="7648"/>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6" name="Line 404"/>
                        <wps:cNvCnPr/>
                        <wps:spPr bwMode="auto">
                          <a:xfrm>
                            <a:off x="6664" y="8398"/>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7" name="Line 405"/>
                        <wps:cNvCnPr/>
                        <wps:spPr bwMode="auto">
                          <a:xfrm>
                            <a:off x="8488" y="8402"/>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8" name="Line 406"/>
                        <wps:cNvCnPr/>
                        <wps:spPr bwMode="auto">
                          <a:xfrm>
                            <a:off x="7519" y="8389"/>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9" name="Line 407"/>
                        <wps:cNvCnPr/>
                        <wps:spPr bwMode="auto">
                          <a:xfrm>
                            <a:off x="6664" y="8754"/>
                            <a:ext cx="27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0" name="Line 408"/>
                        <wps:cNvCnPr/>
                        <wps:spPr bwMode="auto">
                          <a:xfrm>
                            <a:off x="9395" y="7684"/>
                            <a:ext cx="0" cy="108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1" name="Line 409"/>
                        <wps:cNvCnPr/>
                        <wps:spPr bwMode="auto">
                          <a:xfrm flipH="1">
                            <a:off x="6304" y="7559"/>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72" o:spid="_x0000_s1026" style="position:absolute;margin-left:269.85pt;margin-top:6pt;width:167.4pt;height:60.9pt;z-index:251725824" coordorigin="6304,7546" coordsize="3348,1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h0TqtgYAAHtPAAAOAAAAZHJzL2Uyb0RvYy54bWzsXG1v2zYQ/j5g/0HQd9d6fzHqFKlfugHZ Vqwb9pmRZEuYLGqUEicd9t93PFIKZRdwnTRxHTABDEmkKPLI53jHe8i37+42pXGbsaag1dS031im kVUJTYtqPTX//GM5ikyjaUmVkpJW2dS8zxrz3cWPP7zd1pPMoTkt04wZUEjVTLb11Mzbtp6Mx02S ZxvSvKF1VkHiirINaeGWrccpI1sofVOOHcsKxlvK0prRJGsaeDoXieYFlr9aZUn722rVZK1RTk2o W4u/DH+v+e/44i2ZrBmp8yKR1SCPqMWGFBV8tC9qTlpi3LBir6hNkTDa0FX7JqGbMV2tiiTDNkBr bGunNR8YvamxLevJdl33YgLR7sjp0cUmv95+ZEaRTs0gdEyjIhvoJPyuwR+AeLb1egK5PrD6U/2R iTbC5RVN/m4gebybzu/XIrNxvf2FplAguWkpiuduxTa8CGi4cYe9cN/3QnbXGgk8dGzHjyPorATS wtD1XNlNSQ59yV8LXMszDZ7qe4HowiRfyNdd14Mxx9+1HTviqWMyEd/Fusq68YbBkGsepNo8Taqf clJn2FkNl1cvVbeT6u8wGEm1LjPDjW0hWczZibURMjUqOsshX3bJGN3mGUmhYpgfqq+8wG8a6JGD Qg78SEgrslwprU7UdmgLUbkByriXFJnUrGk/ZHRj8IupyaDy2IPk9qpphVC7LLxDK7osyhKek0lZ GdupGfuObxqkXINaSFqG7za0LFKej2dr2Pp6VjLjlnBowt9yKTtrkG1TtKAgymIzNSOeS44FLpdF leIHW1KU4hrqX1a88AyhL2oKd3ctXOJzGCQIy39jK15Ei8gbeU6wGHnWfD66XM68UbC0Q3/uzmez uf0fr7XtTfIiTbOKV7xTEbb3dYNFKisB7l5JDBq4JwfRRGiKkm08rAaOaWjVsEmXS98KPTcahaHv jjx3YY3eR8vZ6HJmB0G4eD97v9hp0gLF1HybVvUy57WiN9Btn/J0a6QFHz+uHzsw1tICdK8Tio5U RofBaPtX0eYIIq4ReBkDyUQB/5cjpC9dCKLrbH7Xd5ds24OoQKLdQEAkcfAILXBN03sAEtSBf5pP Z3CRU/bZNLYwNUzN5p8bwjLTKH+uAIyx7Xl8LsEbzw8duGFqyrWaQqoEipqaLaABL2etmH9ualas c/iSja2t6CVoyVWB4OLgFrWC+ktF9WIaC7SFmAdUjSXnAkUBQQc9k8aCQRygfo8sx+Vdjj2Hk4PW WFpjJa3WWFpjqTYWWBr7Ggs1x8Bkej6NFblxKDWW62mNpW2sPTtE21jaxlK8QrBv9jUWao4X0lhB FIO/jz60Hw81lhvH0oEGL1y4ep3f3rl82ivUXuHuKtaXfV3tFXb+4pl7hWDf7Gssn+uHF9JYYeR0 Gqtb9evWsbTG0l6h9grlipFex5LxDAgD7GssXEJ8IY0VhZ7wCh/iFFpj6ZV3HkzQK+9oNuiV90Gs EPwuobGuioqHCUPFvJpVH5k0tr4q7Bc6EGVEBy+AgOhgEd23ISjJI6QH3LsSaoGxiaOCfhi6eUSk D4LdMqB31sG9PhKqxKJEzFMEoLpohghD6pjdk2J2fHWCT+YQx3+p8BhnJgxAiuCSFsWxII0cuwOp LyPbnYWgQfqMEXgN0p568fyB9VOAFFA1ACkucT4SpIEbiHB0GPg74egzAanR3tdAw6LAtQFKw9Tc ZCmQGTKg5vArtA3OjkSjIfzKIdzTEdEY9gQt6pEQjm0XbGse7ThXCKsgPQjnM+HBaQi/cgj33FcJ YZX2eqypDBRGQWMNgwDLeSCFgUXOvdmDJNYT+7MHYUsmehbWDFWkKn+RoXoKQ7ong0oIqzzQYyEc edx5xllYQ1iSWk/PRtez8CufhXt2pISwSow8FsKhb3eG9O6qsp6FT7ahREP4lUO4pwtKCKtMwWMh HASBMKSBtLwTGDoTCKu+MLeJzmPXlwbpKwdpz5CTIFXJcceCFExloK+AqRx5FprcZ+ftqiA96Plq COMWU80KUVghp/B2e8qYhLDKFjsWwr2pHLnRDsP+DOdZDWG9pfroLdWngPCQQ+VZT+FQPZjKwOAc cqickO9R1iQqoDP1W+6/3QkJ2lZ+3bZyDDOgws/wrKeQqGI3hiUuXFaGk07Q7uxIVHKita1DO9nK 01IdD86uOjSkDy+Rp9h8L6EhTi8eYPhojpWxKov6p+4AFHkmlHK40+7GVNuGhSs82ek7h7Pq+3Ib SC9Q6T0PO6cNDUxjgDSe8IZDRZ5Gx4+QU+/hWj0z7+J/AAAA//8DAFBLAwQUAAYACAAAACEAErsu L+EAAAAKAQAADwAAAGRycy9kb3ducmV2LnhtbEyPQU+DQBCF7yb+h82YeLMLRSwiS9M06qlpYmvS 9DaFKZCyu4TdAv33jic9zntf3ryXLSfdioF611ijIJwFIMgUtmxMpeB7//GUgHAeTYmtNaTgRg6W +f1dhmlpR/NFw85XgkOMS1FB7X2XSumKmjS6me3IsHe2vUbPZ1/JsseRw3Ur50HwIjU2hj/U2NG6 puKyu2oFnyOOqyh8HzaX8/p23MfbwyYkpR4fptUbCE+T/4Phtz5Xh5w7nezVlE60CuLodcEoG3Pe xECyeI5BnFiIogRknsn/E/IfAAAA//8DAFBLAQItABQABgAIAAAAIQC2gziS/gAAAOEBAAATAAAA AAAAAAAAAAAAAAAAAABbQ29udGVudF9UeXBlc10ueG1sUEsBAi0AFAAGAAgAAAAhADj9If/WAAAA lAEAAAsAAAAAAAAAAAAAAAAALwEAAF9yZWxzLy5yZWxzUEsBAi0AFAAGAAgAAAAhAICHROq2BgAA e08AAA4AAAAAAAAAAAAAAAAALgIAAGRycy9lMm9Eb2MueG1sUEsBAi0AFAAGAAgAAAAhABK7Li/h AAAACgEAAA8AAAAAAAAAAAAAAAAAEAkAAGRycy9kb3ducmV2LnhtbFBLBQYAAAAABAAEAPMAAAAe CgAAAAA= ">
                <v:rect id="Rectangle 391" o:spid="_x0000_s1027" style="position:absolute;left:6584;top:8036;width:1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DnksUA AADcAAAADwAAAGRycy9kb3ducmV2LnhtbESPQWsCMRSE7wX/Q3gFbzWpUiurUWzRUrqnWg8en5vn 7urmZUmibv+9EQo9DjPzDTNbdLYRF/KhdqzheaBAEBfO1Fxq2P6snyYgQkQ22DgmDb8UYDHvPcww M+7K33TZxFIkCIcMNVQxtpmUoajIYhi4ljh5B+ctxiR9KY3Ha4LbRg6VGkuLNaeFClt6r6g4bc5W w1B9qMNxmb/sJ29G5qtVvt19ea37j91yCiJSF//Df+1Po2H8OoL7mXQ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BdAOeSxQAAANwAAAAPAAAAAAAAAAAAAAAAAJgCAABkcnMv ZG93bnJldi54bWxQSwUGAAAAAAQABAD1AAAAigMAAAAA " filled="f" fillcolor="black" strokecolor="blue">
                  <v:shadow color="#868686"/>
                </v:rect>
                <v:rect id="Rectangle 392" o:spid="_x0000_s1028" style="position:absolute;left:7436;top:8023;width:1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l/5sUA AADcAAAADwAAAGRycy9kb3ducmV2LnhtbESPQWsCMRSE7wX/Q3gFbzWpWCurUWzRUrqnWg8en5vn 7urmZUmibv+9EQo9DjPzDTNbdLYRF/KhdqzheaBAEBfO1Fxq2P6snyYgQkQ22DgmDb8UYDHvPcww M+7K33TZxFIkCIcMNVQxtpmUoajIYhi4ljh5B+ctxiR9KY3Ha4LbRg6VGkuLNaeFClt6r6g4bc5W w1B9qMNxmb/sJ29G5qtVvt19ea37j91yCiJSF//Df+1Po2H8OoL7mXQ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DS6X/mxQAAANwAAAAPAAAAAAAAAAAAAAAAAJgCAABkcnMv ZG93bnJldi54bWxQSwUGAAAAAAQABAD1AAAAigMAAAAA " filled="f" fillcolor="black" strokecolor="blue">
                  <v:shadow color="#868686"/>
                </v:rect>
                <v:rect id="Rectangle 393" o:spid="_x0000_s1029" style="position:absolute;left:8397;top:8034;width:1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XafcUA AADcAAAADwAAAGRycy9kb3ducmV2LnhtbESPQWsCMRSE70L/Q3hCb5ooaGVrFCsq0j1pPfT4unnu brt5WZJU139vCgWPw8x8w8yXnW3EhXyoHWsYDRUI4sKZmksNp4/tYAYiRGSDjWPScKMAy8VTb46Z cVc+0OUYS5EgHDLUUMXYZlKGoiKLYeha4uSdnbcYk/SlNB6vCW4bOVZqKi3WnBYqbGldUfFz/LUa xmqnzt+rfPI1ezMy32zy0+e71/q5361eQUTq4iP8394bDdOXCfydS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9pdp9xQAAANwAAAAPAAAAAAAAAAAAAAAAAJgCAABkcnMv ZG93bnJldi54bWxQSwUGAAAAAAQABAD1AAAAigMAAAAA " filled="f" fillcolor="black" strokecolor="blue">
                  <v:shadow color="#868686"/>
                </v:rect>
                <v:rect id="Rectangle 394" o:spid="_x0000_s1030" style="position:absolute;left:6892;top:7559;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dECsUA AADcAAAADwAAAGRycy9kb3ducmV2LnhtbESPQWsCMRSE7wX/Q3hCbzVR6FZWo6jYUrqnWg8en5vn 7urmZUlS3f77plDwOMzMN8x82dtWXMmHxrGG8UiBIC6dabjSsP96fZqCCBHZYOuYNPxQgOVi8DDH 3Lgbf9J1FyuRIBxy1FDH2OVShrImi2HkOuLknZy3GJP0lTQebwluWzlRKpMWG04LNXa0qam87L6t hol6U6fzqng+TtdGFtttsT98eK0fh/1qBiJSH+/h//a70ZC9ZPB3Jh0B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BNd0QKxQAAANwAAAAPAAAAAAAAAAAAAAAAAJgCAABkcnMv ZG93bnJldi54bWxQSwUGAAAAAAQABAD1AAAAigMAAAAA " filled="f" fillcolor="black" strokecolor="blue">
                  <v:shadow color="#868686"/>
                </v:rect>
                <v:rect id="Rectangle 395" o:spid="_x0000_s1031" style="position:absolute;left:7822;top:7546;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hkcUA AADcAAAADwAAAGRycy9kb3ducmV2LnhtbESPT2sCMRTE74LfITzBmyYK/mFrFC22FPdU9eDxdfPc 3XbzsiSpbr+9KRR6HGbmN8xq09lG3MiH2rGGyViBIC6cqbnUcD69jJYgQkQ22DgmDT8UYLPu91aY GXfnd7odYykShEOGGqoY20zKUFRkMYxdS5y8q/MWY5K+lMbjPcFtI6dKzaXFmtNChS09V1R8Hb+t hql6VdfPbT77WO6MzPf7/Hw5eK2Hg277BCJSF//Df+03o2G+WMDvmXQE5PoBAAD//wMAUEsBAi0A FAAGAAgAAAAhAPD3irv9AAAA4gEAABMAAAAAAAAAAAAAAAAAAAAAAFtDb250ZW50X1R5cGVzXS54 bWxQSwECLQAUAAYACAAAACEAMd1fYdIAAACPAQAACwAAAAAAAAAAAAAAAAAuAQAAX3JlbHMvLnJl bHNQSwECLQAUAAYACAAAACEAMy8FnkEAAAA5AAAAEAAAAAAAAAAAAAAAAAApAgAAZHJzL3NoYXBl eG1sLnhtbFBLAQItABQABgAIAAAAIQAiO+GRxQAAANwAAAAPAAAAAAAAAAAAAAAAAJgCAABkcnMv ZG93bnJldi54bWxQSwUGAAAAAAQABAD1AAAAigMAAAAA " filled="f" fillcolor="black" strokecolor="blue">
                  <v:shadow color="#868686"/>
                </v:rect>
                <v:rect id="Rectangle 396" o:spid="_x0000_s1032" style="position:absolute;left:8747;top:7546;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R148IA AADcAAAADwAAAGRycy9kb3ducmV2LnhtbERPPW/CMBDdK/EfrENiKzZIUBQwCCpaVWQqMDAe8ZEE 4nNku5D+ezxU6vj0vherzjbiTj7UjjWMhgoEceFMzaWG4+HjdQYiRGSDjWPS8EsBVsveywIz4x78 Tfd9LEUK4ZChhirGNpMyFBVZDEPXEifu4rzFmKAvpfH4SOG2kWOlptJizamhwpbeKypu+x+rYaw+ 1eW6zifn2cbIfLvNj6ed13rQ79ZzEJG6+C/+c38ZDdO3tDadSUdAL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pHXjwgAAANwAAAAPAAAAAAAAAAAAAAAAAJgCAABkcnMvZG93 bnJldi54bWxQSwUGAAAAAAQABAD1AAAAhwMAAAAA " filled="f" fillcolor="black" strokecolor="blue">
                  <v:shadow color="#868686"/>
                </v:rect>
                <v:line id="Line 397" o:spid="_x0000_s1033" style="position:absolute;visibility:visible;mso-wrap-style:square" from="7291,7648" to="7804,7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4K38IAAADcAAAADwAAAGRycy9kb3ducmV2LnhtbESPQWvCQBSE7wX/w/IEb3WjB1ujq4gg psemgh4f2WcSzL4XsmuM/94tFHocZuYbZr0dXKN66nwtbGA2TUARF2JrLg2cfg7vn6B8QLbYCJOB J3nYbkZva0ytPPib+jyUKkLYp2igCqFNtfZFRQ79VFri6F2lcxii7EptO3xEuGv0PEkW2mHNcaHC lvYVFbf87gwc7tmxlyWekyy/ziScLl9aMmMm42G3AhVoCP/hv3ZmDSw+lvB7Jh4BvX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g4K38IAAADcAAAADwAAAAAAAAAAAAAA AAChAgAAZHJzL2Rvd25yZXYueG1sUEsFBgAAAAAEAAQA+QAAAJADAAAAAA== " strokecolor="blue">
                  <v:shadow color="#868686"/>
                </v:line>
                <v:line id="Line 398" o:spid="_x0000_s1034" style="position:absolute;visibility:visible;mso-wrap-style:square" from="8211,7650" to="8724,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TZb4AAADcAAAADwAAAGRycy9kb3ducmV2LnhtbERPTYvCMBC9C/6HMII3Td2DuNUoIoj1 aFfQ49CMbbGZKU2s3X9vDgt7fLzvzW5wjeqp87WwgcU8AUVciK25NHD9Oc5WoHxAttgIk4Ff8rDb jkcbTK28+UJ9HkoVQ9inaKAKoU219kVFDv1cWuLIPaRzGCLsSm07fMdw1+ivJFlqhzXHhgpbOlRU PPOXM3B8ZadevvGWZPljIeF6P2vJjJlOhv0aVKAh/Iv/3Jk1sFzF+fFMPAJ6+w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64dNlvgAAANwAAAAPAAAAAAAAAAAAAAAAAKEC AABkcnMvZG93bnJldi54bWxQSwUGAAAAAAQABAD5AAAAjAMAAAAA " strokecolor="blue">
                  <v:shadow color="#868686"/>
                </v:line>
                <v:line id="Line 399" o:spid="_x0000_s1035" style="position:absolute;visibility:visible;mso-wrap-style:square" from="6366,7653" to="6879,7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UXGcMAAADcAAAADwAAAGRycy9kb3ducmV2LnhtbESP0YrCMBRE3xf8h3AFXxZNFdaWahRZ EHwRdqsfcGmuabW5KUlW69+bhYV9HGbmDLPeDrYTd/KhdaxgPstAENdOt2wUnE/7aQEiRGSNnWNS 8KQA283obY2ldg/+pnsVjUgQDiUqaGLsSylD3ZDFMHM9cfIuzluMSXojtcdHgttOLrJsKS22nBYa 7OmzofpW/VgFXx9ULGoz+Pz83ufm2nqujrlSk/GwW4GINMT/8F/7oBUsizn8nklHQG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jFFxnDAAAA3AAAAA8AAAAAAAAAAAAA AAAAoQIAAGRycy9kb3ducmV2LnhtbFBLBQYAAAAABAAEAPkAAACRAwAAAAA= " strokecolor="blue">
                  <v:stroke startarrow="oval"/>
                  <v:shadow color="#868686"/>
                </v:line>
                <v:line id="Line 400" o:spid="_x0000_s1036" style="position:absolute;visibility:visible;mso-wrap-style:square" from="9139,7653" to="9652,7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gRpMUAAADcAAAADwAAAGRycy9kb3ducmV2LnhtbESPwW7CMBBE70j9B2sr9QZOOQANOFFV gdoDVILyAUu8xKHxOordJPTr60pIHEcz80azygdbi45aXzlW8DxJQBAXTldcKjh+bcYLED4ga6wd k4Irecizh9EKU+163lN3CKWIEPYpKjAhNKmUvjBk0U9cQxy9s2sthijbUuoW+wi3tZwmyUxarDgu GGzozVDxffixCty8uazf5cuu+zS17vk03/1uT0o9PQ6vSxCBhnAP39ofWsFsMYX/M/EIy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egRpMUAAADcAAAADwAAAAAAAAAA AAAAAAChAgAAZHJzL2Rvd25yZXYueG1sUEsFBgAAAAAEAAQA+QAAAJMDAAAAAA== " strokecolor="blue">
                  <v:stroke endarrow="oval"/>
                  <v:shadow color="#868686"/>
                </v:line>
                <v:line id="Line 401" o:spid="_x0000_s1037" style="position:absolute;visibility:visible;mso-wrap-style:square" from="6674,7661" to="6674,8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ss9cMAAADcAAAADwAAAGRycy9kb3ducmV2LnhtbESPUWvCMBSF3wf+h3CFvQxNdcyWahQR hL0MtuoPuDTXtNrclCRq9+8XQdjj4ZzzHc5qM9hO3MiH1rGC2TQDQVw73bJRcDzsJwWIEJE1do5J wS8F2KxHLysstbvzD92qaESCcChRQRNjX0oZ6oYshqnriZN3ct5iTNIbqT3eE9x2cp5lC2mx5bTQ YE+7hupLdbUKvj+omNdm8Pnxrc/NufVcfeVKvY6H7RJEpCH+h5/tT61gUbzD40w6An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bLPXDAAAA3AAAAA8AAAAAAAAAAAAA AAAAoQIAAGRycy9kb3ducmV2LnhtbFBLBQYAAAAABAAEAPkAAACRAwAAAAA= " strokecolor="blue">
                  <v:stroke startarrow="oval"/>
                  <v:shadow color="#868686"/>
                </v:line>
                <v:line id="Line 402" o:spid="_x0000_s1038" style="position:absolute;visibility:visible;mso-wrap-style:square" from="8480,7661" to="8480,8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K0gcMAAADcAAAADwAAAGRycy9kb3ducmV2LnhtbESPUWvCMBSF3wf+h3CFvQxNlc2WahQR hL0MtuoPuDTXtNrclCRq9+8XQdjj4ZzzHc5qM9hO3MiH1rGC2TQDQVw73bJRcDzsJwWIEJE1do5J wS8F2KxHLysstbvzD92qaESCcChRQRNjX0oZ6oYshqnriZN3ct5iTNIbqT3eE9x2cp5lC2mx5bTQ YE+7hupLdbUKvj+omNdm8Pnxrc/NufVcfeVKvY6H7RJEpCH+h5/tT61gUbzD40w6An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ytIHDAAAA3AAAAA8AAAAAAAAAAAAA AAAAoQIAAGRycy9kb3ducmV2LnhtbFBLBQYAAAAABAAEAPkAAACRAwAAAAA= " strokecolor="blue">
                  <v:stroke startarrow="oval"/>
                  <v:shadow color="#868686"/>
                </v:line>
                <v:line id="Line 403" o:spid="_x0000_s1039" style="position:absolute;visibility:visible;mso-wrap-style:square" from="7519,7648" to="7519,8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RGsMAAADcAAAADwAAAGRycy9kb3ducmV2LnhtbESP0YrCMBRE3xf8h3AFXxZNV9CWahRZ WPBlYa1+wKW5ptXmpiRZrX9vFhZ8HGbmDLPeDrYTN/KhdazgY5aBIK6dbtkoOB2/pgWIEJE1do5J wYMCbDejtzWW2t35QLcqGpEgHEpU0MTYl1KGuiGLYeZ64uSdnbcYk/RGao/3BLednGfZUlpsOS00 2NNnQ/W1+rUKfhZUzGsz+Pz03ufm0nquvnOlJuNhtwIRaYiv8H97rxUsiwX8nUlHQG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ERrDAAAA3AAAAA8AAAAAAAAAAAAA AAAAoQIAAGRycy9kb3ducmV2LnhtbFBLBQYAAAAABAAEAPkAAACRAwAAAAA= " strokecolor="blue">
                  <v:stroke startarrow="oval"/>
                  <v:shadow color="#868686"/>
                </v:line>
                <v:line id="Line 404" o:spid="_x0000_s1040" style="position:absolute;visibility:visible;mso-wrap-style:square" from="6664,8398" to="6664,87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TuisIAAADcAAAADwAAAGRycy9kb3ducmV2LnhtbESPQWvCQBSE7wX/w/IEb3Wjh2Cjq4gg pkdToT0+ss8kmH0vZNeY/ntXKPQ4zMw3zGY3ulYN1PtG2MBinoAiLsU2XBm4fB3fV6B8QLbYCpOB X/Kw207eNphZefCZhiJUKkLYZ2igDqHLtPZlTQ79XDri6F2ldxii7Ctte3xEuGv1MklS7bDhuFBj R4eayltxdwaO9/w0yAd+J3lxXUi4/HxqyY2ZTcf9GlSgMfyH/9q5NZCuUnidiUdAb5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kTuisIAAADcAAAADwAAAAAAAAAAAAAA AAChAgAAZHJzL2Rvd25yZXYueG1sUEsFBgAAAAAEAAQA+QAAAJADAAAAAA== " strokecolor="blue">
                  <v:shadow color="#868686"/>
                </v:line>
                <v:line id="Line 405" o:spid="_x0000_s1041" style="position:absolute;visibility:visible;mso-wrap-style:square" from="8488,8402" to="8488,8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PMUAAADcAAAADwAAAGRycy9kb3ducmV2LnhtbESPwW7CMBBE75X4B2uRegOHHggNGISq Vu0BKhX4gCVe4kC8jmI3CXw9roTU42hm3mgWq95WoqXGl44VTMYJCOLc6ZILBYf9x2gGwgdkjZVj UnAlD6vl4GmBmXYd/1C7C4WIEPYZKjAh1JmUPjdk0Y9dTRy9k2sshiibQuoGuwi3lXxJkqm0WHJc MFjTm6H8svu1Clxan98/5eu2/TaV7viYbm+bo1LPw349BxGoD//hR/tLK5jOUvg7E4+AX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PMUAAADcAAAADwAAAAAAAAAA AAAAAAChAgAAZHJzL2Rvd25yZXYueG1sUEsFBgAAAAAEAAQA+QAAAJMDAAAAAA== " strokecolor="blue">
                  <v:stroke endarrow="oval"/>
                  <v:shadow color="#868686"/>
                </v:line>
                <v:line id="Line 406" o:spid="_x0000_s1042" style="position:absolute;visibility:visible;mso-wrap-style:square" from="7519,8389" to="7519,8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AmTsIAAADcAAAADwAAAGRycy9kb3ducmV2LnhtbERPS27CMBDdV+IO1iCxKw5dAE3jIISK YFEqQXuAIR7iQDyOYpOEnr5eVOry6f2z1WBr0VHrK8cKZtMEBHHhdMWlgu+v7fMShA/IGmvHpOBB Hlb56CnDVLuej9SdQiliCPsUFZgQmlRKXxiy6KeuIY7cxbUWQ4RtKXWLfQy3tXxJkrm0WHFsMNjQ xlBxO92tArdoru87+XroPk2tez4vDj8fZ6Um42H9BiLQEP7Ff+69VjBfxrXxTDwCMv8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AAmTsIAAADcAAAADwAAAAAAAAAAAAAA AAChAgAAZHJzL2Rvd25yZXYueG1sUEsFBgAAAAAEAAQA+QAAAJADAAAAAA== " strokecolor="blue">
                  <v:stroke endarrow="oval"/>
                  <v:shadow color="#868686"/>
                </v:line>
                <v:line id="Line 407" o:spid="_x0000_s1043" style="position:absolute;visibility:visible;mso-wrap-style:square" from="6664,8754" to="9400,8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t6+MIAAADcAAAADwAAAGRycy9kb3ducmV2LnhtbESPwYrCQBBE7wv+w9CCt3XiHkSjo4gg xqNZQY9Npk2Cme6QGWP2752FhT0WVfWKWm8H16ieOl8LG5hNE1DEhdiaSwOX78PnApQPyBYbYTLw Qx62m9HHGlMrLz5Tn4dSRQj7FA1UIbSp1r6oyKGfSkscvbt0DkOUXalth68Id43+SpK5dlhzXKiw pX1FxSN/OgOHZ3bsZYnXJMvvMwmX20lLZsxkPOxWoAIN4T/8186sgfliCb9n4hHQm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9t6+MIAAADcAAAADwAAAAAAAAAAAAAA AAChAgAAZHJzL2Rvd25yZXYueG1sUEsFBgAAAAAEAAQA+QAAAJADAAAAAA== " strokecolor="blue">
                  <v:shadow color="#868686"/>
                </v:line>
                <v:line id="Line 408" o:spid="_x0000_s1044" style="position:absolute;visibility:visible;mso-wrap-style:square" from="9395,7684" to="9395,8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AkX8AAAADcAAAADwAAAGRycy9kb3ducmV2LnhtbERPzYrCMBC+C/sOYRa8iKYKWrcaZVlY 8CJo9QGGZjat20xKErW+vTkIHj++//W2t624kQ+NYwXTSQaCuHK6YaPgfPodL0GEiKyxdUwKHhRg u/kYrLHQ7s5HupXRiBTCoUAFdYxdIWWoarIYJq4jTtyf8xZjgt5I7fGewm0rZ1m2kBYbTg01dvRT U/VfXq2Cw5yWs8r0Pj+PutxcGs/lPldq+Nl/r0BE6uNb/HLvtILFV5qfzqQjID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JQJF/AAAAA3AAAAA8AAAAAAAAAAAAAAAAA oQIAAGRycy9kb3ducmV2LnhtbFBLBQYAAAAABAAEAPkAAACOAwAAAAA= " strokecolor="blue">
                  <v:stroke startarrow="oval"/>
                  <v:shadow color="#868686"/>
                </v:line>
                <v:line id="Line 409" o:spid="_x0000_s1045" style="position:absolute;flip:x;visibility:visible;mso-wrap-style:square" from="6304,7559" to="6418,7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bQNcYAAADcAAAADwAAAGRycy9kb3ducmV2LnhtbESPQWuDQBSE74X8h+UFemtWG5HGZBNC S6CXHrTxkNvDfVET9624W7X/vlso9DjMzDfM7jCbTow0uNaygngVgSCurG65VnD+PD29gHAeWWNn mRR8k4PDfvGww0zbiXMaC1+LAGGXoYLG+z6T0lUNGXQr2xMH72oHgz7IoZZ6wCnATSefoyiVBlsO Cw329NpQdS++jIJi0170uarN7S2Jp2T9UZZ5VCr1uJyPWxCeZv8f/mu/awXpJobfM+EIyP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sW0DXGAAAA3AAAAA8AAAAAAAAA AAAAAAAAoQIAAGRycy9kb3ducmV2LnhtbFBLBQYAAAAABAAEAPkAAACUAwAAAAA= " strokecolor="blue">
                  <v:shadow color="#868686"/>
                </v:line>
              </v:group>
            </w:pict>
          </mc:Fallback>
        </mc:AlternateContent>
      </w:r>
      <w:r>
        <w:rPr>
          <w:rFonts w:ascii="Times New Roman" w:hAnsi="Times New Roman"/>
          <w:b/>
          <w:noProof/>
          <w:color w:val="000000"/>
        </w:rPr>
        <mc:AlternateContent>
          <mc:Choice Requires="wps">
            <w:drawing>
              <wp:anchor distT="0" distB="0" distL="114300" distR="114300" simplePos="0" relativeHeight="251726848" behindDoc="0" locked="0" layoutInCell="1" allowOverlap="1">
                <wp:simplePos x="0" y="0"/>
                <wp:positionH relativeFrom="column">
                  <wp:posOffset>5513070</wp:posOffset>
                </wp:positionH>
                <wp:positionV relativeFrom="paragraph">
                  <wp:posOffset>84455</wp:posOffset>
                </wp:positionV>
                <wp:extent cx="72390" cy="114300"/>
                <wp:effectExtent l="8255" t="9525" r="5080" b="9525"/>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71"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1pt,6.65pt" to="439.8pt,1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5CbHpQIAAIAFAAAOAAAAZHJzL2Uyb0RvYy54bWysVFFvmzAQfp+0/2DxToGEhASVVC2Q7aHb KqXTnh1swJqxke2ERFP/+85OQpfuZZqaSJbPvvu4u+87394dOo72VGkmReZFN6GHqKgkYaLJvO/P a3/hIW2wIJhLQTPvSLV3t/r44XboUzqRreSEKgQgQqdDn3mtMX0aBLpqaYf1jeypgMtaqg4bMFUT EIUHQO94MAnDeTBIRXolK6o1nBanS2/l8OuaVuZbXWtqEM88yM24Vbl1a9dgdYvTRuG+ZdU5Dfwf WXSYCfjoCFVgg9FOsb+gOlYpqWVtbirZBbKuWUVdDVBNFL6pZtPinrpaoDm6H9uk3w+2+rp/UoiR zJsnkYcE7oCkjVGYNa1BuRQCWigVsrfQq6HXKYTk4knZaquD2PSPsvqpkZB5i0VDXc7Pxx5gXERw FWIN3cMXt8MXScAH74x0jTvUqkM1Z/1nG2jBoTno4Jg6jkzRg0EVHCaT6RLorOAmiuJp6IgMcGpR bGyvtPlEZYfsJvM4E7aPOMX7R22gDnC9uNhjIdeMc6cFLtCQecvZZOYCtOSM2EvrplWzzblCe2zV 5H62KQB25abkThAH1lJMyvPeYMZPe/DnwuJRJ9BTRmAdDGzdOVTpxPNrGS7LRbmI/XgyL/04LAr/ fp3H/nwdJbNiWuR5Eb3YRKM4bRkhVNhcL0KO4n8TynmkThIcpTw2JbhGdwVDsteZ3q9nYRJPF36S zKZ+PC1D/2Gxzv37PJrPk/IhfyjfZFq66vX7JDu20mYld4aqTUsGRJilfzpbTkDchMHgT5ITbwjz Bl6syigPKWl+MNM66VqpWYwrrhdz+z9zPaKfGnHh0FojC+faXlsFnF/4dRNhh+A0TltJjk/KysgO B4y5Czo/SfYd+dN2Xq8P5+o3AAAA//8DAFBLAwQUAAYACAAAACEAC4ZZruAAAAAJAQAADwAAAGRy cy9kb3ducmV2LnhtbEyPQUvEMBCF74L/IYzgRXaT3WCNtemigoKwF+uCHrNtbOs2k9Cku/XfO570 OLyP974pNrMb2NGOsfeoYbUUwCzWvumx1bB7e1ooYDEZbMzg0Wr4thE25flZYfLGn/DVHqvUMirB mBsNXUoh5zzWnXUmLn2wSNmnH51JdI4tb0ZzonI38LUQGXemR1roTLCPna0P1eQ0bCtRPYsvNWUP H++H65erIL0PWl9ezPd3wJKd0x8Mv/qkDiU57f2ETWSDBpWpNaEUSAmMAHVzmwHba5ArCbws+P8P yh8AAAD//wMAUEsBAi0AFAAGAAgAAAAhALaDOJL+AAAA4QEAABMAAAAAAAAAAAAAAAAAAAAAAFtD b250ZW50X1R5cGVzXS54bWxQSwECLQAUAAYACAAAACEAOP0h/9YAAACUAQAACwAAAAAAAAAAAAAA AAAvAQAAX3JlbHMvLnJlbHNQSwECLQAUAAYACAAAACEAlOQmx6UCAACABQAADgAAAAAAAAAAAAAA AAAuAgAAZHJzL2Uyb0RvYy54bWxQSwECLQAUAAYACAAAACEAC4ZZruAAAAAJAQAADwAAAAAAAAAA AAAAAAD/BAAAZHJzL2Rvd25yZXYueG1sUEsFBgAAAAAEAAQA8wAAAAwGAAAAAA== ">
                <v:shadow color="#868686"/>
              </v:line>
            </w:pict>
          </mc:Fallback>
        </mc:AlternateContent>
      </w:r>
      <w:r w:rsidRPr="00C71BE6">
        <w:rPr>
          <w:rFonts w:ascii="Times New Roman" w:hAnsi="Times New Roman"/>
          <w:color w:val="000000"/>
          <w:lang w:val="pt-BR"/>
        </w:rPr>
        <w:t>Biết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2" type="#_x0000_t75" style="width:23.15pt;height:31.3pt" o:ole="">
            <v:imagedata r:id="rId322" o:title=""/>
          </v:shape>
          <o:OLEObject Type="Embed" ProgID="Equation.3" ShapeID="_x0000_i1192" DrawAspect="Content" ObjectID="_1637045716" r:id="rId323"/>
        </w:object>
      </w:r>
      <w:r w:rsidRPr="00C71BE6">
        <w:rPr>
          <w:rFonts w:ascii="Times New Roman" w:hAnsi="Times New Roman"/>
          <w:color w:val="000000"/>
          <w:lang w:val="pt-BR"/>
        </w:rPr>
        <w:t>;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3" type="#_x0000_t75" style="width:23.15pt;height:31.3pt" o:ole="">
            <v:imagedata r:id="rId324" o:title=""/>
          </v:shape>
          <o:OLEObject Type="Embed" ProgID="Equation.3" ShapeID="_x0000_i1193" DrawAspect="Content" ObjectID="_1637045717" r:id="rId325"/>
        </w:object>
      </w:r>
      <w:r w:rsidRPr="00C71BE6">
        <w:rPr>
          <w:rFonts w:ascii="Times New Roman" w:hAnsi="Times New Roman"/>
          <w:color w:val="000000"/>
          <w:lang w:val="pt-BR"/>
        </w:rPr>
        <w:t>;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4" type="#_x0000_t75" style="width:23.15pt;height:31.3pt" o:ole="">
            <v:imagedata r:id="rId326" o:title=""/>
          </v:shape>
          <o:OLEObject Type="Embed" ProgID="Equation.3" ShapeID="_x0000_i1194" DrawAspect="Content" ObjectID="_1637045718" r:id="rId327"/>
        </w:object>
      </w:r>
      <w:r w:rsidRPr="00C71BE6">
        <w:rPr>
          <w:rFonts w:ascii="Times New Roman" w:hAnsi="Times New Roman"/>
          <w:color w:val="000000"/>
          <w:lang w:val="pt-BR"/>
        </w:rPr>
        <w:t>;</w:t>
      </w:r>
    </w:p>
    <w:p w:rsidR="007A4FEF" w:rsidRPr="00C71BE6" w:rsidRDefault="007A4FEF" w:rsidP="007A4FEF">
      <w:pPr>
        <w:jc w:val="both"/>
        <w:rPr>
          <w:color w:val="000000"/>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color w:val="000000"/>
        </w:rPr>
        <w:t xml:space="preserve"> = R</w:t>
      </w:r>
      <w:r w:rsidRPr="00C71BE6">
        <w:rPr>
          <w:color w:val="000000"/>
          <w:vertAlign w:val="subscript"/>
        </w:rPr>
        <w:t>4</w:t>
      </w:r>
      <w:r w:rsidRPr="00C71BE6">
        <w:rPr>
          <w:color w:val="000000"/>
        </w:rPr>
        <w:t xml:space="preserve"> = R</w:t>
      </w:r>
      <w:r w:rsidRPr="00C71BE6">
        <w:rPr>
          <w:color w:val="000000"/>
          <w:vertAlign w:val="subscript"/>
        </w:rPr>
        <w:t>6</w:t>
      </w:r>
      <w:r w:rsidRPr="00C71BE6">
        <w:rPr>
          <w:color w:val="000000"/>
        </w:rPr>
        <w:t xml:space="preserve"> = 1</w:t>
      </w:r>
      <w:r w:rsidRPr="00C71BE6">
        <w:rPr>
          <w:rFonts w:ascii="Times New Roman" w:hAnsi="Times New Roman"/>
          <w:color w:val="000000"/>
        </w:rPr>
        <w:t>Ω</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Tính R</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32992" behindDoc="0" locked="0" layoutInCell="1" allowOverlap="1">
                <wp:simplePos x="0" y="0"/>
                <wp:positionH relativeFrom="column">
                  <wp:posOffset>4660900</wp:posOffset>
                </wp:positionH>
                <wp:positionV relativeFrom="paragraph">
                  <wp:posOffset>18415</wp:posOffset>
                </wp:positionV>
                <wp:extent cx="289560" cy="342900"/>
                <wp:effectExtent l="3810" t="0" r="1905" b="3175"/>
                <wp:wrapNone/>
                <wp:docPr id="670"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307" type="#_x0000_t202" style="position:absolute;left:0;text-align:left;margin-left:367pt;margin-top:1.45pt;width:22.8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b+Ir+AIAAJAGAAAOAAAAZHJzL2Uyb0RvYy54bWysVVtv0zAUfkfiP1h+z3Kpm5uWoTZtENK4 SMAPcBOnsUjsYHtLB+K/c+ysXTd4mBh9iGyf48/fd269fHMYenTLlOZSFDi8CDBiopYNF/sCf/1S eSlG2lDR0F4KVuA7pvGbq9evLqcxZ5HsZN8whQBE6HwaC9wZM+a+r+uODVRfyJEJMLZSDdTAVu39 RtEJ0Ifej4Ig9iepmlHJmmkNp5vZiK8cftuy2nxsW80M6gsM3Iz7Kvfd2a9/dUnzvaJjx+t7GvQf WAyUC3j0BLWhhqIbxf+AGnitpJatuajl4Mu25TVzGkBNGDxR87mjI3NaIDh6PIVJ/z/Y+sPtJ4V4 U+A4gfgIOkCSvrCDQWt5QPYMIjSNOgfHzyO4mgMYINNOrR6vZf1NIyHLjoo9Wyklp47RBhiG9qZ/ dnXG0RZkN72XDTxEb4x0QIdWDTZ8EBAE6MDk7pQdS6aGwyjNljFYajAtSJQFjptP8+PlUWnzlskB 2UWBFSTfgdPba20sGZofXexbQla8710B9OLRATjOJ8xV0Hyb5kAEltbTUnLZ/ZkF2TbdpsQjUbz1 SLDZeKuqJF5chclys9iU5Sb8ZVmEJO940zBhHz1WWkiel8n7mp9r5FRrWva8sXCWklb7XdkrdEtt pbufSwBYHtz8xzRcSEDLE0lhRIJ1lHlVnCYeqcjSy5Ig9YIwW2dxQDKyqR5LuuaCvVwSmgqcLaMl RrTfwzCpjZqL7IH/M2XSfOAGxkrPhwKnp1jQ3JbmVjQu54byfl6fRcUq+XtUVtUySMgi9ZJkufDI Yht467QqvVUZxnGyXZfr7ZNEb13x6JcHxqXnrBLP+N6/8UAZSvdYpq73bLvNjWcOu4Nr9Cw59vRO NnfQjUpCt0BjwRiHRSfVD4wmGIkF1t9vqGIY9e8EdHQWEgJuxm3IMolgo84tu3MLFTVAFdhAPt2y NPPcvRkV33fw0jxDhFzBFGi561A7LmZWIMluYOw5cfcj2s7V873zevgjufoNAAD//wMAUEsDBBQA BgAIAAAAIQAwGrfH3wAAAAgBAAAPAAAAZHJzL2Rvd25yZXYueG1sTI9BT4NAFITvJv6HzTPx0rSL VUGQR1ON1rNtE+NtgVcgsm9xd0vRX+960uNkJjPf5KtJ92Ik6zrDCFeLCARxZeqOG4T97nl+B8J5 xbXqDRPCFzlYFednucpqc+JXGre+EaGEXaYQWu+HTEpXtaSVW5iBOHgHY7XyQdpG1ladQrnu5TKK YqlVx2GhVQM9tlR9bI8aYcOf5RO/zPzD93r/XqZvh3FmJeLlxbS+B+Fp8n9h+MUP6FAEptIcuXai R0iub8IXj7BMQQQ/SdIYRIlwG6cgi1z+P1D8AAAA//8DAFBLAQItABQABgAIAAAAIQC2gziS/gAA AOEBAAATAAAAAAAAAAAAAAAAAAAAAABbQ29udGVudF9UeXBlc10ueG1sUEsBAi0AFAAGAAgAAAAh ADj9If/WAAAAlAEAAAsAAAAAAAAAAAAAAAAALwEAAF9yZWxzLy5yZWxzUEsBAi0AFAAGAAgAAAAh AE9v4iv4AgAAkAYAAA4AAAAAAAAAAAAAAAAALgIAAGRycy9lMm9Eb2MueG1sUEsBAi0AFAAGAAgA AAAhADAat8ffAAAACAEAAA8AAAAAAAAAAAAAAAAAUgUAAGRycy9kb3ducmV2LnhtbFBLBQYAAAAA BAAEAPMAAABeBgAAAAA= " filled="f" fillcolor="black" stroked="f">
                <v:textbox>
                  <w:txbxContent>
                    <w:p w:rsidR="007A4FEF" w:rsidRPr="000C4FD0" w:rsidRDefault="007A4FEF" w:rsidP="007A4FEF">
                      <w:pPr>
                        <w:jc w:val="center"/>
                        <w:rPr>
                          <w:b/>
                          <w:color w:val="0000FF"/>
                        </w:rPr>
                      </w:pPr>
                      <w:r>
                        <w:rPr>
                          <w:b/>
                          <w:color w:val="0000FF"/>
                        </w:rPr>
                        <w:t>N</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1968" behindDoc="0" locked="0" layoutInCell="1" allowOverlap="1">
                <wp:simplePos x="0" y="0"/>
                <wp:positionH relativeFrom="column">
                  <wp:posOffset>4037330</wp:posOffset>
                </wp:positionH>
                <wp:positionV relativeFrom="paragraph">
                  <wp:posOffset>635</wp:posOffset>
                </wp:positionV>
                <wp:extent cx="289560" cy="342900"/>
                <wp:effectExtent l="0" t="0" r="0" b="1905"/>
                <wp:wrapNone/>
                <wp:docPr id="669"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308" type="#_x0000_t202" style="position:absolute;left:0;text-align:left;margin-left:317.9pt;margin-top:.05pt;width:22.8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MXMv+gIAAJAGAAAOAAAAZHJzL2Uyb0RvYy54bWysVVtvmzAUfp+0/2D5nXKJQwCVTgkJ06Tu IrX7AQ6YYA1sZrsl3bT/vmOTpGm3h2pdHpDtc/z5+84tl+/2fYfumdJcihyHFwFGTFSy5mKX46+3 pZdgpA0VNe2kYDl+YBq/u3r75nIcMhbJVnY1UwhAhM7GIcetMUPm+7pqWU/1hRyYAGMjVU8NbNXO rxUdAb3v/CgIYn+Uqh6UrJjWcLqejPjK4TcNq8znptHMoC7HwM24r3Lfrf36V5c02yk6tLw60KD/ wKKnXMCjJ6g1NRTdKf4HVM8rJbVszEUle182Da+Y0wBqwuCZmpuWDsxpgeDo4RQm/f9gq0/3XxTi dY7jOMVI0B6SdMv2Bq3kHtkziNA46AwcbwZwNXswQKadWj1cy+qbRkIWLRU7tlRKji2jNTAM7U3/ 7OqEoy3Idvwoa3iI3hnpgPaN6m34ICAI0CFTD6fsWDIVHEZJOo/BUoFpRqI0cNnzaXa8PCht3jPZ I7vIsYLkO3B6f62NJUOzo4t9S8iSd50rgE48OQDH6YS5Cppu0wyIwNJ6Wkouuz/TIN0km4R4JIo3 HgnWa29ZFsSLy3AxX8/WRbEOf1kWIclaXtdM2EePlRaSl2XyUPNTjZxqTcuO1xbOUtJqty06he6p rXT3cwkAy6Ob/5SGCwloeSYpjEiwilKvjJOFR0oy99JFkHhBmK7SOCApWZdPJV1zwV4vCY05TufR HCPa7WCYVEZNRfbI/4UyadZzA2Ol432Ok1MsaGZLcyNql3NDeTetz6Jilfw9KstyHizILPEWi/nM I7NN4K2SsvCWRRjHi82qWG2eJXrjike/PjAuPWeVeMb38MYjZSjdY5m63rPtNjWe2W/3rtHT5NjT W1k/QDcqCd0CjQVjHBatVD8wGmEk5lh/v6OKYdR9ENDRaUiInaFuQ+aLCDbq3LI9t1BRAVSODeTT LQszzd27QfFdCy9NM0TIJUyBhrsOteNiYgWS7AbGnhN3GNF2rp7vndfjH8nVbwAAAP//AwBQSwME FAAGAAgAAAAhAKBWjrTdAAAABwEAAA8AAABkcnMvZG93bnJldi54bWxMjk1PwzAQRO9I/AdrkbhU 1Am0UQlxqoL4OFMqIW5OvE0i4nWwt2ng1+Oe4Dh6o5lXrCfbixF96BwpSOcJCKTamY4aBbu3p6sV iMCajO4doYJvDLAuz88KnRt3pFcct9yIOEIh1wpa5iGXMtQtWh3mbkCKbO+81Ryjb6Tx+hjHbS+v kySTVncUH1o94EOL9ef2YBU801f1SC8zvv/Z7D6q2/f9OPNSqcuLaXMHgnHivzKc9KM6lNGpcgcy QfQKsptlVOcTEBFnq3QBolKwXKQgy0L+9y9/AQAA//8DAFBLAQItABQABgAIAAAAIQC2gziS/gAA AOEBAAATAAAAAAAAAAAAAAAAAAAAAABbQ29udGVudF9UeXBlc10ueG1sUEsBAi0AFAAGAAgAAAAh ADj9If/WAAAAlAEAAAsAAAAAAAAAAAAAAAAALwEAAF9yZWxzLy5yZWxzUEsBAi0AFAAGAAgAAAAh AOAxcy/6AgAAkAYAAA4AAAAAAAAAAAAAAAAALgIAAGRycy9lMm9Eb2MueG1sUEsBAi0AFAAGAAgA AAAhAKBWjrTdAAAABwEAAA8AAAAAAAAAAAAAAAAAVAUAAGRycy9kb3ducmV2LnhtbFBLBQYAAAAA BAAEAPMAAABeBgAAAAA= " filled="f" fillcolor="black" stroked="f">
                <v:textbox>
                  <w:txbxContent>
                    <w:p w:rsidR="007A4FEF" w:rsidRPr="000C4FD0" w:rsidRDefault="007A4FEF" w:rsidP="007A4FEF">
                      <w:pPr>
                        <w:jc w:val="center"/>
                        <w:rPr>
                          <w:b/>
                          <w:color w:val="0000FF"/>
                        </w:rPr>
                      </w:pPr>
                      <w:r>
                        <w:rPr>
                          <w:b/>
                          <w:color w:val="0000FF"/>
                        </w:rPr>
                        <w:t>M</w:t>
                      </w:r>
                    </w:p>
                  </w:txbxContent>
                </v:textbox>
              </v:shape>
            </w:pict>
          </mc:Fallback>
        </mc:AlternateContent>
      </w:r>
      <w:r w:rsidRPr="00C71BE6">
        <w:rPr>
          <w:rFonts w:ascii="Times New Roman" w:hAnsi="Times New Roman"/>
          <w:color w:val="000000"/>
        </w:rPr>
        <w:t>b/ Cho U</w:t>
      </w:r>
      <w:r w:rsidRPr="00C71BE6">
        <w:rPr>
          <w:rFonts w:ascii="Times New Roman" w:hAnsi="Times New Roman"/>
          <w:color w:val="000000"/>
          <w:vertAlign w:val="subscript"/>
        </w:rPr>
        <w:t>AB</w:t>
      </w:r>
      <w:r w:rsidRPr="00C71BE6">
        <w:rPr>
          <w:rFonts w:ascii="Times New Roman" w:hAnsi="Times New Roman"/>
          <w:color w:val="000000"/>
        </w:rPr>
        <w:t xml:space="preserve"> = 2V. Xác định I</w:t>
      </w:r>
      <w:r w:rsidRPr="00C71BE6">
        <w:rPr>
          <w:rFonts w:ascii="Times New Roman" w:hAnsi="Times New Roman"/>
          <w:color w:val="000000"/>
          <w:vertAlign w:val="subscript"/>
        </w:rPr>
        <w:t>4</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7328" behindDoc="0" locked="0" layoutInCell="1" allowOverlap="1">
                <wp:simplePos x="0" y="0"/>
                <wp:positionH relativeFrom="column">
                  <wp:posOffset>4664075</wp:posOffset>
                </wp:positionH>
                <wp:positionV relativeFrom="paragraph">
                  <wp:posOffset>312420</wp:posOffset>
                </wp:positionV>
                <wp:extent cx="398145" cy="342900"/>
                <wp:effectExtent l="0" t="3175" r="4445" b="0"/>
                <wp:wrapNone/>
                <wp:docPr id="66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8" o:spid="_x0000_s1309" type="#_x0000_t202" style="position:absolute;left:0;text-align:left;margin-left:367.25pt;margin-top:24.6pt;width:31.35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3kYu+wIAAJAGAAAOAAAAZHJzL2Uyb0RvYy54bWysVW1vmzAQ/j5p/8HydwokDgFUOiUkTJO6 F6ndD3DABGtgM9sJ6ab9951NkqbdPlTr8gHZvvP5uXueu1y/O3Qt2jOluRQZDq8CjJgoZcXFNsNf 7wsvxkgbKiraSsEy/MA0fnfz9s310KdsIhvZVkwhCCJ0OvQZbozpU9/XZcM6qq9kzwQYa6k6amCr tn6l6ADRu9afBEHkD1JVvZIl0xpOV6MR37j4dc1K87muNTOozTBgM+6r3Hdjv/7NNU23ivYNL48w 6D+g6CgX8Og51IoainaK/xGq46WSWtbmqpSdL+ual8zlANmEwbNs7hraM5cLFEf35zLp/xe2/LT/ ohCvMhxFQJWgHZB0zw4GLeUB2TOo0NDrFBzvenA1BzAA0y5b3d/K8ptGQuYNFVu2UEoODaMVIAzt Tf/i6hhH2yCb4aOs4CG6M9IFOtSqs+WDgiCIDkw9nNmxYEo4nCZxSGYYlWCakkkSOPZ8mp4u90qb 90x2yC4yrIB8F5zub7WxYGh6crFvCVnwtnUCaMWTA3AcT5hT0HibpgAEltbTQnLs/kyCZB2vY+KR SbT2SLBaeYsiJ15UhPPZarrK81X4y6IISdrwqmLCPnpSWkhexuRR86NGzlrTsuWVDWchabXd5K1C e2qV7n6OALA8uvlPYbiSQC7PUgonJFhOEq+I4rlHCjLzknkQe0GYLJMoIAlZFU9TuuWCvT4lNGQ4 mU2AYdpuYZiURo0ie8T/wjRp2nEDY6XlXYbjcy1oaqW5FpXj3FDejuuLqthM/l6VRTEL5mQae/P5 bOqR6TrwlnGRe4s8jKL5epkv18+IXjvx6NcXxtFzocQLvMc3HiGDdE8ydb1n221sPHPYHFyjJ8mp pzeyeoBuVBK6BVoOxjgsGql+YDTASMyw/r6jimHUfhDQ0UlIiJ2hbkNm8wls1KVlc2mhooRQGTbA p1vmZpy7u17xbQMvjTNEyAVMgZq7DrXjYkQFKdkNjD2X3HFE27l6uXdej38kN78BAAD//wMAUEsD BBQABgAIAAAAIQB4eWrd4QAAAAoBAAAPAAAAZHJzL2Rvd25yZXYueG1sTI9NT8MwDIbvSPyHyEhc JpbSDUpL02kgPs5skyZuaeu1FY1Tkqwr/HrMCW62/Oj18+aryfRiROc7Swqu5xEIpMrWHTUKdtvn qzsQPmiqdW8JFXyhh1VxfpbrrLYnesNxExrBIeQzraANYcik9FWLRvu5HZD4drDO6MCra2Tt9InD TS/jKLqVRnfEH1o94GOL1cfmaBS80Gf5RK+z8PC93r2X6f4wzpxU6vJiWt+DCDiFPxh+9VkdCnYq 7ZFqL3oFyWJ5w6iCZRqDYCBJEx5KJqNFDLLI5f8KxQ8AAAD//wMAUEsBAi0AFAAGAAgAAAAhALaD OJL+AAAA4QEAABMAAAAAAAAAAAAAAAAAAAAAAFtDb250ZW50X1R5cGVzXS54bWxQSwECLQAUAAYA CAAAACEAOP0h/9YAAACUAQAACwAAAAAAAAAAAAAAAAAvAQAAX3JlbHMvLnJlbHNQSwECLQAUAAYA CAAAACEA+N5GLvsCAACQBgAADgAAAAAAAAAAAAAAAAAuAgAAZHJzL2Uyb0RvYy54bWxQSwECLQAU AAYACAAAACEAeHlq3eEAAAAKAQAADwAAAAAAAAAAAAAAAABVBQAAZHJzL2Rvd25yZXYueG1sUEsF BgAAAAAEAAQA8wAAAGMGA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6304" behindDoc="0" locked="0" layoutInCell="1" allowOverlap="1">
                <wp:simplePos x="0" y="0"/>
                <wp:positionH relativeFrom="column">
                  <wp:posOffset>2964815</wp:posOffset>
                </wp:positionH>
                <wp:positionV relativeFrom="paragraph">
                  <wp:posOffset>312420</wp:posOffset>
                </wp:positionV>
                <wp:extent cx="398145" cy="342900"/>
                <wp:effectExtent l="3175" t="3175" r="0" b="0"/>
                <wp:wrapNone/>
                <wp:docPr id="667"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310" type="#_x0000_t202" style="position:absolute;left:0;text-align:left;margin-left:233.45pt;margin-top:24.6pt;width:31.35pt;height: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v+g3+QIAAJEGAAAOAAAAZHJzL2Uyb0RvYy54bWysVduOmzAQfa/Uf7D8zgKJkwBaUiUkVJW2 F2m3H+CACVbBprYTsq367x2b3Hbbh1W3eUC2Z3x8Zs7M5PbdoW3QninNpUhxeBNgxEQhSy62Kf76 kHsRRtpQUdJGCpbiR6bxu/nbN7d9l7CRrGVTMoUAROik71JcG9Mlvq+LmrVU38iOCTBWUrXUwFZt /VLRHtDbxh8FwdTvpSo7JQumNZyuBiOeO/yqYoX5XFWaGdSkGLgZ91Xuu7Fff35Lk62iXc2LIw36 DyxaygU8eoZaUUPRTvE/oFpeKKllZW4K2fqyqnjBXAwQTRg8i+a+ph1zsUBydHdOk/5/sMWn/ReF eJni6XSGkaAtiPTADgYt5QHZM8hQ3+kEHO87cDUHMIDSLlrd3cnim0ZCZjUVW7ZQSvY1oyUwDO1N /+rqgKMtyKb/KEt4iO6MdECHSrU2fZAQBOig1ONZHUumgMNxHIVkglEBpjEZxYFTz6fJ6XKntHnP ZIvsIsUKxHfgdH+njSVDk5OLfUvInDeNK4BGPDkAx+GEuQoabtMEiMDSelpKTt2fcRCvo3VEPDKa rj0SrFbeIs+IN83D2WQ1XmXZKvxlWYQkqXlZMmEfPVVaSF6m5LHmhxo515qWDS8tnKWk1XaTNQrt qa1093MCgOXi5j+l4VICsTwLKRyRYDmKvXwazTySk4kXz4LIC8J4GU8DEpNV/jSkOy7Y60NCfYrj yQgUps0Whklh1FBkF/4vDJMmLTcwVhrepjg654ImtjTXonSaG8qbYX2VFRvJ37OyyCfBjIwjbzab jD0yXgfeMsozb5GF0CXrZbZcPxN67YpHvz4xTp6rSrzie3zjQhlK91Smrvdsuw2NZw6bg2v0cGgc 25kbWT5COyoJ7QI9B3McFrVUPzDqYSamWH/fUcUwaj4IaOk4JMQOUbchk9kINurasrm2UFEAVIoN COqWmRkG765TfFvDS8MQEXIBY6DirkUvrCAmu4G556I7zmg7WK/3zuvyTzL/DQAA//8DAFBLAwQU AAYACAAAACEAKqqY1N8AAAAKAQAADwAAAGRycy9kb3ducmV2LnhtbEyPwU7DMAyG70i8Q2QkLhNL KVDR0nQaCNiZMQlxSxuvrWickmRd4ekxJ7jZ8qff31+uZjuICX3oHSm4XCYgkBpnemoV7F6fLm5B hKjJ6MERKvjCAKvq9KTUhXFHesFpG1vBIRQKraCLcSykDE2HVoelG5H4tnfe6sirb6Xx+sjhdpBp kmTS6p74Q6dHfOiw+dgerIJn+qwfabOI99/r3Xudv+2nhZdKnZ/N6zsQEef4B8OvPqtDxU61O5AJ YlBwnWU5ozzkKQgGbtI8A1EzmVylIKtS/q9Q/QAAAP//AwBQSwECLQAUAAYACAAAACEAtoM4kv4A AADhAQAAEwAAAAAAAAAAAAAAAAAAAAAAW0NvbnRlbnRfVHlwZXNdLnhtbFBLAQItABQABgAIAAAA IQA4/SH/1gAAAJQBAAALAAAAAAAAAAAAAAAAAC8BAABfcmVscy8ucmVsc1BLAQItABQABgAIAAAA IQD7v+g3+QIAAJEGAAAOAAAAAAAAAAAAAAAAAC4CAABkcnMvZTJvRG9jLnhtbFBLAQItABQABgAI AAAAIQAqqpjU3wAAAAoBAAAPAAAAAAAAAAAAAAAAAFMFAABkcnMvZG93bnJldi54bWxQSwUGAAAA AAQABADzAAAAXwY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5280" behindDoc="0" locked="0" layoutInCell="1" allowOverlap="1">
                <wp:simplePos x="0" y="0"/>
                <wp:positionH relativeFrom="column">
                  <wp:posOffset>1255395</wp:posOffset>
                </wp:positionH>
                <wp:positionV relativeFrom="paragraph">
                  <wp:posOffset>312420</wp:posOffset>
                </wp:positionV>
                <wp:extent cx="398145" cy="342900"/>
                <wp:effectExtent l="0" t="3175" r="3175" b="0"/>
                <wp:wrapNone/>
                <wp:docPr id="666"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311" type="#_x0000_t202" style="position:absolute;left:0;text-align:left;margin-left:98.85pt;margin-top:24.6pt;width:31.3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oQ1R+wIAAJEGAAAOAAAAZHJzL2Uyb0RvYy54bWysVW1vmzAQ/j5p/8HydwokDgFUOiUkTJO6 F6ndD3DABGtgM9sJ6ab9951NmqTdPlTr8gHZvvPj5+65u1y/O3Qt2jOluRQZDq8CjJgoZcXFNsNf 7wsvxkgbKiraSsEy/MA0fnfz9s310KdsIhvZVkwhABE6HfoMN8b0qe/rsmEd1VeyZwKMtVQdNbBV W79SdAD0rvUnQRD5g1RVr2TJtIbT1WjENw6/rllpPte1Zga1GQZuxn2V+27s17+5pulW0b7h5ZEG /QcWHeUCHj1BraihaKf4H1AdL5XUsjZXpex8Wde8ZC4GiCYMnkVz19CeuVggObo/pUn/P9jy0/6L QrzKcBRFGAnagUj37GDQUh6QPYMMDb1OwfGuB1dzAAMo7aLV/a0sv2kkZN5QsWULpeTQMFoBw9De 9C+ujjjagmyGj7KCh+jOSAd0qFVn0wcJQYAOSj2c1LFkSjicJnFIZhiVYJqSSRI49XyaPl7ulTbv meyQXWRYgfgOnO5vtbFkaProYt8SsuBt6wqgFU8OwHE8Ya6Cxts0BSKwtJ6WklP3ZxIk63gdE49M orVHgtXKWxQ58aIinM9W01Wer8JflkVI0oZXFRP20cdKC8nLlDzW/Fgjp1rTsuWVhbOUtNpu8lah PbWV7n5OALCc3fynNFxKIJZnIYUTEiwniVdE8dwjBZl5yTyIvSBMlkkUkISsiqch3XLBXh8SGjKc zCagMG23MExKo8YiO/N/YZg07biBsdLyLsPxKRc0taW5FpXT3FDejuuLrNhI/p6VRTEL5mQae/P5 bOqR6TrwlnGRe4s8jKL5epkv18+EXrvi0a9PjJPnohIv+B7fOFOG0n0sU9d7tt3GxjOHzcE1ehi4 1rSduZHVA7SjktAu0HMwx2HRSPUDowFmYob19x1VDKP2g4CWTkJC7BB1GzKbT2CjLi2bSwsVJUBl 2ICgbpmbcfDuesW3Dbw0DhEhFzAGau5a9MwKYrIbmHsuuuOMtoP1cu+8zv8kN78BAAD//wMAUEsD BBQABgAIAAAAIQDjU+cs3wAAAAoBAAAPAAAAZHJzL2Rvd25yZXYueG1sTI/BTsMwEETvSPyDtUhc KmoTqpaEOFVBQM+USoibE2+TiHgdYjcNfD3LCY6jeZp9m68n14kRh9B60nA9VyCQKm9bqjXsX5+u bkGEaMiazhNq+MIA6+L8LDeZ9Sd6wXEXa8EjFDKjoYmxz6QMVYPOhLnvkbg7+MGZyHGopR3Micdd JxOlltKZlvhCY3p8aLD62B2dhmf6LB9pO4v335v9e5m+HcbZILW+vJg2dyAiTvEPhl99VoeCnUp/ JBtExzldrRjVsEgTEAwkS7UAUXKjbhKQRS7/v1D8AAAA//8DAFBLAQItABQABgAIAAAAIQC2gziS /gAAAOEBAAATAAAAAAAAAAAAAAAAAAAAAABbQ29udGVudF9UeXBlc10ueG1sUEsBAi0AFAAGAAgA AAAhADj9If/WAAAAlAEAAAsAAAAAAAAAAAAAAAAALwEAAF9yZWxzLy5yZWxzUEsBAi0AFAAGAAgA AAAhABKhDVH7AgAAkQYAAA4AAAAAAAAAAAAAAAAALgIAAGRycy9lMm9Eb2MueG1sUEsBAi0AFAAG AAgAAAAhAONT5yzfAAAACgEAAA8AAAAAAAAAAAAAAAAAVQUAAGRycy9kb3ducmV2LnhtbFBLBQYA AAAABAAEAPMAAABhBg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4256" behindDoc="0" locked="0" layoutInCell="1" allowOverlap="1">
                <wp:simplePos x="0" y="0"/>
                <wp:positionH relativeFrom="column">
                  <wp:posOffset>3884295</wp:posOffset>
                </wp:positionH>
                <wp:positionV relativeFrom="paragraph">
                  <wp:posOffset>345440</wp:posOffset>
                </wp:positionV>
                <wp:extent cx="289560" cy="342900"/>
                <wp:effectExtent l="0" t="0" r="0" b="1905"/>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312" type="#_x0000_t202" style="position:absolute;left:0;text-align:left;margin-left:305.85pt;margin-top:27.2pt;width:22.8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WW1/AIAAJEGAAAOAAAAZHJzL2Uyb0RvYy54bWysVdtu2zAMfR+wfxD07voSxbGNukPixMOA 7gK0+wDFlmNhtuRJap1u2L+PkpM07fZQrMuDIYkUdchzyFy+2/cdumdKcylyHF4EGDFRyZqLXY6/ 3pZegpE2VNS0k4Ll+IFp/O7q7ZvLcchYJFvZ1UwhCCJ0Ng45bo0ZMt/XVct6qi/kwAQYG6l6amCr dn6t6AjR+86PgiD2R6nqQcmKaQ2n68mIr1z8pmGV+dw0mhnU5RiwGfdV7ru1X//qkmY7RYeWVwcY 9B9Q9JQLePQUak0NRXeK/xGq55WSWjbmopK9L5uGV8zlANmEwbNsblo6MJcLFEcPpzLp/xe2+nT/ RSFe5ziO5xgJ2gNJt2xv0ErukT2DCo2DzsDxZgBXswcDMO2y1cO1rL5pJGTRUrFjS6Xk2DJaA8LQ 3vTPrk5xtA2yHT/KGh6id0a6QPtG9bZ8UBAE0YGphxM7FkwFh1GSzmOwVGCakSgNHHs+zY6XB6XN eyZ7ZBc5VkC+C07vr7WxYGh2dLFvCVnyrnMC6MSTA3CcTphT0HSbZgAEltbTQnLs/kyDdJNsEuKR KN54JFivvWVZEC8uw8V8PVsXxTr8ZVGEJGt5XTNhHz0qLSQvY/Kg+UkjJ61p2fHahrOQtNpti06h e2qV7n6OALA8uvlPYbiSQC7PUgojEqyi1CvjZOGRksy9dBEkXhCmqzQOSErW5dOUrrlgr08JjTlO 5xGokHY7GCaVUZPIHvG/ME2a9dzAWOl4n+PkVAuaWWluRO04N5R30/qsKjaTv1dlWc6DBZkl3mIx n3lktgm8VVIW3rII43ixWRWrzTOiN048+vWFcfScKfEM7+GNR8gg3aNMXe/Zdpsaz+y3e9foYRAd m3or6wdoRyWhXaCzYI7DopXqB0YjzMQc6+93VDGMug8CWjoNCbFD1G3IfBHBRp1btucWKioIlWMD hLplYabBezcovmvhpWmICLmEMdBw16J2XkyoICe7gbnnsjvMaDtYz/fO6/Gf5Oo3AAAA//8DAFBL AwQUAAYACAAAACEA+b7xB+AAAAAKAQAADwAAAGRycy9kb3ducmV2LnhtbEyPQU+DQBCF7yb+h82Y eGnsglJakaWpRuvZ2sR4W9gpENlZZLcU/fWOJz1O3pf3vsnXk+3EiINvHSmI5xEIpMqZlmoF+9en qxUIHzQZ3TlCBV/oYV2cn+U6M+5ELzjuQi24hHymFTQh9JmUvmrQaj93PRJnBzdYHfgcamkGfeJy 28nrKEql1S3xQqN7fGiw+tgdrYItfZaP9DwL99+b/Xt5+3YYZ4NU6vJi2tyBCDiFPxh+9VkdCnYq 3ZGMF52CNI6XjCpYJAkIBtLF8gZEyWS0SkAWufz/QvEDAAD//wMAUEsBAi0AFAAGAAgAAAAhALaD OJL+AAAA4QEAABMAAAAAAAAAAAAAAAAAAAAAAFtDb250ZW50X1R5cGVzXS54bWxQSwECLQAUAAYA CAAAACEAOP0h/9YAAACUAQAACwAAAAAAAAAAAAAAAAAvAQAAX3JlbHMvLnJlbHNQSwECLQAUAAYA CAAAACEAfylltfwCAACRBgAADgAAAAAAAAAAAAAAAAAuAgAAZHJzL2Uyb0RvYy54bWxQSwECLQAU AAYACAAAACEA+b7xB+AAAAAKAQAADwAAAAAAAAAAAAAAAABWBQAAZHJzL2Rvd25yZXYueG1sUEsF BgAAAAAEAAQA8wAAAGMGAAAAAA== "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3232" behindDoc="0" locked="0" layoutInCell="1" allowOverlap="1">
                <wp:simplePos x="0" y="0"/>
                <wp:positionH relativeFrom="column">
                  <wp:posOffset>2171700</wp:posOffset>
                </wp:positionH>
                <wp:positionV relativeFrom="paragraph">
                  <wp:posOffset>337185</wp:posOffset>
                </wp:positionV>
                <wp:extent cx="289560" cy="342900"/>
                <wp:effectExtent l="635" t="0" r="0" b="635"/>
                <wp:wrapNone/>
                <wp:docPr id="664"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313" type="#_x0000_t202" style="position:absolute;left:0;text-align:left;margin-left:171pt;margin-top:26.55pt;width:22.8pt;height:2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N4DT+gIAAJEGAAAOAAAAZHJzL2Uyb0RvYy54bWysVVtvmzAUfp+0/2D5nXKJQwCVTgkJ06Tu IrX7AQ6YYA1sZrsl3bT/vmOTpGm3h2pdHpDtc/z5+84tl+/2fYfumdJcihyHFwFGTFSy5mKX46+3 pZdgpA0VNe2kYDl+YBq/u3r75nIcMhbJVnY1UwhAhM7GIcetMUPm+7pqWU/1hRyYAGMjVU8NbNXO rxUdAb3v/CgIYn+Uqh6UrJjWcLqejPjK4TcNq8znptHMoC7HwM24r3Lfrf36V5c02yk6tLw60KD/ wKKnXMCjJ6g1NRTdKf4HVM8rJbVszEUle182Da+Y0wBqwuCZmpuWDsxpgeDo4RQm/f9gq0/3XxTi dY7jmGAkaA9JumV7g1Zyj+wZRGgcdAaONwO4mj0YINNOrR6uZfVNIyGLloodWyolx5bRGhiG9qZ/ dnXC0RZkO36UNTxE74x0QPtG9TZ8EBAE6JCph1N2LJkKDqMkncdgqcA0I1EauOz5NDteHpQ275ns kV3kWEHyHTi9v9bGkqHZ0cW+JWTJu84VQCeeHIDjdMJcBU23aQZEYGk9LSWX3Z9pkG6STUI8EsUb jwTrtbcsC+LFZbiYr2froliHvyyLkGQtr2sm7KPHSgvJyzJ5qPmpRk61pmXHawtnKWm12xadQvfU Vrr7uQSA5dHNf0rDhQS0PJMURiRYRalXxsnCIyWZe+kiSLwgTFdpHJCUrMunkq65YK+XhMYcp/No jhHtdjBMKqOmInvk/0KZNOu5gbHS8T7HySkWNLOluRG1y7mhvJvWZ1GxSv4elWU5DxZklniLxXzm kdkm8FZJWXjLIozjxWZVrDbPEr1xxaNfHxiXnrNKPON7eOORMpTusUxd79l2mxrP7Ld71+hhMDs2 9VbWD9COSkK7QGfBHIdFK9UPjEaYiTnW3++oYhh1HwS0dBoSYoeo25D5IoKNOrdszy1UVACVYwMJ dcvCTIP3blB818JL0xARcgljoOGuRe28mFiBJruBuefUHWa0Hazne+f1+E9y9RsAAP//AwBQSwME FAAGAAgAAAAhAPTKUPrhAAAACgEAAA8AAABkcnMvZG93bnJldi54bWxMj8FOwzAQRO9I/IO1SFyq 1kkDbQlxqoKgnGkrIW5OvE0i4nWI3TTw9SwnOK72aeZNth5tKwbsfeNIQTyLQCCVzjRUKTjsn6cr ED5oMrp1hAq+0MM6v7zIdGrcmV5x2IVKcAj5VCuoQ+hSKX1Zo9V+5jok/h1db3Xgs6+k6fWZw20r 51G0kFY3xA217vCxxvJjd7IKtvRZPNHLJDx8bw7vxd3bcZj0Uqnrq3FzDyLgGP5g+NVndcjZqXAn Ml60CpKbOW8JCm6TGAQDyWq5AFEwGS1jkHkm/0/IfwAAAP//AwBQSwECLQAUAAYACAAAACEAtoM4 kv4AAADhAQAAEwAAAAAAAAAAAAAAAAAAAAAAW0NvbnRlbnRfVHlwZXNdLnhtbFBLAQItABQABgAI AAAAIQA4/SH/1gAAAJQBAAALAAAAAAAAAAAAAAAAAC8BAABfcmVscy8ucmVsc1BLAQItABQABgAI AAAAIQCWN4DT+gIAAJEGAAAOAAAAAAAAAAAAAAAAAC4CAABkcnMvZTJvRG9jLnhtbFBLAQItABQA BgAIAAAAIQD0ylD64QAAAAoBAAAPAAAAAAAAAAAAAAAAAFQFAABkcnMvZG93bnJldi54bWxQSwUG AAAAAAQABADzAAAAYgYAAAAA "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sidRPr="00C71BE6">
        <w:rPr>
          <w:rFonts w:ascii="Times New Roman" w:hAnsi="Times New Roman"/>
          <w:color w:val="000000"/>
        </w:rPr>
        <w:t>a/ Do dây dẫn có điện trở không đáng kể nên các điểm M, N, B  coi như là trùng nhau nên ta vẽ lại được mạch điện như sau:</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2208" behindDoc="0" locked="0" layoutInCell="1" allowOverlap="1">
                <wp:simplePos x="0" y="0"/>
                <wp:positionH relativeFrom="column">
                  <wp:posOffset>5208905</wp:posOffset>
                </wp:positionH>
                <wp:positionV relativeFrom="paragraph">
                  <wp:posOffset>11430</wp:posOffset>
                </wp:positionV>
                <wp:extent cx="289560" cy="342900"/>
                <wp:effectExtent l="0" t="0" r="0" b="4445"/>
                <wp:wrapNone/>
                <wp:docPr id="663"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314" type="#_x0000_t202" style="position:absolute;left:0;text-align:left;margin-left:410.15pt;margin-top:.9pt;width:22.8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Uo4+gIAAJEGAAAOAAAAZHJzL2Uyb0RvYy54bWysVVtvmzAUfp+0/2D5nXKJQwCVTgkJ06Tu IrX7AQ6YYA1sZrsl3bT/vmOTpGm3h2pdHpDtc/z5+84tl+/2fYfumdJcihyHFwFGTFSy5mKX46+3 pZdgpA0VNe2kYDl+YBq/u3r75nIcMhbJVnY1UwhAhM7GIcetMUPm+7pqWU/1hRyYAGMjVU8NbNXO rxUdAb3v/CgIYn+Uqh6UrJjWcLqejPjK4TcNq8znptHMoC7HwM24r3Lfrf36V5c02yk6tLw60KD/ wKKnXMCjJ6g1NRTdKf4HVM8rJbVszEUle182Da+Y0wBqwuCZmpuWDsxpgeDo4RQm/f9gq0/3XxTi dY7jeIaRoD0k6ZbtDVrJPbJnEKFx0Bk43gzgavZggEw7tXq4ltU3jYQsWip2bKmUHFtGa2AY2pv+ 2dUJR1uQ7fhR1vAQvTPSAe0b1dvwQUAQoEOmHk7ZsWQqOIySdB6DpQLTjERp4LLn0+x4eVDavGey R3aRYwXJd+D0/lobS4ZmRxf7lpAl7zpXAJ14cgCO0wlzFTTdphkQgaX1tJRcdn+mQbpJNgnxSBRv PBKs196yLIgXl+Fivp6ti2Id/rIsQpK1vK6ZsI8eKy0kL8vkoeanGjnVmpYdry2cpaTVblt0Ct1T W+nu5xIAlkc3/ykNFxLQ8kxSGJFgFaVeGScLj5Rk7qWLIPGCMF2lcUBSsi6fSrrmgr1eEhpznM6j OUa028EwqYyaiuyR/wtl0qznBsZKx/scJ6dY0MyW5kbULueG8m5an0XFKvl7VJblPFiQWeItFvOZ R2abwFslZeEtizCOF5tVsdo8S/TGFY9+fWBces4q8Yzv4Y1HylC6xzJ1vWfbbWo8s9/uXaOHATk2 9VbWD9COSkK7QGfBHIdFK9UPjEaYiTnW3++oYhh1HwS0dBoSYoeo25D5IoKNOrdszy1UVACVYwMJ dcvCTIP3blB818JL0xARcgljoOGuRe28mFiBJruBuefUHWa0Hazne+f1+E9y9RsAAP//AwBQSwME FAAGAAgAAAAhALEYMKveAAAACAEAAA8AAABkcnMvZG93bnJldi54bWxMj8FOwzAQRO9I/IO1SFwq 6lCUKg1xqoKgnCmVEDcn3iYR8TrYbhr4erYnOK7eaPZNsZ5sL0b0oXOk4HaegECqnemoUbB/e77J QISoyejeESr4xgDr8vKi0LlxJ3rFcRcbwSUUcq2gjXHIpQx1i1aHuRuQmB2ctzry6RtpvD5xue3l IkmW0uqO+EOrB3xssf7cHa2CLX1VT/Qyiw8/m/1HtXo/jDMvlbq+mjb3ICJO8S8MZ31Wh5KdKnck E0SvIFskdxxlwAuYZ8t0BaJSkKYZyLKQ/weUvwAAAP//AwBQSwECLQAUAAYACAAAACEAtoM4kv4A AADhAQAAEwAAAAAAAAAAAAAAAAAAAAAAW0NvbnRlbnRfVHlwZXNdLnhtbFBLAQItABQABgAIAAAA IQA4/SH/1gAAAJQBAAALAAAAAAAAAAAAAAAAAC8BAABfcmVscy8ucmVsc1BLAQItABQABgAIAAAA IQBIaUo4+gIAAJEGAAAOAAAAAAAAAAAAAAAAAC4CAABkcnMvZTJvRG9jLnhtbFBLAQItABQABgAI AAAAIQCxGDCr3gAAAAgBAAAPAAAAAAAAAAAAAAAAAFQFAABkcnMvZG93bnJldi54bWxQSwUGAAAA AAQABADzAAAAXwYAAAAA "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1184" behindDoc="0" locked="0" layoutInCell="1" allowOverlap="1">
                <wp:simplePos x="0" y="0"/>
                <wp:positionH relativeFrom="column">
                  <wp:posOffset>789305</wp:posOffset>
                </wp:positionH>
                <wp:positionV relativeFrom="paragraph">
                  <wp:posOffset>3175</wp:posOffset>
                </wp:positionV>
                <wp:extent cx="289560" cy="342900"/>
                <wp:effectExtent l="0" t="0" r="0" b="3175"/>
                <wp:wrapNone/>
                <wp:docPr id="662"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315" type="#_x0000_t202" style="position:absolute;left:0;text-align:left;margin-left:62.15pt;margin-top:.25pt;width:22.8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69e+gIAAJEGAAAOAAAAZHJzL2Uyb0RvYy54bWysVVtvmzAUfp+0/2D5nXKJIYBKp4SEaVJ3 kbb9AAdMsAY2s92Sbtp/37Fp0rTbQ7UuD8j2Of78feeWyzeHoUe3TGkuRYHDiwAjJmrZcLEv8Ncv lZdipA0VDe2lYAW+Yxq/uXr96nIacxbJTvYNUwhAhM6nscCdMWPu+7ru2ED1hRyZAGMr1UANbNXe bxSdAH3o/SgIEn+SqhmVrJnWcLqZjfjK4bctq83HttXMoL7AwM24r3Lfnf36V5c03ys6dry+p0H/ gcVAuYBHT1Abaii6UfwPqIHXSmrZmotaDr5sW14zpwHUhMETNZ87OjKnBYKjx1OY9P+DrT/cflKI NwVOkggjQQdI0hd2MGgtD8ieQYSmUefg+HkEV3MAA2TaqdXjtay/aSRk2VGxZyul5NQx2gDD0N70 z67OONqC7Kb3soGH6I2RDujQqsGGDwKCAB0ydXfKjiVTw2GUZnEClhpMCxJlgcueT/Pj5VFp85bJ AdlFgRUk34HT22ttLBmaH13sW0JWvO9dAfTi0QE4zifMVdB8m+ZABJbW01Jy2f2ZBdk23abEI1Gy 9Uiw2XirqiReUoXLeLPYlOUm/GVZhCTveNMwYR89VlpInpfJ+5qfa+RUa1r2vLFwlpJW+13ZK3RL baW7n0sAWB7c/Mc0XEhAyxNJYUSCdZR5VZIuPVKR2MuWQeoFYbbOkoBkZFM9lnTNBXu5JDQVOIuj GCPa72GY1EbNRfbA/5kyaT5wA2Ol50OB01MsaG5Lcysal3NDeT+vz6Jilfw9KqsqDpZkkXrLZbzw yGIbeOu0Kr1VGSbJcrsu19snid664tEvD4xLz1klnvG9f+OBMpTusUxd79l2mxvPHHYH1+hhEB+b eiebO2hHJaFdoLNgjsOik+oHRhPMxALr7zdUMYz6dwJaOgsJsUPUbUi8jGCjzi27cwsVNUAV2EBC 3bI08+C9GRXfd/DSPESEXMEYaLlrUTsvZlagyW5g7jl19zPaDtbzvfN6+Ce5+g0AAP//AwBQSwME FAAGAAgAAAAhAItVUq/cAAAABwEAAA8AAABkcnMvZG93bnJldi54bWxMjk1PwzAQRO9I/AdrkbhU rUNpKxLiVAXxcaathLg58TaJiNfBdtPAr2d7guPTjGZevh5tJwb0oXWk4GaWgECqnGmpVrDfPU/v QISoyejOESr4xgDr4vIi15lxJ3rDYRtrwSMUMq2gibHPpAxVg1aHmeuRODs4b3Vk9LU0Xp943HZy niQraXVL/NDoHh8brD63R6vghb7KJ3qdxIefzf6jTN8Pw8RLpa6vxs09iIhj/CvDWZ/VoWCn0h3J BNExzxe3XFWwBHGOV2kKomRcLEEWufzvX/wCAAD//wMAUEsBAi0AFAAGAAgAAAAhALaDOJL+AAAA 4QEAABMAAAAAAAAAAAAAAAAAAAAAAFtDb250ZW50X1R5cGVzXS54bWxQSwECLQAUAAYACAAAACEA OP0h/9YAAACUAQAACwAAAAAAAAAAAAAAAAAvAQAAX3JlbHMvLnJlbHNQSwECLQAUAAYACAAAACEA oXevXvoCAACRBgAADgAAAAAAAAAAAAAAAAAuAgAAZHJzL2Uyb0RvYy54bWxQSwECLQAUAAYACAAA ACEAi1VSr9wAAAAHAQAADwAAAAAAAAAAAAAAAABUBQAAZHJzL2Rvd25yZXYueG1sUEsFBgAAAAAE AAQA8wAAAF0GAAAAAA== "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40160" behindDoc="0" locked="0" layoutInCell="1" allowOverlap="1">
                <wp:simplePos x="0" y="0"/>
                <wp:positionH relativeFrom="column">
                  <wp:posOffset>904875</wp:posOffset>
                </wp:positionH>
                <wp:positionV relativeFrom="paragraph">
                  <wp:posOffset>40005</wp:posOffset>
                </wp:positionV>
                <wp:extent cx="4533900" cy="1600200"/>
                <wp:effectExtent l="10160" t="8890" r="8890" b="10160"/>
                <wp:wrapNone/>
                <wp:docPr id="641" name="Group 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0" cy="1600200"/>
                          <a:chOff x="2332" y="10079"/>
                          <a:chExt cx="7140" cy="2520"/>
                        </a:xfrm>
                      </wpg:grpSpPr>
                      <wps:wsp>
                        <wps:cNvPr id="642" name="Rectangle 424"/>
                        <wps:cNvSpPr>
                          <a:spLocks noChangeArrowheads="1"/>
                        </wps:cNvSpPr>
                        <wps:spPr bwMode="auto">
                          <a:xfrm>
                            <a:off x="5700"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3" name="Rectangle 425"/>
                        <wps:cNvSpPr>
                          <a:spLocks noChangeArrowheads="1"/>
                        </wps:cNvSpPr>
                        <wps:spPr bwMode="auto">
                          <a:xfrm>
                            <a:off x="6931" y="1169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4" name="Rectangle 426"/>
                        <wps:cNvSpPr>
                          <a:spLocks noChangeArrowheads="1"/>
                        </wps:cNvSpPr>
                        <wps:spPr bwMode="auto">
                          <a:xfrm>
                            <a:off x="8374" y="10992"/>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5" name="Rectangle 427"/>
                        <wps:cNvSpPr>
                          <a:spLocks noChangeArrowheads="1"/>
                        </wps:cNvSpPr>
                        <wps:spPr bwMode="auto">
                          <a:xfrm>
                            <a:off x="4270" y="1241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6" name="Rectangle 428"/>
                        <wps:cNvSpPr>
                          <a:spLocks noChangeArrowheads="1"/>
                        </wps:cNvSpPr>
                        <wps:spPr bwMode="auto">
                          <a:xfrm>
                            <a:off x="8383"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7" name="Rectangle 429"/>
                        <wps:cNvSpPr>
                          <a:spLocks noChangeArrowheads="1"/>
                        </wps:cNvSpPr>
                        <wps:spPr bwMode="auto">
                          <a:xfrm>
                            <a:off x="3016"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8" name="Line 430"/>
                        <wps:cNvCnPr/>
                        <wps:spPr bwMode="auto">
                          <a:xfrm>
                            <a:off x="3415"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49" name="Line 431"/>
                        <wps:cNvCnPr/>
                        <wps:spPr bwMode="auto">
                          <a:xfrm>
                            <a:off x="6107"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0" name="Line 432"/>
                        <wps:cNvCnPr/>
                        <wps:spPr bwMode="auto">
                          <a:xfrm>
                            <a:off x="8788" y="10168"/>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1" name="Line 433"/>
                        <wps:cNvCnPr/>
                        <wps:spPr bwMode="auto">
                          <a:xfrm>
                            <a:off x="2332" y="10170"/>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2" name="Line 434"/>
                        <wps:cNvCnPr/>
                        <wps:spPr bwMode="auto">
                          <a:xfrm>
                            <a:off x="7234" y="10192"/>
                            <a:ext cx="0" cy="90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3" name="Line 435"/>
                        <wps:cNvCnPr/>
                        <wps:spPr bwMode="auto">
                          <a:xfrm>
                            <a:off x="7234" y="11083"/>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4" name="Line 436"/>
                        <wps:cNvCnPr/>
                        <wps:spPr bwMode="auto">
                          <a:xfrm>
                            <a:off x="8773" y="11094"/>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5" name="Line 437"/>
                        <wps:cNvCnPr/>
                        <wps:spPr bwMode="auto">
                          <a:xfrm>
                            <a:off x="4529" y="10168"/>
                            <a:ext cx="0" cy="162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6" name="Line 438"/>
                        <wps:cNvCnPr/>
                        <wps:spPr bwMode="auto">
                          <a:xfrm>
                            <a:off x="4524" y="11801"/>
                            <a:ext cx="239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7" name="Line 439"/>
                        <wps:cNvCnPr/>
                        <wps:spPr bwMode="auto">
                          <a:xfrm>
                            <a:off x="2500" y="10157"/>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8" name="Line 440"/>
                        <wps:cNvCnPr/>
                        <wps:spPr bwMode="auto">
                          <a:xfrm>
                            <a:off x="9182" y="10170"/>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9" name="Line 441"/>
                        <wps:cNvCnPr/>
                        <wps:spPr bwMode="auto">
                          <a:xfrm>
                            <a:off x="4669" y="12523"/>
                            <a:ext cx="450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0" name="Line 442"/>
                        <wps:cNvCnPr/>
                        <wps:spPr bwMode="auto">
                          <a:xfrm>
                            <a:off x="2503" y="12510"/>
                            <a:ext cx="176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1" name="Line 443"/>
                        <wps:cNvCnPr/>
                        <wps:spPr bwMode="auto">
                          <a:xfrm>
                            <a:off x="7355" y="11801"/>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1" o:spid="_x0000_s1026" style="position:absolute;margin-left:71.25pt;margin-top:3.15pt;width:357pt;height:126pt;z-index:251740160" coordorigin="2332,10079" coordsize="7140,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Tr5doQYAALpSAAAOAAAAZHJzL2Uyb0RvYy54bWzsXFtvo0YUfq/U/zDi3WuGO9aSVdaXVaVt G3Vb9ZkANqjA0IHESav+9545jDHY2WbtJE5jza4UgYFh5sx85/oN7z/cFTm5TXidsTLQ6DtdI0kZ sTgrV4H226+LkaeRugnLOMxZmQTafVJrHy6+/+79upokBktZHiecQCNlPVlXgZY2TTUZj+soTYqw fseqpISLS8aLsIFTvhrHPFxD60U+NnTdGa8ZjyvOoqSu4ddZe1G7wPaXyyRqfl4u66QheaBB3xr8 y/Hvtfg7vngfTlY8rNIskt0Ij+hFEWYlvLRrahY2Ibnh2V5TRRZxVrNl8y5ixZgtl1mU4BhgNFTf Gc0nzm4qHMtqsl5VnZhAtDtyOrrZ6KfbK06yONAci2qkDAuYJHwvET+AeNbVagJ3feLVl+qKt2OE w88s+qOGy+Pd6+J81d5Mrtc/shgaDG8ahuK5W/JCNAEDJ3c4C/fdLCR3DYngR8s2TV+HyYrgGnV0 Hea5nacohckUzxmmaWhEXNZ1199cnMsGXGrJpw3bwEfH4aR9M/ZW9k4MDRZdvZVr/TS5fknDKsHp qoXEOrlCV1u5/gLLMSxXeUIsw2pli3duBFu3UiUlm6ZwX3LJOVunSRhDx3AuoPu9B8RJDXPyqJht V4hzKK6NtE3fl5L2hqIKJxWvm08JK4g4CDQOvcdJDG8/142Y+u0tYk5LtsjyHAGVl2QdaL5t2BoJ 8xVohqjh+GzN8iwW94knar66nuac3IYCnfBvsRBSgXYHtxVZAzoiz4pA88RdcjUIwczLGF/YhFne HsPDeSkaTxD9bU/h7K6BQ/wdVgki829f9+fe3LNGluHMR5Y+m40uF1Nr5Cyoa8/M2XQ6o/+IXlNr kmZxnJSi4xstQa1vWy1SX7X47vTEYIB7cmiHOJTDeNgNFBOMajiky4Wtu5bpjVzXNkeWOddHH73F dHQ5pY7jzj9OP853hjRHMdXPM6pO5qJX7Aam7Usar0mcifVj2r4BKibOQP0asCLFRPZWB+Gs+T1r UkSRUAqijYFkPEf8lyuka70VxGayxVk3XXJsW1GBRDcLAaEk0NOqgWsW3wOSoA/i1cKiwUHK+F8a WYN1CLT6z5uQJxrJfygBjT61hI5p8MSyXVAzhPevXPevhGUETQVaA+PFw2nTmqCbimerFN5EcbQl uwRFucwQXALdba+g/1JTnUxlmQ+pLPuEKsvxTVgrQmVRBzQUglypLKWyhBZWKgs9F6WyBl6W9ZDK QmsxcJrApryQl+WZLvQBvSzfN5TKUl7WnieivCzlZfUCQ4iO9gND94RelgV+eKuyDIsqL0sFhr1Y V3lZystq481+Lst5SGV5J1RZnulBcKpyWTuJH5XLUoGhymU9mH53H1JZ6OycKDA0dQpqU6kspbJU +l2l3/vl6q9VDKFo3gaGn7MSioUmVryktpqWVxzS4eLsm4p/pkUhzkTtQyHaG2TSDQOKflhnfaT2 l0M/sERxUO0PKzhHFPyg7C3rem+6xtcVRHslqbb02dahVOlOlHp7NcOenA4u3cG6PnmVDCrnA5hK vgSW6A+FqUN1cFQUTE9filcw7TgYL19hfwWY2mDiBjDF2syR1tRzPTDOLUwdzHsgpQCJS44H9R9B WlLG9PkJMwqlZ47Sjn0ofV6zl1Q81Jj2+IF7Pq9C6QvS2hRKzxylHZdVorRPYz0Upa5hbggTdJcw IcNSwQMWLsOGv7tlnEpS6isHpqS5r4DfzIDBCkTBQCuSGCiCCRBexRHG2m+OmqowfOYY7sidEsN9 XufxGKY6FOZwxW94mrTj4f+/QaxgqojhjxDDhQ0SESPsFjkVB9sG2zgIW/tcxkNh6rmurJpT3Ueb vQ1bux0gCqUqbIU9PnKfTLfB4u1s33gNlHYcPmlM+/S9Q1Fq2QaklB9OLkmHmDqw1USMU3nEp9us pTziM/eIO1abBHGf0HYEiGVUSz0dK0JbU2uYYHxVilhUkrtNes+3p1LB9Mxh2jG5JEz7JK5DYWrY Yvtpa2ttNNpbmEpbC+kpZWtPvTFagfjMQbzDbWohdmQ11qfe5jsQe3UeBeLX+7qBAvGZg3iH+bT5 UsxRzCfLcWTUC59r2UkhW7YOeSvFqVAOc58n+Ca/LfIKySkHbGA/hWw9hfkEDrNMIRs2Rb946zBT 1wHfXMFUwVTB9D++5/YVur+zQ32ynkJ9ck1b0v3300/gLav00873r1T66e1bUyjN4gcSsSwiP+Yo vsDYP8cC7vaTkxf/AgAA//8DAFBLAwQUAAYACAAAACEAvcYTtd8AAAAJAQAADwAAAGRycy9kb3du cmV2LnhtbEyPTUvDQBCG74L/YRnBm918mBBiNqUU9VQEW0G8bZNpEpqdDdltkv57x5M9Prwv7zxT rBfTiwlH11lSEK4CEEiVrTtqFHwd3p4yEM5rqnVvCRVc0cG6vL8rdF7bmT5x2vtG8Ai5XCtovR9y KV3VotFuZQckzk52NNozjo2sRz3zuOllFASpNLojvtDqAbctVuf9xSh4n/W8icPXaXc+ba8/h+Tj exeiUo8Py+YFhMfF/5fhT5/VoWSno71Q7UTP/BwlXFWQxiA4z5KU+aggSrIYZFnI2w/KXwAAAP// AwBQSwECLQAUAAYACAAAACEAtoM4kv4AAADhAQAAEwAAAAAAAAAAAAAAAAAAAAAAW0NvbnRlbnRf VHlwZXNdLnhtbFBLAQItABQABgAIAAAAIQA4/SH/1gAAAJQBAAALAAAAAAAAAAAAAAAAAC8BAABf cmVscy8ucmVsc1BLAQItABQABgAIAAAAIQBHTr5doQYAALpSAAAOAAAAAAAAAAAAAAAAAC4CAABk cnMvZTJvRG9jLnhtbFBLAQItABQABgAIAAAAIQC9xhO13wAAAAkBAAAPAAAAAAAAAAAAAAAAAPsI AABkcnMvZG93bnJldi54bWxQSwUGAAAAAAQABADzAAAABwoAAAAA ">
                <v:rect id="Rectangle 424" o:spid="_x0000_s1027" style="position:absolute;left:5700;top:10079;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ItMUA AADcAAAADwAAAGRycy9kb3ducmV2LnhtbESPQWsCMRSE74X+h/AK3mri0oqsRrHFinRPtR48PjfP 3dXNy5JE3f77plDwOMzMN8xs0dtWXMmHxrGG0VCBIC6dabjSsPv+eJ6ACBHZYOuYNPxQgMX88WGG uXE3/qLrNlYiQTjkqKGOsculDGVNFsPQdcTJOzpvMSbpK2k83hLctjJTaiwtNpwWauzovabyvL1Y DZlaq+NpWbweJm9GFqtVsdt/eq0HT/1yCiJSH+/h//bGaBi/ZPB3Jh0B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D8IIi0xQAAANwAAAAPAAAAAAAAAAAAAAAAAJgCAABkcnMv ZG93bnJldi54bWxQSwUGAAAAAAQABAD1AAAAigMAAAAA " filled="f" fillcolor="black" strokecolor="blue">
                  <v:shadow color="#868686"/>
                </v:rect>
                <v:rect id="Rectangle 425" o:spid="_x0000_s1028" style="position:absolute;left:6931;top:11699;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wtL8UA AADcAAAADwAAAGRycy9kb3ducmV2LnhtbESPQWsCMRSE7wX/Q3gFbzWptiKrUWzRUrqnWg8en5vn 7urmZUmibv+9EQo9DjPzDTNbdLYRF/KhdqzheaBAEBfO1Fxq2P6snyYgQkQ22DgmDb8UYDHvPcww M+7K33TZxFIkCIcMNVQxtpmUoajIYhi4ljh5B+ctxiR9KY3Ha4LbRg6VGkuLNaeFClt6r6g4bc5W w1B9qMNxmb/uJ29G5qtVvt19ea37j91yCiJSF//Df+1Po2H8MoL7mXQ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CTbC0vxQAAANwAAAAPAAAAAAAAAAAAAAAAAJgCAABkcnMv ZG93bnJldi54bWxQSwUGAAAAAAQABAD1AAAAigMAAAAA " filled="f" fillcolor="black" strokecolor="blue">
                  <v:shadow color="#868686"/>
                </v:rect>
                <v:rect id="Rectangle 426" o:spid="_x0000_s1029" style="position:absolute;left:8374;top:10992;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W1W8UA AADcAAAADwAAAGRycy9kb3ducmV2LnhtbESPQWsCMRSE7wX/Q3hCbzVRVGQ1ihZbinvSeujxuXnu brt5WZJU139vCgWPw8x8wyxWnW3EhXyoHWsYDhQI4sKZmksNx8+3lxmIEJENNo5Jw40CrJa9pwVm xl15T5dDLEWCcMhQQxVjm0kZiooshoFriZN3dt5iTNKX0ni8Jrht5EipqbRYc1qosKXXioqfw6/V MFLv6vy9zien2cbIfLvNj187r/Vzv1vPQUTq4iP83/4wGqbjMfydSUdAL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hbVbxQAAANwAAAAPAAAAAAAAAAAAAAAAAJgCAABkcnMv ZG93bnJldi54bWxQSwUGAAAAAAQABAD1AAAAigMAAAAA " filled="f" fillcolor="black" strokecolor="blue">
                  <v:shadow color="#868686"/>
                </v:rect>
                <v:rect id="Rectangle 427" o:spid="_x0000_s1030" style="position:absolute;left:4270;top:12419;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kQwMUA AADcAAAADwAAAGRycy9kb3ducmV2LnhtbESPQWsCMRSE74L/ITzBmyaKimyNosWW4p6qHjy+bp67 225eliTV7b83hUKPw8x8w6w2nW3EjXyoHWuYjBUI4sKZmksN59PLaAkiRGSDjWPS8EMBNut+b4WZ cXd+p9sxliJBOGSooYqxzaQMRUUWw9i1xMm7Om8xJulLaTzeE9w2cqrUQlqsOS1U2NJzRcXX8dtq mKpXdf3c5vOP5c7IfL/Pz5eD13o46LZPICJ18T/8134zGhazOfyeSUdAr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yRDAxQAAANwAAAAPAAAAAAAAAAAAAAAAAJgCAABkcnMv ZG93bnJldi54bWxQSwUGAAAAAAQABAD1AAAAigMAAAAA " filled="f" fillcolor="black" strokecolor="blue">
                  <v:shadow color="#868686"/>
                </v:rect>
                <v:rect id="Rectangle 428" o:spid="_x0000_s1031" style="position:absolute;left:8383;top:10079;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uOt8UA AADcAAAADwAAAGRycy9kb3ducmV2LnhtbESPQWsCMRSE7wX/Q3hCbzVR2kVWo6jYUrqnWg8en5vn 7urmZUlS3f77plDwOMzMN8x82dtWXMmHxrGG8UiBIC6dabjSsP96fZqCCBHZYOuYNPxQgOVi8DDH 3Lgbf9J1FyuRIBxy1FDH2OVShrImi2HkOuLknZy3GJP0lTQebwluWzlRKpMWG04LNXa0qam87L6t hol6U6fzqng5TtdGFtttsT98eK0fh/1qBiJSH+/h//a70ZA9Z/B3Jh0B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CDG463xQAAANwAAAAPAAAAAAAAAAAAAAAAAJgCAABkcnMv ZG93bnJldi54bWxQSwUGAAAAAAQABAD1AAAAigMAAAAA " filled="f" fillcolor="black" strokecolor="blue">
                  <v:shadow color="#868686"/>
                </v:rect>
                <v:rect id="Rectangle 429" o:spid="_x0000_s1032" style="position:absolute;left:3016;top:10079;width:39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crLMUA AADcAAAADwAAAGRycy9kb3ducmV2LnhtbESPQWsCMRSE7wX/Q3gFbzWpWCurUWzRUrqnWg8en5vn 7urmZUmibv+9EQo9DjPzDTNbdLYRF/KhdqzheaBAEBfO1Fxq2P6snyYgQkQ22DgmDb8UYDHvPcww M+7K33TZxFIkCIcMNVQxtpmUoajIYhi4ljh5B+ctxiR9KY3Ha4LbRg6VGkuLNaeFClt6r6g4bc5W w1B9qMNxmb/sJ29G5qtVvt19ea37j91yCiJSF//Df+1Po2E8eoX7mXQ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DsVyssxQAAANwAAAAPAAAAAAAAAAAAAAAAAJgCAABkcnMv ZG93bnJldi54bWxQSwUGAAAAAAQABAD1AAAAigMAAAAA " filled="f" fillcolor="black" strokecolor="blue">
                  <v:shadow color="#868686"/>
                </v:rect>
                <v:line id="Line 430" o:spid="_x0000_s1033" style="position:absolute;visibility:visible;mso-wrap-style:square" from="3415,10170" to="5695,10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l+b8AAADcAAAADwAAAGRycy9kb3ducmV2LnhtbERPTYvCMBC9L/gfwgje1tRFRKtRRJCt x62CHodmbIvNTGli7f77zUHY4+N9b3aDa1RPna+FDcymCSjiQmzNpYHL+fi5BOUDssVGmAz8kofd dvSxwdTKi3+oz0OpYgj7FA1UIbSp1r6oyKGfSkscubt0DkOEXalth68Y7hr9lSQL7bDm2FBhS4eK ikf+dAaOz+y7lxVekyy/zyRcbictmTGT8bBfgwo0hH/x251ZA4t5XBvPxCOgt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5l+b8AAADcAAAADwAAAAAAAAAAAAAAAACh AgAAZHJzL2Rvd25yZXYueG1sUEsFBgAAAAAEAAQA+QAAAI0DAAAAAA== " strokecolor="blue">
                  <v:shadow color="#868686"/>
                </v:line>
                <v:line id="Line 431" o:spid="_x0000_s1034" style="position:absolute;visibility:visible;mso-wrap-style:square" from="6107,10170" to="8387,10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LAYsIAAADcAAAADwAAAGRycy9kb3ducmV2LnhtbESPQWvCQBSE7wX/w/IEb3WjFKnRVUSQ xmNTQY+P7DMJZt8L2TXGf+8WCj0OM/MNs94OrlE9db4WNjCbJqCIC7E1lwZOP4f3T1A+IFtshMnA kzxsN6O3NaZWHvxNfR5KFSHsUzRQhdCmWvuiIod+Ki1x9K7SOQxRdqW2HT4i3DV6niQL7bDmuFBh S/uKilt+dwYO9+yrlyWekyy/ziScLkctmTGT8bBbgQo0hP/wXzuzBhYfS/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GLAYsIAAADcAAAADwAAAAAAAAAAAAAA AAChAgAAZHJzL2Rvd25yZXYueG1sUEsFBgAAAAAEAAQA+QAAAJADAAAAAA== " strokecolor="blue">
                  <v:shadow color="#868686"/>
                </v:line>
                <v:line id="Line 432" o:spid="_x0000_s1035" style="position:absolute;visibility:visible;mso-wrap-style:square" from="8788,10168" to="9472,10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H/Ir8AAADcAAAADwAAAGRycy9kb3ducmV2LnhtbERPTYvCMBC9L/gfwgje1tQFRatRRJCt x62CHodmbIvNTGli7f77zUHY4+N9b3aDa1RPna+FDcymCSjiQmzNpYHL+fi5BOUDssVGmAz8kofd dvSxwdTKi3+oz0OpYgj7FA1UIbSp1r6oyKGfSkscubt0DkOEXalth68Y7hr9lSQL7bDm2FBhS4eK ikf+dAaOz+y7lxVekyy/zyRcbictmTGT8bBfgwo0hH/x251ZA4t5nB/PxCOgt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IH/Ir8AAADcAAAADwAAAAAAAAAAAAAAAACh AgAAZHJzL2Rvd25yZXYueG1sUEsFBgAAAAAEAAQA+QAAAI0DAAAAAA== " strokecolor="blue">
                  <v:shadow color="#868686"/>
                </v:line>
                <v:line id="Line 433" o:spid="_x0000_s1036" style="position:absolute;visibility:visible;mso-wrap-style:square" from="2332,10170" to="3016,10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1aucMAAADcAAAADwAAAGRycy9kb3ducmV2LnhtbESPwWrDMBBE74X8g9hAbo3sQkLrRjal EOIe6wba42JtbFNr11iK4/x9VQjkOMzMG2ZXzK5XE42+EzaQrhNQxLXYjhsDx6/94zMoH5At9sJk 4EoeinzxsMPMyoU/aapCoyKEfYYG2hCGTGtft+TQr2Ugjt5JRochyrHRdsRLhLtePyXJVjvsOC60 ONB7S/VvdXYG9ufyMMkLfidldUolHH8+tJTGrJbz2yuoQHO4h2/t0hrYblL4PxOPg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NWrnDAAAA3AAAAA8AAAAAAAAAAAAA AAAAoQIAAGRycy9kb3ducmV2LnhtbFBLBQYAAAAABAAEAPkAAACRAwAAAAA= " strokecolor="blue">
                  <v:shadow color="#868686"/>
                </v:line>
                <v:line id="Line 434" o:spid="_x0000_s1037" style="position:absolute;visibility:visible;mso-wrap-style:square" from="7234,10192" to="7234,11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elKcQAAADcAAAADwAAAGRycy9kb3ducmV2LnhtbESPwWrDMBBE74X+g9hCLyWRa0gcHMuh FAq9BBrHH7BYG9mptTKSmrh/XwUKOQ4z84apdrMdxYV8GBwreF1mIIg7pwc2Ctrjx2IDIkRkjaNj UvBLAXb140OFpXZXPtCliUYkCIcSFfQxTqWUoevJYli6iTh5J+ctxiS9kdrjNcHtKPMsW0uLA6eF Hid676n7bn6sgq8VbfLOzL5oX6bCnAfPzb5Q6vlpftuCiDTHe/i//akVrFc53M6kIy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d6UpxAAAANwAAAAPAAAAAAAAAAAA AAAAAKECAABkcnMvZG93bnJldi54bWxQSwUGAAAAAAQABAD5AAAAkgMAAAAA " strokecolor="blue">
                  <v:stroke startarrow="oval"/>
                  <v:shadow color="#868686"/>
                </v:line>
                <v:line id="Line 435" o:spid="_x0000_s1038" style="position:absolute;visibility:visible;mso-wrap-style:square" from="7234,11083" to="8374,11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NhVcIAAADcAAAADwAAAGRycy9kb3ducmV2LnhtbESPQWvCQBSE7wX/w/KE3urGloqNriKC ND0aBXt8ZJ9JMPteyK4x/fddQfA4zMw3zHI9uEb11Pla2MB0koAiLsTWXBo4HnZvc1A+IFtshMnA H3lYr0YvS0yt3HhPfR5KFSHsUzRQhdCmWvuiIod+Ii1x9M7SOQxRdqW2Hd4i3DX6PUlm2mHNcaHC lrYVFZf86gzsrtl3L194SrL8PJVw/P3RkhnzOh42C1CBhvAMP9qZNTD7/ID7mXgE9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FNhVcIAAADcAAAADwAAAAAAAAAAAAAA AAChAgAAZHJzL2Rvd25yZXYueG1sUEsFBgAAAAAEAAQA+QAAAJADAAAAAA== " strokecolor="blue">
                  <v:shadow color="#868686"/>
                </v:line>
                <v:line id="Line 436" o:spid="_x0000_s1039" style="position:absolute;visibility:visible;mso-wrap-style:square" from="8773,11094" to="9172,11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5IcIAAADcAAAADwAAAGRycy9kb3ducmV2LnhtbESPQWvCQBSE7wX/w/KE3urG0oqNriKC ND0aBXt8ZJ9JMPteyK4x/fddQfA4zMw3zHI9uEb11Pla2MB0koAiLsTWXBo4HnZvc1A+IFtshMnA H3lYr0YvS0yt3HhPfR5KFSHsUzRQhdCmWvuiIod+Ii1x9M7SOQxRdqW2Hd4i3DX6PUlm2mHNcaHC lrYVFZf86gzsrtl3L194SrL8PJVw/P3RkhnzOh42C1CBhvAMP9qZNTD7/ID7mXgE9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r5IcIAAADcAAAADwAAAAAAAAAAAAAA AAChAgAAZHJzL2Rvd25yZXYueG1sUEsFBgAAAAAEAAQA+QAAAJADAAAAAA== " strokecolor="blue">
                  <v:shadow color="#868686"/>
                </v:line>
                <v:line id="Line 437" o:spid="_x0000_s1040" style="position:absolute;visibility:visible;mso-wrap-style:square" from="4529,10168" to="4529,11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49XcMAAADcAAAADwAAAGRycy9kb3ducmV2LnhtbESP0YrCMBRE3xf8h3AFXxZNV6iVahRZ EHxZ2K1+wKW5ptXmpiRR69+bhYV9HGbmDLPeDrYTd/KhdazgY5aBIK6dbtkoOB330yWIEJE1do5J wZMCbDejtzWW2j34h+5VNCJBOJSooImxL6UMdUMWw8z1xMk7O28xJumN1B4fCW47Oc+yhbTYclpo sKfPhuprdbMKvnNazmsz+OL03hfm0nquvgqlJuNhtwIRaYj/4b/2QStY5Dn8nklHQG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mePV3DAAAA3AAAAA8AAAAAAAAAAAAA AAAAoQIAAGRycy9kb3ducmV2LnhtbFBLBQYAAAAABAAEAPkAAACRAwAAAAA= " strokecolor="blue">
                  <v:stroke startarrow="oval"/>
                  <v:shadow color="#868686"/>
                </v:line>
                <v:line id="Line 438" o:spid="_x0000_s1041" style="position:absolute;visibility:visible;mso-wrap-style:square" from="4524,11801" to="6918,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TCzcIAAADcAAAADwAAAGRycy9kb3ducmV2LnhtbESPQWvCQBSE7wX/w/IEb3Wj0KCpqxRB mh4bBXt8ZJ9JaPa9kF1j/PfdguBxmJlvmM1udK0aqPeNsIHFPAFFXIptuDJwOh5eV6B8QLbYCpOB O3nYbScvG8ys3PibhiJUKkLYZ2igDqHLtPZlTQ79XDri6F2kdxii7Ctte7xFuGv1MklS7bDhuFBj R/uayt/i6gwcrvnnIGs8J3lxWUg4/XxpyY2ZTcePd1CBxvAMP9q5NZC+pfB/Jh4Bv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CTCzcIAAADcAAAADwAAAAAAAAAAAAAA AAChAgAAZHJzL2Rvd25yZXYueG1sUEsFBgAAAAAEAAQA+QAAAJADAAAAAA== " strokecolor="blue">
                  <v:shadow color="#868686"/>
                </v:line>
                <v:line id="Line 439" o:spid="_x0000_s1042" style="position:absolute;visibility:visible;mso-wrap-style:square" from="2500,10157" to="2500,12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AGscIAAADcAAAADwAAAGRycy9kb3ducmV2LnhtbESP0YrCMBRE34X9h3CFfRFNFbRSjbII C/siaPUDLs01rTY3Jclq9+83guDjMDNnmPW2t624kw+NYwXTSQaCuHK6YaPgfPoeL0GEiKyxdUwK /ijAdvMxWGOh3YOPdC+jEQnCoUAFdYxdIWWoarIYJq4jTt7FeYsxSW+k9vhIcNvKWZYtpMWG00KN He1qqm7lr1VwmNNyVpne5+dRl5tr47nc50p9DvuvFYhIfXyHX+0frWAxz+F5Jh0Buf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gAGscIAAADcAAAADwAAAAAAAAAAAAAA AAChAgAAZHJzL2Rvd25yZXYueG1sUEsFBgAAAAAEAAQA+QAAAJADAAAAAA== " strokecolor="blue">
                  <v:stroke startarrow="oval"/>
                  <v:shadow color="#868686"/>
                </v:line>
                <v:line id="Line 440" o:spid="_x0000_s1043" style="position:absolute;visibility:visible;mso-wrap-style:square" from="9182,10170" to="9182,12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Sw8EAAADcAAAADwAAAGRycy9kb3ducmV2LnhtbERPS2rDMBDdB3oHMYVuQiwn4A9ulFAK hW4KreMDDNZUdmKNjKQk7u2rRaHLx/vvj4udxI18GB0r2GY5COLe6ZGNgu70tqlBhIiscXJMCn4o wPHwsNpjo92dv+jWRiNSCIcGFQwxzo2UoR/IYsjcTJy4b+ctxgS9kdrjPYXbSe7yvJQWR04NA870 OlB/aa9WwWdB9a43i6+69VyZ8+i5/aiUenpcXp5BRFriv/jP/a4VlEVam86kIyAP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n5LDwQAAANwAAAAPAAAAAAAAAAAAAAAA AKECAABkcnMvZG93bnJldi54bWxQSwUGAAAAAAQABAD5AAAAjwMAAAAA " strokecolor="blue">
                  <v:stroke startarrow="oval"/>
                  <v:shadow color="#868686"/>
                </v:line>
                <v:line id="Line 441" o:spid="_x0000_s1044" style="position:absolute;visibility:visible;mso-wrap-style:square" from="4669,12523" to="9172,12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tWv8IAAADcAAAADwAAAGRycy9kb3ducmV2LnhtbESPQWvCQBSE7wX/w/IEb3WjUKnRVUSQ xmNTQY+P7DMJZt8L2TXGf+8WCj0OM/MNs94OrlE9db4WNjCbJqCIC7E1lwZOP4f3T1A+IFtshMnA kzxsN6O3NaZWHvxNfR5KFSHsUzRQhdCmWvuiIod+Ki1x9K7SOQxRdqW2HT4i3DV6niQL7bDmuFBh S/uKilt+dwYO9+yrlyWekyy/ziScLkctmTGT8bBbgQo0hP/wXzuzBhYfS/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btWv8IAAADcAAAADwAAAAAAAAAAAAAA AAChAgAAZHJzL2Rvd25yZXYueG1sUEsFBgAAAAAEAAQA+QAAAJADAAAAAA== " strokecolor="blue">
                  <v:shadow color="#868686"/>
                </v:line>
                <v:line id="Line 442" o:spid="_x0000_s1045" style="position:absolute;visibility:visible;mso-wrap-style:square" from="2503,12510" to="4270,12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01n78AAADcAAAADwAAAGRycy9kb3ducmV2LnhtbERPTYvCMBC9L/gfwgh7W1M9lLUaRQSx HrcKehyasS02M6WJtf77zWFhj4/3vd6OrlUD9b4RNjCfJaCIS7ENVwYu58PXNygfkC22wmTgTR62 m8nHGjMrL/6hoQiViiHsMzRQh9BlWvuyJod+Jh1x5O7SOwwR9pW2Pb5iuGv1IklS7bDh2FBjR/ua ykfxdAYOz/w4yBKvSV7c5xIut5OW3JjP6bhbgQo0hn/xnzu3BtI0zo9n4hHQm1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u01n78AAADcAAAADwAAAAAAAAAAAAAAAACh AgAAZHJzL2Rvd25yZXYueG1sUEsFBgAAAAAEAAQA+QAAAI0DAAAAAA== " strokecolor="blue">
                  <v:shadow color="#868686"/>
                </v:line>
                <v:line id="Line 443" o:spid="_x0000_s1046" style="position:absolute;visibility:visible;mso-wrap-style:square" from="7355,11801" to="9179,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GQBMIAAADcAAAADwAAAGRycy9kb3ducmV2LnhtbESPQWvCQBSE7wX/w/IEb3WTHkIbXUUE MR6bCnp8ZJ9JMPteyK4x/ffdQqHHYWa+YdbbyXVqpMG3wgbSZQKKuBLbcm3g/HV4fQflA7LFTpgM fJOH7Wb2ssbcypM/aSxDrSKEfY4GmhD6XGtfNeTQL6Unjt5NBochyqHWdsBnhLtOvyVJph22HBca 7GnfUHUvH87A4VEcR/nAS1KUt1TC+XrSUhizmE+7FahAU/gP/7ULayDLUvg9E4+A3v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aGQBMIAAADcAAAADwAAAAAAAAAAAAAA AAChAgAAZHJzL2Rvd25yZXYueG1sUEsFBgAAAAAEAAQA+QAAAJADAAAAAA== " strokecolor="blue">
                  <v:shadow color="#868686"/>
                </v:line>
              </v:group>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50400" behindDoc="0" locked="0" layoutInCell="1" allowOverlap="1">
                <wp:simplePos x="0" y="0"/>
                <wp:positionH relativeFrom="column">
                  <wp:posOffset>4669155</wp:posOffset>
                </wp:positionH>
                <wp:positionV relativeFrom="paragraph">
                  <wp:posOffset>7620</wp:posOffset>
                </wp:positionV>
                <wp:extent cx="398145" cy="342900"/>
                <wp:effectExtent l="2540" t="2540" r="0" b="0"/>
                <wp:wrapNone/>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316" type="#_x0000_t202" style="position:absolute;left:0;text-align:left;margin-left:367.65pt;margin-top:.6pt;width:31.35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fcIv+gIAAJEGAAAOAAAAZHJzL2Uyb0RvYy54bWysVV1vmzAUfZ+0/2D5nQKJQwCVTgkJ06Tu Q2r3AxwwwRrYzHZCumn/fdcmSdNuD9W6PCDb9/r4nPuV63eHrkV7pjSXIsPhVYARE6WsuNhm+Ot9 4cUYaUNFRVspWIYfmMbvbt6+uR76lE1kI9uKKQQgQqdDn+HGmD71fV02rKP6SvZMgLGWqqMGtmrr V4oOgN61/iQIIn+QquqVLJnWcLoajfjG4dc1K83nutbMoDbDwM24r3Lfjf36N9c03SraN7w80qD/ wKKjXMCjZ6gVNRTtFP8DquOlklrW5qqUnS/rmpfMaQA1YfBMzV1De+a0QHB0fw6T/n+w5af9F4V4 leGIQHwE7SBJ9+xg0FIekD2DCA29TsHxrgdXcwADZNqp1f2tLL9pJGTeULFlC6Xk0DBaAcPQ3vQv ro442oJsho+ygofozkgHdKhVZ8MHAUGADkweztmxZEo4nCZxSGYYlWCakkkSOG4+TU+Xe6XNeyY7 ZBcZVpB8B073t9pYMjQ9udi3hCx427oCaMWTA3AcT5iroPE2TYEILK2npeSy+zMJknW8jolHJtHa I8Fq5S2KnHhREc5nq+kqz1fhL8siJGnDq4oJ++ip0kLyskwea36skXOtadnyysJZSlptN3mr0J7a Snc/lwCwPLr5T2m4kICWZ5LCCQmWk8QronjukYLMvGQexF4QJsskCkhCVsVTSbdcsNdLQkOGk9kE MkzbLQyT0qixyB75v1AmTTtuYKy0vMtwfI4FTW1prkXlcm4ob8f1RVSskr9HZVHMgjmZxt58Ppt6 ZLoOvGVc5N4iD6Novl7my/WzRK9d8ejXB8al56ISL/ge33ikDKV7KlPXe7bdxsYzh83BNXoYRKem 3sjqAdpRSWgX6DmY47BopPqB0QAzMcP6+44qhlH7QUBLJyGxQ8K4DZnNJ7BRl5bNpYWKEqAybCCh bpmbcfDuesW3Dbw0DhEhFzAGau5a1M6LkRVoshuYe07dcUbbwXq5d16P/yQ3vwEAAP//AwBQSwME FAAGAAgAAAAhAOivhe3fAAAACAEAAA8AAABkcnMvZG93bnJldi54bWxMj8tOwzAQRfdI/IM1SGwq 6pAqtA1xqoJ4rCmVEDsnniYR8TjYbhr4eoYVLEfn6s65xWayvRjRh86Rgut5AgKpdqajRsH+9fFq BSJETUb3jlDBFwbYlOdnhc6NO9ELjrvYCC6hkGsFbYxDLmWoW7Q6zN2AxOzgvNWRT99I4/WJy20v 0yS5kVZ3xB9aPeB9i/XH7mgVPNFn9UDPs3j3vd2/V+u3wzjzUqnLi2l7CyLiFP/C8KvP6lCyU+WO ZILoFSwX2YKjDFIQzJfrFW+rFGRZCrIs5P8B5Q8AAAD//wMAUEsBAi0AFAAGAAgAAAAhALaDOJL+ AAAA4QEAABMAAAAAAAAAAAAAAAAAAAAAAFtDb250ZW50X1R5cGVzXS54bWxQSwECLQAUAAYACAAA ACEAOP0h/9YAAACUAQAACwAAAAAAAAAAAAAAAAAvAQAAX3JlbHMvLnJlbHNQSwECLQAUAAYACAAA ACEATX3CL/oCAACRBgAADgAAAAAAAAAAAAAAAAAuAgAAZHJzL2Uyb0RvYy54bWxQSwECLQAUAAYA CAAAACEA6K+F7d8AAAAIAQAADwAAAAAAAAAAAAAAAABUBQAAZHJzL2Rvd25yZXYueG1sUEsFBgAA AAAEAAQA8wAAAGAGA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9376" behindDoc="0" locked="0" layoutInCell="1" allowOverlap="1">
                <wp:simplePos x="0" y="0"/>
                <wp:positionH relativeFrom="column">
                  <wp:posOffset>3772535</wp:posOffset>
                </wp:positionH>
                <wp:positionV relativeFrom="paragraph">
                  <wp:posOffset>122555</wp:posOffset>
                </wp:positionV>
                <wp:extent cx="398145" cy="342900"/>
                <wp:effectExtent l="1270" t="1270" r="635" b="0"/>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317" type="#_x0000_t202" style="position:absolute;left:0;text-align:left;margin-left:297.05pt;margin-top:9.65pt;width:31.35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ajfs/AIAAJEGAAAOAAAAZHJzL2Uyb0RvYy54bWysVdtu2zAMfR+wfxD07tpOlPiCukPixMOA 7gK0+wDFlmNhtuRJSpxu2L+PkpM07fZQrMuDIYkUdchzyFy/O3Qt2jOluRQZDq8CjJgoZcXFNsNf 7wsvxkgbKiraSsEy/MA0fnfz9s310KdsIhvZVkwhCCJ0OvQZbozpU9/XZcM6qq9kzwQYa6k6amCr tn6l6ADRu9afBMHcH6SqeiVLpjWcrkYjvnHx65qV5nNda2ZQm2HAZtxXue/Gfv2ba5puFe0bXh5h 0H9A0VEu4NFzqBU1FO0U/yNUx0sltazNVSk7X9Y1L5nLAbIJg2fZ3DW0Zy4XKI7uz2XS/y9s+Wn/ RSFeZXg+TTAStAOS7tnBoKU8IHsGFRp6nYLjXQ+u5gAGYNplq/tbWX7TSMi8oWLLFkrJoWG0AoSh velfXB3jaBtkM3yUFTxEd0a6QIdadbZ8UBAE0YGphzM7FkwJh9MkDskMoxJMUzJJAseeT9PT5V5p 857JDtlFhhWQ74LT/a02FgxNTy72LSEL3rZOAK14cgCO4wlzChpv0xSAwNJ6WkiO3Z9JkKzjdUw8 MpmvPRKsVt6iyIk3L8Jotpqu8nwV/rIoQpI2vKqYsI+elBaSlzF51PyokbPWtGx5ZcNZSFptN3mr 0J5apbufIwAsj27+UxiuJJDLs5TCCQmWk8Qr5nHkkYLMvCQKYi8Ik2UyD0hCVsXTlG65YK9PCQ0Z TmYTYJi2WxgmpVGjyB7xvzBNmnbcwFhpeZfh+FwLmlpprkXlODeUt+P6oio2k79XZVHMgohMYy+K ZlOPTNeBt4yL3Fvk4XwerZf5cv2M6LUTj359YRw9F0q8wHt84xEySPckU9d7tt3GxjOHzcE1ehhE p6beyOoB2lFJaBfoOZjjsGik+oHRADMxw/r7jiqGUftBQEsnISF2iLoNmUUT2KhLy+bSQkUJoTJs gFC3zM04eHe94tsGXhqHiJALGAM1dy1q58WICnKyG5h7LrvjjLaD9XLvvB7/SW5+AwAA//8DAFBL AwQUAAYACAAAACEAG/oqhuAAAAAJAQAADwAAAGRycy9kb3ducmV2LnhtbEyPy07DMBBF90j8gzVI bCrqlNCUhDhVQTzWtJUQOyeZJhHxONhuGvh6hhUsR/fozrn5ejK9GNH5zpKCxTwCgVTZuqNGwX73 dHULwgdNte4toYIv9LAuzs9yndX2RK84bkMjuIR8phW0IQyZlL5q0Wg/twMSZwfrjA58ukbWTp+4 3PTyOooSaXRH/KHVAz60WH1sj0bBM32Wj/QyC/ffm/17mb4dxpmTSl1eTJs7EAGn8AfDrz6rQ8FO pT1S7UWvYJneLBjlII1BMJAsE95SKljFMcgil/8XFD8AAAD//wMAUEsBAi0AFAAGAAgAAAAhALaD OJL+AAAA4QEAABMAAAAAAAAAAAAAAAAAAAAAAFtDb250ZW50X1R5cGVzXS54bWxQSwECLQAUAAYA CAAAACEAOP0h/9YAAACUAQAACwAAAAAAAAAAAAAAAAAvAQAAX3JlbHMvLnJlbHNQSwECLQAUAAYA CAAAACEAVmo37PwCAACRBgAADgAAAAAAAAAAAAAAAAAuAgAAZHJzL2Uyb0RvYy54bWxQSwECLQAU AAYACAAAACEAG/oqhuAAAAAJAQAADwAAAAAAAAAAAAAAAABWBQAAZHJzL2Rvd25yZXYueG1sUEsF BgAAAAAEAAQA8wAAAGMGA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8352" behindDoc="0" locked="0" layoutInCell="1" allowOverlap="1">
                <wp:simplePos x="0" y="0"/>
                <wp:positionH relativeFrom="column">
                  <wp:posOffset>2071370</wp:posOffset>
                </wp:positionH>
                <wp:positionV relativeFrom="paragraph">
                  <wp:posOffset>45720</wp:posOffset>
                </wp:positionV>
                <wp:extent cx="398145" cy="342900"/>
                <wp:effectExtent l="0" t="2540" r="0" b="0"/>
                <wp:wrapNone/>
                <wp:docPr id="63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318" type="#_x0000_t202" style="position:absolute;left:0;text-align:left;margin-left:163.1pt;margin-top:3.6pt;width:31.35pt;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tRCH+gIAAJEGAAAOAAAAZHJzL2Uyb0RvYy54bWysVduOmzAQfa/Uf7D8zgKJkwBaUiUkVJW2 F2m3H+CACVbBprYTsq367x2b3Hbbh1W3eUC2Zzw+M+fM5PbdoW3QninNpUhxeBNgxEQhSy62Kf76 kHsRRtpQUdJGCpbiR6bxu/nbN7d9l7CRrGVTMoUgiNBJ36W4NqZLfF8XNWupvpEdE2CspGqpga3a +qWiPURvG38UBFO/l6rslCyY1nC6Gox47uJXFSvM56rSzKAmxYDNuK9y3439+vNbmmwV7WpeHGHQ f0DRUi7g0XOoFTUU7RT/I1TLCyW1rMxNIVtfVhUvmMsBsgmDZ9nc17RjLhcoju7OZdL/L2zxaf9F IV6meDoGqgRtgaQHdjBoKQ/InkGF+k4n4Hjfgas5gAGYdtnq7k4W3zQSMqup2LKFUrKvGS0BYWhv +ldXhzjaBtn0H2UJD9GdkS7QoVKtLR8UBEF0YOrxzI4FU8DhOI5CMsGoANOYjOLAsefT5HS5U9q8 Z7JFdpFiBeS74HR/p40FQ5OTi31LyJw3jRNAI54cgONwwpyChts0ASCwtJ4WkmP3ZxzE62gdEY+M pmuPBKuVt8gz4k3zcDZZjVdZtgp/WRQhSWpelkzYR09KC8nLmDxqftDIWWtaNry04SwkrbabrFFo T63S3c8RAJaLm/8UhisJ5PIspXBEguUo9vJpNPNITiZePAsiLwjjZTwNSExW+dOU7rhgr08J9SmO JyNgmDZbGCaFUYPILvhfmCZNWm5grDS8TXF0rgVNrDTXonScG8qbYX1VFZvJ36uyyCfBjIwjbzab jD0yXgfeMsozb5GF0+lsvcyW62dEr5149OsL4+i5UuIV3uMbF8gg3ZNMXe/Zdhsazxw2B9foYXBu 6o0sH6EdlYR2gZ6DOQ6LWqofGPUwE1Osv++oYhg1HwS0dBwSYoeo25DJbAQbdW3ZXFuoKCBUig0Q 6paZGQbvrlN8W8NLwxARcgFjoOKuRe28GFBBTnYDc89ld5zRdrBe753X5Z9k/hsAAP//AwBQSwME FAAGAAgAAAAhAEHelOzgAAAACAEAAA8AAABkcnMvZG93bnJldi54bWxMj81OwzAQhO9IvIO1SFwq 6jSVQhqyqQri59xSqerNid0kIl6H2E0DT89ygtNoNaOZb/P1ZDsxmsG3jhAW8wiEocrplmqE/fvL XQrCB0VadY4MwpfxsC6ur3KVaXehrRl3oRZcQj5TCE0IfSalrxpjlZ+73hB7JzdYFfgcaqkHdeFy 28k4ihJpVUu80KjePDWm+tidLcIrfZbP9DYLj9+b/bFcHU7jbJCItzfT5gFEMFP4C8MvPqNDwUyl O5P2okNYxknMUYR7FvaXaboCUSIkixhkkcv/DxQ/AAAA//8DAFBLAQItABQABgAIAAAAIQC2gziS /gAAAOEBAAATAAAAAAAAAAAAAAAAAAAAAABbQ29udGVudF9UeXBlc10ueG1sUEsBAi0AFAAGAAgA AAAhADj9If/WAAAAlAEAAAsAAAAAAAAAAAAAAAAALwEAAF9yZWxzLy5yZWxzUEsBAi0AFAAGAAgA AAAhALi1EIf6AgAAkQYAAA4AAAAAAAAAAAAAAAAALgIAAGRycy9lMm9Eb2MueG1sUEsBAi0AFAAG AAgAAAAhAEHelOzgAAAACAEAAA8AAAAAAAAAAAAAAAAAVAUAAGRycy9kb3ducmV2LnhtbFBLBQYA AAAABAAEAPMAAABhBgAAAAA= "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1980" w:dyaOrig="680">
          <v:shape id="_x0000_i1195" type="#_x0000_t75" style="width:98.9pt;height:33.8pt" o:ole="">
            <v:imagedata r:id="rId328" o:title=""/>
          </v:shape>
          <o:OLEObject Type="Embed" ProgID="Equation.3" ShapeID="_x0000_i1195" DrawAspect="Content" ObjectID="_1637045719" r:id="rId329"/>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6</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6</w:t>
      </w:r>
      <w:r w:rsidRPr="00C71BE6">
        <w:rPr>
          <w:rFonts w:ascii="Times New Roman" w:hAnsi="Times New Roman"/>
          <w:i/>
          <w:color w:val="000000"/>
        </w:rPr>
        <w:t xml:space="preserve"> = 2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40" w:dyaOrig="680">
          <v:shape id="_x0000_i1196" type="#_x0000_t75" style="width:117.1pt;height:33.8pt" o:ole="">
            <v:imagedata r:id="rId330" o:title=""/>
          </v:shape>
          <o:OLEObject Type="Embed" ProgID="Equation.3" ShapeID="_x0000_i1196" DrawAspect="Content" ObjectID="_1637045720" r:id="rId331"/>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365</w:t>
      </w:r>
      <w:r w:rsidRPr="00C71BE6">
        <w:rPr>
          <w:rFonts w:ascii="Times New Roman" w:hAnsi="Times New Roman"/>
          <w:i/>
          <w:color w:val="000000"/>
        </w:rPr>
        <w:t xml:space="preserve"> = 1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80" w:dyaOrig="680">
          <v:shape id="_x0000_i1197" type="#_x0000_t75" style="width:118.95pt;height:33.8pt" o:ole="">
            <v:imagedata r:id="rId332" o:title=""/>
          </v:shape>
          <o:OLEObject Type="Embed" ProgID="Equation.3" ShapeID="_x0000_i1197" DrawAspect="Content" ObjectID="_1637045721" r:id="rId333"/>
        </w:objec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ường độ dòng điện chạy trong mạch:</w:t>
      </w:r>
    </w:p>
    <w:p w:rsidR="007A4FEF" w:rsidRPr="00C71BE6" w:rsidRDefault="007A4FEF" w:rsidP="007A4FEF">
      <w:pPr>
        <w:ind w:firstLine="1824"/>
        <w:jc w:val="both"/>
        <w:rPr>
          <w:rFonts w:ascii="Times New Roman" w:hAnsi="Times New Roman"/>
          <w:color w:val="000000"/>
        </w:rPr>
      </w:pPr>
      <w:r w:rsidRPr="00C71BE6">
        <w:rPr>
          <w:rFonts w:ascii="Times New Roman" w:hAnsi="Times New Roman"/>
          <w:color w:val="000000"/>
          <w:position w:val="-30"/>
        </w:rPr>
        <w:object w:dxaOrig="1540" w:dyaOrig="680">
          <v:shape id="_x0000_i1198" type="#_x0000_t75" style="width:77pt;height:33.8pt" o:ole="">
            <v:imagedata r:id="rId334" o:title=""/>
          </v:shape>
          <o:OLEObject Type="Embed" ProgID="Equation.3" ShapeID="_x0000_i1198" DrawAspect="Content" ObjectID="_1637045722" r:id="rId335"/>
        </w:objec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Mặt khác: </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color w:val="000000"/>
          <w:vertAlign w:val="subscript"/>
        </w:rPr>
        <w:t xml:space="preserve"> // </w:t>
      </w: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w:t>
      </w:r>
      <w:r w:rsidRPr="00C71BE6">
        <w:rPr>
          <w:rFonts w:ascii="Times New Roman" w:hAnsi="Times New Roman"/>
          <w:color w:val="000000"/>
        </w:rPr>
        <w:t>nên ta có</w:t>
      </w:r>
      <w:r w:rsidRPr="00C71BE6">
        <w:rPr>
          <w:rFonts w:ascii="Times New Roman" w:hAnsi="Times New Roman"/>
          <w:i/>
          <w:color w:val="000000"/>
        </w:rPr>
        <w:t>:</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 4(A)(1)</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position w:val="-30"/>
        </w:rPr>
        <w:object w:dxaOrig="2380" w:dyaOrig="680">
          <v:shape id="_x0000_i1199" type="#_x0000_t75" style="width:118.95pt;height:33.8pt" o:ole="">
            <v:imagedata r:id="rId336" o:title=""/>
          </v:shape>
          <o:OLEObject Type="Embed" ProgID="Equation.3" ShapeID="_x0000_i1199" DrawAspect="Content" ObjectID="_1637045723" r:id="rId337"/>
        </w:object>
      </w:r>
    </w:p>
    <w:p w:rsidR="007A4FEF" w:rsidRPr="00C71BE6" w:rsidRDefault="007A4FEF" w:rsidP="007A4FEF">
      <w:pPr>
        <w:ind w:firstLine="1539"/>
        <w:jc w:val="both"/>
        <w:rPr>
          <w:rFonts w:ascii="Times New Roman" w:hAnsi="Times New Roman"/>
          <w:color w:val="000000"/>
          <w:lang w:val="nl-NL"/>
        </w:rPr>
      </w:pPr>
      <w:r w:rsidRPr="00C71BE6">
        <w:rPr>
          <w:rFonts w:ascii="Times New Roman" w:hAnsi="Times New Roman"/>
          <w:color w:val="000000"/>
          <w:lang w:val="nl-NL"/>
        </w:rPr>
        <w:t>Kết hợp (1) và (2):</w:t>
      </w:r>
    </w:p>
    <w:p w:rsidR="007A4FEF" w:rsidRPr="00C71BE6" w:rsidRDefault="007A4FEF" w:rsidP="007A4FEF">
      <w:pPr>
        <w:ind w:firstLine="1824"/>
        <w:jc w:val="both"/>
        <w:rPr>
          <w:rFonts w:ascii="Times New Roman" w:hAnsi="Times New Roman"/>
          <w:i/>
          <w:color w:val="000000"/>
          <w:lang w:val="nl-NL"/>
        </w:rPr>
      </w:pPr>
      <w:r w:rsidRPr="00C71BE6">
        <w:rPr>
          <w:rFonts w:ascii="Times New Roman" w:hAnsi="Times New Roman"/>
          <w:i/>
          <w:color w:val="000000"/>
          <w:position w:val="-6"/>
          <w:lang w:val="nl-NL"/>
        </w:rPr>
        <w:object w:dxaOrig="300" w:dyaOrig="240">
          <v:shape id="_x0000_i1200" type="#_x0000_t75" style="width:15.05pt;height:11.9pt" o:ole="">
            <v:imagedata r:id="rId338" o:title=""/>
          </v:shape>
          <o:OLEObject Type="Embed" ProgID="Equation.3" ShapeID="_x0000_i1200" DrawAspect="Content" ObjectID="_1637045724" r:id="rId339"/>
        </w:object>
      </w:r>
      <w:r w:rsidRPr="00C71BE6">
        <w:rPr>
          <w:rFonts w:ascii="Times New Roman" w:hAnsi="Times New Roman"/>
          <w:i/>
          <w:color w:val="000000"/>
          <w:lang w:val="nl-NL"/>
        </w:rPr>
        <w:t>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2A</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b/>
          <w:color w:val="000000"/>
          <w:u w:val="single"/>
          <w:lang w:val="nl-NL"/>
        </w:rPr>
        <w:t>Bài 20:</w:t>
      </w:r>
      <w:r w:rsidRPr="00C71BE6">
        <w:rPr>
          <w:rFonts w:ascii="Times New Roman" w:hAnsi="Times New Roman"/>
          <w:color w:val="000000"/>
          <w:lang w:val="nl-NL"/>
        </w:rPr>
        <w:t xml:space="preserve"> Nếu dùng hiệu điện thế U = 6V để nạp điện cho ắcquy có điện trở r = 0,5Ω. Ampe kế chỉ 2A. Acquy được nạp trong 1h.</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a/ Tính điện năng tiêu thụ của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b/ Tính nhiệt lượng tỏa ra trong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c/ Tính phần nhiệt năgn chuyển hóa thành hóa năng trong ắcquy.</w:t>
      </w:r>
    </w:p>
    <w:p w:rsidR="007A4FEF" w:rsidRPr="00C71BE6" w:rsidRDefault="007A4FEF" w:rsidP="007A4FEF">
      <w:pPr>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a/ Điện năng tiêu thụ: A = UIt = 43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b/ Nhiệt lượng mà ắcquy tỏa ra : Q = I</w:t>
      </w:r>
      <w:r w:rsidRPr="00C71BE6">
        <w:rPr>
          <w:rFonts w:ascii="Times New Roman" w:hAnsi="Times New Roman"/>
          <w:color w:val="000000"/>
          <w:vertAlign w:val="superscript"/>
          <w:lang w:val="nl-NL"/>
        </w:rPr>
        <w:t>2</w:t>
      </w:r>
      <w:r w:rsidRPr="00C71BE6">
        <w:rPr>
          <w:rFonts w:ascii="Times New Roman" w:hAnsi="Times New Roman"/>
          <w:color w:val="000000"/>
          <w:lang w:val="nl-NL"/>
        </w:rPr>
        <w:t>rt =7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c/ Điện năng đã chuyển hóa thành hóa năng: A</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A - Q =3600J</w:t>
      </w:r>
    </w:p>
    <w:p w:rsidR="007A4FEF" w:rsidRPr="00C71BE6" w:rsidRDefault="007A4FEF" w:rsidP="007A4FEF">
      <w:pPr>
        <w:jc w:val="both"/>
        <w:rPr>
          <w:rFonts w:ascii="Times New Roman" w:hAnsi="Times New Roman"/>
          <w:b/>
          <w:color w:val="000000"/>
          <w:lang w:val="nl-NL"/>
        </w:rPr>
      </w:pPr>
    </w:p>
    <w:p w:rsidR="007A4FEF" w:rsidRPr="00C71BE6" w:rsidRDefault="007A4FEF" w:rsidP="007A4FEF">
      <w:pPr>
        <w:jc w:val="both"/>
        <w:rPr>
          <w:rFonts w:ascii="Times New Roman" w:hAnsi="Times New Roman"/>
          <w:b/>
          <w:color w:val="000000"/>
          <w:u w:val="double"/>
          <w:lang w:val="nl-NL"/>
        </w:rPr>
      </w:pPr>
      <w:r w:rsidRPr="00C71BE6">
        <w:rPr>
          <w:rFonts w:ascii="Times New Roman" w:hAnsi="Times New Roman"/>
          <w:b/>
          <w:color w:val="000000"/>
          <w:u w:val="double"/>
          <w:lang w:val="nl-NL"/>
        </w:rPr>
        <w:t>IV- BÀI TẬP GIẢI:</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59616" behindDoc="0" locked="0" layoutInCell="1" allowOverlap="1">
                <wp:simplePos x="0" y="0"/>
                <wp:positionH relativeFrom="column">
                  <wp:posOffset>4017645</wp:posOffset>
                </wp:positionH>
                <wp:positionV relativeFrom="paragraph">
                  <wp:posOffset>408305</wp:posOffset>
                </wp:positionV>
                <wp:extent cx="472440" cy="342900"/>
                <wp:effectExtent l="0" t="3175" r="0" b="0"/>
                <wp:wrapNone/>
                <wp:docPr id="637"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319" type="#_x0000_t202" style="position:absolute;left:0;text-align:left;margin-left:316.35pt;margin-top:32.15pt;width:37.2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zvw+wIAAJEGAAAOAAAAZHJzL2Uyb0RvYy54bWysVdtu2zAMfR+wfxD07voSJY6NukPixMOA 7gK0+wDFlmNhtuRJSpxu2L+PkpM07fZQrMuDIYnU0SEPyVy/O3Qt2jOluRQZDq8CjJgoZcXFNsNf 7wtvjpE2VFS0lYJl+IFp/O7m7ZvroU9ZJBvZVkwhABE6HfoMN8b0qe/rsmEd1VeyZwKMtVQdNbBV W79SdAD0rvWjIJj5g1RVr2TJtIbT1WjENw6/rllpPte1Zga1GQZuxn2V+27s17+5pulW0b7h5ZEG /QcWHeUCHj1DraihaKf4H1AdL5XUsjZXpex8Wde8ZC4GiCYMnkVz19CeuVggObo/p0n/P9jy0/6L QrzK8GwSYyRoByLds4NBS3lA9gwyNPQ6Bce7HlzNAQygtItW97ey/KaRkHlDxZYtlJJDw2gFDEN7 07+4OuJoC7IZPsoKHqI7Ix3QoVadTR8kBAE6KPVwVseSKeGQxBEhYCnBNCFREjj1fJqeLvdKm/dM dsguMqxAfAdO97faWDI0PbnYt4QseNu6AmjFkwNwHE+Yq6DxNk2BCCytp6Xk1P2ZBMl6vp4Tj0Sz tUeC1cpbFDnxZkUYT1eTVZ6vwl+WRUjShlcVE/bRU6WF5GVKHmt+rJFzrWnZ8srCWUpabTd5q9Ce 2kp3PycAWB7d/Kc0XEoglmchhREJllHiFbN57JGCTL0kDuZeECbLZBaQhKyKpyHdcsFeHxIaMpxM oylGtN3CMCmNGovskf8Lw6Rpxw2MlZZ3GZ6fc0FTW5prUTnNDeXtuL7Iio3k71lZFNMgJpO5F8fT iUcm68BbzovcW+ThbBavl/ly/UzotSse/frEOHkuKvGC7/GNR8pQuqcydb1n221sPHPYHFyjh0Fy auqNrB6gHZWEdoHOgjkOi0aqHxgNMBMzrL/vqGIYtR8EtHQSugY0bkOmcQR31KVlc2mhogSoDBsQ 1C1zMw7eXa/4toGXxiEi5ALGQM1di9p5MbKCmOwG5p6L7jij7WC93Duvx3+Sm98AAAD//wMAUEsD BBQABgAIAAAAIQC0BHun4QAAAAoBAAAPAAAAZHJzL2Rvd25yZXYueG1sTI9NT8MwDIbvSPyHyEhc JpZ2ResoTaeB+DgzJk27pY3XVjROabKu8OsxJ7jZ8qPXz5uvJ9uJEQffOlIQzyMQSJUzLdUKdu/P NysQPmgyunOECr7Qw7q4vMh1ZtyZ3nDchlpwCPlMK2hC6DMpfdWg1X7ueiS+Hd1gdeB1qKUZ9JnD bScXUbSUVrfEHxrd42OD1cf2ZBW80Gf5RK+z8PC92R3Ku/1xnA1SqeuraXMPIuAU/mD41Wd1KNip dCcyXnQKlskiZZSH2wQEA2mUxiBKJuNVArLI5f8KxQ8AAAD//wMAUEsBAi0AFAAGAAgAAAAhALaD OJL+AAAA4QEAABMAAAAAAAAAAAAAAAAAAAAAAFtDb250ZW50X1R5cGVzXS54bWxQSwECLQAUAAYA CAAAACEAOP0h/9YAAACUAQAACwAAAAAAAAAAAAAAAAAvAQAAX3JlbHMvLnJlbHNQSwECLQAUAAYA CAAAACEAqbs78PsCAACRBgAADgAAAAAAAAAAAAAAAAAuAgAAZHJzL2Uyb0RvYy54bWxQSwECLQAU AAYACAAAACEAtAR7p+EAAAAKAQAADwAAAAAAAAAAAAAAAABVBQAAZHJzL2Rvd25yZXYueG1sUEsF BgAAAAAEAAQA8wAAAGMGAAAAAA== "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8592" behindDoc="0" locked="0" layoutInCell="1" allowOverlap="1">
                <wp:simplePos x="0" y="0"/>
                <wp:positionH relativeFrom="column">
                  <wp:posOffset>3112770</wp:posOffset>
                </wp:positionH>
                <wp:positionV relativeFrom="paragraph">
                  <wp:posOffset>408305</wp:posOffset>
                </wp:positionV>
                <wp:extent cx="472440" cy="342900"/>
                <wp:effectExtent l="0" t="3175" r="0" b="0"/>
                <wp:wrapNone/>
                <wp:docPr id="636"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320" type="#_x0000_t202" style="position:absolute;left:0;text-align:left;margin-left:245.1pt;margin-top:32.15pt;width:37.2pt;height:2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n4pK+gIAAJEGAAAOAAAAZHJzL2Uyb0RvYy54bWysVdtu2zAMfR+wfxD07voSxY6NukPixMOA 7gK0+wDFlmNhtuRJap1u2L+PktMk7fZQrMuDIYnU0SEPyVy+2/cdumdKcylyHF4EGDFRyZqLXY6/ 3pbeAiNtqKhpJwXL8QPT+N3V2zeX45CxSLayq5lCACJ0Ng45bo0ZMt/XVct6qi/kwAQYG6l6amCr dn6t6AjofedHQRD7o1T1oGTFtIbT9WTEVw6/aVhlPjeNZgZ1OQZuxn2V+27t17+6pNlO0aHl1YEG /QcWPeUCHj1Cramh6E7xP6B6XimpZWMuKtn7sml4xVwMEE0YPIvmpqUDc7FAcvRwTJP+f7DVp/sv CvE6x/EsxkjQHkS6ZXuDVnKP7BlkaBx0Bo43A7iaPRhAaRetHq5l9U0jIYuWih1bKiXHltEaGIb2 pn92dcLRFmQ7fpQ1PETvjHRA+0b1Nn2QEATooNTDUR1LpoJDkkSEgKUC04xEaeDU82n2eHlQ2rxn skd2kWMF4jtwen+tjSVDs0cX+5aQJe86VwCdeHIAjtMJcxU03aYZEIGl9bSUnLo/0yDdLDYL4pEo 3ngkWK+9ZVkQLy7DZL6erYtiHf6yLEKStbyumbCPPlZaSF6m5KHmpxo51pqWHa8tnKWk1W5bdArd U1vp7ucEAMvJzX9Kw6UEYnkWUhiRYBWlXhkvEo+UZO6lSbDwgjBdpXFAUrIun4Z0zQV7fUhozHE6 j+YY0W4Hw6QyaiqyE/8XhkmznhsYKx3vc7w45oJmtjQ3onaaG8q7aX2WFRvJ37OyLOdBQmYLL0nm M4/MNoG3WpSFtyzCOE42q2K1eSb0xhWPfn1inDxnlXjG9/DGiTKU7mOZut6z7TY1ntlv967Rw9A1 ju3MrawfoB2VhHaBzoI5DotWqh8YjTATc6y/31HFMOo+CGjpNHQNaNyGzJMI7qhzy/bcQkUFUDk2 IKhbFmYavHeD4rsWXpqGiJBLGAMNdy16YgUx2Q3MPRfdYUbbwXq+d16nf5Kr3wAAAP//AwBQSwME FAAGAAgAAAAhAFgrgnnhAAAACgEAAA8AAABkcnMvZG93bnJldi54bWxMj0FPwkAQhe8m/ofNmHgh sAVqA7VbgkblLJIQb9vu0DZ2Z2t3KdVf73jS4+R9ee+bbDPaVgzY+8aRgvksAoFUOtNQpeDw9jxd gfBBk9GtI1TwhR42+fVVplPjLvSKwz5UgkvIp1pBHUKXSunLGq32M9chcXZyvdWBz76SptcXLret XERRIq1uiBdq3eFjjeXH/mwVvNBn8US7SXj43h7ei/XxNEx6qdTtzbi9BxFwDH8w/OqzOuTsVLgz GS9aBfE6WjCqIImXIBi4S+IERMHkfLUEmWfy/wv5DwAAAP//AwBQSwECLQAUAAYACAAAACEAtoM4 kv4AAADhAQAAEwAAAAAAAAAAAAAAAAAAAAAAW0NvbnRlbnRfVHlwZXNdLnhtbFBLAQItABQABgAI AAAAIQA4/SH/1gAAAJQBAAALAAAAAAAAAAAAAAAAAC8BAABfcmVscy8ucmVsc1BLAQItABQABgAI AAAAIQDin4pK+gIAAJEGAAAOAAAAAAAAAAAAAAAAAC4CAABkcnMvZTJvRG9jLnhtbFBLAQItABQA BgAIAAAAIQBYK4J54QAAAAoBAAAPAAAAAAAAAAAAAAAAAFQFAABkcnMvZG93bnJldi54bWxQSwUG AAAAAAQABADzAAAAYgYAAAAA "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7568" behindDoc="0" locked="0" layoutInCell="1" allowOverlap="1">
                <wp:simplePos x="0" y="0"/>
                <wp:positionH relativeFrom="column">
                  <wp:posOffset>2207895</wp:posOffset>
                </wp:positionH>
                <wp:positionV relativeFrom="paragraph">
                  <wp:posOffset>416560</wp:posOffset>
                </wp:positionV>
                <wp:extent cx="472440" cy="342900"/>
                <wp:effectExtent l="0" t="1905" r="0" b="0"/>
                <wp:wrapNone/>
                <wp:docPr id="635"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321" type="#_x0000_t202" style="position:absolute;left:0;text-align:left;margin-left:173.85pt;margin-top:32.8pt;width:37.2pt;height:2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z7j+gIAAJEGAAAOAAAAZHJzL2Uyb0RvYy54bWysVdtu2zAMfR+wfxD07voSJY6NukPixMOA 7gK0+wDFlmNhtuRJSpxu2L+PktMk7fZQrMuDIYkUdchzyFy/O3Qt2jOluRQZDq8CjJgoZcXFNsNf 7wtvjpE2VFS0lYJl+IFp/O7m7ZvroU9ZJBvZVkwhCCJ0OvQZbozpU9/XZcM6qq9kzwQYa6k6amCr tn6l6ADRu9aPgmDmD1JVvZIl0xpOV6MR37j4dc1K87muNTOozTBgM+6r3Hdjv/7NNU23ivYNL48w 6D+g6CgX8Ogp1IoainaK/xGq46WSWtbmqpSdL+ual8zlANmEwbNs7hraM5cLFEf3pzLp/xe2/LT/ ohCvMjybTDEStAOS7tnBoKU8IHsGFRp6nYLjXQ+u5gAGYNplq/tbWX7TSMi8oWLLFkrJoWG0AoSh velfXB3jaBtkM3yUFTxEd0a6QIdadbZ8UBAE0YGphxM7FkwJhySOCAFLCaYJiZLAsefT9PFyr7R5 z2SH7CLDCsh3wen+VhsLhqaPLvYtIQvetk4ArXhyAI7jCXMKGm/TFIDA0npaSI7dn0mQrOfrOfFI NFt7JFitvEWRE29WhPF0NVnl+Sr8ZVGEJG14VTFhH31UWkhexuRR86NGTlrTsuWVDWchabXd5K1C e2qV7n6OALCc3fynMFxJIJdnKYURCZZR4hWzeeyRgky9JA7mXhAmy2QWkISsiqcp3XLBXp8SGjKc TCNQIW23MExKo0aRnfG/ME2adtzAWGl5l+H5qRY0tdJci8pxbihvx/VFVWwmf6/KopgGMZnMvTie TjwyWQfecl7k3iIPZ7N4vcyX62dEr5149OsL4+i5UOIF3uMbZ8gg3UeZut6z7TY2njlsDq7Rw9C1 pu3MjaweoB2VhHaBzoI5DotGqh8YDTATM6y/76hiGLUfBLR0EroGNG5DpnEEd9SlZXNpoaKEUBk2 QKhb5mYcvLte8W0DL41DRMgFjIGauxY9o4Kc7AbmnsvuOKPtYL3cO6/zP8nNbwAAAP//AwBQSwME FAAGAAgAAAAhANTQy5XgAAAACgEAAA8AAABkcnMvZG93bnJldi54bWxMj0FPg0AQhe8m/ofNmHhp 7AJWapGlqUbr2drEeFvYKRDZWWS3FP31jic9Tt6X977J15PtxIiDbx0piOcRCKTKmZZqBfvXp6tb ED5oMrpzhAq+0MO6OD/LdWbciV5w3IVacAn5TCtoQugzKX3VoNV+7nokzg5usDrwOdTSDPrE5baT SRSl0uqWeKHRPT40WH3sjlbBlj7LR3qehfvvzf69XL0dxtkglbq8mDZ3IAJO4Q+GX31Wh4KdSnck 40Wn4HqxXDKqIL1JQTCwSJIYRMlkvEpBFrn8/0LxAwAA//8DAFBLAQItABQABgAIAAAAIQC2gziS /gAAAOEBAAATAAAAAAAAAAAAAAAAAAAAAABbQ29udGVudF9UeXBlc10ueG1sUEsBAi0AFAAGAAgA AAAhADj9If/WAAAAlAEAAAsAAAAAAAAAAAAAAAAALwEAAF9yZWxzLy5yZWxzUEsBAi0AFAAGAAgA AAAhANgnPuP6AgAAkQYAAA4AAAAAAAAAAAAAAAAALgIAAGRycy9lMm9Eb2MueG1sUEsBAi0AFAAG AAgAAAAhANTQy5XgAAAACgEAAA8AAAAAAAAAAAAAAAAAVAUAAGRycy9kb3ducmV2LnhtbFBLBQYA AAAABAAEAPMAAABhBgAAAAA= "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6544" behindDoc="0" locked="0" layoutInCell="1" allowOverlap="1">
                <wp:simplePos x="0" y="0"/>
                <wp:positionH relativeFrom="column">
                  <wp:posOffset>1316355</wp:posOffset>
                </wp:positionH>
                <wp:positionV relativeFrom="paragraph">
                  <wp:posOffset>408305</wp:posOffset>
                </wp:positionV>
                <wp:extent cx="472440" cy="342900"/>
                <wp:effectExtent l="2540" t="3175" r="1270" b="0"/>
                <wp:wrapNone/>
                <wp:docPr id="634"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322" type="#_x0000_t202" style="position:absolute;left:0;text-align:left;margin-left:103.65pt;margin-top:32.15pt;width:37.2pt;height:2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okCH+wIAAJEGAAAOAAAAZHJzL2Uyb0RvYy54bWysVdtu2zAMfR+wfxD07voSJY6NukPixMOA 7gK0+wDFlmNhtuRJSpxu2L+PkpM07fZQrMuDIYnU0SEPyVy/O3Qt2jOluRQZDq8CjJgoZcXFNsNf 7wtvjpE2VFS0lYJl+IFp/O7m7ZvroU9ZJBvZVkwhABE6HfoMN8b0qe/rsmEd1VeyZwKMtVQdNbBV W79SdAD0rvWjIJj5g1RVr2TJtIbT1WjENw6/rllpPte1Zga1GQZuxn2V+27s17+5pulW0b7h5ZEG /QcWHeUCHj1DraihaKf4H1AdL5XUsjZXpex8Wde8ZC4GiCYMnkVz19CeuVggObo/p0n/P9jy0/6L QrzK8GxCMBK0A5Hu2cGgpTwgewYZGnqdguNdD67mAAZQ2kWr+1tZftNIyLyhYssWSsmhYbQChqG9 6V9cHXG0BdkMH2UFD9GdkQ7oUKvOpg8SggAdlHo4q2PJlHBI4ogQsJRgmpAoCZx6Pk1Pl3ulzXsm O2QXGVYgvgOn+1ttLBmanlzsW0IWvG1dAbTiyQE4jifMVdB4m6ZABJbW01Jy6v5MgmQ9X8+JR6LZ 2iPBauUtipx4syKMp6vJKs9X4S/LIiRpw6uKCfvoqdJC8jIljzU/1si51rRseWXhLCWttpu8VWhP baW7nxMALI9u/lMaLiUQy7OQwogEyyjxitk89khBpl4SB3MvCJNlMgtIQlbF05BuuWCvDwkNGU6m 0RQj2m5hmJRGjUX2yP+FYdK04wbGSsu7DM/PuaCpLc21qJzmhvJ2XF9kxUby96wsimkQk8nci+Pp xCOTdeAt50XuLfJwNovXy3y5fib02hWPfn1inDwXlXjB9/jGI2Uo3VOZut6z7TY2njlsDq7RwzA6 NfVGVg/QjkpCu0BnwRyHRSPVD4wGmIkZ1t93VDGM2g8CWjoJXQMatyHTOII76tKyubRQUQJUhg0I 6pa5GQfvrld828BL4xARcgFjoOauRe28GFlBTHYDc89Fd5zRdrBe7p3X4z/JzW8AAAD//wMAUEsD BBQABgAIAAAAIQBFebHL4QAAAAoBAAAPAAAAZHJzL2Rvd25yZXYueG1sTI9NT8MwDIbvSPyHyEhc Jpa2Q1spTaeB+DgzJiFuaeO1FY1Tmqzr+PV4JzhZlh+9ft58PdlOjDj41pGCeB6BQKqcaalWsHt/ vklB+KDJ6M4RKjihh3VxeZHrzLgjveG4DbXgEPKZVtCE0GdS+qpBq/3c9Uh827vB6sDrUEsz6COH 204mUbSUVrfEHxrd42OD1df2YBW80Hf5RK+z8PCz2X2Wdx/7cTZIpa6vps09iIBT+IPhrM/qULBT 6Q5kvOgUJNFqwaiC5S1PBpI0XoEomYzTBcgil/8rFL8AAAD//wMAUEsBAi0AFAAGAAgAAAAhALaD OJL+AAAA4QEAABMAAAAAAAAAAAAAAAAAAAAAAFtDb250ZW50X1R5cGVzXS54bWxQSwECLQAUAAYA CAAAACEAOP0h/9YAAACUAQAACwAAAAAAAAAAAAAAAAAvAQAAX3JlbHMvLnJlbHNQSwECLQAUAAYA CAAAACEAMKJAh/sCAACRBgAADgAAAAAAAAAAAAAAAAAuAgAAZHJzL2Uyb0RvYy54bWxQSwECLQAU AAYACAAAACEARXmxy+EAAAAKAQAADwAAAAAAAAAAAAAAAABVBQAAZHJzL2Rvd25yZXYueG1sUEsF BgAAAAAEAAQA8wAAAGMGAAAAAA== "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5520" behindDoc="0" locked="0" layoutInCell="1" allowOverlap="1">
                <wp:simplePos x="0" y="0"/>
                <wp:positionH relativeFrom="column">
                  <wp:posOffset>2759075</wp:posOffset>
                </wp:positionH>
                <wp:positionV relativeFrom="paragraph">
                  <wp:posOffset>482600</wp:posOffset>
                </wp:positionV>
                <wp:extent cx="325755" cy="342900"/>
                <wp:effectExtent l="0" t="1270" r="635" b="0"/>
                <wp:wrapNone/>
                <wp:docPr id="633"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323" type="#_x0000_t202" style="position:absolute;left:0;text-align:left;margin-left:217.25pt;margin-top:38pt;width:25.65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aNir/AIAAJEGAAAOAAAAZHJzL2Uyb0RvYy54bWysVdtu2zAMfR+wfxD07voSOY6NOkPixMOA 7gK0+wDFlmNhtuRJap1u2L+Pktsk7fZQrMuDIYkUdchzyFy+O/QdumNKcylyHF4EGDFRyZqLfY6/ 3pTeAiNtqKhpJwXL8T3T+N3y7ZvLcchYJFvZ1UwhCCJ0Ng45bo0ZMt/XVct6qi/kwAQYG6l6amCr 9n6t6AjR+86PgmDuj1LVg5IV0xpON5MRL138pmGV+dw0mhnU5RiwGfdV7ruzX395SbO9okPLqwcY 9B9Q9JQLePQYakMNRbeK/xGq55WSWjbmopK9L5uGV8zlANmEwbNsrls6MJcLFEcPxzLp/xe2+nT3 RSFe53g+m2EkaA8k3bCDQWt5QPYMKjQOOgPH6wFczQEMwLTLVg9XsvqmkZBFS8WerZSSY8toDQhD e9M/uzrF0TbIbvwoa3iI3hrpAh0a1dvyQUEQRAem7o/sWDAVHM6iOIljjCowzUiUBo49n2aPlwel zXsme2QXOVZAvgtO7660sWBo9uhi3xKy5F3nBNCJJwfgOJ0wp6DpNs0ACCytp4Xk2P2ZBul2sV0Q j0TzrUeCzcZblQXx5mWYxJvZpig24S+LIiRZy+uaCfvoo9JC8jImHzQ/aeSoNS07XttwFpJW+13R KXRHrdLdzxEAlpOb/xSGKwnk8iylMCLBOkq9cr5IPFKS2EuTYOEFYbpO5wFJyaZ8mtIVF+z1KaEx x2kcAcO028MwqYyaRHbC/8I0adZzA2Ol432OF8da0MxKcytqx7mhvJvWZ1Wxmfy9KqsyDhIyW3hJ Es88MtsG3npRFt6qCOfzZLsu1ttnRG+dePTrC+PoOVPiGd6HN06QQbqPMnW9Z9ttajxz2B1co4fh sal3sr6HdlQS2gV6DuY4LFqpfmA0wkzMsf5+SxXDqPsgoKXTkBA7RN2GxEkEG3Vu2Z1bqKggVI4N EOqWhZkG7+2g+L6Fl6YhIuQKxkDDXYvaeTGhgpzsBuaey+5hRtvBer53Xqd/kuVvAAAA//8DAFBL AwQUAAYACAAAACEAG8wLdOAAAAAKAQAADwAAAGRycy9kb3ducmV2LnhtbEyPy07DMBBF90j8gzVI bCpqQ9MHIU5VEI81bSXEzomnSUQ8DrGbBr6eYQXL0Rzde262Hl0rBuxD40nD9VSBQCq9bajSsN89 Xa1AhGjImtYTavjCAOv8/CwzqfUnesVhGyvBIRRSo6GOsUulDGWNzoSp75D4d/C9M5HPvpK2NycO d628UWohnWmIG2rT4UON5cf26DQ802fxSC+TeP+92b8Xt2+HYdJLrS8vxs0diIhj/IPhV5/VIWen wh/JBtFqSGbJnFENywVvYiBZzXlLweRMKZB5Jv9PyH8AAAD//wMAUEsBAi0AFAAGAAgAAAAhALaD OJL+AAAA4QEAABMAAAAAAAAAAAAAAAAAAAAAAFtDb250ZW50X1R5cGVzXS54bWxQSwECLQAUAAYA CAAAACEAOP0h/9YAAACUAQAACwAAAAAAAAAAAAAAAAAvAQAAX3JlbHMvLnJlbHNQSwECLQAUAAYA CAAAACEA82jYq/wCAACRBgAADgAAAAAAAAAAAAAAAAAuAgAAZHJzL2Uyb0RvYy54bWxQSwECLQAU AAYACAAAACEAG8wLdOAAAAAKAQAADwAAAAAAAAAAAAAAAABWBQAAZHJzL2Rvd25yZXYueG1sUEsF BgAAAAAEAAQA8wAAAGMGAAAAAA== "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4496" behindDoc="0" locked="0" layoutInCell="1" allowOverlap="1">
                <wp:simplePos x="0" y="0"/>
                <wp:positionH relativeFrom="column">
                  <wp:posOffset>1781810</wp:posOffset>
                </wp:positionH>
                <wp:positionV relativeFrom="paragraph">
                  <wp:posOffset>481330</wp:posOffset>
                </wp:positionV>
                <wp:extent cx="325755" cy="342900"/>
                <wp:effectExtent l="1270" t="0" r="0" b="0"/>
                <wp:wrapNone/>
                <wp:docPr id="632"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324" type="#_x0000_t202" style="position:absolute;left:0;text-align:left;margin-left:140.3pt;margin-top:37.9pt;width:25.65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25HK/AIAAJEGAAAOAAAAZHJzL2Uyb0RvYy54bWysVdtu2zAMfR+wfxD07voSOY6NukPixMOA 7gK0+wDFlmNhtuRJap1u2L+PkpM07fZQrMuDIYkUdchzyFy+2/cdumdKcylyHF4EGDFRyZqLXY6/ 3pbeAiNtqKhpJwXL8QPT+N3V2zeX45CxSLayq5lCEETobBxy3BozZL6vq5b1VF/IgQkwNlL11MBW 7fxa0RGi950fBcHcH6WqByUrpjWcricjvnLxm4ZV5nPTaGZQl2PAZtxXue/Wfv2rS5rtFB1aXh1g 0H9A0VMu4NFTqDU1FN0p/keonldKatmYi0r2vmwaXjGXA2QTBs+yuWnpwFwuUBw9nMqk/1/Y6tP9 F4V4neP5LMJI0B5IumV7g1Zyj+wZVGgcdAaONwO4mj0YgGmXrR6uZfVNIyGLloodWyolx5bRGhCG 9qZ/dnWKo22Q7fhR1vAQvTPSBdo3qrflg4IgiA5MPZzYsWAqOJxFcRLHGFVgmpEoDRx7Ps2Olwel zXsme2QXOVZAvgtO76+1sWBodnSxbwlZ8q5zAujEkwNwnE6YU9B0m2YABJbW00Jy7P5Mg3Sz2CyI R6L5xiPBeu0ty4J48zJM4vVsXRTr8JdFEZKs5XXNhH30qLSQvIzJg+YnjZy0pmXHaxvOQtJqty06 he6pVbr7OQLA8ujmP4XhSgK5PEspjEiwilKvnC8Sj5Qk9tIkWHhBmK7SeUBSsi6fpnTNBXt9SmjM cRpHwDDtdjBMKqMmkT3if2GaNOu5gbHS8T7Hi1MtaGaluRG149xQ3k3rs6rYTP5elWUZBwmZLbwk iWcemW0Cb7UoC29ZhPN5slkVq80zojdOPPr1hXH0nCnxDO/hjUfIIN2jTF3v2XabGs/st3vX6GFI jk29lfUDtKOS0C7QczDHYdFK9QOjEWZijvX3O6oYRt0HAS2dhoTYIeo2JE4i2Khzy/bcQkUFoXJs gFC3LMw0eO8GxXctvDQNESGXMAYa7lrUzosJFeRkNzD3XHaHGW0H6/neeT3+k1z9BgAA//8DAFBL AwQUAAYACAAAACEAWhqgWeEAAAAKAQAADwAAAGRycy9kb3ducmV2LnhtbEyPy07DMBBF90j8gzVI bCrqNBUlCXGqgnisKZUQOyeeJhHxOMRumvL1TFewHM3Rvefm68l2YsTBt44ULOYRCKTKmZZqBbv3 55sEhA+ajO4coYITelgXlxe5zow70huO21ALDiGfaQVNCH0mpa8atNrPXY/Ev70brA58DrU0gz5y uO1kHEUraXVL3NDoHh8brL62B6vghb7LJ3qdhYefze6zTD/242yQSl1fTZt7EAGn8AfDWZ/VoWCn 0h3IeNEpiJNoxaiCu1uewMByuUhBlEzGaQKyyOX/CcUvAAAA//8DAFBLAQItABQABgAIAAAAIQC2 gziS/gAAAOEBAAATAAAAAAAAAAAAAAAAAAAAAABbQ29udGVudF9UeXBlc10ueG1sUEsBAi0AFAAG AAgAAAAhADj9If/WAAAAlAEAAAsAAAAAAAAAAAAAAAAALwEAAF9yZWxzLy5yZWxzUEsBAi0AFAAG AAgAAAAhABnbkcr8AgAAkQYAAA4AAAAAAAAAAAAAAAAALgIAAGRycy9lMm9Eb2MueG1sUEsBAi0A FAAGAAgAAAAhAFoaoFnhAAAACgEAAA8AAAAAAAAAAAAAAAAAVgUAAGRycy9kb3ducmV2LnhtbFBL BQYAAAAABAAEAPMAAABkBgAAAAA= " filled="f" fillcolor="black" stroked="f">
                <v:textbox>
                  <w:txbxContent>
                    <w:p w:rsidR="007A4FEF" w:rsidRPr="00900C43" w:rsidRDefault="007A4FEF" w:rsidP="007A4FEF">
                      <w:pPr>
                        <w:jc w:val="center"/>
                        <w:rPr>
                          <w:b/>
                          <w:color w:val="0000FF"/>
                        </w:rPr>
                      </w:pPr>
                      <w:r>
                        <w:rPr>
                          <w:b/>
                          <w:color w:val="0000FF"/>
                        </w:rPr>
                        <w:t>D</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3472" behindDoc="0" locked="0" layoutInCell="1" allowOverlap="1">
                <wp:simplePos x="0" y="0"/>
                <wp:positionH relativeFrom="column">
                  <wp:posOffset>4907915</wp:posOffset>
                </wp:positionH>
                <wp:positionV relativeFrom="paragraph">
                  <wp:posOffset>514350</wp:posOffset>
                </wp:positionV>
                <wp:extent cx="325755" cy="342900"/>
                <wp:effectExtent l="3175" t="4445" r="4445" b="0"/>
                <wp:wrapNone/>
                <wp:docPr id="631"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325" type="#_x0000_t202" style="position:absolute;left:0;text-align:left;margin-left:386.45pt;margin-top:40.5pt;width:25.65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yVj+QIAAJEGAAAOAAAAZHJzL2Uyb0RvYy54bWysVdtu2zAMfR+wfxD07voSOY6NukPixMOA 7gK0+wDFlmNhtuRJap1u2L+PkpM07fawrcuDIYkUdQ4PyVy+2fcdumdKcylyHF4EGDFRyZqLXY4/ 35beAiNtqKhpJwXL8QPT+M3V61eX45CxSLayq5lCEETobBxy3BozZL6vq5b1VF/IgQkwNlL11MBW 7fxa0RGi950fBcHcH6WqByUrpjWcricjvnLxm4ZV5mPTaGZQl2PAZtxXue/Wfv2rS5rtFB1aXh1g 0H9A0VMu4NFTqDU1FN0p/kuonldKatmYi0r2vmwaXjHHAdiEwTM2Ny0dmOMCydHDKU36/4WtPtx/ UojXOZ7PQowE7UGkW7Y3aCX3yJ5BhsZBZ+B4M4Cr2YMBlHZs9XAtqy8aCVm0VOzYUik5tozWgNDd 9M+uTnG0DbId38saHqJ3RrpA+0b1Nn2QEATRQamHkzoWTAWHsyhO4hijCkwzEqWBU8+n2fHyoLR5 y2SP7CLHCsR3wen9tTZAA1yPLvYtIUveda4AOvHkABynE+YqaLpNMwACS+tpITl1v6dBullsFsQj 0XzjkWC99pZlQbx5GSbxerYuinX4w6IISdbyumbCPnqstJD8mZKHmp9q5FRrWna8tuEsJK1226JT 6J7aSnc/Kx1QOXPzn8JwZuDyjFIYkWAVpV45XyQeKUnspUmw8IIwXaXzgKRkXT6ldM0FezklNOY4 jSNQmHY7GCaVUVOR/TVNmvXcwFjpeJ/jxSkXNLOluRG109xQ3k3rs6xYJr/PyrKMg4TMFl6SxDOP zDaBt1qUhbcswvk82ayK1eaZ0BtXPPrliXHynFXiGd7DG4+QQe9jmbres+02NZ7Zb/eu0cMwPjb1 VtYP0I5KQrtAz8Ech0Ur1TeMRpiJOdZf76hiGHXvBLR0GhJih6jbkDiJYKPOLdtzCxUVhMqxAUHd sjDT4L0bFN+18NI0RIRcwhhouGtROy8mVMDJbmDuOXaHGW0H6/neeT3+k1z9BAAA//8DAFBLAwQU AAYACAAAACEAWM+2H+AAAAAKAQAADwAAAGRycy9kb3ducmV2LnhtbEyPy07DMBBF90j8gzVIbCrq NDyahjhVQTzWlEqInRNPk4h4HGw3DXw9wwqWozm699xiPdlejOhD50jBYp6AQKqd6ahRsHt9vMhA hKjJ6N4RKvjCAOvy9KTQuXFHesFxGxvBIRRyraCNccilDHWLVoe5G5D4t3fe6sinb6Tx+sjhtpdp ktxIqzvihlYPeN9i/bE9WAVP9Fk90PMs3n1vdu/V6m0/zrxU6vxs2tyCiDjFPxh+9VkdSnaq3IFM EL2C5TJdMaogW/AmBrL0KgVRMXl5nYAsC/l/QvkDAAD//wMAUEsBAi0AFAAGAAgAAAAhALaDOJL+ AAAA4QEAABMAAAAAAAAAAAAAAAAAAAAAAFtDb250ZW50X1R5cGVzXS54bWxQSwECLQAUAAYACAAA ACEAOP0h/9YAAACUAQAACwAAAAAAAAAAAAAAAAAvAQAAX3JlbHMvLnJlbHNQSwECLQAUAAYACAAA ACEAI2MlY/kCAACRBgAADgAAAAAAAAAAAAAAAAAuAgAAZHJzL2Uyb0RvYy54bWxQSwECLQAUAAYA CAAAACEAWM+2H+AAAAAKAQAADwAAAAAAAAAAAAAAAABTBQAAZHJzL2Rvd25yZXYueG1sUEsFBgAA AAAEAAQA8wAAAGAGAAAAAA== "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2448" behindDoc="0" locked="0" layoutInCell="1" allowOverlap="1">
                <wp:simplePos x="0" y="0"/>
                <wp:positionH relativeFrom="column">
                  <wp:posOffset>575945</wp:posOffset>
                </wp:positionH>
                <wp:positionV relativeFrom="paragraph">
                  <wp:posOffset>481330</wp:posOffset>
                </wp:positionV>
                <wp:extent cx="325755" cy="342900"/>
                <wp:effectExtent l="0" t="0" r="2540" b="0"/>
                <wp:wrapNone/>
                <wp:docPr id="630"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326" type="#_x0000_t202" style="position:absolute;left:0;text-align:left;margin-left:45.35pt;margin-top:37.9pt;width:25.6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5lsH+gIAAJEGAAAOAAAAZHJzL2Uyb0RvYy54bWysVVtvmzAUfp+0/2D5nXKJgYBKp4SEaVJ3 kbb9AAdMsAY2s92Sbtp/37Fp0rTbQ7UuD8j2Of78feeWyzeHoUe3TGkuRYHDiwAjJmrZcLEv8Ncv lbfESBsqGtpLwQp8xzR+c/X61eU05iySnewbphCACJ1PY4E7Y8bc93XdsYHqCzkyAcZWqoEa2Kq9 3yg6AfrQ+1EQJP4kVTMqWTOt4XQzG/GVw29bVpuPbauZQX2BgZtxX+W+O/v1ry5pvld07Hh9T4P+ A4uBcgGPnqA21FB0o/gfUAOvldSyNRe1HHzZtrxmTgOoCYMnaj53dGROCwRHj6cw6f8HW3+4/aQQ bwqcLCA+gg6QpC/sYNBaHpA9gwhNo87B8fMIruYABsi0U6vHa1l/00jIsqNiz1ZKyaljtAGGob3p n12dcbQF2U3vZQMP0RsjHdChVYMNHwQEATowuTtlx5Kp4XARxWkcY1SDaUGiLHDcfJofL49Km7dM DsguCqwg+Q6c3l5rY8nQ/Ohi3xKy4n3vCqAXjw7AcT5hroLm2zQHIrC0npaSy+7PLMi2y+2SeCRK th4JNhtvVZXES6owjTeLTVluwl+WRUjyjjcNE/bRY6WF5HmZvK/5uUZOtaZlzxsLZylptd+VvUK3 1Fa6+7kEgOXBzX9Mw4UEtDyRFEYkWEeZVyXL1CMVib0sDZZeEGbrLAlIRjbVY0nXXLCXS0JTgbM4 ggzTfg/DpDZqLrIH/s+USfOBGxgrPR8KvDzFgua2NLeicTk3lPfz+iwqVsnfo7Kq4iAli6WXpvHC I4tt4K2XVemtyjBJ0u26XG+fJHrrike/PDAuPWeVeMb3/o0HylC6xzJ1vWfbbW48c9gdXKOHYXJs 6p1s7qAdlYR2gZ6DOQ6LTqofGE0wEwusv99QxTDq3wlo6SwkxA5RtyFxGsFGnVt25xYqaoAqsIGE umVp5sF7Myq+7+CleYgIuYIx0HLXonZezKxAk93A3HPq7me0Hazne+f18E9y9RsAAP//AwBQSwME FAAGAAgAAAAhAC6JsVPfAAAACQEAAA8AAABkcnMvZG93bnJldi54bWxMj8FOwzAQRO9I/IO1SFwq 6hABbUKcqiCgZ0olxM2Jt0lEvA62mwa+nu0Jbjua0ey8YjXZXozoQ+dIwfU8AYFUO9NRo2D39ny1 BBGiJqN7R6jgGwOsyvOzQufGHekVx21sBJdQyLWCNsYhlzLULVod5m5AYm/vvNWRpW+k8frI5baX aZLcSas74g+tHvCxxfpze7AKXuireqLNLD78rHcfVfa+H2deKnV5Ma3vQUSc4l8YTvN5OpS8qXIH MkH0CrJkwUkFi1smOPk3KbNVfKTZEmRZyP8E5S8AAAD//wMAUEsBAi0AFAAGAAgAAAAhALaDOJL+ AAAA4QEAABMAAAAAAAAAAAAAAAAAAAAAAFtDb250ZW50X1R5cGVzXS54bWxQSwECLQAUAAYACAAA ACEAOP0h/9YAAACUAQAACwAAAAAAAAAAAAAAAAAvAQAAX3JlbHMvLnJlbHNQSwECLQAUAAYACAAA ACEAy+ZbB/oCAACRBgAADgAAAAAAAAAAAAAAAAAuAgAAZHJzL2Uyb0RvYy54bWxQSwECLQAUAAYA CAAAACEALomxU98AAAAJAQAADwAAAAAAAAAAAAAAAABUBQAAZHJzL2Rvd25yZXYueG1sUEsFBgAA AAAEAAQA8wAAAGAGAAAAAA== "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b/>
          <w:color w:val="000000"/>
          <w:lang w:val="nl-NL"/>
        </w:rPr>
        <w:t xml:space="preserve">Bài 1: </w:t>
      </w:r>
      <w:r w:rsidRPr="00C71BE6">
        <w:rPr>
          <w:rFonts w:ascii="Times New Roman" w:hAnsi="Times New Roman"/>
          <w:color w:val="000000"/>
          <w:lang w:val="nl-NL"/>
        </w:rPr>
        <w:t>Cho mạch điện gồm 4 điện trở giống hệt nhau được mắc nối tiếp với nhau như hình vẽ. Hiệu điện thế hai đầu mạch là U = 132V. Khi nối vôn kế vào hai điểm Avà C thì vôn kế chỉ 44V. Hỏi khi nối vôn kế đó vào hai đầu AD thì vôn kế chỉ bao nhiêu?</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51424" behindDoc="0" locked="0" layoutInCell="1" allowOverlap="1">
                <wp:simplePos x="0" y="0"/>
                <wp:positionH relativeFrom="column">
                  <wp:posOffset>782955</wp:posOffset>
                </wp:positionH>
                <wp:positionV relativeFrom="paragraph">
                  <wp:posOffset>135890</wp:posOffset>
                </wp:positionV>
                <wp:extent cx="4223385" cy="122555"/>
                <wp:effectExtent l="21590" t="8890" r="12700" b="11430"/>
                <wp:wrapNone/>
                <wp:docPr id="618" name="Group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3385" cy="122555"/>
                          <a:chOff x="2140" y="7546"/>
                          <a:chExt cx="6651" cy="193"/>
                        </a:xfrm>
                      </wpg:grpSpPr>
                      <wps:wsp>
                        <wps:cNvPr id="619" name="Rectangle 455"/>
                        <wps:cNvSpPr>
                          <a:spLocks noChangeArrowheads="1"/>
                        </wps:cNvSpPr>
                        <wps:spPr bwMode="auto">
                          <a:xfrm>
                            <a:off x="3016"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0" name="Rectangle 456"/>
                        <wps:cNvSpPr>
                          <a:spLocks noChangeArrowheads="1"/>
                        </wps:cNvSpPr>
                        <wps:spPr bwMode="auto">
                          <a:xfrm>
                            <a:off x="4441"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1" name="Rectangle 457"/>
                        <wps:cNvSpPr>
                          <a:spLocks noChangeArrowheads="1"/>
                        </wps:cNvSpPr>
                        <wps:spPr bwMode="auto">
                          <a:xfrm>
                            <a:off x="5861"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2" name="Rectangle 458"/>
                        <wps:cNvSpPr>
                          <a:spLocks noChangeArrowheads="1"/>
                        </wps:cNvSpPr>
                        <wps:spPr bwMode="auto">
                          <a:xfrm>
                            <a:off x="7296"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3" name="Line 459"/>
                        <wps:cNvCnPr/>
                        <wps:spPr bwMode="auto">
                          <a:xfrm>
                            <a:off x="3643"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4" name="Line 460"/>
                        <wps:cNvCnPr/>
                        <wps:spPr bwMode="auto">
                          <a:xfrm>
                            <a:off x="7919" y="7648"/>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5" name="Line 461"/>
                        <wps:cNvCnPr/>
                        <wps:spPr bwMode="auto">
                          <a:xfrm>
                            <a:off x="6480"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6" name="Line 462"/>
                        <wps:cNvCnPr/>
                        <wps:spPr bwMode="auto">
                          <a:xfrm>
                            <a:off x="5060" y="7648"/>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7" name="Line 463"/>
                        <wps:cNvCnPr/>
                        <wps:spPr bwMode="auto">
                          <a:xfrm>
                            <a:off x="2200" y="7650"/>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8" name="Line 464"/>
                        <wps:cNvCnPr/>
                        <wps:spPr bwMode="auto">
                          <a:xfrm flipH="1">
                            <a:off x="2140"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9" name="Line 465"/>
                        <wps:cNvCnPr/>
                        <wps:spPr bwMode="auto">
                          <a:xfrm flipH="1">
                            <a:off x="8677"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18" o:spid="_x0000_s1026" style="position:absolute;margin-left:61.65pt;margin-top:10.7pt;width:332.55pt;height:9.65pt;z-index:251751424" coordorigin="2140,7546" coordsize="6651,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e+4tRwUAAI4vAAAOAAAAZHJzL2Uyb0RvYy54bWzsWm1P6zYU/j5p/8HK99ImzVsrwhX0hU1i Gxqb9tkkbhMtiTPHpbBp/33n2E5oAYkL7BaBDFIVx45zXvycYz85x19uq5LcMNEWvE4c92jkEFan PCvqdeL8/ttyEDuklbTOaMlrljh3rHW+nHz/3fG2mTKP57zMmCAwSd1Ot03i5FI20+GwTXNW0faI N6yGzhUXFZXQFOthJugWZq/KoTcahcMtF1kjeMraFu7OdadzouZfrVgqf1mtWiZJmTggm1S/Qv1e 4+/w5JhO14I2eZEaMegrpKhoUcNL+6nmVFKyEcWjqaoiFbzlK3mU8mrIV6siZUoH0MYdPdDmXPBN o3RZT7frpjcTmPaBnV49bfrzzaUgRZY4oQuuqmkFTlLvJXgDzLNt1lMYdS6aq+ZSaB3h8oKnf7bQ PXzYj+21Hkyutz/xDCakG8mVeW5XosIpQHFyq7xw13uB3UqSwk3f88bjOHBICn2u5wVBoN2U5uBL fMxzffAl9EaBH3Z9C/N4GAaueXYyxs4hnerXKlGNaKgXrLj23qjt24x6ldOGKV+1aK7eqJPOqL/C WqT1umTE1wqhADCys2qrTUpqPsthHDsVgm9zRjMQzFV67D2AjRYc8qyNxyM3NMYKJtpYnaVDLzKW ihUSekvRaSNaec54RfAicQQIrxxIby5aqY3aDUF/1nxZlCXcp9OyJtvEmQQeeJCWa4gKqRTq2ZaX RYbjcFgr1tezUpAbisiEv+XSOGtvWFVIiA9lUSVOjKMMYtEuizpTL5S0KPU1yF/WODlTyNeSQutW wqW6D2tEofKfyWiyiBexP/C9cDHwR/P54HQ58wfh0o2C+Xg+m83df1Fq15/mRZaxGgXvIoTrf91i MbFKY7uPEXsKPrKDVhFU2Rk23BdDrWnQal+l02UwivxxPIiiYDzwx4vR4CxezganMzcMo8XZ7Gzx QKWFMlP7/2jV2xyl4htw21WebUlW4PoZBxMPUJkVEHq9SDtyZ3UQweUfhcwViDAg4Bx7lolD/Dcr pJ9dG6JzNrZ6dxnd7k0FFu0WAgQCDR4dBa55dgdAAhnw1ZjN4CLn4m+HbCEzJE7714YK5pDyxxrA OHF9DD9SNfwg8qAhdnuud3toncJUiSMBDepyJnX62TSiWOfwJldpW/NTCJKrQoEL5dNSgfzYgEB1 qIiF6ug0sBuxlOlRkgNELN/3Ya2o8G4jlo1Yu0HYRiy1b7ERa3ePhZnlccSKMFkcKGIFcdhFrG5D avdYdo+F20YbsWzE6uNQdyr0vKciljluH2SPFXmT7lRoI5bdY9k9ljloIaViT4VwIjU7pz5ijbuI dVHUSGEpKskMmtWXwmy2vo6SCn2YDg94YWAInW67FE2AhUTi7xlCqgQp1Ln5RYSUohVewUIBD2vI pg9NPPUs3Q5Povk4TY6gedARmiKzfNKb+CQAxMGpG38fpKEC0StBGk1c4K4VSH21M9FrAxn6DwhS Iu8a+BDBgW4GVi9xKpYBn8eAncYr9NXH4I4thPuPBt+eEn4PCMNXE81l6DwLvILJrEC8vjTPhj58 17F59uAfeCxIPzlI4ei8B1LvDSANRpCmP02etZm0+15sib8d4u89MinUNuyBVBWDvHIz7EGt0cfO pM9ugOn0wxVS2Dz7yfNsX5FmNsP+S/MsWZVF80NXY2Gqzp4oH+voJ9eFI7SqO3uuIsoSUF2N5pO1 h09XPlnAfnLA9tWOBrCqcvMlOfdJwMZhBMlcFQQ9/FhlAftNSxUtYN8LsKpYGYq+FTNpCtSxqny3 rRjm+zL6k/8AAAD//wMAUEsDBBQABgAIAAAAIQAxREXH4AAAAAkBAAAPAAAAZHJzL2Rvd25yZXYu eG1sTI9NS8NAEIbvgv9hGcGb3XxUG2I2pRT1VARbQbxts9MkNDsbstsk/feOJ73Nyzy880yxnm0n Rhx860hBvIhAIFXOtFQr+Dy8PmQgfNBkdOcIFVzRw7q8vSl0btxEHzjuQy24hHyuFTQh9LmUvmrQ ar9wPRLvTm6wOnAcamkGPXG57WQSRU/S6pb4QqN73DZYnfcXq+Bt0tMmjV/G3fm0vX4fHt+/djEq dX83b55BBJzDHwy/+qwOJTsd3YWMFx3nJE0ZVZDESxAMrLKMh6OCZbQCWRby/wflDwAAAP//AwBQ SwECLQAUAAYACAAAACEAtoM4kv4AAADhAQAAEwAAAAAAAAAAAAAAAAAAAAAAW0NvbnRlbnRfVHlw ZXNdLnhtbFBLAQItABQABgAIAAAAIQA4/SH/1gAAAJQBAAALAAAAAAAAAAAAAAAAAC8BAABfcmVs cy8ucmVsc1BLAQItABQABgAIAAAAIQAOe+4tRwUAAI4vAAAOAAAAAAAAAAAAAAAAAC4CAABkcnMv ZTJvRG9jLnhtbFBLAQItABQABgAIAAAAIQAxREXH4AAAAAkBAAAPAAAAAAAAAAAAAAAAAKEHAABk cnMvZG93bnJldi54bWxQSwUGAAAAAAQABADzAAAArggAAAAA ">
                <v:rect id="Rectangle 455" o:spid="_x0000_s1027" style="position:absolute;left:3016;top:7559;width:62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c12MUA AADcAAAADwAAAGRycy9kb3ducmV2LnhtbESPQWsCMRSE7wX/Q3hCb5ooKLo1ioqW0j259dDj6+a5 u+3mZUlS3f77piD0OMzMN8xq09tWXMmHxrGGyViBIC6dabjScH47jhYgQkQ22DomDT8UYLMePKww M+7GJ7oWsRIJwiFDDXWMXSZlKGuyGMauI07exXmLMUlfSePxluC2lVOl5tJiw2mhxo72NZVfxbfV MFXP6vK5zWcfi52R+eGQn99fvdaPw377BCJSH//D9/aL0TCfLOHvTDo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hNzXYxQAAANwAAAAPAAAAAAAAAAAAAAAAAJgCAABkcnMv ZG93bnJldi54bWxQSwUGAAAAAAQABAD1AAAAigMAAAAA " filled="f" fillcolor="black" strokecolor="blue">
                  <v:shadow color="#868686"/>
                </v:rect>
                <v:rect id="Rectangle 456" o:spid="_x0000_s1028" style="position:absolute;left:4441;top:7559;width:62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FW+MIA AADcAAAADwAAAGRycy9kb3ducmV2LnhtbERPz2vCMBS+D/wfwhO8zcSCItUoTlRkPU09eHxrnm23 5qUkUbv/fjkMdvz4fi/XvW3Fg3xoHGuYjBUI4tKZhisNl/P+dQ4iRGSDrWPS8EMB1qvByxJz4578 QY9TrEQK4ZCjhjrGLpcylDVZDGPXESfu5rzFmKCvpPH4TOG2lZlSM2mx4dRQY0fbmsrv091qyNRB 3b42xfRz/mZksdsVl+u713o07DcLEJH6+C/+cx+NhlmW5qcz6Qj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YVb4wgAAANwAAAAPAAAAAAAAAAAAAAAAAJgCAABkcnMvZG93 bnJldi54bWxQSwUGAAAAAAQABAD1AAAAhwMAAAAA " filled="f" fillcolor="black" strokecolor="blue">
                  <v:shadow color="#868686"/>
                </v:rect>
                <v:rect id="Rectangle 457" o:spid="_x0000_s1029" style="position:absolute;left:5861;top:7546;width:62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3zY8UA AADcAAAADwAAAGRycy9kb3ducmV2LnhtbESPQWsCMRSE7wX/Q3iF3mriQkVWo1ixpbgnrYcen5vn 7urmZUlSXf99UxA8DjPzDTNb9LYVF/KhcaxhNFQgiEtnGq407L8/XicgQkQ22DomDTcKsJgPnmaY G3flLV12sRIJwiFHDXWMXS5lKGuyGIauI07e0XmLMUlfSePxmuC2lZlSY2mx4bRQY0ermsrz7tdq yNSnOp6Wxdth8m5ksV4X+5+N1/rluV9OQUTq4yN8b38ZDeNsBP9n0hGQ8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LfNjxQAAANwAAAAPAAAAAAAAAAAAAAAAAJgCAABkcnMv ZG93bnJldi54bWxQSwUGAAAAAAQABAD1AAAAigMAAAAA " filled="f" fillcolor="black" strokecolor="blue">
                  <v:shadow color="#868686"/>
                </v:rect>
                <v:rect id="Rectangle 458" o:spid="_x0000_s1030" style="position:absolute;left:7296;top:7546;width:62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9tFMUA AADcAAAADwAAAGRycy9kb3ducmV2LnhtbESPT2sCMRTE7wW/Q3hCbzVxQZHVKFaslO7JPwePr5vn 7rablyVJdfvtm4LgcZiZ3zCLVW9bcSUfGscaxiMFgrh0puFKw+n49jIDESKywdYxafilAKvl4GmB uXE33tP1ECuRIBxy1FDH2OVShrImi2HkOuLkXZy3GJP0lTQebwluW5kpNZUWG04LNXa0qan8PvxY DZnaqcvXuph8zl6NLLbb4nT+8Fo/D/v1HESkPj7C9/a70TDNMvg/k4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Ah/20UxQAAANwAAAAPAAAAAAAAAAAAAAAAAJgCAABkcnMv ZG93bnJldi54bWxQSwUGAAAAAAQABAD1AAAAigMAAAAA " filled="f" fillcolor="black" strokecolor="blue">
                  <v:shadow color="#868686"/>
                </v:rect>
                <v:line id="Line 459" o:spid="_x0000_s1031" style="position:absolute;visibility:visible;mso-wrap-style:square" from="3643,7650" to="4441,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USKMIAAADcAAAADwAAAGRycy9kb3ducmV2LnhtbESPQWvCQBSE7wX/w/IEb3WjBanRVUSQ xmNTQY+P7DMJZt8L2TXGf+8WCj0OM/MNs94OrlE9db4WNjCbJqCIC7E1lwZOP4f3T1A+IFtshMnA kzxsN6O3NaZWHvxNfR5KFSHsUzRQhdCmWvuiIod+Ki1x9K7SOQxRdqW2HT4i3DV6niQL7bDmuFBh S/uKilt+dwYO9+yrlyWekyy/ziScLkctmTGT8bBbgQo0hP/wXzuzBhbzD/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FUSKMIAAADcAAAADwAAAAAAAAAAAAAA AAChAgAAZHJzL2Rvd25yZXYueG1sUEsFBgAAAAAEAAQA+QAAAJADAAAAAA== " strokecolor="blue">
                  <v:shadow color="#868686"/>
                </v:line>
                <v:line id="Line 460" o:spid="_x0000_s1032" style="position:absolute;visibility:visible;mso-wrap-style:square" from="7919,7648" to="8717,7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tzccUAAADcAAAADwAAAGRycy9kb3ducmV2LnhtbESP0WrCQBRE3wv+w3KFvulGKdqmriLS Uh+q0LQfcM1es9Hs3ZDdJrFf7wpCH4eZOcMsVr2tREuNLx0rmIwTEMS50yUXCn6+30fPIHxA1lg5 JgUX8rBaDh4WmGrX8Re1WShEhLBPUYEJoU6l9Lkhi37sauLoHV1jMUTZFFI32EW4reQ0SWbSYslx wWBNG0P5Ofu1Cty8Pr19yJdduzeV7vgw3/19HpR6HPbrVxCB+vAfvre3WsFs+gS3M/EIyO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ytzccUAAADcAAAADwAAAAAAAAAA AAAAAAChAgAAZHJzL2Rvd25yZXYueG1sUEsFBgAAAAAEAAQA+QAAAJMDAAAAAA== " strokecolor="blue">
                  <v:stroke endarrow="oval"/>
                  <v:shadow color="#868686"/>
                </v:line>
                <v:line id="Line 461" o:spid="_x0000_s1033" style="position:absolute;visibility:visible;mso-wrap-style:square" from="6480,7650" to="7278,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Avx8IAAADcAAAADwAAAGRycy9kb3ducmV2LnhtbESPQWvCQBSE7wX/w/IEb3WjUKnRVUSQ xmNTQY+P7DMJZt8L2TXGf+8WCj0OM/MNs94OrlE9db4WNjCbJqCIC7E1lwZOP4f3T1A+IFtshMnA kzxsN6O3NaZWHvxNfR5KFSHsUzRQhdCmWvuiIod+Ki1x9K7SOQxRdqW2HT4i3DV6niQL7bDmuFBh S/uKilt+dwYO9+yrlyWekyy/ziScLkctmTGT8bBbgQo0hP/wXzuzBhbzD/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PAvx8IAAADcAAAADwAAAAAAAAAAAAAA AAChAgAAZHJzL2Rvd25yZXYueG1sUEsFBgAAAAAEAAQA+QAAAJADAAAAAA== " strokecolor="blue">
                  <v:shadow color="#868686"/>
                </v:line>
                <v:line id="Line 462" o:spid="_x0000_s1034" style="position:absolute;visibility:visible;mso-wrap-style:square" from="5060,7648" to="5858,7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KxsMIAAADcAAAADwAAAGRycy9kb3ducmV2LnhtbESPQWvCQBSE7wX/w/KE3upGD6GNriKC mB5NBT0+ss8kmH0vZNcY/71bKPQ4zMw3zGozulYN1PtG2MB8loAiLsU2XBk4/ew/PkH5gGyxFSYD T/KwWU/eVphZefCRhiJUKkLYZ2igDqHLtPZlTQ79TDri6F2ldxii7Ctte3xEuGv1IklS7bDhuFBj R7uayltxdwb29/wwyBeek7y4ziWcLt9acmPep+N2CSrQGP7Df+3cGkgXKfyeiUdAr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CKxsMIAAADcAAAADwAAAAAAAAAAAAAA AAChAgAAZHJzL2Rvd25yZXYueG1sUEsFBgAAAAAEAAQA+QAAAJADAAAAAA== " strokecolor="blue">
                  <v:shadow color="#868686"/>
                </v:line>
                <v:line id="Line 463" o:spid="_x0000_s1035" style="position:absolute;visibility:visible;mso-wrap-style:square" from="2200,7650" to="2998,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Z1zMQAAADcAAAADwAAAGRycy9kb3ducmV2LnhtbESPwWrDMBBE74H+g9hCLqGRY2gcHMuh FAq9FFrXH7BYG9mJtTKSkjh/XxUKPQ4z84apDrMdxZV8GBwr2KwzEMSd0wMbBe3329MORIjIGkfH pOBOAQ71w6LCUrsbf9G1iUYkCIcSFfQxTqWUoevJYli7iTh5R+ctxiS9kdrjLcHtKPMs20qLA6eF Hid67ak7Nxer4POZdnlnZl+0q6kwp8Fz81EotXycX/YgIs3xP/zXftcKtnkBv2fSEZD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BnXMxAAAANwAAAAPAAAAAAAAAAAA AAAAAKECAABkcnMvZG93bnJldi54bWxQSwUGAAAAAAQABAD5AAAAkgMAAAAA " strokecolor="blue">
                  <v:stroke startarrow="oval"/>
                  <v:shadow color="#868686"/>
                </v:line>
                <v:line id="Line 464" o:spid="_x0000_s1036" style="position:absolute;flip:x;visibility:visible;mso-wrap-style:square" from="2140,7546" to="2254,7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OwT8MAAADcAAAADwAAAGRycy9kb3ducmV2LnhtbERPPW/CMBDdkfgP1iF1Iw4UIZriRKgV UpcOhGRgO8XXJCU+R7Eh6b+vByTGp/e9zybTiTsNrrWsYBXFIIgrq1uuFRTn43IHwnlkjZ1lUvBH DrJ0Pttjou3IJ7rnvhYhhF2CChrv+0RKVzVk0EW2Jw7cjx0M+gCHWuoBxxBuOrmO46002HJoaLCn j4aqa34zCvK39qKLqja/n5vVuHn9LstTXCr1spgO7yA8Tf4pfri/tILtOqwNZ8IRkO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TsE/DAAAA3AAAAA8AAAAAAAAAAAAA AAAAoQIAAGRycy9kb3ducmV2LnhtbFBLBQYAAAAABAAEAPkAAACRAwAAAAA= " strokecolor="blue">
                  <v:shadow color="#868686"/>
                </v:line>
                <v:line id="Line 465" o:spid="_x0000_s1037" style="position:absolute;flip:x;visibility:visible;mso-wrap-style:square" from="8677,7546" to="8791,7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8V1MYAAADcAAAADwAAAGRycy9kb3ducmV2LnhtbESPQWuDQBSE74H+h+UVckvWpBIam1VK SyGXHjR66O3hvqqJ+1bcbbT/vlsI5DjMzDfMIZtNL640us6ygs06AkFcW91xo6A8fayeQTiPrLG3 TAp+yUGWPiwOmGg7cU7XwjciQNglqKD1fkikdHVLBt3aDsTB+7ajQR/k2Eg94hTgppfbKNpJgx2H hRYHemupvhQ/RkGx7750WTfm/B5vpvjps6ryqFJq+Ti/voDwNPt7+NY+agW77R7+z4QjIN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fFdTGAAAA3AAAAA8AAAAAAAAA AAAAAAAAoQIAAGRycy9kb3ducmV2LnhtbFBLBQYAAAAABAAEAPkAAACUAwAAAAA= " strokecolor="blue">
                  <v:shadow color="#868686"/>
                </v:line>
              </v:group>
            </w:pict>
          </mc:Fallback>
        </mc:AlternateContent>
      </w:r>
    </w:p>
    <w:p w:rsidR="007A4FEF" w:rsidRPr="00C71BE6" w:rsidRDefault="007A4FEF" w:rsidP="007A4FEF">
      <w:pPr>
        <w:ind w:firstLine="741"/>
        <w:jc w:val="both"/>
        <w:rPr>
          <w:rFonts w:ascii="Times New Roman" w:hAnsi="Times New Roman"/>
          <w:color w:val="000000"/>
          <w:lang w:val="nl-NL"/>
        </w:rPr>
      </w:pP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2</w:t>
      </w:r>
      <w:r w:rsidRPr="00C71BE6">
        <w:rPr>
          <w:rFonts w:ascii="Times New Roman" w:hAnsi="Times New Roman"/>
          <w:color w:val="000000"/>
          <w:lang w:val="nl-NL"/>
        </w:rPr>
        <w:t xml:space="preserve">: Điện trở suất của đồng là </w:t>
      </w:r>
      <w:r w:rsidRPr="00C71BE6">
        <w:rPr>
          <w:rFonts w:ascii="Times New Roman" w:hAnsi="Times New Roman"/>
          <w:color w:val="000000"/>
          <w:position w:val="-10"/>
          <w:lang w:val="nl-NL"/>
        </w:rPr>
        <w:object w:dxaOrig="1640" w:dyaOrig="360">
          <v:shape id="_x0000_i1201" type="#_x0000_t75" style="width:82pt;height:18.15pt" o:ole="">
            <v:imagedata r:id="rId340" o:title=""/>
          </v:shape>
          <o:OLEObject Type="Embed" ProgID="Equation.3" ShapeID="_x0000_i1201" DrawAspect="Content" ObjectID="_1637045725" r:id="rId341"/>
        </w:object>
      </w:r>
      <w:r w:rsidRPr="00C71BE6">
        <w:rPr>
          <w:rFonts w:ascii="Times New Roman" w:hAnsi="Times New Roman"/>
          <w:color w:val="000000"/>
          <w:lang w:val="nl-NL"/>
        </w:rPr>
        <w:t>, của nhôm là 2,8.10</w:t>
      </w:r>
      <w:r w:rsidRPr="00C71BE6">
        <w:rPr>
          <w:rFonts w:ascii="Times New Roman" w:hAnsi="Times New Roman"/>
          <w:color w:val="000000"/>
          <w:vertAlign w:val="superscript"/>
          <w:lang w:val="nl-NL"/>
        </w:rPr>
        <w:t>-8</w:t>
      </w:r>
      <w:r w:rsidRPr="00C71BE6">
        <w:rPr>
          <w:rFonts w:ascii="Times New Roman" w:hAnsi="Times New Roman"/>
          <w:color w:val="000000"/>
          <w:lang w:val="nl-NL"/>
        </w:rPr>
        <w:t>Ωm. Nếu thay một dây dẫn điện bằng điìng, tiết diện 2cm</w:t>
      </w:r>
      <w:r w:rsidRPr="00C71BE6">
        <w:rPr>
          <w:rFonts w:ascii="Times New Roman" w:hAnsi="Times New Roman"/>
          <w:color w:val="000000"/>
          <w:vertAlign w:val="superscript"/>
          <w:lang w:val="nl-NL"/>
        </w:rPr>
        <w:t>2</w:t>
      </w:r>
      <w:r w:rsidRPr="00C71BE6">
        <w:rPr>
          <w:rFonts w:ascii="Times New Roman" w:hAnsi="Times New Roman"/>
          <w:color w:val="000000"/>
          <w:lang w:val="nl-NL"/>
        </w:rPr>
        <w:t>, bằng dây nhôm thì dây nhôm phải có tiết diện là bao nhiêu? Khối lượng đường dây ẽ giảm bao nhiêu lần? Biết khối lượng riêng của đồng và nhôm lần lượt là 8,9.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2,7.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lastRenderedPageBreak/>
        <w:t>Bài 3:</w:t>
      </w:r>
      <w:r w:rsidRPr="00C71BE6">
        <w:rPr>
          <w:rFonts w:ascii="Times New Roman" w:hAnsi="Times New Roman"/>
          <w:color w:val="000000"/>
          <w:lang w:val="nl-NL"/>
        </w:rPr>
        <w:t xml:space="preserve"> Giữa hai điểm của một mạch điện có hai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mắc song song rồi nối tiếp với điện trở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nhỏ hơn điện trở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và có giá trị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6Ω. Biết công suất tiêu thụ trên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à 12W. Tính R</w:t>
      </w:r>
      <w:r w:rsidRPr="00C71BE6">
        <w:rPr>
          <w:rFonts w:ascii="Times New Roman" w:hAnsi="Times New Roman"/>
          <w:color w:val="000000"/>
          <w:vertAlign w:val="subscript"/>
          <w:lang w:val="nl-NL"/>
        </w:rPr>
        <w:t>2</w:t>
      </w:r>
      <w:r w:rsidRPr="00C71BE6">
        <w:rPr>
          <w:rFonts w:ascii="Times New Roman" w:hAnsi="Times New Roman"/>
          <w:color w:val="000000"/>
          <w:lang w:val="nl-NL"/>
        </w:rPr>
        <w:t>, biết hiệu điện thế ở hai đầu đoạn mạch là 30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b/>
          <w:noProof/>
          <w:color w:val="000000"/>
        </w:rPr>
        <mc:AlternateContent>
          <mc:Choice Requires="wps">
            <w:drawing>
              <wp:anchor distT="0" distB="0" distL="114300" distR="114300" simplePos="0" relativeHeight="251766784" behindDoc="0" locked="0" layoutInCell="1" allowOverlap="1">
                <wp:simplePos x="0" y="0"/>
                <wp:positionH relativeFrom="column">
                  <wp:posOffset>5404485</wp:posOffset>
                </wp:positionH>
                <wp:positionV relativeFrom="paragraph">
                  <wp:posOffset>147320</wp:posOffset>
                </wp:positionV>
                <wp:extent cx="390525" cy="342900"/>
                <wp:effectExtent l="4445" t="2540" r="0" b="0"/>
                <wp:wrapNone/>
                <wp:docPr id="617" name="Text Box 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 o:spid="_x0000_s1327" type="#_x0000_t202" style="position:absolute;left:0;text-align:left;margin-left:425.55pt;margin-top:11.6pt;width:30.75pt;height:2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VHxI9wIAAJEGAAAOAAAAZHJzL2Uyb0RvYy54bWysVcuOmzAU3VfqP1jeM0DihICGVAkJVaXp Q5rpBzhgglWwqe2ETKv+e69NXjPtYtRpFsj2vT4+575y++7QNmjPlOZSpDi8CTBiopAlF9sUf33I vRlG2lBR0kYKluJHpvG7+ds3t32XsJGsZVMyhQBE6KTvUlwb0yW+r4uatVTfyI4JMFZStdTAVm39 UtEe0NvGHwXB1O+lKjslC6Y1nK4GI547/KpihflcVZoZ1KQYuBn3Ve67sV9/fkuTraJdzYsjDfoP LFrKBTx6hlpRQ9FO8T+gWl4oqWVlbgrZ+rKqeMGcBlATBs/U3Ne0Y04LBEd35zDp/wdbfNp/UYiX KZ6GEUaCtpCkB3YwaCkPyJ5BhPpOJ+B434GrOYABMu3U6u5OFt80EjKrqdiyhVKyrxktgWFob/pX VwccbUE2/UdZwkN0Z6QDOlSqteGDgCBAh0w9nrNjyRRwOI6DyWiCUQGmMRnFgcueT5PT5U5p857J FtlFihUk34HT/Z02lgxNTi72LSFz3jSuABrx5AAchxPmKmi4TRMgAkvraSm57P6Mg3g9W8+IR0bT tUeC1cpb5BnxpnkYTVbjVZatwl+WRUiSmpclE/bRU6WF5GWZPNb8UCPnWtOy4aWFs5S02m6yRqE9 tZXufi4BYLm4+U9puJCAlmeSwhEJlqPYy6ezyCM5mXhxFMy8IIyX8TQgMVnlTyXdccFeLwn1KY5d hmmzhWFSGDUU2YX/C2XSpOUGxkrD2xTPzrGgiS3NtShdzg3lzbC+iopV8veoLPJJEJHxzIuiydgj 43XgLWd55i2ycDqN1stsuX6W6LUrHv36wLj0XFXiFd/jGxfKULqnMnW9Z9ttaDxz2Bxco4eXpt7I 8hHaUUloF+g5mOOwqKX6gVEPMzHF+vuOKoZR80FAS8chIXaIug2ZRCPYqGvL5tpCRQFQKTYYDcvM DIN31ym+reGlYYgIuYAxUHHXonZeDKxAk93A3HPqjjPaDtbrvfO6/JPMfwMAAP//AwBQSwMEFAAG AAgAAAAhAIom3qXgAAAACQEAAA8AAABkcnMvZG93bnJldi54bWxMj8tOwzAQRfdI/IM1SGwq6iSI PkImVUE81pRKiJ0TT5OIeBxsNw18PWYFy9E9uvdMsZlML0ZyvrOMkM4TEMS11R03CPvXx6sVCB8U a9VbJoQv8rApz88KlWt74hcad6ERsYR9rhDaEIZcSl+3ZJSf24E4ZgfrjArxdI3UTp1iuellliQL aVTHcaFVA923VH/sjgbhiT+rB36ehbvv7f69Wr8dxpmTiJcX0/YWRKAp/MHwqx/VoYxOlT2y9qJH WN2kaUQRsusMRATWabYAUSEslxnIspD/Pyh/AAAA//8DAFBLAQItABQABgAIAAAAIQC2gziS/gAA AOEBAAATAAAAAAAAAAAAAAAAAAAAAABbQ29udGVudF9UeXBlc10ueG1sUEsBAi0AFAAGAAgAAAAh ADj9If/WAAAAlAEAAAsAAAAAAAAAAAAAAAAALwEAAF9yZWxzLy5yZWxzUEsBAi0AFAAGAAgAAAAh AENUfEj3AgAAkQYAAA4AAAAAAAAAAAAAAAAALgIAAGRycy9lMm9Eb2MueG1sUEsBAi0AFAAGAAgA AAAhAIom3qXgAAAACQEAAA8AAAAAAAAAAAAAAAAAUQUAAGRycy9kb3ducmV2LnhtbFBLBQYAAAAA BAAEAPMAAABeBgAAAAA= "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w:pict>
          </mc:Fallback>
        </mc:AlternateContent>
      </w:r>
      <w:r w:rsidRPr="00C71BE6">
        <w:rPr>
          <w:rFonts w:ascii="Times New Roman" w:hAnsi="Times New Roman"/>
          <w:b/>
          <w:color w:val="000000"/>
          <w:lang w:val="nl-NL"/>
        </w:rPr>
        <w:t>Bài 4:</w:t>
      </w:r>
      <w:r w:rsidRPr="00C71BE6">
        <w:rPr>
          <w:rFonts w:ascii="Times New Roman" w:hAnsi="Times New Roman"/>
          <w:color w:val="000000"/>
          <w:lang w:val="nl-NL"/>
        </w:rPr>
        <w:t xml:space="preserve"> Cho mạch điện có sơ đồ như hình vẽ.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ghi 6V-12W. </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9856" behindDoc="0" locked="0" layoutInCell="1" allowOverlap="1">
                <wp:simplePos x="0" y="0"/>
                <wp:positionH relativeFrom="column">
                  <wp:posOffset>5419725</wp:posOffset>
                </wp:positionH>
                <wp:positionV relativeFrom="paragraph">
                  <wp:posOffset>124460</wp:posOffset>
                </wp:positionV>
                <wp:extent cx="325755" cy="342900"/>
                <wp:effectExtent l="635" t="2540" r="0" b="0"/>
                <wp:wrapNone/>
                <wp:docPr id="616"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 o:spid="_x0000_s1328" type="#_x0000_t202" style="position:absolute;left:0;text-align:left;margin-left:426.75pt;margin-top:9.8pt;width:25.65pt;height:2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GA+f/QIAAJEGAAAOAAAAZHJzL2Uyb0RvYy54bWysVdtu2zgQfS+w/0DwXdHF1BVRClu2igLp 7gJtP4CWKIuoRKokEzkt+u87pGLHSfch2KwfBJIzHJ6Zc2Z8/f44DuieKc2lKHF4FWDERCNbLg4l /vql9jKMtKGipYMUrMQPTOP3N3+8u56ngkWyl0PLFIIgQhfzVOLemKnwfd30bKT6Sk5MgLGTaqQG turgt4rOEH0c/CgIEn+Wqp2UbJjWcLpdjPjGxe861pi/uk4zg4YSAzbjvsp99/br31zT4qDo1PPm EQb9DyhGygU8eg61pYaiO8V/CzXyRkktO3PVyNGXXccb5nKAbMLgRTafezoxlwsUR0/nMun/L2zz 5/3fCvG2xEmYYCToCCR9YUeDNvKI7BlUaJ50AY6fJ3A1RzAA0y5bPd3K5ptGQlY9FQe2VkrOPaMt IAztTf/i6hJH2yD7+ZNs4SF6Z6QLdOzUaMsHBUEQHZh6OLNjwTRwuIriNI4xasC0IlEeOPZ8Wpwu T0qbD0yOyC5KrIB8F5ze32pjwdDi5GLfErLmw+AEMIhnB+C4nDCnoOU2LQAILK2nheTY/ZkH+S7b ZcQjUbLzSLDdeuu6Il5Sh2m8XW2rahv+sihCUvS8bZmwj56UFpLXMfmo+UUjZ61pOfDWhrOQtDrs q0Ghe2qV7n6OALA8ufnPYbiSQC4vUgojEmyi3KuTLPVITWIvT4PMC8J8kycBycm2fp7SLRfs7Smh ucR5HAHDdDjAMGmMWkT2hP+VadJi5AbGysDHEmfnWtDCSnMnWse5oXxY1hdVsZn8e1XWdRykZJV5 aRqvPLLaBd4mqytvXYVJku421Wb3guidE49+e2EcPRdKvMD7+MYTZJDuSaau92y7LY1njvuja/Qw zE5NvZftA7SjktAu0HMwx2HRS/UDoxlmYon19zuqGEbDRwEtnYeE2CHqNiROI9ioS8v+0kJFA6FK bIBQt6zMMnjvJsUPPby0DBEh1zAGOu5a1M6LBRXkZDcw91x2jzPaDtbLvfN6+ie5+QcAAP//AwBQ SwMEFAAGAAgAAAAhALb2SV3fAAAACQEAAA8AAABkcnMvZG93bnJldi54bWxMj8tOwzAQRfdI/IM1 SGwq6kBpaEKcqiAea0olxM6Jp0lEPA62mwa+nmEFy9E9unNusZ5sL0b0oXOk4HKegECqnemoUbB7 fbxYgQhRk9G9I1TwhQHW5elJoXPjjvSC4zY2gkso5FpBG+OQSxnqFq0OczcgcbZ33urIp2+k8frI 5baXV0mSSqs74g+tHvC+xfpje7AKnuizeqDnWbz73uzeq+xtP868VOr8bNrcgog4xT8YfvVZHUp2 qtyBTBC9gtVysWSUgywFwUCWXPOWSsHNIgVZFvL/gvIHAAD//wMAUEsBAi0AFAAGAAgAAAAhALaD OJL+AAAA4QEAABMAAAAAAAAAAAAAAAAAAAAAAFtDb250ZW50X1R5cGVzXS54bWxQSwECLQAUAAYA CAAAACEAOP0h/9YAAACUAQAACwAAAAAAAAAAAAAAAAAvAQAAX3JlbHMvLnJlbHNQSwECLQAUAAYA CAAAACEAMBgPn/0CAACRBgAADgAAAAAAAAAAAAAAAAAuAgAAZHJzL2Uyb0RvYy54bWxQSwECLQAU AAYACAAAACEAtvZJXd8AAAAJAQAADwAAAAAAAAAAAAAAAABXBQAAZHJzL2Rvd25yZXYueG1sUEsF BgAAAAAEAAQA8wAAAGMGAAAAAA== "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4736" behindDoc="0" locked="0" layoutInCell="1" allowOverlap="1">
                <wp:simplePos x="0" y="0"/>
                <wp:positionH relativeFrom="column">
                  <wp:posOffset>5031105</wp:posOffset>
                </wp:positionH>
                <wp:positionV relativeFrom="paragraph">
                  <wp:posOffset>76835</wp:posOffset>
                </wp:positionV>
                <wp:extent cx="325755" cy="342900"/>
                <wp:effectExtent l="2540" t="2540" r="0" b="0"/>
                <wp:wrapNone/>
                <wp:docPr id="615"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329" type="#_x0000_t202" style="position:absolute;left:0;text-align:left;margin-left:396.15pt;margin-top:6.05pt;width:25.6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Ls2/AIAAJEGAAAOAAAAZHJzL2Uyb0RvYy54bWysVdtu2zAMfR+wfxD07voSOY6NukPixMOA 7gK0+wDFlmNhtuRJap1u2L+PkpM07fZQrMuDIYkUdchzyFy+2/cdumdKcylyHF4EGDFRyZqLXY6/ 3pbeAiNtqKhpJwXL8QPT+N3V2zeX45CxSLayq5lCEETobBxy3BozZL6vq5b1VF/IgQkwNlL11MBW 7fxa0RGi950fBcHcH6WqByUrpjWcricjvnLxm4ZV5nPTaGZQl2PAZtxXue/Wfv2rS5rtFB1aXh1g 0H9A0VMu4NFTqDU1FN0p/keonldKatmYi0r2vmwaXjGXA2QTBs+yuWnpwFwuUBw9nMqk/1/Y6tP9 F4V4neN5GGMkaA8k3bK9QSu5R/YMKjQOOgPHmwFczR4MwLTLVg/XsvqmkZBFS8WOLZWSY8toDQhD e9M/uzrF0TbIdvwoa3iI3hnpAu0b1dvyQUEQRAemHk7sWDAVHM6iOIkBYwWmGYnSwLHn0+x4eVDa vGeyR3aRYwXku+D0/lobC4ZmRxf7lpAl7zongE48OQDH6YQ5BU23aQZAYGk9LSTH7s80SDeLzYJ4 JJpvPBKs196yLIg3L8MkXs/WRbEOf1kUIclaXtdM2EePSgvJy5g8aH7SyElrWna8tuEsJK1226JT 6J5apbufIwAsj27+UxiuJJDLs5TCiASrKPXK+SLxSEliL02ChReE6SqdByQl6/JpStdcsNenhMYc p3EEDNNuB8OkMmoS2SP+F6ZJs54bGCsd73O8ONWCZlaaG1E7zg3l3bQ+q4rN5O9VWZZxkJDZwkuS eOaR2SbwVouy8JZFOJ8nm1Wx2jwjeuPEo19fGEfPmRLP8B7eeIQM0j3K1PWebbep8cx+u3eNHobp sam3sn6AdlQS2gV6DuY4LFqpfmA0wkzMsf5+RxXDqPsgoKXTkBA7RN2GxEkEG3Vu2Z5bqKggVI4N EOqWhZkG792g+K6Fl6YhIuQSxkDDXYvaeTGhgpzsBuaey+4wo+1gPd87r8d/kqvfAAAA//8DAFBL AwQUAAYACAAAACEACwYnY+AAAAAJAQAADwAAAGRycy9kb3ducmV2LnhtbEyPy07DMBBF90j8gzVI bCrqJEWhDXGqgnisKZUQOyeeJhHxOMRumvL1TFewHN2je8/k68l2YsTBt44UxPMIBFLlTEu1gt37 880ShA+ajO4coYITelgXlxe5zow70huO21ALLiGfaQVNCH0mpa8atNrPXY/E2d4NVgc+h1qaQR+5 3HYyiaJUWt0SLzS6x8cGq6/twSp4oe/yiV5n4eFns/ssVx/7cTZIpa6vps09iIBT+IPhrM/qULBT 6Q5kvOgU3K2SBaMcJDEIBpa3ixREqSBNY5BFLv9/UPwCAAD//wMAUEsBAi0AFAAGAAgAAAAhALaD OJL+AAAA4QEAABMAAAAAAAAAAAAAAAAAAAAAAFtDb250ZW50X1R5cGVzXS54bWxQSwECLQAUAAYA CAAAACEAOP0h/9YAAACUAQAACwAAAAAAAAAAAAAAAAAvAQAAX3JlbHMvLnJlbHNQSwECLQAUAAYA CAAAACEACqC7NvwCAACRBgAADgAAAAAAAAAAAAAAAAAuAgAAZHJzL2Uyb0RvYy54bWxQSwECLQAU AAYACAAAACEACwYnY+AAAAAJAQAADwAAAAAAAAAAAAAAAABWBQAAZHJzL2Rvd25yZXYueG1sUEsF BgAAAAAEAAQA8wAAAGMGAAAAAA== "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3712" behindDoc="0" locked="0" layoutInCell="1" allowOverlap="1">
                <wp:simplePos x="0" y="0"/>
                <wp:positionH relativeFrom="column">
                  <wp:posOffset>4613910</wp:posOffset>
                </wp:positionH>
                <wp:positionV relativeFrom="paragraph">
                  <wp:posOffset>10160</wp:posOffset>
                </wp:positionV>
                <wp:extent cx="325755" cy="342900"/>
                <wp:effectExtent l="4445" t="2540" r="3175" b="0"/>
                <wp:wrapNone/>
                <wp:docPr id="614"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330" type="#_x0000_t202" style="position:absolute;left:0;text-align:left;margin-left:363.3pt;margin-top:.8pt;width:25.65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w/7+wIAAJEGAAAOAAAAZHJzL2Uyb0RvYy54bWysVdtu2zAMfR+wfxD07voSOY6NukPixMOA 7gK0+wDFlmNhtuRJap1u2L+PktMk7fZQrMuDIYnU0SEPyVy+2/cdumdKcylyHF4EGDFRyZqLXY6/ 3pbeAiNtqKhpJwXL8QPT+N3V2zeX45CxSLayq5lCACJ0Ng45bo0ZMt/XVct6qi/kwAQYG6l6amCr dn6t6AjofedHQTD3R6nqQcmKaQ2n68mIrxx+07DKfG4azQzqcgzcjPsq993ar391SbOdokPLqwMN +g8sesoFPHqEWlND0Z3if0D1vFJSy8ZcVLL3ZdPwirkYIJoweBbNTUsH5mKB5OjhmCb9/2CrT/df FOJ1juchwUjQHkS6ZXuDVnKP7BlkaBx0Bo43A7iaPRhAaRetHq5l9U0jIYuWih1bKiXHltEaGIb2 pn92dcLRFmQ7fpQ1PETvjHRA+0b1Nn2QEATooNTDUR1LpoLDWRQncYxRBaYZidLAqefT7PHyoLR5 z2SP7CLHCsR34PT+WhtLhmaPLvYtIUveda4AOvHkABynE+YqaLpNMyACS+tpKTl1f6ZBullsFsQj 0XzjkWC99pZlQbx5GSbxerYuinX4y7IISdbyumbCPvpYaSF5mZKHmp9q5FhrWna8tnCWkla7bdEp dE9tpbufEwAsJzf/KQ2XEojlWUhhRIJVlHrlfJF4pCSxlybBwgvCdJXOA5KSdfk0pGsu2OtDQmOO 0zgChWm3g2FSGTUV2Yn/C8OkWc8NjJWO9zleHHNBM1uaG1E7zQ3l3bQ+y4qN5O9ZWZZxkJDZwkuS eOaR2SbwVouy8JZFOJ8nm1Wx2jwTeuOKR78+MU6es0o843t440QZSvexTF3v2XabGs/st3vX6GHk Gsd25lbWD9COSkK7QM/BHIdFK9UPjEaYiTnW3++oYhh1HwS0dBoSYoeo25A4ASCkzi3bcwsVFUDl 2ICgblmYafDeDYrvWnhpGiJCLmEMNNy16IkVxGQ3MPdcdIcZbQfr+d55nf5Jrn4DAAD//wMAUEsD BBQABgAIAAAAIQBqcmv73wAAAAgBAAAPAAAAZHJzL2Rvd25yZXYueG1sTI9NT8MwDIbvSPyHyEhc JpYyaS0rTaeB+DgzJiFuaeO1FY1Tkqwr+/UzJzhZ1vPq9eNiPdlejOhD50jB7TwBgVQ701GjYPf+ fHMHIkRNRveOUMEPBliXlxeFzo070huO29gILqGQawVtjEMuZahbtDrM3YDEbO+81ZFX30jj9ZHL bS8XSZJKqzviC60e8LHF+mt7sApe6Lt6otdZfDhtdp/V6mM/zrxU6vpq2tyDiDjFvzD86rM6lOxU uQOZIHoF2SJNOcqAB/Msy1YgKgXLZQqyLOT/B8ozAAAA//8DAFBLAQItABQABgAIAAAAIQC2gziS /gAAAOEBAAATAAAAAAAAAAAAAAAAAAAAAABbQ29udGVudF9UeXBlc10ueG1sUEsBAi0AFAAGAAgA AAAhADj9If/WAAAAlAEAAAsAAAAAAAAAAAAAAAAALwEAAF9yZWxzLy5yZWxzUEsBAi0AFAAGAAgA AAAhAEwvD/v7AgAAkQYAAA4AAAAAAAAAAAAAAAAALgIAAGRycy9lMm9Eb2MueG1sUEsBAi0AFAAG AAgAAAAhAGpya/vfAAAACAEAAA8AAAAAAAAAAAAAAAAAVQUAAGRycy9kb3ducmV2LnhtbFBLBQYA AAAABAAEAPMAAABhBgAAAAA= " filled="f" fillcolor="black" stroked="f">
                <v:textbox>
                  <w:txbxContent>
                    <w:p w:rsidR="007A4FEF" w:rsidRPr="00900C43" w:rsidRDefault="007A4FEF" w:rsidP="007A4FEF">
                      <w:pPr>
                        <w:jc w:val="center"/>
                        <w:rPr>
                          <w:b/>
                          <w:color w:val="0000FF"/>
                        </w:rPr>
                      </w:pPr>
                      <w:r>
                        <w:rPr>
                          <w:b/>
                          <w:color w:val="0000FF"/>
                        </w:rPr>
                        <w:t>R</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2688" behindDoc="0" locked="0" layoutInCell="1" allowOverlap="1">
                <wp:simplePos x="0" y="0"/>
                <wp:positionH relativeFrom="column">
                  <wp:posOffset>6147435</wp:posOffset>
                </wp:positionH>
                <wp:positionV relativeFrom="paragraph">
                  <wp:posOffset>124460</wp:posOffset>
                </wp:positionV>
                <wp:extent cx="325755" cy="342900"/>
                <wp:effectExtent l="4445" t="2540" r="3175" b="0"/>
                <wp:wrapNone/>
                <wp:docPr id="613"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331" type="#_x0000_t202" style="position:absolute;left:0;text-align:left;margin-left:484.05pt;margin-top:9.8pt;width:25.65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3GkX+wIAAJEGAAAOAAAAZHJzL2Uyb0RvYy54bWysVdtu2zAMfR+wfxD07voSOY6NukPixMOA 7gK0+wDFlmNhtuRJap1u2L+PktMk7fZQrMuDIYnU0SEPyVy+2/cdumdKcylyHF4EGDFRyZqLXY6/ 3pbeAiNtqKhpJwXL8QPT+N3V2zeX45CxSLayq5lCACJ0Ng45bo0ZMt/XVct6qi/kwAQYG6l6amCr dn6t6AjofedHQTD3R6nqQcmKaQ2n68mIrxx+07DKfG4azQzqcgzcjPsq993ar391SbOdokPLqwMN +g8sesoFPHqEWlND0Z3if0D1vFJSy8ZcVLL3ZdPwirkYIJoweBbNTUsH5mKB5OjhmCb9/2CrT/df FOJ1jufhDCNBexDplu0NWsk9smeQoXHQGTjeDOBq9mAApV20eriW1TeNhCxaKnZsqZQcW0ZrYBja m/7Z1QlHW5Dt+FHW8BC9M9IB7RvV2/RBQhCgg1IPR3UsmQoOZ1GcxDFGFZhmJEoDp55Ps8fLg9Lm PZM9soscKxDfgdP7a20sGZo9uti3hCx517kC6MSTA3CcTpiroOk2zYAILK2npeTU/ZkG6WaxWRCP RPONR4L12luWBfHmZZjE69m6KNbhL8siJFnL65oJ++hjpYXkZUoean6qkWOtadnx2sJZSlrttkWn 0D21le5+TgCwnNz8pzRcSiCWZyGFEQlWUeqV80XikZLEXpoECy8I01U6D0hK1uXTkK65YK8PCY05 TuMIFKbdDoZJZdRUZCf+LwyTZj03MFY63ud4ccwFzWxpbkTtNDeUd9P6LCs2kr9nZVnGQUJmCy9J 4plHZpvAWy3KwlsW4XyebFbFavNM6I0rHv36xDh5zirxjO/hjRNlKN3HMnW9Z9ttajyz3+5do4eR a03bmVtZP0A7KgntAj0HcxwWrVQ/MBphJuZYf7+jimHUfRDQ0mlIiB2ibkPiJIKNOrdszy1UVACV YwOCumVhpsF7Nyi+a+GlaYgIuYQx0HDXoidWEJPdwNxz0R1mtB2s53vndfonufoNAAD//wMAUEsD BBQABgAIAAAAIQBoOsuC4AAAAAoBAAAPAAAAZHJzL2Rvd25yZXYueG1sTI/BTsMwEETvlfoP1iJx qVonUKVNiFMVBPRMqYS4OfE2iRqvg+2mga/HPcFxNU8zb/PNqDs2oHWtIQHxIgKGVBnVUi3g8P4y XwNzXpKSnSEU8I0ONsV0kstMmQu94bD3NQsl5DIpoPG+zzh3VYNauoXpkUJ2NFZLH05bc2XlJZTr jt9FUcK1bCksNLLHpwar0/6sBbzSV/lMu5l//NkePsv04zjMLBfi9mbcPgDzOPo/GK76QR2K4FSa MynHOgFpso4DGoI0AXYFojhdAisFrO4T4EXO/79Q/AIAAP//AwBQSwECLQAUAAYACAAAACEAtoM4 kv4AAADhAQAAEwAAAAAAAAAAAAAAAAAAAAAAW0NvbnRlbnRfVHlwZXNdLnhtbFBLAQItABQABgAI AAAAIQA4/SH/1gAAAJQBAAALAAAAAAAAAAAAAAAAAC8BAABfcmVscy8ucmVsc1BLAQItABQABgAI AAAAIQCR3GkX+wIAAJEGAAAOAAAAAAAAAAAAAAAAAC4CAABkcnMvZTJvRG9jLnhtbFBLAQItABQA BgAIAAAAIQBoOsuC4AAAAAoBAAAPAAAAAAAAAAAAAAAAAFUFAABkcnMvZG93bnJldi54bWxQSwUG AAAAAAQABADzAAAAYgYAAAAA "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61664" behindDoc="0" locked="0" layoutInCell="1" allowOverlap="1">
                <wp:simplePos x="0" y="0"/>
                <wp:positionH relativeFrom="column">
                  <wp:posOffset>3872865</wp:posOffset>
                </wp:positionH>
                <wp:positionV relativeFrom="paragraph">
                  <wp:posOffset>76835</wp:posOffset>
                </wp:positionV>
                <wp:extent cx="325755" cy="342900"/>
                <wp:effectExtent l="0" t="2540" r="1270" b="0"/>
                <wp:wrapNone/>
                <wp:docPr id="612"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332" type="#_x0000_t202" style="position:absolute;left:0;text-align:left;margin-left:304.95pt;margin-top:6.05pt;width:25.65pt;height:2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WRdz+wIAAJEGAAAOAAAAZHJzL2Uyb0RvYy54bWysVdtu2zAMfR+wfxD07voSOY6NOkPixMOA 7gK0+wDFlmNhtuRJap1u2L+Pktsk7fZQrMuDIYkUdchzyFy+O/QdumNKcylyHF4EGDFRyZqLfY6/ 3pTeAiNtqKhpJwXL8T3T+N3y7ZvLcchYJFvZ1UwhCCJ0Ng45bo0ZMt/XVct6qi/kwAQYG6l6amCr 9n6t6AjR+86PgmDuj1LVg5IV0xpON5MRL138pmGV+dw0mhnU5RiwGfdV7ruzX395SbO9okPLqwcY 9B9Q9JQLePQYakMNRbeK/xGq55WSWjbmopK9L5uGV8zlANmEwbNsrls6MJcLFEcPxzLp/xe2+nT3 RSFe53geRhgJ2gNJN+xg0FoekD2DCo2DzsDxegBXcwADMO2y1cOVrL5pJGTRUrFnK6Xk2DJaA8LQ 3vTPrk5xtA2yGz/KGh6it0a6QIdG9bZ8UBAE0YGp+yM7FkwFh7MoTuIYowpMMxKlgWPPp9nj5UFp 857JHtlFjhWQ74LTuyttLBiaPbrYt4Qsedc5AXTiyQE4TifMKWi6TTMAAkvraSE5dn+mQbpdbBfE I9F865Fgs/FWZUG8eRkm8Wa2KYpN+MuiCEnW8rpmwj76qLSQvIzJB81PGjlqTcuO1zachaTVfld0 Ct1Rq3T3cwSA5eTmP4XhSgK5PEspjEiwjlKvnC8Sj5Qk9tIkWHhBmK7TeUBSsimfpnTFBXt9SmjM cRpHwDDt9jBMKqMmkZ3wvzBNmvXcwFjpeJ/jxbEWNLPS3IracW4o76b1WVVsJn+vyqqMg4TMFl6S xDOPzLaBt16Uhbcqwvk82a6L9fYZ0VsnHv36wjh6zpR4hvfhjRNkkO6jTF3v2XabGs8cdgfX6GF0 bOqdrO+hHZWEdoGegzkOi1aqHxiNMBNzrL/fUsUw6j4IaOk0JMQOUbchcRLBRp1bducWKioIlWMD hLplYabBezsovm/hpWmICLmCMdBw16J2XkyoICe7gbnnsnuY0Xawnu+d1+mfZPkbAAD//wMAUEsD BBQABgAIAAAAIQBGq2XV3QAAAAkBAAAPAAAAZHJzL2Rvd25yZXYueG1sTI9NT8MwDIbvSPyHyEhc Jpa2h4qWptNAfJwZkxC3tPHaisYpSdYVfj2GC9xsvY9eP642ix3FjD4MjhSk6wQEUuvMQJ2C/cvD 1TWIEDUZPTpCBZ8YYFOfn1W6NO5EzzjvYie4hEKpFfQxTqWUoe3R6rB2ExJnB+etjrz6ThqvT1xu R5klSS6tHogv9HrCux7b993RKnikj+aenlbx9mu7f2uK18O88lKpy4tlewMi4hL/YPjRZ3Wo2alx RzJBjArypCgY5SBLQTCQ52kGovkdQNaV/P9B/Q0AAP//AwBQSwECLQAUAAYACAAAACEAtoM4kv4A AADhAQAAEwAAAAAAAAAAAAAAAAAAAAAAW0NvbnRlbnRfVHlwZXNdLnhtbFBLAQItABQABgAIAAAA IQA4/SH/1gAAAJQBAAALAAAAAAAAAAAAAAAAAC8BAABfcmVscy8ucmVsc1BLAQItABQABgAIAAAA IQB5WRdz+wIAAJEGAAAOAAAAAAAAAAAAAAAAAC4CAABkcnMvZTJvRG9jLnhtbFBLAQItABQABgAI AAAAIQBGq2XV3QAAAAkBAAAPAAAAAAAAAAAAAAAAAFUFAABkcnMvZG93bnJldi54bWxQSwUGAAAA AAQABADzAAAAXwYAAAAA "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color w:val="000000"/>
          <w:lang w:val="nl-NL"/>
        </w:rPr>
        <w:t>Điện trở R có giá trị 6Ω. Khi mắc mạch điện này vào nguồn thì hai đèn Đ</w:t>
      </w:r>
      <w:r w:rsidRPr="00C71BE6">
        <w:rPr>
          <w:rFonts w:ascii="Times New Roman" w:hAnsi="Times New Roman"/>
          <w:color w:val="000000"/>
          <w:vertAlign w:val="subscript"/>
          <w:lang w:val="nl-NL"/>
        </w:rPr>
        <w:t>1</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60640" behindDoc="0" locked="0" layoutInCell="1" allowOverlap="1">
                <wp:simplePos x="0" y="0"/>
                <wp:positionH relativeFrom="column">
                  <wp:posOffset>4126230</wp:posOffset>
                </wp:positionH>
                <wp:positionV relativeFrom="paragraph">
                  <wp:posOffset>15875</wp:posOffset>
                </wp:positionV>
                <wp:extent cx="2080260" cy="695325"/>
                <wp:effectExtent l="59690" t="12065" r="60325" b="6985"/>
                <wp:wrapNone/>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695325"/>
                          <a:chOff x="7444" y="10581"/>
                          <a:chExt cx="3276" cy="1095"/>
                        </a:xfrm>
                      </wpg:grpSpPr>
                      <wps:wsp>
                        <wps:cNvPr id="598" name="Oval 475"/>
                        <wps:cNvSpPr>
                          <a:spLocks noChangeArrowheads="1"/>
                        </wps:cNvSpPr>
                        <wps:spPr bwMode="auto">
                          <a:xfrm>
                            <a:off x="9529" y="10581"/>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99" name="Line 476"/>
                        <wps:cNvCnPr/>
                        <wps:spPr bwMode="auto">
                          <a:xfrm>
                            <a:off x="7444" y="10761"/>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00" name="Group 477"/>
                        <wpg:cNvGrpSpPr>
                          <a:grpSpLocks/>
                        </wpg:cNvGrpSpPr>
                        <wpg:grpSpPr bwMode="auto">
                          <a:xfrm>
                            <a:off x="7795" y="10671"/>
                            <a:ext cx="2925" cy="1005"/>
                            <a:chOff x="7825" y="10665"/>
                            <a:chExt cx="2925" cy="1005"/>
                          </a:xfrm>
                        </wpg:grpSpPr>
                        <wps:wsp>
                          <wps:cNvPr id="601" name="Rectangle 478"/>
                          <wps:cNvSpPr>
                            <a:spLocks noChangeArrowheads="1"/>
                          </wps:cNvSpPr>
                          <wps:spPr bwMode="auto">
                            <a:xfrm>
                              <a:off x="8236" y="10665"/>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2" name="Oval 479"/>
                          <wps:cNvSpPr>
                            <a:spLocks noChangeArrowheads="1"/>
                          </wps:cNvSpPr>
                          <wps:spPr bwMode="auto">
                            <a:xfrm>
                              <a:off x="8305"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3" name="Oval 480"/>
                          <wps:cNvSpPr>
                            <a:spLocks noChangeArrowheads="1"/>
                          </wps:cNvSpPr>
                          <wps:spPr bwMode="auto">
                            <a:xfrm>
                              <a:off x="9502"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4" name="Line 481"/>
                          <wps:cNvCnPr/>
                          <wps:spPr bwMode="auto">
                            <a:xfrm>
                              <a:off x="8716" y="1150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5" name="Line 482"/>
                          <wps:cNvCnPr/>
                          <wps:spPr bwMode="auto">
                            <a:xfrm>
                              <a:off x="8746" y="1075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6" name="Line 483"/>
                          <wps:cNvCnPr/>
                          <wps:spPr bwMode="auto">
                            <a:xfrm>
                              <a:off x="911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7" name="Line 484"/>
                          <wps:cNvCnPr/>
                          <wps:spPr bwMode="auto">
                            <a:xfrm>
                              <a:off x="10369" y="10776"/>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8" name="Line 485"/>
                          <wps:cNvCnPr/>
                          <wps:spPr bwMode="auto">
                            <a:xfrm>
                              <a:off x="782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9" name="Line 486"/>
                          <wps:cNvCnPr/>
                          <wps:spPr bwMode="auto">
                            <a:xfrm>
                              <a:off x="9952" y="10755"/>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0" name="Line 487"/>
                          <wps:cNvCnPr/>
                          <wps:spPr bwMode="auto">
                            <a:xfrm>
                              <a:off x="9913" y="11511"/>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1" name="Line 488"/>
                          <wps:cNvCnPr/>
                          <wps:spPr bwMode="auto">
                            <a:xfrm>
                              <a:off x="7825" y="11490"/>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324.9pt;margin-top:1.25pt;width:163.8pt;height:54.75pt;z-index:251760640" coordorigin="7444,10581" coordsize="3276,10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ZFCM+AUAALw3AAAOAAAAZHJzL2Uyb0RvYy54bWzsW9tu4zYQfS/QfyD07lj3ixFnkfgSFNh2 g6ZFnxmJtoRKokopcbJF/70zpCTLzkPWuSdgAhiiSFHDIc/hzHB0/OW2yMkNE3XGy6lhHZkGYWXM k6xcT40//1iOQoPUDS0TmvOSTY07VhtfTn7+6XhTTZjNU54nTBDopKwnm2pqpE1TTcbjOk5ZQesj XrESKldcFLSBoliPE0E30HuRj23T9McbLpJK8JjVNdydq0rjRPa/WrG4+bZa1awh+dQA2Rr5K+Tv Ff6OT47pZC1olWZxKwZ9hBQFzUp4ad/VnDaUXIvsXldFFgte81VzFPNizFerLGZyDDAay9wbzbng 15Ucy3qyWVe9mkC1e3p6dLfxbzcXgmTJ1PCiwCAlLWCS5HsJ3gD1bKr1BFqdi+qyuhBqjHD5lcd/ 11A93q/H8lo1JlebX3kCHdLrhkv13K5EgV3AwMmtnIW7fhbYbUNiuGmboWn7MFkx1PmR59iemqY4 hbnExwLXdQ0CtZbphVZXuWifd+zAVw9bZiQfHdOJerEUthUORwZrrt6qtX6aWi9TWjE5WzUqrFcr IECp9dsNzYkbSJHw3dCoU2mt9ElKPktpuWanQvBNymgCMskBguSDB7BQw2w8qODIs6N9TXV6diKo Qh07oGycyU5LdFKJujlnvCB4MTVYnmdVjWOjE3rztW5U664V3i75MstzuE8neUk2UwPe7BmE5mug hbgR8tma51mC7bBZLdZXs1wQUAosAfhbLlspdpoBBMpE9ovqWLTXDc1ydQ1S5yX2xyTalXBQum3g Ut6HZSGR+G9kRotwEboj1/YXI9ecz0eny5k78pdW4M2d+Ww2t/5DQS13kmZJwkqUtWMFy/2x5dHy k8Jzzws7Y7o3dLObgEGz8a4Ycn5gVLtDOl16ZuA64SgIPGfkOgtzdBYuZ6PTmeX7weJsdrbYG9JC qql+nlH1Okep+HXDxGWabEiS4apxvMi2DCgA3doBzjBgersgiODNX1mTStggCWAfO5oJffxvF0Xf u1JEN9lY6qerHdtWVbA4uoUgAYSYUbi/4skd4AdkwFfjDgYXKRffDbKB3WBq1P9cU8EMkv9SAgYj y3Vx+5AF1wtsKIhhzdWwhpYxdDU1GhivvJw1asu5rkS2TuFNlhxtyU+BGFeZxBNiWkkF8mMBqOnV OAqYQHHU16xkwFFS6y3lzMoLAQD8Yc4ZsHPgt+zccU4QARsi53QLvtsQOi5pGScHMaSKDqIbuYKe g2NIc1fBtsWBm2A9TI2CJbASGFAZXkk2+nAM1DP0ADCKixVKNLHgDjhgtIGeDiYWWCJDDLcWEYJI GlOtbeAjIw5NLjd4cZMrCMAmUraTH+yh045wz0Z4WqZ5z+gKsVLW+X5fueiMtnuPgjLfzOjyTdh4 lGJ/BxcALKocWS1E6Las9tKWV2g7YIXuqqtjQc9yWjWHD/CgAOkP58HBLvtYSiwy2MxJnhVTI1Rb t2Q9bYOhQaGp8hmpUttg0v32TbujrNZPjF6TrRzge8lWlmNJTpKWs/THtZ+o/UTwsZ7i/Q6sKu0n gjvZepAfzU/0TbBbhrEsZb68kkUVeUiRaFFpjtKxLAzPtW6ZjmXpWFYfb/dNOBoYxrLUAcEjY1lh YLVenOV1HnHnxX2QWJaOVukw+ANh8L1o1Sucivnobuyg1B54O4dGnMPA7WItgdeGpjRKX+FUS8eU +xPMlz+seguUAqx2UOo8AaWRZXUB5CDYizFAHBzDzniuhsPsQsf3TqLf+FxI76V6L32He2mfuKNO b0P3CSi1TMfvUkYCdQ68DQVqmL5giojeTD/5ZtongrUwHSaCHWryBtvTWL2ZvmYil0bpJ0fpXiqU SkB7ZPgogizINgngMzimD6ZFgeH+EZIxNYY/N4bhBHvXbW2zqmQG9aE7bRRhto48dvKsvYQp1wMH +f2nM2q3Vbut789tBTDtonSYnncoSrf2sOVGe8EljVLttaqvsz56HspOCBgSjPu8YnkNn4jJ2Gn7 ORt+gzYsy5Tk7Ud3J/8DAAD//wMAUEsDBBQABgAIAAAAIQBRxbx/4AAAAAkBAAAPAAAAZHJzL2Rv d25yZXYueG1sTI9PS8NAFMTvgt9heYI3u0ns35hNKUU9FcFWKN622dckNPs2ZLdJ+u19nvQ4zDDz m2w92kb02PnakYJ4EoFAKpypqVTwdXh7WoLwQZPRjSNUcEMP6/z+LtOpcQN9Yr8PpeAS8qlWUIXQ plL6okKr/cS1SOydXWd1YNmV0nR64HLbyCSK5tLqmnih0i1uKywu+6tV8D7oYfMcv/a7y3l7+z7M Po67GJV6fBg3LyACjuEvDL/4jA45M53clYwXjYL5dMXoQUEyA8H+arGYgjhxME4ikHkm/z/IfwAA AP//AwBQSwECLQAUAAYACAAAACEAtoM4kv4AAADhAQAAEwAAAAAAAAAAAAAAAAAAAAAAW0NvbnRl bnRfVHlwZXNdLnhtbFBLAQItABQABgAIAAAAIQA4/SH/1gAAAJQBAAALAAAAAAAAAAAAAAAAAC8B AABfcmVscy8ucmVsc1BLAQItABQABgAIAAAAIQAMZFCM+AUAALw3AAAOAAAAAAAAAAAAAAAAAC4C AABkcnMvZTJvRG9jLnhtbFBLAQItABQABgAIAAAAIQBRxbx/4AAAAAkBAAAPAAAAAAAAAAAAAAAA AFIIAABkcnMvZG93bnJldi54bWxQSwUGAAAAAAQABADzAAAAXwkAAAAA ">
                <v:oval id="Oval 475" o:spid="_x0000_s1027" style="position:absolute;left:9529;top:10581;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ZU5sIA AADcAAAADwAAAGRycy9kb3ducmV2LnhtbERPTWvCQBC9F/oflhF6KXXTgqFGV6kWodhTbEGPQ3ZM gtnZkN3G5N87B6HHx/tergfXqJ66UHs28DpNQBEX3tZcGvj92b28gwoR2WLjmQyMFGC9enxYYmb9 lXPqD7FUEsIhQwNVjG2mdSgqchimviUW7uw7h1FgV2rb4VXCXaPfkiTVDmuWhgpb2lZUXA5/TnrH ef45Hrd+n36f8t0m9pvnVBvzNBk+FqAiDfFffHd/WQOzuayVM3IE9OoGAAD//wMAUEsBAi0AFAAG AAgAAAAhAPD3irv9AAAA4gEAABMAAAAAAAAAAAAAAAAAAAAAAFtDb250ZW50X1R5cGVzXS54bWxQ SwECLQAUAAYACAAAACEAMd1fYdIAAACPAQAACwAAAAAAAAAAAAAAAAAuAQAAX3JlbHMvLnJlbHNQ SwECLQAUAAYACAAAACEAMy8FnkEAAAA5AAAAEAAAAAAAAAAAAAAAAAApAgAAZHJzL3NoYXBleG1s LnhtbFBLAQItABQABgAIAAAAIQCGdlTmwgAAANwAAAAPAAAAAAAAAAAAAAAAAJgCAABkcnMvZG93 bnJldi54bWxQSwUGAAAAAAQABAD1AAAAhwMAAAAA " filled="f" fillcolor="black" strokecolor="blue">
                  <v:shadow color="#868686"/>
                </v:oval>
                <v:line id="Line 476" o:spid="_x0000_s1028" style="position:absolute;visibility:visible;mso-wrap-style:square" from="7444,10761" to="8242,107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svsQAAADcAAAADwAAAGRycy9kb3ducmV2LnhtbESPwWrDMBBE74H+g9hCLyGWG0icuFZC CRR6KTSOP2CxtrJba2UkJXH/vgoEehxm5g1T7Sc7iAv50DtW8JzlIIhbp3s2CprT22IDIkRkjYNj UvBLAfa7h1mFpXZXPtKljkYkCIcSFXQxjqWUoe3IYsjcSJy8L+ctxiS9kdrjNcHtIJd5vpYWe04L HY506Kj9qc9WweeKNsvWTL5o5mNhvnvP9Ueh1NPj9PoCItIU/8P39rtWsNpu4XYmHQG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T+y+xAAAANwAAAAPAAAAAAAAAAAA AAAAAKECAABkcnMvZG93bnJldi54bWxQSwUGAAAAAAQABAD5AAAAkgMAAAAA " strokecolor="blue">
                  <v:stroke startarrow="oval"/>
                  <v:shadow color="#868686"/>
                </v:line>
                <v:group id="Group 477" o:spid="_x0000_s1029" style="position:absolute;left:7795;top:10671;width:2925;height:1005" coordorigin="7825,10665" coordsize="2925,1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5XOcMAAADcAAAADwAAAGRycy9kb3ducmV2LnhtbERPTWvCQBC9F/wPywi9 1U2UikTXIGKlByk0EcTbkB2TkOxsyG6T+O+7h0KPj/e9SyfTioF6V1tWEC8iEMSF1TWXCq75x9sG hPPIGlvLpOBJDtL97GWHibYjf9OQ+VKEEHYJKqi87xIpXVGRQbewHXHgHrY36APsS6l7HEO4aeUy itbSYM2hocKOjhUVTfZjFJxHHA+r+DRcmsfxec/f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
                  <v:rect id="Rectangle 478" o:spid="_x0000_s1030" style="position:absolute;left:8236;top:10665;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ivA8UA AADcAAAADwAAAGRycy9kb3ducmV2LnhtbESPT2sCMRTE7wW/Q3hCbzVRUGRrFBUrpXvyz8Hj6+a5 u+3mZUlS3X57Iwgeh5n5DTNbdLYRF/KhdqxhOFAgiAtnai41HA8fb1MQISIbbByThn8KsJj3XmaY GXflHV32sRQJwiFDDVWMbSZlKCqyGAauJU7e2XmLMUlfSuPxmuC2kSOlJtJizWmhwpbWFRW/+z+r YaS26vyzzMff05WR+WaTH09fXuvXfrd8BxGpi8/wo/1pNEzUEO5n0hG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amK8DxQAAANwAAAAPAAAAAAAAAAAAAAAAAJgCAABkcnMv ZG93bnJldi54bWxQSwUGAAAAAAQABAD1AAAAigMAAAAA " filled="f" fillcolor="black" strokecolor="blue">
                    <v:shadow color="#868686"/>
                  </v:rect>
                  <v:oval id="Oval 479" o:spid="_x0000_s1031" style="position:absolute;left:8305;top:11310;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GX98UA AADcAAAADwAAAGRycy9kb3ducmV2LnhtbESPy2rDMBBF94X8g5hANyWW44Vp3SghDwKlXdkNJMvB mtom1shYqh9/XxUKXV7u43A3u8m0YqDeNZYVrKMYBHFpdcOVgsvnefUMwnlkja1lUjCTg9128bDB TNuRcxoKX4kwwi5DBbX3XSalK2sy6CLbEQfvy/YGfZB9JXWPYxg3rUziOJUGGw6EGjs61lTei28T uPNLfpqvR/ueftzy88EPh6dUKvW4nPavIDxN/j/8137TCtI4gd8z4QjI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sZf3xQAAANwAAAAPAAAAAAAAAAAAAAAAAJgCAABkcnMv ZG93bnJldi54bWxQSwUGAAAAAAQABAD1AAAAigMAAAAA " filled="f" fillcolor="black" strokecolor="blue">
                    <v:shadow color="#868686"/>
                  </v:oval>
                  <v:oval id="Oval 480" o:spid="_x0000_s1032" style="position:absolute;left:9502;top:11310;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ybMQA AADcAAAADwAAAGRycy9kb3ducmV2LnhtbESPzWrCQBSF94W+w3ALbopOrBA0Okq1CGJXSQu6vGSu SWjmTsiMMXl7Ryi4PJyfj7Pa9KYWHbWusqxgOolAEOdWV1wo+P3Zj+cgnEfWWFsmBQM52KxfX1aY aHvjlLrMFyKMsEtQQel9k0jp8pIMuoltiIN3sa1BH2RbSN3iLYybWn5EUSwNVhwIJTa0Kyn/y64m cIdF+jWcdvYYf5/T/dZ32/dYKjV66z+XIDz1/hn+bx+0gjiaweNMOAJyfQcAAP//AwBQSwECLQAU AAYACAAAACEA8PeKu/0AAADiAQAAEwAAAAAAAAAAAAAAAAAAAAAAW0NvbnRlbnRfVHlwZXNdLnht bFBLAQItABQABgAIAAAAIQAx3V9h0gAAAI8BAAALAAAAAAAAAAAAAAAAAC4BAABfcmVscy8ucmVs c1BLAQItABQABgAIAAAAIQAzLwWeQQAAADkAAAAQAAAAAAAAAAAAAAAAACkCAABkcnMvc2hhcGV4 bWwueG1sUEsBAi0AFAAGAAgAAAAhALv9MmzEAAAA3AAAAA8AAAAAAAAAAAAAAAAAmAIAAGRycy9k b3ducmV2LnhtbFBLBQYAAAAABAAEAPUAAACJAwAAAAA= " filled="f" fillcolor="black" strokecolor="blue">
                    <v:shadow color="#868686"/>
                  </v:oval>
                  <v:line id="Line 481" o:spid="_x0000_s1033" style="position:absolute;visibility:visible;mso-wrap-style:square" from="8716,11505" to="9514,11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nWPMIAAADcAAAADwAAAGRycy9kb3ducmV2LnhtbESPQWvCQBSE74X+h+UVvNVdi0hNXUUK YnpsKtjjI/tMgtn3QnaN8d93C4LHYWa+YVab0bdqoD40whZmUwOKuBTXcGXh8LN7fQcVIrLDVpgs 3CjAZv38tMLMyZW/aShipRKEQ4YW6hi7TOtQ1uQxTKUjTt5Jeo8xyb7SrsdrgvtWvxmz0B4bTgs1 dvRZU3kuLt7C7pLvB1ni0eTFaSbx8PulJbd28jJuP0BFGuMjfG/nzsLCzOH/TDoCe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AnWPMIAAADcAAAADwAAAAAAAAAAAAAA AAChAgAAZHJzL2Rvd25yZXYueG1sUEsFBgAAAAAEAAQA+QAAAJADAAAAAA== " strokecolor="blue">
                    <v:shadow color="#868686"/>
                  </v:line>
                  <v:line id="Line 482" o:spid="_x0000_s1034" style="position:absolute;visibility:visible;mso-wrap-style:square" from="8746,10755" to="9544,10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Vzp8IAAADcAAAADwAAAGRycy9kb3ducmV2LnhtbESPQWvCQBSE74X+h+UVvNVdC0pNXUUK YnpsKtjjI/tMgtn3QnaN8d93C4LHYWa+YVab0bdqoD40whZmUwOKuBTXcGXh8LN7fQcVIrLDVpgs 3CjAZv38tMLMyZW/aShipRKEQ4YW6hi7TOtQ1uQxTKUjTt5Jeo8xyb7SrsdrgvtWvxmz0B4bTgs1 dvRZU3kuLt7C7pLvB1ni0eTFaSbx8PulJbd28jJuP0BFGuMjfG/nzsLCzOH/TDoCe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Vzp8IAAADcAAAADwAAAAAAAAAAAAAA AAChAgAAZHJzL2Rvd25yZXYueG1sUEsFBgAAAAAEAAQA+QAAAJADAAAAAA== " strokecolor="blue">
                    <v:shadow color="#868686"/>
                  </v:line>
                  <v:line id="Line 483" o:spid="_x0000_s1035" style="position:absolute;visibility:visible;mso-wrap-style:square" from="9115,10770" to="9115,11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ft0MIAAADcAAAADwAAAGRycy9kb3ducmV2LnhtbESPwWrDMBBE74X+g9hCb7WUHEziRgml EOoe6wTS42JtbFNr11iK4/x9VSjkOMzMG2azm32vJhpDJ2xhkRlQxLW4jhsLx8P+ZQUqRGSHvTBZ uFGA3fbxYYOFkyt/0VTFRiUIhwIttDEOhdahbsljyGQgTt5ZRo8xybHRbsRrgvteL43JtceO00KL A723VP9UF29hfyk/JlnjyZTVeSHx+P2ppbT2+Wl+ewUVaY738H+7dBZyk8PfmXQE9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5ft0MIAAADcAAAADwAAAAAAAAAAAAAA AAChAgAAZHJzL2Rvd25yZXYueG1sUEsFBgAAAAAEAAQA+QAAAJADAAAAAA== " strokecolor="blue">
                    <v:shadow color="#868686"/>
                  </v:line>
                  <v:line id="Line 484" o:spid="_x0000_s1036" style="position:absolute;visibility:visible;mso-wrap-style:square" from="10369,10776" to="10369,11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tIS8MAAADcAAAADwAAAGRycy9kb3ducmV2LnhtbESPQWvCQBSE74X+h+UVequ79qA2dRUp SOPRGGiPj+wzCWbfC9k1pv++KxR6HGbmG2a9nXynRhpCK2xhPjOgiCtxLdcWytP+ZQUqRGSHnTBZ +KEA283jwxozJzc+0ljEWiUIhwwtNDH2mdahashjmElPnLyzDB5jkkOt3YC3BPedfjVmoT22nBYa 7OmjoepSXL2F/TX/HOUNv0xenOcSy++Dltza56dp9w4q0hT/w3/t3FlYmCXcz6QjoD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jbSEvDAAAA3AAAAA8AAAAAAAAAAAAA AAAAoQIAAGRycy9kb3ducmV2LnhtbFBLBQYAAAAABAAEAPkAAACRAwAAAAA= " strokecolor="blue">
                    <v:shadow color="#868686"/>
                  </v:line>
                  <v:line id="Line 485" o:spid="_x0000_s1037" style="position:absolute;visibility:visible;mso-wrap-style:square" from="7825,10770" to="7825,11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TcOb8AAADcAAAADwAAAGRycy9kb3ducmV2LnhtbERPTWvCQBC9F/wPywje6q4epI2uIoIY j02F9jhkxySYnQnZNcZ/7x4KPT7e92Y3+lYN1IdG2MJibkARl+Iarixcvo/vH6BCRHbYCpOFJwXY bSdvG8ycPPiLhiJWKoVwyNBCHWOXaR3KmjyGuXTEibtK7zEm2Ffa9fhI4b7VS2NW2mPDqaHGjg41 lbfi7i0c7/lpkE/8MXlxXUi8/J615NbOpuN+DSrSGP/Ff+7cWViZtDadSUdAb1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UTcOb8AAADcAAAADwAAAAAAAAAAAAAAAACh AgAAZHJzL2Rvd25yZXYueG1sUEsFBgAAAAAEAAQA+QAAAI0DAAAAAA== " strokecolor="blue">
                    <v:shadow color="#868686"/>
                  </v:line>
                  <v:line id="Line 486" o:spid="_x0000_s1038" style="position:absolute;visibility:visible;mso-wrap-style:square" from="9952,10755" to="10750,10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Aj8YAAADcAAAADwAAAGRycy9kb3ducmV2LnhtbESPzW7CMBCE75V4B2uReisOPfATcCKE qNoDVIL2AZZ4idPG6yh2k9CnryshcRzNzDeadT7YWnTU+sqxgukkAUFcOF1xqeDz4+VpAcIHZI21 Y1JwJQ95NnpYY6pdz0fqTqEUEcI+RQUmhCaV0heGLPqJa4ijd3GtxRBlW0rdYh/htpbPSTKTFiuO CwYb2hoqvk8/VoGbN1+7V7k8dO+m1j2f54ff/Vmpx/GwWYEINIR7+NZ+0wpmyRL+z8QjIL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fgI/GAAAA3AAAAA8AAAAAAAAA AAAAAAAAoQIAAGRycy9kb3ducmV2LnhtbFBLBQYAAAAABAAEAPkAAACUAwAAAAA= " strokecolor="blue">
                    <v:stroke endarrow="oval"/>
                    <v:shadow color="#868686"/>
                  </v:line>
                  <v:line id="Line 487" o:spid="_x0000_s1039" style="position:absolute;visibility:visible;mso-wrap-style:square" from="9913,11511" to="10369,11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tG4r8AAADcAAAADwAAAGRycy9kb3ducmV2LnhtbERPTYvCMBC9L/gfwgje1rQeZK1GEUHs HrcKehyasS02M6WJtfvvzWFhj4/3vdmNrlUD9b4RNpDOE1DEpdiGKwOX8/HzC5QPyBZbYTLwSx52 28nHBjMrL/6hoQiViiHsMzRQh9BlWvuyJod+Lh1x5O7SOwwR9pW2Pb5iuGv1IkmW2mHDsaHGjg41 lY/i6Qwcn/lpkBVek7y4pxIut28tuTGz6bhfgwo0hn/xnzu3BpZpnB/PxCOgt2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EutG4r8AAADcAAAADwAAAAAAAAAAAAAAAACh AgAAZHJzL2Rvd25yZXYueG1sUEsFBgAAAAAEAAQA+QAAAI0DAAAAAA== " strokecolor="blue">
                    <v:shadow color="#868686"/>
                  </v:line>
                  <v:line id="Line 488" o:spid="_x0000_s1040" style="position:absolute;visibility:visible;mso-wrap-style:square" from="7825,11490" to="8281,11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fjecIAAADcAAAADwAAAGRycy9kb3ducmV2LnhtbESPQWvCQBSE7wX/w/IEb3WTHqSNriKC GI+mgh4f2WcSzL4XsmtM/71bKPQ4zMw3zGozulYN1PtG2EA6T0ARl2Ibrgycv/fvn6B8QLbYCpOB H/KwWU/eVphZefKJhiJUKkLYZ2igDqHLtPZlTQ79XDri6N2kdxii7Ctte3xGuGv1R5IstMOG40KN He1qKu/FwxnYP/LDIF94SfLilko4X49acmNm03G7BBVoDP/hv3ZuDSzSFH7PxCOg1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afjecIAAADcAAAADwAAAAAAAAAAAAAA AAChAgAAZHJzL2Rvd25yZXYueG1sUEsFBgAAAAAEAAQA+QAAAJADAAAAAA== " strokecolor="blue">
                    <v:shadow color="#868686"/>
                  </v:line>
                </v:group>
              </v:group>
            </w:pict>
          </mc:Fallback>
        </mc:AlternateContent>
      </w:r>
      <w:r w:rsidRPr="00C71BE6">
        <w:rPr>
          <w:rFonts w:ascii="Times New Roman" w:hAnsi="Times New Roman"/>
          <w:color w:val="000000"/>
          <w:lang w:val="nl-NL"/>
        </w:rPr>
        <w:t>và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sáng bình thường và vôn kế chỉ 12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5760" behindDoc="0" locked="0" layoutInCell="1" allowOverlap="1">
                <wp:simplePos x="0" y="0"/>
                <wp:positionH relativeFrom="column">
                  <wp:posOffset>4577715</wp:posOffset>
                </wp:positionH>
                <wp:positionV relativeFrom="paragraph">
                  <wp:posOffset>88265</wp:posOffset>
                </wp:positionV>
                <wp:extent cx="426720" cy="342900"/>
                <wp:effectExtent l="0" t="2540" r="0" b="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333" type="#_x0000_t202" style="position:absolute;left:0;text-align:left;margin-left:360.45pt;margin-top:6.95pt;width:33.6pt;height:2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9gv+gIAAJEGAAAOAAAAZHJzL2Uyb0RvYy54bWysVclu2zAQvRfoPxC8K1pMLxIiF7ZsFQXS BUj6AbREWUQlUiVpy2nRf++Q8pa0h6CpDwLJGQ7fmzczvn13aBu0Z0pzKVIc3gQYMVHIkottir8+ 5N4MI22oKGkjBUvxI9P43fztm9u+S1gka9mUTCEIInTSdymujekS39dFzVqqb2THBBgrqVpqYKu2 fqloD9Hbxo+CYOL3UpWdkgXTGk5XgxHPXfyqYoX5XFWaGdSkGLAZ91Xuu7Fff35Lk62iXc2LIwz6 DyhaygU8eg61ooaineJ/hGp5oaSWlbkpZOvLquIFcxyATRg8Y3Nf0445LpAc3Z3TpP9f2OLT/otC vEzxOJ5gJGgLIj2wg0FLeUD2DDLUdzoBx/sOXM0BDKC0Y6u7O1l800jIrKZiyxZKyb5mtASEob3p X10d4mgbZNN/lCU8RHdGukCHSrU2fZAQBNFBqcezOhZMAYckmkwjsBRgGpEoDpx6Pk1OlzulzXsm W2QXKVYgvgtO93faWDA0ObnYt4TMedO4AmjEkwNwHE6Yq6DhNk0ACCytp4Xk1P0ZB/F6tp4RD9Ct PRKsVt4iz4g3ycPpeDVaZdkq/GVRhCSpeVkyYR89VVpIXqbkseaHGjnXmpYNL204C0mr7SZrFNpT W+nu5wQAy8XNfwrDpQS4PKMURiRYRrGXT2ZTj+Rk7MXTYOYFYbyMJwGJySp/SumOC/Z6SqhPcTyO xhjRZgvDpDBqKLIL/hfSpEnLDYyVhrcpnp1zQRNbmmtROs0N5c2wvsqKZfL3rCzycTAlo5k3nY5H HhmtA285yzNvkYWTyXS9zJbrZ0KvXfHo1yfGyXNViVd4j29cIEPpnsrU9Z5tt6HxzGFzcI0eRqNT U29k+QjtqCS0C3QWzHFY1FL9wKiHmZhi/X1HFcOo+SCgpeOQEDtE3YaMXTeqa8vm2kJFAaFSbEBQ t8zMMHh3neLbGl4ahoiQCxgDFXctaufFgAo42Q3MPcfuOKPtYL3eO6/LP8n8NwAAAP//AwBQSwME FAAGAAgAAAAhABmgOtzgAAAACQEAAA8AAABkcnMvZG93bnJldi54bWxMj8tOwzAQRfdI/IM1SGwq 6rRIzYM4VUE81i2Vqu6ceJpExOMQu2ng6xlWsBqN7tGdM/l6sp0YcfCtIwWLeQQCqXKmpVrB/v3l LgHhgyajO0eo4As9rIvrq1xnxl1oi+Mu1IJLyGdaQRNCn0npqwat9nPXI3F2coPVgdehlmbQFy63 nVxG0Upa3RJfaHSPTw1WH7uzVfBKn+Uzvc3C4/dmfyzTw2mcDVKp25tp8wAi4BT+YPjVZ3Uo2Kl0 ZzJedAriZZQyysE9TwbiJFmAKBWs4hRkkcv/HxQ/AAAA//8DAFBLAQItABQABgAIAAAAIQC2gziS /gAAAOEBAAATAAAAAAAAAAAAAAAAAAAAAABbQ29udGVudF9UeXBlc10ueG1sUEsBAi0AFAAGAAgA AAAhADj9If/WAAAAlAEAAAsAAAAAAAAAAAAAAAAALwEAAF9yZWxzLy5yZWxzUEsBAi0AFAAGAAgA AAAhALOT2C/6AgAAkQYAAA4AAAAAAAAAAAAAAAAALgIAAGRycy9lMm9Eb2MueG1sUEsBAi0AFAAG AAgAAAAhABmgOtzgAAAACQEAAA8AAAAAAAAAAAAAAAAAVAUAAGRycy9kb3ducmV2LnhtbFBLBQYA AAAABAAEAPMAAABhBgAAAAA= "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lang w:val="nl-NL"/>
        </w:rPr>
        <w:t>a/Tính hiệu điện thế của nguồn điện.</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8832" behindDoc="0" locked="0" layoutInCell="1" allowOverlap="1">
                <wp:simplePos x="0" y="0"/>
                <wp:positionH relativeFrom="column">
                  <wp:posOffset>4625340</wp:posOffset>
                </wp:positionH>
                <wp:positionV relativeFrom="paragraph">
                  <wp:posOffset>74930</wp:posOffset>
                </wp:positionV>
                <wp:extent cx="325755" cy="342900"/>
                <wp:effectExtent l="0" t="2540" r="1270" b="0"/>
                <wp:wrapNone/>
                <wp:docPr id="59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334" type="#_x0000_t202" style="position:absolute;left:0;text-align:left;margin-left:364.2pt;margin-top:5.9pt;width:25.65pt;height:2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g/X+wIAAJEGAAAOAAAAZHJzL2Uyb0RvYy54bWysVdtu2zAMfR+wfxD07voSOY6NukPixMOA 7gK0+wDFlmNhtuRJap1u2L+PkpM07fZQrMuDIYkUdchzyFy+2/cdumdKcylyHF4EGDFRyZqLXY6/ 3pbeAiNtqKhpJwXL8QPT+N3V2zeX45CxSLayq5lCEETobBxy3BozZL6vq5b1VF/IgQkwNlL11MBW 7fxa0RGi950fBcHcH6WqByUrpjWcricjvnLxm4ZV5nPTaGZQl2PAZtxXue/Wfv2rS5rtFB1aXh1g 0H9A0VMu4NFTqDU1FN0p/keonldKatmYi0r2vmwaXjGXA2QTBs+yuWnpwFwuUBw9nMqk/1/Y6tP9 F4V4neM4jTEStAeSbtneoJXcI3sGFRoHnYHjzQCuZg8GYNplq4drWX3TSMiipWLHlkrJsWW0BoSh vemfXZ3iaBtkO36UNTxE74x0gfaN6m35oCAIogNTDyd2LJgKDmdRnMSAsQLTjERp4NjzaXa8PCht 3jPZI7vIsQLyXXB6f62NBUOzo4t9S8iSd50TQCeeHIDjdMKcgqbbNAMgsLSeFpJj92capJvFZkE8 Es03HgnWa29ZFsSbl2ESr2froliHvyyKkGQtr2sm7KNHpYXkZUweND9p5KQ1LTte23AWkla7bdEp dE+t0t3PEQCWRzf/KQxXEsjlWUphRIJVlHrlfJF4pCSxlybBwgvCdJXOA5KSdfk0pWsu2OtTQmOO 0zgChmm3g2FSGTWJ7BH/C9OkWc8NjJWO9zlenGpBMyvNjagd54byblqfVcVm8veqLMs4SMhs4SVJ PPPIbBN4q0VZeMsinM+TzapYbZ4RvXHi0a8vjKPnTIlneA9vPEIG6R5l6nrPttvUeGa/3btGB3qP Tb2V9QO0o5LQLtBzMMdh0Ur1A6MRZmKO9fc7qhhG3QcBLZ2GhNgh6jYkTiLYqHPL9txCRQWhcmyA ULcszDR47wbFdy28NA0RIZcwBhruWtTOiwkV5GQ3MPdcdocZbQfr+d55Pf6TXP0GAAD//wMAUEsD BBQABgAIAAAAIQD+i/973wAAAAkBAAAPAAAAZHJzL2Rvd25yZXYueG1sTI/LTsMwEEX3SPyDNUhs Kuq0giYNcaqCeKwplRA7J54mEfE42G4a+HqGFSxH9+jOucVmsr0Y0YfOkYLFPAGBVDvTUaNg//p4 lYEIUZPRvSNU8IUBNuX5WaFz4070guMuNoJLKORaQRvjkEsZ6hatDnM3IHF2cN7qyKdvpPH6xOW2 l8skWUmrO+IPrR7wvsX6Y3e0Cp7os3qg51m8+97u36v122GceanU5cW0vQURcYp/MPzqszqU7FS5 I5kgegXpMrtmlIMFT2AgTdcpiErB6iYDWRby/4LyBwAA//8DAFBLAQItABQABgAIAAAAIQC2gziS /gAAAOEBAAATAAAAAAAAAAAAAAAAAAAAAABbQ29udGVudF9UeXBlc10ueG1sUEsBAi0AFAAGAAgA AAAhADj9If/WAAAAlAEAAAsAAAAAAAAAAAAAAAAALwEAAF9yZWxzLy5yZWxzUEsBAi0AFAAGAAgA AAAhAN9yD9f7AgAAkQYAAA4AAAAAAAAAAAAAAAAALgIAAGRycy9lMm9Eb2MueG1sUEsBAi0AFAAG AAgAAAAhAP6L/3vfAAAACQEAAA8AAAAAAAAAAAAAAAAAVQUAAGRycy9kb3ducmV2LnhtbFBLBQYA AAAABAAEAPMAAABhBgAAAAA= "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7808" behindDoc="0" locked="0" layoutInCell="1" allowOverlap="1">
                <wp:simplePos x="0" y="0"/>
                <wp:positionH relativeFrom="column">
                  <wp:posOffset>5383530</wp:posOffset>
                </wp:positionH>
                <wp:positionV relativeFrom="paragraph">
                  <wp:posOffset>103505</wp:posOffset>
                </wp:positionV>
                <wp:extent cx="325755" cy="342900"/>
                <wp:effectExtent l="2540" t="2540" r="0" b="0"/>
                <wp:wrapNone/>
                <wp:docPr id="594"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4" o:spid="_x0000_s1335" type="#_x0000_t202" style="position:absolute;left:0;text-align:left;margin-left:423.9pt;margin-top:8.15pt;width:25.65pt;height:2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bOqx/AIAAJEGAAAOAAAAZHJzL2Uyb0RvYy54bWysVdtu2zAMfR+wfxD07voSOY6NukPixMOA 7gK0+wDFlmNhtuRJap1u2L+PktMk7fZQrMuDIYkUdchzyFy+2/cdumdKcylyHF4EGDFRyZqLXY6/ 3pbeAiNtqKhpJwXL8QPT+N3V2zeX45CxSLayq5lCEETobBxy3BozZL6vq5b1VF/IgQkwNlL11MBW 7fxa0RGi950fBcHcH6WqByUrpjWcricjvnLxm4ZV5nPTaGZQl2PAZtxXue/Wfv2rS5rtFB1aXh1g 0H9A0VMu4NFjqDU1FN0p/keonldKatmYi0r2vmwaXjGXA2QTBs+yuWnpwFwuUBw9HMuk/1/Y6tP9 F4V4neM4JRgJ2gNJt2xv0ErukT2DCo2DzsDxZgBXswcDMO2y1cO1rL5pJGTRUrFjS6Xk2DJaA8LQ 3vTPrk5xtA2yHT/KGh6id0a6QPtG9bZ8UBAE0YGphyM7FkwFh7MoTuIYowpMMxKlgWPPp9nj5UFp 857JHtlFjhWQ74LT+2ttLBiaPbrYt4Qsedc5AXTiyQE4TifMKWi6TTMAAkvraSE5dn+mQbpZbBbE I9F845FgvfaWZUG8eRkm8Xq2Lop1+MuiCEnW8rpmwj76qLSQvIzJg+YnjRy1pmXHaxvOQtJqty06 he6pVbr7OQLAcnLzn8JwJYFcnqUURiRYRalXzheJR0oSe2kSLLwgTFfpPCApWZdPU7rmgr0+JTTm OI0jYJh2OxgmlVGTyE74X5gmzXpuYKx0vM/x4lgLmllpbkTtODeUd9P6rCo2k79XZVnGQUJmCy9J 4plHZpvAWy3KwlsW4XyebFbFavOM6I0Tj359YRw9Z0o8w3t44wQZpPsoU9d7tt2mxjP77d41eggl hgrYztzK+gHaUUloF+g5mOOwaKX6gdEIMzHH+vsdVQyj7oOAlk5DQuwQdRsSJxFs1Llle26hooJQ OTZAqFsWZhq8d4PiuxZemoaIkEsYAw13LXpCBTnZDcw9l91hRtvBer53Xqd/kqvfAAAA//8DAFBL AwQUAAYACAAAACEAeoEcSuAAAAAJAQAADwAAAGRycy9kb3ducmV2LnhtbEyPzU7DMBCE70i8g7VI XCrqlKI2CXGqgvg5Uyohbk68TSLidbDdNPD0LCc4jmY0802xmWwvRvShc6RgMU9AINXOdNQo2L8+ XqUgQtRkdO8IFXxhgE15flbo3LgTveC4i43gEgq5VtDGOORShrpFq8PcDUjsHZy3OrL0jTRen7jc 9vI6SVbS6o54odUD3rdYf+yOVsETfVYP9DyLd9/b/XuVvR3GmZdKXV5M21sQEaf4F4ZffEaHkpkq dyQTRK8gvVkzemRjtQTBgTTLFiAqBetkCbIs5P8H5Q8AAAD//wMAUEsBAi0AFAAGAAgAAAAhALaD OJL+AAAA4QEAABMAAAAAAAAAAAAAAAAAAAAAAFtDb250ZW50X1R5cGVzXS54bWxQSwECLQAUAAYA CAAAACEAOP0h/9YAAACUAQAACwAAAAAAAAAAAAAAAAAvAQAAX3JlbHMvLnJlbHNQSwECLQAUAAYA CAAAACEANmzqsfwCAACRBgAADgAAAAAAAAAAAAAAAAAuAgAAZHJzL2Uyb0RvYy54bWxQSwECLQAU AAYACAAAACEAeoEcSuAAAAAJAQAADwAAAAAAAAAAAAAAAABWBQAAZHJzL2Rvd25yZXYueG1sUEsF BgAAAAAEAAQA8wAAAGMGAAAAAA== " filled="f" fillcolor="black" stroked="f">
                <v:textbox>
                  <w:txbxContent>
                    <w:p w:rsidR="007A4FEF" w:rsidRPr="00900C43" w:rsidRDefault="007A4FEF" w:rsidP="007A4FEF">
                      <w:pPr>
                        <w:jc w:val="center"/>
                        <w:rPr>
                          <w:b/>
                          <w:color w:val="0000FF"/>
                        </w:rPr>
                      </w:pPr>
                      <w:r>
                        <w:rPr>
                          <w:b/>
                          <w:color w:val="0000FF"/>
                        </w:rPr>
                        <w:t>V</w:t>
                      </w:r>
                    </w:p>
                  </w:txbxContent>
                </v:textbox>
              </v:shape>
            </w:pict>
          </mc:Fallback>
        </mc:AlternateContent>
      </w:r>
      <w:r w:rsidRPr="00C71BE6">
        <w:rPr>
          <w:rFonts w:ascii="Times New Roman" w:hAnsi="Times New Roman"/>
          <w:color w:val="000000"/>
          <w:lang w:val="nl-NL"/>
        </w:rPr>
        <w:t>b/ Tính cường độ dòng điện chạy qua R,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Tính công suất của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d/ Tính công suất tiêu thụ trên toàn mạch.</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5:</w:t>
      </w:r>
      <w:r w:rsidRPr="00C71BE6">
        <w:rPr>
          <w:rFonts w:ascii="Times New Roman" w:hAnsi="Times New Roman"/>
          <w:color w:val="000000"/>
          <w:lang w:val="nl-NL"/>
        </w:rPr>
        <w:t xml:space="preserve"> Có 4 bóng đèn loại 110V, công suất 25W, 40W, 60W, 75W.</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a/ Tính điện trở của mỗi đèn và cường độ dòng điện qua nó khi nó được mắc đúng hiệu điện thế định mức.</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b/ Có thể mắc 4 bóng đèn này vào lưới điện 220V như thế nào để chúng vẫn sáng bình thường?</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Các bóng đèn được mắc như ở câu b. Bóng đèn loại 110V- 25W bị cháy. Các bóng khác sáng như thế nào?</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rPr>
        <w:drawing>
          <wp:anchor distT="0" distB="0" distL="114300" distR="114300" simplePos="0" relativeHeight="251771904" behindDoc="1" locked="0" layoutInCell="1" allowOverlap="1">
            <wp:simplePos x="0" y="0"/>
            <wp:positionH relativeFrom="column">
              <wp:posOffset>4053840</wp:posOffset>
            </wp:positionH>
            <wp:positionV relativeFrom="paragraph">
              <wp:posOffset>259715</wp:posOffset>
            </wp:positionV>
            <wp:extent cx="2259965" cy="1259205"/>
            <wp:effectExtent l="0" t="0" r="6985" b="0"/>
            <wp:wrapTight wrapText="bothSides">
              <wp:wrapPolygon edited="0">
                <wp:start x="0" y="0"/>
                <wp:lineTo x="0" y="21241"/>
                <wp:lineTo x="21485" y="21241"/>
                <wp:lineTo x="21485" y="0"/>
                <wp:lineTo x="0" y="0"/>
              </wp:wrapPolygon>
            </wp:wrapTight>
            <wp:docPr id="593" name="Picture 593"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2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25996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lang w:val="nl-NL"/>
        </w:rPr>
        <w:t>Bài 6:</w:t>
      </w:r>
      <w:r w:rsidRPr="00C71BE6">
        <w:rPr>
          <w:rFonts w:ascii="Times New Roman" w:hAnsi="Times New Roman"/>
          <w:color w:val="000000"/>
          <w:lang w:val="nl-NL"/>
        </w:rPr>
        <w:t xml:space="preserve"> </w:t>
      </w:r>
      <w:r w:rsidRPr="00C71BE6">
        <w:rPr>
          <w:rFonts w:ascii="Times New Roman" w:hAnsi="Times New Roman"/>
          <w:color w:val="000000"/>
        </w:rPr>
        <w:t>Một ấm đun nước bằng điện, khi đun nhiệt lượng toả ra môi trường tỉ lệ với thời gian đun. Nếu dùng ở hiệu điện thế U</w:t>
      </w:r>
      <w:r w:rsidRPr="00C71BE6">
        <w:rPr>
          <w:rFonts w:ascii="Times New Roman" w:hAnsi="Times New Roman"/>
          <w:color w:val="000000"/>
          <w:vertAlign w:val="subscript"/>
        </w:rPr>
        <w:t>1</w:t>
      </w:r>
      <w:r w:rsidRPr="00C71BE6">
        <w:rPr>
          <w:rFonts w:ascii="Times New Roman" w:hAnsi="Times New Roman"/>
          <w:color w:val="000000"/>
        </w:rPr>
        <w:t xml:space="preserve"> = 200V thì sau t</w:t>
      </w:r>
      <w:r w:rsidRPr="00C71BE6">
        <w:rPr>
          <w:rFonts w:ascii="Times New Roman" w:hAnsi="Times New Roman"/>
          <w:color w:val="000000"/>
          <w:vertAlign w:val="subscript"/>
        </w:rPr>
        <w:t xml:space="preserve">1 </w:t>
      </w:r>
      <w:r w:rsidRPr="00C71BE6">
        <w:rPr>
          <w:rFonts w:ascii="Times New Roman" w:hAnsi="Times New Roman"/>
          <w:color w:val="000000"/>
        </w:rPr>
        <w:t>= 5phút thì nước sôi. Nếu dùng ở hiệu điện thế U</w:t>
      </w:r>
      <w:r w:rsidRPr="00C71BE6">
        <w:rPr>
          <w:rFonts w:ascii="Times New Roman" w:hAnsi="Times New Roman"/>
          <w:color w:val="000000"/>
          <w:vertAlign w:val="subscript"/>
        </w:rPr>
        <w:t>2</w:t>
      </w:r>
      <w:r w:rsidRPr="00C71BE6">
        <w:rPr>
          <w:rFonts w:ascii="Times New Roman" w:hAnsi="Times New Roman"/>
          <w:color w:val="000000"/>
        </w:rPr>
        <w:t xml:space="preserve"> = 100V thì sau t</w:t>
      </w:r>
      <w:r w:rsidRPr="00C71BE6">
        <w:rPr>
          <w:rFonts w:ascii="Times New Roman" w:hAnsi="Times New Roman"/>
          <w:color w:val="000000"/>
          <w:vertAlign w:val="subscript"/>
        </w:rPr>
        <w:t xml:space="preserve">1 </w:t>
      </w:r>
      <w:r w:rsidRPr="00C71BE6">
        <w:rPr>
          <w:rFonts w:ascii="Times New Roman" w:hAnsi="Times New Roman"/>
          <w:color w:val="000000"/>
        </w:rPr>
        <w:t>= 25phút thì nước sôi. Hỏi nếu dùng ở hiệu điện thế U</w:t>
      </w:r>
      <w:r w:rsidRPr="00C71BE6">
        <w:rPr>
          <w:rFonts w:ascii="Times New Roman" w:hAnsi="Times New Roman"/>
          <w:color w:val="000000"/>
          <w:vertAlign w:val="subscript"/>
        </w:rPr>
        <w:t>3</w:t>
      </w:r>
      <w:r w:rsidRPr="00C71BE6">
        <w:rPr>
          <w:rFonts w:ascii="Times New Roman" w:hAnsi="Times New Roman"/>
          <w:color w:val="000000"/>
        </w:rPr>
        <w:t xml:space="preserve"> = 150V thì sau bao lâu (t</w:t>
      </w:r>
      <w:r w:rsidRPr="00C71BE6">
        <w:rPr>
          <w:rFonts w:ascii="Times New Roman" w:hAnsi="Times New Roman"/>
          <w:color w:val="000000"/>
          <w:vertAlign w:val="subscript"/>
        </w:rPr>
        <w:t>3</w:t>
      </w:r>
      <w:r w:rsidRPr="00C71BE6">
        <w:rPr>
          <w:rFonts w:ascii="Times New Roman" w:hAnsi="Times New Roman"/>
          <w:color w:val="000000"/>
        </w:rPr>
        <w:t>) thì nước sẽ sô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7:</w:t>
      </w:r>
      <w:r w:rsidRPr="00C71BE6">
        <w:rPr>
          <w:rFonts w:ascii="Times New Roman" w:hAnsi="Times New Roman"/>
          <w:color w:val="000000"/>
        </w:rPr>
        <w:t xml:space="preserve"> Cho mạch điện như hình vẽ H.2.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2Ω; R</w:t>
      </w:r>
      <w:r w:rsidRPr="00C71BE6">
        <w:rPr>
          <w:rFonts w:ascii="Times New Roman" w:hAnsi="Times New Roman"/>
          <w:color w:val="000000"/>
          <w:vertAlign w:val="subscript"/>
        </w:rPr>
        <w:t>2</w:t>
      </w:r>
      <w:r w:rsidRPr="00C71BE6">
        <w:rPr>
          <w:rFonts w:ascii="Times New Roman" w:hAnsi="Times New Roman"/>
          <w:color w:val="000000"/>
        </w:rPr>
        <w:t xml:space="preserve"> = 3Ω,  R</w:t>
      </w:r>
      <w:r w:rsidRPr="00C71BE6">
        <w:rPr>
          <w:rFonts w:ascii="Times New Roman" w:hAnsi="Times New Roman"/>
          <w:color w:val="000000"/>
          <w:vertAlign w:val="subscript"/>
        </w:rPr>
        <w:t xml:space="preserve">4 </w:t>
      </w:r>
      <w:r w:rsidRPr="00C71BE6">
        <w:rPr>
          <w:rFonts w:ascii="Times New Roman" w:hAnsi="Times New Roman"/>
          <w:color w:val="000000"/>
        </w:rPr>
        <w:t>= 6Ω và R</w:t>
      </w:r>
      <w:r w:rsidRPr="00C71BE6">
        <w:rPr>
          <w:rFonts w:ascii="Times New Roman" w:hAnsi="Times New Roman"/>
          <w:color w:val="000000"/>
          <w:vertAlign w:val="subscript"/>
        </w:rPr>
        <w:t>A</w:t>
      </w:r>
      <w:r w:rsidRPr="00C71BE6">
        <w:rPr>
          <w:rFonts w:ascii="Times New Roman" w:hAnsi="Times New Roman"/>
          <w:color w:val="000000"/>
        </w:rPr>
        <w:t xml:space="preserve"> ≈ 0. Ampe kế chỉ 1A .Tính cường độ dòng điện qua mỗi điện trở và U</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8:</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AB </w:t>
      </w:r>
      <w:r w:rsidRPr="00C71BE6">
        <w:rPr>
          <w:rFonts w:ascii="Times New Roman" w:hAnsi="Times New Roman"/>
          <w:color w:val="000000"/>
        </w:rPr>
        <w:t>không đổi; R</w:t>
      </w:r>
      <w:r w:rsidRPr="00C71BE6">
        <w:rPr>
          <w:rFonts w:ascii="Times New Roman" w:hAnsi="Times New Roman"/>
          <w:color w:val="000000"/>
          <w:vertAlign w:val="subscript"/>
        </w:rPr>
        <w:t>1</w:t>
      </w:r>
      <w:r w:rsidRPr="00C71BE6">
        <w:rPr>
          <w:rFonts w:ascii="Times New Roman" w:hAnsi="Times New Roman"/>
          <w:color w:val="000000"/>
        </w:rPr>
        <w:t xml:space="preserve"> = 10Ω; R</w:t>
      </w:r>
      <w:r w:rsidRPr="00C71BE6">
        <w:rPr>
          <w:rFonts w:ascii="Times New Roman" w:hAnsi="Times New Roman"/>
          <w:color w:val="000000"/>
          <w:vertAlign w:val="subscript"/>
        </w:rPr>
        <w:t>2</w:t>
      </w:r>
      <w:r w:rsidRPr="00C71BE6">
        <w:rPr>
          <w:rFonts w:ascii="Times New Roman" w:hAnsi="Times New Roman"/>
          <w:color w:val="000000"/>
        </w:rPr>
        <w:t xml:space="preserve"> = 50Ω, R</w:t>
      </w:r>
      <w:r w:rsidRPr="00C71BE6">
        <w:rPr>
          <w:rFonts w:ascii="Times New Roman" w:hAnsi="Times New Roman"/>
          <w:color w:val="000000"/>
          <w:vertAlign w:val="subscript"/>
        </w:rPr>
        <w:t>3</w:t>
      </w:r>
      <w:r w:rsidRPr="00C71BE6">
        <w:rPr>
          <w:rFonts w:ascii="Times New Roman" w:hAnsi="Times New Roman"/>
          <w:color w:val="000000"/>
        </w:rPr>
        <w:t xml:space="preserve"> = 20Ω và R</w:t>
      </w:r>
      <w:r w:rsidRPr="00C71BE6">
        <w:rPr>
          <w:rFonts w:ascii="Times New Roman" w:hAnsi="Times New Roman"/>
          <w:color w:val="000000"/>
          <w:vertAlign w:val="subscript"/>
        </w:rPr>
        <w:t>V</w:t>
      </w:r>
      <w:r w:rsidRPr="00C71BE6">
        <w:rPr>
          <w:rFonts w:ascii="Times New Roman" w:hAnsi="Times New Roman"/>
          <w:color w:val="000000"/>
        </w:rPr>
        <w:t xml:space="preserve"> = ∞. Đoạn DB gồm hai điện trở giống nhau. Khi R nt R thì số chỉ của vôn kế là U</w:t>
      </w:r>
      <w:r w:rsidRPr="00C71BE6">
        <w:rPr>
          <w:rFonts w:ascii="Times New Roman" w:hAnsi="Times New Roman"/>
          <w:color w:val="000000"/>
          <w:vertAlign w:val="subscript"/>
        </w:rPr>
        <w:t>1</w:t>
      </w:r>
      <w:r w:rsidRPr="00C71BE6">
        <w:rPr>
          <w:rFonts w:ascii="Times New Roman" w:hAnsi="Times New Roman"/>
          <w:color w:val="000000"/>
        </w:rPr>
        <w:t>, khi R//R thì số chỉ của vôn kế là U</w:t>
      </w:r>
      <w:r w:rsidRPr="00C71BE6">
        <w:rPr>
          <w:rFonts w:ascii="Times New Roman" w:hAnsi="Times New Roman"/>
          <w:color w:val="000000"/>
          <w:vertAlign w:val="subscript"/>
        </w:rPr>
        <w:t>2</w:t>
      </w:r>
      <w:r w:rsidRPr="00C71BE6">
        <w:rPr>
          <w:rFonts w:ascii="Times New Roman" w:hAnsi="Times New Roman"/>
          <w:color w:val="000000"/>
        </w:rPr>
        <w:t xml:space="preserve"> = 3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0880" behindDoc="1" locked="0" layoutInCell="1" allowOverlap="1">
            <wp:simplePos x="0" y="0"/>
            <wp:positionH relativeFrom="column">
              <wp:posOffset>3945255</wp:posOffset>
            </wp:positionH>
            <wp:positionV relativeFrom="paragraph">
              <wp:posOffset>-274320</wp:posOffset>
            </wp:positionV>
            <wp:extent cx="2312035" cy="1337310"/>
            <wp:effectExtent l="0" t="0" r="0" b="0"/>
            <wp:wrapTight wrapText="bothSides">
              <wp:wrapPolygon edited="0">
                <wp:start x="0" y="0"/>
                <wp:lineTo x="0" y="21231"/>
                <wp:lineTo x="21357" y="21231"/>
                <wp:lineTo x="21357" y="0"/>
                <wp:lineTo x="0" y="0"/>
              </wp:wrapPolygon>
            </wp:wrapTight>
            <wp:docPr id="592" name="Picture 592" descr="1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15_4"/>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312035" cy="1337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a/ Xác định R và 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Nếu đoạn DB chỉ có một điện trở R thì số chỉ của vôn kế là bao nhiêu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Nếu đoạn DB bị hở mạch hay nối tắt thì vôn kế chỉ bao nhiêu ?</w:t>
      </w:r>
    </w:p>
    <w:p w:rsidR="007A4FEF" w:rsidRPr="00C71BE6" w:rsidRDefault="007A4FEF" w:rsidP="007A4FEF">
      <w:pPr>
        <w:ind w:firstLine="684"/>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Nguồn hiệu điện thế U không đổi, một vôn kế và hai điện trở R</w:t>
      </w:r>
      <w:r w:rsidRPr="00C71BE6">
        <w:rPr>
          <w:rFonts w:ascii="Times New Roman" w:hAnsi="Times New Roman"/>
          <w:color w:val="000000"/>
          <w:vertAlign w:val="subscript"/>
        </w:rPr>
        <w:t>1</w:t>
      </w:r>
      <w:r w:rsidRPr="00C71BE6">
        <w:rPr>
          <w:rFonts w:ascii="Times New Roman" w:hAnsi="Times New Roman"/>
          <w:color w:val="000000"/>
        </w:rPr>
        <w:t xml:space="preserve"> = 300Ω, R</w:t>
      </w:r>
      <w:r w:rsidRPr="00C71BE6">
        <w:rPr>
          <w:rFonts w:ascii="Times New Roman" w:hAnsi="Times New Roman"/>
          <w:color w:val="000000"/>
          <w:vertAlign w:val="subscript"/>
        </w:rPr>
        <w:t>2</w:t>
      </w:r>
      <w:r w:rsidRPr="00C71BE6">
        <w:rPr>
          <w:rFonts w:ascii="Times New Roman" w:hAnsi="Times New Roman"/>
          <w:color w:val="000000"/>
        </w:rPr>
        <w:t xml:space="preserve"> = 225Ω mắc vào nguồn.</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ab/>
        <w:t>a/  R</w:t>
      </w:r>
      <w:r w:rsidRPr="00C71BE6">
        <w:rPr>
          <w:rFonts w:ascii="Times New Roman" w:hAnsi="Times New Roman"/>
          <w:color w:val="000000"/>
          <w:vertAlign w:val="subscript"/>
        </w:rPr>
        <w:t>1</w:t>
      </w:r>
      <w:r w:rsidRPr="00C71BE6">
        <w:rPr>
          <w:rFonts w:ascii="Times New Roman" w:hAnsi="Times New Roman"/>
          <w:color w:val="000000"/>
        </w:rPr>
        <w:t xml:space="preserve"> nối tiếp R</w:t>
      </w:r>
      <w:r w:rsidRPr="00C71BE6">
        <w:rPr>
          <w:rFonts w:ascii="Times New Roman" w:hAnsi="Times New Roman"/>
          <w:color w:val="000000"/>
          <w:vertAlign w:val="subscript"/>
        </w:rPr>
        <w:t>2</w:t>
      </w:r>
      <w:r w:rsidRPr="00C71BE6">
        <w:rPr>
          <w:rFonts w:ascii="Times New Roman" w:hAnsi="Times New Roman"/>
          <w:color w:val="000000"/>
        </w:rPr>
        <w:t>, vôn kế mắc vào hai đầu R</w:t>
      </w:r>
      <w:r w:rsidRPr="00C71BE6">
        <w:rPr>
          <w:rFonts w:ascii="Times New Roman" w:hAnsi="Times New Roman"/>
          <w:color w:val="000000"/>
          <w:vertAlign w:val="subscript"/>
        </w:rPr>
        <w:t>1</w:t>
      </w:r>
      <w:r w:rsidRPr="00C71BE6">
        <w:rPr>
          <w:rFonts w:ascii="Times New Roman" w:hAnsi="Times New Roman"/>
          <w:color w:val="000000"/>
        </w:rPr>
        <w:t xml:space="preserve"> chỉ 9,5V. Tìm số chỉ vôn kế nếu mắc vào hai đầu R</w:t>
      </w:r>
      <w:r w:rsidRPr="00C71BE6">
        <w:rPr>
          <w:rFonts w:ascii="Times New Roman" w:hAnsi="Times New Roman"/>
          <w:color w:val="000000"/>
          <w:vertAlign w:val="subscript"/>
        </w:rPr>
        <w:t>2</w:t>
      </w:r>
      <w:r w:rsidRPr="00C71BE6">
        <w:rPr>
          <w:rFonts w:ascii="Times New Roman" w:hAnsi="Times New Roman"/>
          <w:color w:val="000000"/>
          <w:vertAlign w:val="subscript"/>
        </w:rPr>
        <w:softHyphen/>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ab/>
        <w:t>b/  R</w:t>
      </w:r>
      <w:r w:rsidRPr="00C71BE6">
        <w:rPr>
          <w:rFonts w:ascii="Times New Roman" w:hAnsi="Times New Roman"/>
          <w:color w:val="000000"/>
          <w:vertAlign w:val="subscript"/>
        </w:rPr>
        <w:t>1</w:t>
      </w:r>
      <w:r w:rsidRPr="00C71BE6">
        <w:rPr>
          <w:rFonts w:ascii="Times New Roman" w:hAnsi="Times New Roman"/>
          <w:color w:val="000000"/>
        </w:rPr>
        <w:t xml:space="preserve"> song song R</w:t>
      </w:r>
      <w:r w:rsidRPr="00C71BE6">
        <w:rPr>
          <w:rFonts w:ascii="Times New Roman" w:hAnsi="Times New Roman"/>
          <w:color w:val="000000"/>
          <w:vertAlign w:val="subscript"/>
        </w:rPr>
        <w:t>2</w:t>
      </w:r>
      <w:r w:rsidRPr="00C71BE6">
        <w:rPr>
          <w:rFonts w:ascii="Times New Roman" w:hAnsi="Times New Roman"/>
          <w:color w:val="000000"/>
        </w:rPr>
        <w:t>, cả hai mắc nối tiếp với vôn kế.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2928" behindDoc="1" locked="0" layoutInCell="1" allowOverlap="1">
            <wp:simplePos x="0" y="0"/>
            <wp:positionH relativeFrom="column">
              <wp:posOffset>4271010</wp:posOffset>
            </wp:positionH>
            <wp:positionV relativeFrom="paragraph">
              <wp:posOffset>55245</wp:posOffset>
            </wp:positionV>
            <wp:extent cx="2338070" cy="1319530"/>
            <wp:effectExtent l="0" t="0" r="5080" b="0"/>
            <wp:wrapTight wrapText="bothSides">
              <wp:wrapPolygon edited="0">
                <wp:start x="0" y="0"/>
                <wp:lineTo x="0" y="21205"/>
                <wp:lineTo x="21471" y="21205"/>
                <wp:lineTo x="21471" y="0"/>
                <wp:lineTo x="0" y="0"/>
              </wp:wrapPolygon>
            </wp:wrapTight>
            <wp:docPr id="591" name="Picture 591" descr="2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23_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33807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c/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nối tiếp với nhau vôn kế chỉ 12V. Tìm số chỉ của vôn kế khi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song so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lang w:val="nl-NL"/>
        </w:rPr>
        <w:t>Bài 10:</w:t>
      </w:r>
      <w:r w:rsidRPr="00C71BE6">
        <w:rPr>
          <w:rFonts w:ascii="Times New Roman" w:hAnsi="Times New Roman"/>
          <w:color w:val="000000"/>
          <w:lang w:val="nl-NL"/>
        </w:rPr>
        <w:t xml:space="preserve"> </w:t>
      </w:r>
      <w:r w:rsidRPr="00C71BE6">
        <w:rPr>
          <w:rFonts w:ascii="Times New Roman" w:hAnsi="Times New Roman"/>
          <w:color w:val="000000"/>
        </w:rPr>
        <w:t>Cho mạch điện như hình vẽ H.2. Các ampe kế giống nhau và có cùng R</w:t>
      </w:r>
      <w:r w:rsidRPr="00C71BE6">
        <w:rPr>
          <w:rFonts w:ascii="Times New Roman" w:hAnsi="Times New Roman"/>
          <w:color w:val="000000"/>
          <w:vertAlign w:val="subscript"/>
        </w:rPr>
        <w:t>A</w:t>
      </w:r>
      <w:r w:rsidRPr="00C71BE6">
        <w:rPr>
          <w:rFonts w:ascii="Times New Roman" w:hAnsi="Times New Roman"/>
          <w:color w:val="000000"/>
        </w:rPr>
        <w:t>. A</w:t>
      </w:r>
      <w:r w:rsidRPr="00C71BE6">
        <w:rPr>
          <w:rFonts w:ascii="Times New Roman" w:hAnsi="Times New Roman"/>
          <w:color w:val="000000"/>
          <w:vertAlign w:val="subscript"/>
        </w:rPr>
        <w:t>1</w:t>
      </w:r>
      <w:r w:rsidRPr="00C71BE6">
        <w:rPr>
          <w:rFonts w:ascii="Times New Roman" w:hAnsi="Times New Roman"/>
          <w:color w:val="000000"/>
        </w:rPr>
        <w:t xml:space="preserve"> chỉ 1,5A, A</w:t>
      </w:r>
      <w:r w:rsidRPr="00C71BE6">
        <w:rPr>
          <w:rFonts w:ascii="Times New Roman" w:hAnsi="Times New Roman"/>
          <w:color w:val="000000"/>
          <w:vertAlign w:val="subscript"/>
        </w:rPr>
        <w:t>2</w:t>
      </w:r>
      <w:r w:rsidRPr="00C71BE6">
        <w:rPr>
          <w:rFonts w:ascii="Times New Roman" w:hAnsi="Times New Roman"/>
          <w:color w:val="000000"/>
        </w:rPr>
        <w:t xml:space="preserve"> chỉ 2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ìm chỉ số của các ampe kế A</w:t>
      </w:r>
      <w:r w:rsidRPr="00C71BE6">
        <w:rPr>
          <w:rFonts w:ascii="Times New Roman" w:hAnsi="Times New Roman"/>
          <w:color w:val="000000"/>
          <w:vertAlign w:val="subscript"/>
        </w:rPr>
        <w:t>3</w:t>
      </w:r>
      <w:r w:rsidRPr="00C71BE6">
        <w:rPr>
          <w:rFonts w:ascii="Times New Roman" w:hAnsi="Times New Roman"/>
          <w:color w:val="000000"/>
        </w:rPr>
        <w:t xml:space="preserve"> và A</w:t>
      </w:r>
      <w:r w:rsidRPr="00C71BE6">
        <w:rPr>
          <w:rFonts w:ascii="Times New Roman" w:hAnsi="Times New Roman"/>
          <w:color w:val="000000"/>
          <w:vertAlign w:val="subscript"/>
        </w:rPr>
        <w:t>4</w:t>
      </w:r>
      <w:r w:rsidRPr="00C71BE6">
        <w:rPr>
          <w:rFonts w:ascii="Times New Roman" w:hAnsi="Times New Roman"/>
          <w:color w:val="000000"/>
        </w:rPr>
        <w:t xml:space="preserve">, cường độ dòng điện I qua R. </w:t>
      </w:r>
    </w:p>
    <w:p w:rsidR="007A4FEF" w:rsidRPr="00C71BE6" w:rsidRDefault="007A4FEF" w:rsidP="007A4FEF">
      <w:pPr>
        <w:ind w:firstLine="720"/>
        <w:jc w:val="both"/>
        <w:rPr>
          <w:rFonts w:ascii="Times New Roman" w:hAnsi="Times New Roman"/>
          <w:color w:val="000000"/>
        </w:rPr>
      </w:pPr>
      <w:r w:rsidRPr="00C71BE6">
        <w:rPr>
          <w:rFonts w:ascii="Times New Roman" w:hAnsi="Times New Roman"/>
          <w:color w:val="000000"/>
        </w:rPr>
        <w:t>b/  Biết R = 1,5Ω, tính R</w:t>
      </w:r>
      <w:r w:rsidRPr="00C71BE6">
        <w:rPr>
          <w:rFonts w:ascii="Times New Roman" w:hAnsi="Times New Roman"/>
          <w:color w:val="000000"/>
          <w:vertAlign w:val="subscript"/>
        </w:rPr>
        <w:t>A</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w:drawing>
          <wp:anchor distT="0" distB="0" distL="114300" distR="114300" simplePos="0" relativeHeight="251773952" behindDoc="1" locked="0" layoutInCell="1" allowOverlap="1">
            <wp:simplePos x="0" y="0"/>
            <wp:positionH relativeFrom="column">
              <wp:posOffset>4644390</wp:posOffset>
            </wp:positionH>
            <wp:positionV relativeFrom="paragraph">
              <wp:posOffset>149225</wp:posOffset>
            </wp:positionV>
            <wp:extent cx="1518285" cy="1485900"/>
            <wp:effectExtent l="0" t="0" r="5715" b="0"/>
            <wp:wrapTight wrapText="bothSides">
              <wp:wrapPolygon edited="0">
                <wp:start x="0" y="0"/>
                <wp:lineTo x="0" y="21323"/>
                <wp:lineTo x="21410" y="21323"/>
                <wp:lineTo x="21410" y="0"/>
                <wp:lineTo x="0" y="0"/>
              </wp:wrapPolygon>
            </wp:wrapTight>
            <wp:docPr id="590" name="Picture 590" descr="2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23_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51828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1:</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MN </w:t>
      </w:r>
      <w:r w:rsidRPr="00C71BE6">
        <w:rPr>
          <w:rFonts w:ascii="Times New Roman" w:hAnsi="Times New Roman"/>
          <w:color w:val="000000"/>
        </w:rPr>
        <w:t>= 28V không đổi; 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12Ω. AB là một dây dẫn có </w:t>
      </w:r>
      <w:r w:rsidRPr="00C71BE6">
        <w:rPr>
          <w:rFonts w:ascii="Times New Roman" w:hAnsi="Times New Roman"/>
          <w:i/>
          <w:color w:val="000000"/>
        </w:rPr>
        <w:t>l</w:t>
      </w:r>
      <w:r w:rsidRPr="00C71BE6">
        <w:rPr>
          <w:rFonts w:ascii="Times New Roman" w:hAnsi="Times New Roman"/>
          <w:color w:val="000000"/>
        </w:rPr>
        <w:t xml:space="preserve"> = 3m, S = 0,1mm</w:t>
      </w:r>
      <w:r w:rsidRPr="00C71BE6">
        <w:rPr>
          <w:rFonts w:ascii="Times New Roman" w:hAnsi="Times New Roman"/>
          <w:color w:val="000000"/>
          <w:vertAlign w:val="superscript"/>
        </w:rPr>
        <w:t>2</w:t>
      </w:r>
      <w:r w:rsidRPr="00C71BE6">
        <w:rPr>
          <w:rFonts w:ascii="Times New Roman" w:hAnsi="Times New Roman"/>
          <w:color w:val="000000"/>
          <w:vertAlign w:val="superscript"/>
        </w:rPr>
        <w:softHyphen/>
      </w:r>
      <w:r w:rsidRPr="00C71BE6">
        <w:rPr>
          <w:rFonts w:ascii="Times New Roman" w:hAnsi="Times New Roman"/>
          <w:color w:val="000000"/>
        </w:rPr>
        <w:t xml:space="preserve"> và ρ = 0,4.10</w:t>
      </w:r>
      <w:r w:rsidRPr="00C71BE6">
        <w:rPr>
          <w:rFonts w:ascii="Times New Roman" w:hAnsi="Times New Roman"/>
          <w:color w:val="000000"/>
          <w:vertAlign w:val="superscript"/>
        </w:rPr>
        <w:t>-6</w:t>
      </w:r>
      <w:r w:rsidRPr="00C71BE6">
        <w:rPr>
          <w:rFonts w:ascii="Times New Roman" w:hAnsi="Times New Roman"/>
          <w:color w:val="000000"/>
        </w:rPr>
        <w:t>Ωm. Ampe kế và dây nối có điện trở không đáng kể.</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ính điện trở R</w:t>
      </w:r>
      <w:r w:rsidRPr="00C71BE6">
        <w:rPr>
          <w:rFonts w:ascii="Times New Roman" w:hAnsi="Times New Roman"/>
          <w:color w:val="000000"/>
          <w:vertAlign w:val="subscript"/>
        </w:rPr>
        <w:t xml:space="preserve">AB </w:t>
      </w:r>
      <w:r w:rsidRPr="00C71BE6">
        <w:rPr>
          <w:rFonts w:ascii="Times New Roman" w:hAnsi="Times New Roman"/>
          <w:color w:val="000000"/>
        </w:rPr>
        <w:t>của dây A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Đặt C ở vị trí AC = CB/2. Tìm số chỉ của ampe kế.</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Xác định R</w:t>
      </w:r>
      <w:r w:rsidRPr="00C71BE6">
        <w:rPr>
          <w:rFonts w:ascii="Times New Roman" w:hAnsi="Times New Roman"/>
          <w:color w:val="000000"/>
          <w:vertAlign w:val="subscript"/>
        </w:rPr>
        <w:t xml:space="preserve">AC </w:t>
      </w:r>
      <w:r w:rsidRPr="00C71BE6">
        <w:rPr>
          <w:rFonts w:ascii="Times New Roman" w:hAnsi="Times New Roman"/>
          <w:color w:val="000000"/>
        </w:rPr>
        <w:t xml:space="preserve"> để ampe kế chỉ 1/3A.</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Bài 12:</w:t>
      </w:r>
      <w:r w:rsidRPr="00C71BE6">
        <w:rPr>
          <w:rFonts w:ascii="Times New Roman" w:hAnsi="Times New Roman"/>
          <w:color w:val="000000"/>
        </w:rPr>
        <w:t xml:space="preserve"> a/Hai bóng đèn có cùng hiệu điện thế định mức nhưng có công suất định mức khác nhau:P</w:t>
      </w:r>
      <w:r w:rsidRPr="00C71BE6">
        <w:rPr>
          <w:rFonts w:ascii="Times New Roman" w:hAnsi="Times New Roman"/>
          <w:color w:val="000000"/>
          <w:vertAlign w:val="subscript"/>
        </w:rPr>
        <w:t>1</w:t>
      </w:r>
      <w:r w:rsidRPr="00C71BE6">
        <w:rPr>
          <w:rFonts w:ascii="Times New Roman" w:hAnsi="Times New Roman"/>
          <w:color w:val="000000"/>
        </w:rPr>
        <w:t>=40W và P</w:t>
      </w:r>
      <w:r w:rsidRPr="00C71BE6">
        <w:rPr>
          <w:rFonts w:ascii="Times New Roman" w:hAnsi="Times New Roman"/>
          <w:color w:val="000000"/>
          <w:vertAlign w:val="subscript"/>
        </w:rPr>
        <w:t>2</w:t>
      </w:r>
      <w:r w:rsidRPr="00C71BE6">
        <w:rPr>
          <w:rFonts w:ascii="Times New Roman" w:hAnsi="Times New Roman"/>
          <w:color w:val="000000"/>
        </w:rPr>
        <w:softHyphen/>
        <w:t>=60W.Nếu mắc nối tiếp hai bong đèn này rồi mắc vào nguồn có hiệu điện thế bằng hiệu điện thế định mức của mỗi  bong đènđó là bao nhiêu?Coi điện trở các đèn không thay đổi ;bỏ qua điện trở và dây nối.</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Hai điện trở R</w:t>
      </w:r>
      <w:r w:rsidRPr="00C71BE6">
        <w:rPr>
          <w:rFonts w:ascii="Times New Roman" w:hAnsi="Times New Roman"/>
          <w:color w:val="000000"/>
          <w:vertAlign w:val="subscript"/>
        </w:rPr>
        <w:t>1</w:t>
      </w:r>
      <w:r w:rsidRPr="00C71BE6">
        <w:rPr>
          <w:rFonts w:ascii="Times New Roman" w:hAnsi="Times New Roman"/>
          <w:color w:val="000000"/>
        </w:rPr>
        <w:t>=5k</w:t>
      </w:r>
      <w:r>
        <w:rPr>
          <w:rFonts w:ascii="Times New Roman" w:hAnsi="Times New Roman"/>
          <w:noProof/>
          <w:color w:val="000000"/>
        </w:rPr>
        <w:drawing>
          <wp:inline distT="0" distB="0" distL="0" distR="0">
            <wp:extent cx="180975" cy="180975"/>
            <wp:effectExtent l="0" t="0" r="9525" b="9525"/>
            <wp:docPr id="5" name="Picture 5"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và R</w:t>
      </w:r>
      <w:r w:rsidRPr="00C71BE6">
        <w:rPr>
          <w:rFonts w:ascii="Times New Roman" w:hAnsi="Times New Roman"/>
          <w:color w:val="000000"/>
          <w:vertAlign w:val="subscript"/>
        </w:rPr>
        <w:t>2</w:t>
      </w:r>
      <w:r w:rsidRPr="00C71BE6">
        <w:rPr>
          <w:rFonts w:ascii="Times New Roman" w:hAnsi="Times New Roman"/>
          <w:color w:val="000000"/>
        </w:rPr>
        <w:t>=10k</w:t>
      </w:r>
      <w:r>
        <w:rPr>
          <w:rFonts w:ascii="Times New Roman" w:hAnsi="Times New Roman"/>
          <w:noProof/>
          <w:color w:val="000000"/>
        </w:rPr>
        <w:drawing>
          <wp:inline distT="0" distB="0" distL="0" distR="0">
            <wp:extent cx="180975" cy="180975"/>
            <wp:effectExtent l="0" t="0" r="9525" b="9525"/>
            <wp:docPr id="4" name="Picture 4"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 xml:space="preserve"> mắc nối tiếp nhau rồi mắc vào nguồn có hiệu điện thế không đổi.Dùng một vôn kế đo hiệu điện thế giữa hai đầu R</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bscript"/>
        </w:rPr>
        <w:softHyphen/>
        <w:t>2</w:t>
      </w:r>
      <w:r w:rsidRPr="00C71BE6">
        <w:rPr>
          <w:rFonts w:ascii="Times New Roman" w:hAnsi="Times New Roman"/>
          <w:color w:val="000000"/>
        </w:rPr>
        <w:t>. Điện trở vôn kế phải thoả mãn điều kiện nào đểsai số của phép đo không vượt quá 2%?Bỏ qua điện trở của dây nối.</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w:drawing>
          <wp:anchor distT="0" distB="0" distL="114300" distR="114300" simplePos="0" relativeHeight="251774976" behindDoc="1" locked="0" layoutInCell="1" allowOverlap="1">
            <wp:simplePos x="0" y="0"/>
            <wp:positionH relativeFrom="column">
              <wp:posOffset>3514725</wp:posOffset>
            </wp:positionH>
            <wp:positionV relativeFrom="paragraph">
              <wp:posOffset>58420</wp:posOffset>
            </wp:positionV>
            <wp:extent cx="2809875" cy="1147445"/>
            <wp:effectExtent l="0" t="0" r="9525"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809875"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3:</w:t>
      </w:r>
      <w:r w:rsidRPr="00C71BE6">
        <w:rPr>
          <w:rFonts w:ascii="Times New Roman" w:hAnsi="Times New Roman"/>
          <w:color w:val="000000"/>
        </w:rPr>
        <w:t xml:space="preserve"> Cho mạch đi ện như hình vẽ:U</w:t>
      </w:r>
      <w:r w:rsidRPr="00C71BE6">
        <w:rPr>
          <w:rFonts w:ascii="Times New Roman" w:hAnsi="Times New Roman"/>
          <w:color w:val="000000"/>
          <w:vertAlign w:val="subscript"/>
        </w:rPr>
        <w:t>AB</w:t>
      </w:r>
      <w:r w:rsidRPr="00C71BE6">
        <w:rPr>
          <w:rFonts w:ascii="Times New Roman" w:hAnsi="Times New Roman"/>
          <w:color w:val="000000"/>
        </w:rPr>
        <w:t>=4,2V;R</w:t>
      </w:r>
      <w:r w:rsidRPr="00C71BE6">
        <w:rPr>
          <w:rFonts w:ascii="Times New Roman" w:hAnsi="Times New Roman"/>
          <w:color w:val="000000"/>
          <w:vertAlign w:val="subscript"/>
        </w:rPr>
        <w:t>1</w:t>
      </w:r>
      <w:r w:rsidRPr="00C71BE6">
        <w:rPr>
          <w:rFonts w:ascii="Times New Roman" w:hAnsi="Times New Roman"/>
          <w:color w:val="000000"/>
        </w:rPr>
        <w:t>=1</w:t>
      </w:r>
      <w:r>
        <w:rPr>
          <w:rFonts w:ascii="Times New Roman" w:hAnsi="Times New Roman"/>
          <w:noProof/>
          <w:color w:val="000000"/>
        </w:rPr>
        <w:drawing>
          <wp:inline distT="0" distB="0" distL="0" distR="0">
            <wp:extent cx="180975" cy="180975"/>
            <wp:effectExtent l="0" t="0" r="9525" b="9525"/>
            <wp:docPr id="3" name="Picture 3"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2</w:t>
      </w:r>
      <w:r>
        <w:rPr>
          <w:rFonts w:ascii="Times New Roman" w:hAnsi="Times New Roman"/>
          <w:noProof/>
          <w:color w:val="000000"/>
        </w:rPr>
        <w:drawing>
          <wp:inline distT="0" distB="0" distL="0" distR="0">
            <wp:extent cx="180975" cy="180975"/>
            <wp:effectExtent l="0" t="0" r="9525" b="9525"/>
            <wp:docPr id="2" name="Picture 2"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3</w:t>
      </w:r>
      <w:r>
        <w:rPr>
          <w:rFonts w:ascii="Times New Roman" w:hAnsi="Times New Roman"/>
          <w:noProof/>
          <w:color w:val="000000"/>
        </w:rPr>
        <w:drawing>
          <wp:inline distT="0" distB="0" distL="0" distR="0">
            <wp:extent cx="180975" cy="180975"/>
            <wp:effectExtent l="0" t="0" r="9525" b="9525"/>
            <wp:docPr id="1" name="Picture 1"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Vôn kế có điệ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trở vô cùng lớn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ìm giá trị R</w:t>
      </w:r>
      <w:r w:rsidRPr="00C71BE6">
        <w:rPr>
          <w:rFonts w:ascii="Times New Roman" w:hAnsi="Times New Roman"/>
          <w:color w:val="000000"/>
          <w:vertAlign w:val="subscript"/>
        </w:rPr>
        <w:t>4</w:t>
      </w:r>
      <w:r w:rsidRPr="00C71BE6">
        <w:rPr>
          <w:rFonts w:ascii="Times New Roman" w:hAnsi="Times New Roman"/>
          <w:color w:val="000000"/>
        </w:rPr>
        <w:t xml:space="preserve"> để cường độ dòng qua nó là 0,4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Tìm số chỉ vôn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b/ .Thay vôn kế bằng ampe kế có điện trở kông đáng kể.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để công suất toả nhiệt của nó đật giá trị cực đại.Tìm R</w:t>
      </w:r>
      <w:r w:rsidRPr="00C71BE6">
        <w:rPr>
          <w:rFonts w:ascii="Times New Roman" w:hAnsi="Times New Roman"/>
          <w:color w:val="000000"/>
          <w:vertAlign w:val="subscript"/>
        </w:rPr>
        <w:t>4</w:t>
      </w:r>
      <w:r w:rsidRPr="00C71BE6">
        <w:rPr>
          <w:rFonts w:ascii="Times New Roman" w:hAnsi="Times New Roman"/>
          <w:color w:val="000000"/>
        </w:rPr>
        <w:t xml:space="preserve"> và số chỉ của ampe 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lang w:val="nl-NL"/>
        </w:rPr>
        <w:lastRenderedPageBreak/>
        <w:t xml:space="preserve">Bài 14: </w:t>
      </w:r>
      <w:r w:rsidRPr="00C71BE6">
        <w:rPr>
          <w:rFonts w:ascii="Times New Roman" w:hAnsi="Times New Roman"/>
          <w:color w:val="000000"/>
        </w:rPr>
        <w:t>Hai dây dẫn hình trụ, đồng chất có khối lượng bằng nhau. Biết đường kính của dây thứ hai bằng hai lần đường kính của dây thứ nhất và tổng điện trở của hai dây bằng 68</w:t>
      </w:r>
      <w:r w:rsidRPr="00C71BE6">
        <w:rPr>
          <w:rFonts w:ascii="Times New Roman" w:hAnsi="Times New Roman"/>
          <w:color w:val="000000"/>
          <w:position w:val="-4"/>
        </w:rPr>
        <w:object w:dxaOrig="260" w:dyaOrig="260">
          <v:shape id="_x0000_i1202" type="#_x0000_t75" style="width:13.15pt;height:13.15pt" o:ole="">
            <v:imagedata r:id="rId348" o:title=""/>
          </v:shape>
          <o:OLEObject Type="Embed" ProgID="Equation.DSMT4" ShapeID="_x0000_i1202" DrawAspect="Content" ObjectID="_1637045726" r:id="rId349"/>
        </w:object>
      </w:r>
      <w:r w:rsidRPr="00C71BE6">
        <w:rPr>
          <w:rFonts w:ascii="Times New Roman" w:hAnsi="Times New Roman"/>
          <w:color w:val="000000"/>
        </w:rPr>
        <w:t>. Hãy xác định điện trở tương đương của hai dây dẫn khi chúng mắc song song với nhau.</w:t>
      </w:r>
    </w:p>
    <w:p w:rsidR="007A4FEF" w:rsidRPr="00C71BE6" w:rsidRDefault="007A4FEF" w:rsidP="007A4FEF">
      <w:pPr>
        <w:tabs>
          <w:tab w:val="center" w:pos="1980"/>
        </w:tabs>
        <w:ind w:firstLine="570"/>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w:t>
      </w:r>
      <w:r>
        <w:rPr>
          <w:rFonts w:ascii="Times New Roman" w:hAnsi="Times New Roman"/>
          <w:noProof/>
          <w:color w:val="000000"/>
        </w:rPr>
        <mc:AlternateContent>
          <mc:Choice Requires="wpg">
            <w:drawing>
              <wp:anchor distT="0" distB="0" distL="114300" distR="114300" simplePos="0" relativeHeight="251776000" behindDoc="0" locked="0" layoutInCell="1" allowOverlap="1">
                <wp:simplePos x="0" y="0"/>
                <wp:positionH relativeFrom="column">
                  <wp:posOffset>4562475</wp:posOffset>
                </wp:positionH>
                <wp:positionV relativeFrom="paragraph">
                  <wp:posOffset>130175</wp:posOffset>
                </wp:positionV>
                <wp:extent cx="1495425" cy="1285875"/>
                <wp:effectExtent l="635" t="0" r="0" b="0"/>
                <wp:wrapNone/>
                <wp:docPr id="58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285875"/>
                          <a:chOff x="8603" y="6399"/>
                          <a:chExt cx="2355" cy="2025"/>
                        </a:xfrm>
                      </wpg:grpSpPr>
                      <wps:wsp>
                        <wps:cNvPr id="583" name="Text Box 504"/>
                        <wps:cNvSpPr txBox="1">
                          <a:spLocks noChangeArrowheads="1"/>
                        </wps:cNvSpPr>
                        <wps:spPr bwMode="auto">
                          <a:xfrm>
                            <a:off x="9878" y="8049"/>
                            <a:ext cx="3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sz w:val="26"/>
                                  <w:szCs w:val="26"/>
                                </w:rPr>
                              </w:pPr>
                              <w:r>
                                <w:rPr>
                                  <w:sz w:val="26"/>
                                  <w:szCs w:val="26"/>
                                </w:rPr>
                                <w:t>-</w:t>
                              </w:r>
                            </w:p>
                          </w:txbxContent>
                        </wps:txbx>
                        <wps:bodyPr rot="0" vert="horz" wrap="square" lIns="91440" tIns="45720" rIns="91440" bIns="45720" anchor="t" anchorCtr="0" upright="1">
                          <a:noAutofit/>
                        </wps:bodyPr>
                      </wps:wsp>
                      <wpg:grpSp>
                        <wpg:cNvPr id="584" name="Group 505"/>
                        <wpg:cNvGrpSpPr>
                          <a:grpSpLocks/>
                        </wpg:cNvGrpSpPr>
                        <wpg:grpSpPr bwMode="auto">
                          <a:xfrm>
                            <a:off x="8603" y="6399"/>
                            <a:ext cx="2355" cy="2025"/>
                            <a:chOff x="8603" y="6399"/>
                            <a:chExt cx="2355" cy="2025"/>
                          </a:xfrm>
                        </wpg:grpSpPr>
                        <wps:wsp>
                          <wps:cNvPr id="585" name="Text Box 506"/>
                          <wps:cNvSpPr txBox="1">
                            <a:spLocks noChangeArrowheads="1"/>
                          </wps:cNvSpPr>
                          <wps:spPr bwMode="auto">
                            <a:xfrm>
                              <a:off x="9338" y="8064"/>
                              <a:ext cx="375"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w:t>
                                </w:r>
                              </w:p>
                            </w:txbxContent>
                          </wps:txbx>
                          <wps:bodyPr rot="0" vert="horz" wrap="square" lIns="91440" tIns="45720" rIns="91440" bIns="45720" anchor="t" anchorCtr="0" upright="1">
                            <a:noAutofit/>
                          </wps:bodyPr>
                        </wps:wsp>
                        <wpg:grpSp>
                          <wpg:cNvPr id="586" name="Group 507"/>
                          <wpg:cNvGrpSpPr>
                            <a:grpSpLocks/>
                          </wpg:cNvGrpSpPr>
                          <wpg:grpSpPr bwMode="auto">
                            <a:xfrm>
                              <a:off x="8603" y="6399"/>
                              <a:ext cx="2355" cy="2025"/>
                              <a:chOff x="8603" y="6309"/>
                              <a:chExt cx="2355" cy="2025"/>
                            </a:xfrm>
                          </wpg:grpSpPr>
                          <pic:pic xmlns:pic="http://schemas.openxmlformats.org/drawingml/2006/picture">
                            <pic:nvPicPr>
                              <pic:cNvPr id="587" name="Picture 50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8603" y="6309"/>
                                <a:ext cx="2355"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8" name="Line 509"/>
                            <wps:cNvCnPr/>
                            <wps:spPr bwMode="auto">
                              <a:xfrm>
                                <a:off x="10283" y="7419"/>
                                <a:ext cx="0" cy="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82" o:spid="_x0000_s1336" style="position:absolute;left:0;text-align:left;margin-left:359.25pt;margin-top:10.25pt;width:117.75pt;height:101.25pt;z-index:251776000" coordorigin="8603,6399" coordsize="2355,202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TNkBdVBQAAuxQAAA4AAABkcnMvZTJvRG9jLnhtbOxY227jNhB9L9B/ EPSuWJIl64I4i8SXYIG0DbrbD6Al2iJWElWSjp0W/ffOkJIt28mum6RbdLEGElCkNOQccs6c4eW7 bVVaD1RIxuux7V24tkXrjOesXo3t3z7Ondi2pCJ1Tkpe07H9SKX97urHHy43TUp9XvAyp8ICI7VM N83YLpRq0sFAZgWtiLzgDa1hcMlFRRQ8itUgF2QD1qty4LvuaLDhIm8Ez6iU0Ds1g/aVtr9c0kz9 slxKqqxybMPalP4v9P8F/h9cXZJ0JUhTsKxdBnnBKirCaph0Z2pKFLHWgp2YqlgmuORLdZHxasCX S5ZR7QN447lH3twKvm60L6t0s2p2MAG0Rzi92Gz288O9sFg+tsPYt62aVLBJel4LOwCeTbNK4a1b 0Xxo7oXxEZp3PPskYXhwPI7PK/Oytdj8xHMwSNaKa3i2S1GhCXDc2updeNztAt0qK4NOL0jCwA9t K4Mxz4/DOArNPmUFbCZ+F4/coW3B8GiYJN3YrP3eH4btx74LZnCNJDUT68W2i0PP4MzJPazydbB+ KEhD9W5JBGwHK6zUwPoRPbzhWyt0A4OsfhFhtdQWBsBdjZI06Fo1nxSkXtFrIfimoCSHFXraIVw6 zGF2BB8kGvkS3EkcQTgCbLEbtLB1oA8BYw34cKSDYgcZSRsh1S3llYWNsS0gpvQqycOdVAbd7hXc 2prPWVlCP0nL+qADbJoemBQ+xTGcXofJn4mbzOJZHDiBP5o5gTudOtfzSeCM5l4UTofTyWTq/YXz ekFasDynNU7ThawXnLd3LXmYYNsFreQly9EcLkmK1WJSCuuBAGXM9a89Q73XBofL0EcMfDlyyfMD 98ZPnPkojpxgHoROErmx43rJTTKCLQim80OX7lhNX++StRnbSQhHX7vzrG+u/p36RtKKKSDlklV4 UvCHL5EUT+CsznVbEVaadg8KXP4eCtjubqMh7swRNUGntout5hzPH6FpHF3w/BGOsOBwxICoIaVA o+DiD9vaAD2Pbfn7mghqW+X7GsIg8YIA+Vw/BGHkw4Pojyz6I6TOwNTYVrZlmhNlcsC6EWxVwEwm 8Gp+DUy1ZPpY71elWU5zhaFDzSCm2Q/0oAv0lj9dTT7H/Ig54q348wkexIhCFj1lQZL+P/kTiOmE P3fHpiXBr8Sfw2HHnyPN4IbAEO49fwZxG1JdruvI8Uz+7LHMmWTU0eqOeT9PtN9ZqU0/z7NS9A2x 0qgLn46VWuf+PVX3BqzkvlzVNSxL4a9No9A6UQZfLirgK7XGZGMKk+osGxURn9aNA7q+IYotWMnU o65RIA/jouqHe5ahgsaHft6Iuh2CcZwW9KHmkO498xUIMZZp1b3XhbIBMYbJa991IhUPrQzw8WAl i5I1nfbBdusz5MejGuMJ2Ez9MuXZuqK1MgWZoCW4z2tZsEZCUk5ptaA56Mb3uUmynSjoqz8/vnbd xL9xJqE7AfUXzZzrJIicyJ1FgRvE3sSbdFJpLSnAQMppw95AK2mZ10leLeH6uoWkCImRhdmvALYW P1IJqrICu5egGtt++G43oGHeI4ugn6XQe6HThcDzCR0mfGGO2WWKf5g6vmt0Wn+zGr07pKB2sQl/ Rpl/hRIZVJWReBrc0Bx91N9Ak5P6XrQ1wlkh5Ll+bC4HosA7qnKhSDCXCofXAic1bgmFjK6ezqlx X11uwS1PW1U9UWFZ6rGBGxQlGNwElJCSoLiraA51EIULN2wBOJ8XfP9h1O6IplclmmRjWLarFvV1 wJEeMxUheocnAU6hbrWXS0+04YZMm2tv8/AKrv+sv9jfOV79DQAA//8DAFBLAwQUAAYACAAAACEA jiIJQroAAAAhAQAAGQAAAGRycy9fcmVscy9lMm9Eb2MueG1sLnJlbHOEj8sKwjAQRfeC/xBmb9O6 EJGm3YjQrdQPGJJpG2weJFHs3xtwY0FwOfdyz2Hq9mVm9qQQtbMCqqIERlY6pe0o4NZfdkdgMaFV ODtLAhaK0DbbTX2lGVMexUn7yDLFRgFTSv7EeZQTGYyF82RzM7hgMOUzjNyjvONIfF+WBx6+GdCs mKxTAkKnKmD94rP5P9sNg5Z0dvJhyKYfCq5NdmcghpGSAENK4yesCjID8Kbmq8eaNwAAAP//AwBQ SwMEFAAGAAgAAAAhAAcNNEbhAAAACgEAAA8AAABkcnMvZG93bnJldi54bWxMj0FLw0AQhe+C/2EZ wZvdTWq0jdmUUtRTEWwF6W2bTJPQ7GzIbpP03zue9DTMvMeb72WrybZiwN43jjREMwUCqXBlQ5WG r/3bwwKED4ZK0zpCDVf0sMpvbzKTlm6kTxx2oRIcQj41GuoQulRKX9RojZ+5Dom1k+utCbz2lSx7 M3K4bWWs1JO0piH+UJsONzUW593FangfzbieR6/D9nzaXA/75ON7G6HW93fT+gVEwCn8meEXn9Eh Z6aju1DpRavhOVokbNUQK55sWCaPXO7Ih3iuQOaZ/F8h/wEAAP//AwBQSwMEFAAGAAgAAAAhABnN pS0yEQAAOGIAABQAAABkcnMvbWVkaWEvaW1hZ2UxLmVtZuyce4zU1RXH7ywPlxXJuNnCWijObipu jH9Q9Y+NsWmpSm1YzbhQRKXtWp8otqsRl1QsS0sQLbY8rK5FqohRfKFBMGC3SuKj+MAHoULFxEo1 Uq122UKrSZV+vr+ZM3t3mPnN7Mxv0FRO+O69cx/nnnvOuY8zv/kRc84tAueCiWAX2AheG+bc1MOc 6xnj3FujnEucfibVMdf8Y+ceqXJuMG3iYCYISAWDnPt2jD6pkr6/uwa7zvsHucnuCnexu8Zd6C5z 7e4CdxEtToXDDD6JjgTDQTVg+IC/ZLkLHJ7+fAfpDaAm/ZkkIPWLp7LBX82lCYwB3z3te6cisnsE XA9eAF1A1AA03jigtogfkKWu07ljKBF/lVl+iHOdx/G5Hhjf58nfBhqB2u+HJIP1lUx1QONJJtQV 6FxtNLbJOYv8TKB0GxAVlBNBTTbJeQ74OrgQnJ9OHyOVHmbBfRacy5VTCpGcSsuVcwdsJKdSk9PF 4B7LL6fppJU+7cjAP9eLzkky1K0Jp2mCuxpfuyAlsxUOKF0yJ0H7F2oaLm5bfZSr5kP9177qNr83 ys2O1QWfdwfj1dGqzu3YV+vGf1zr6j9aPKdn6JI58ocPhsaCtTPtP7UuTp1o85Alc86YfJR7k89n K39YnbuSdEXN+A+TlBuc29exfO6ejm917umQDIPp20Sf6eCkT2vdv27/5Zy7bu8MxllOetbOPR2L ntvTMX1Nb9DeuVoX63Ruw/mjXYK+PnXBY0S6YO6IucEsHpo6yQ1GqaurToz1gIuuDVy3n5/V02d4 up9mo7zsMBaoLpsmURBPFw4htXYaZ5XqSNeTjgTGy+c7Wm2A0RQygpF0LJIMS17ZOsH1bJ1gvFXW AmSdbEpSMAho37GxyQa8xX8nuAnsAl0gjD/VGUpJs39/kpLvAPHPnoM/XrZ+GmkvPYhPUzqvsQey l2yj/VqgVNQAqsE4MAaIn8hStrZ+Nvb3Eq3NW4GtUe0jayPYS16GZyAfQpQr55q0fDs8OV8W15C9 pFh9LoDnJUDpVUDUAErRp/pPBUp/BKrAArgvoKRcu5t8WlNRyCn5bgR9cl7Fei1fTsknfUYhp+ST Pn05V8E9CjmlT5NTqahcu5u8ZnfJWq7d5yPXfUDpWiAqVc6f0vdmoPRWIDnnw30+nKOQU/KtBFHI KfkWgj4518K7fDkln/QZhZyST/r05VwJ9yjkNLubvAxTtt1NXrO7ZC3X7tuR61Kg9GogagDVYBwY yHmke8I5QGkbkJzb4b4dzlHIKfn2gijkbIOPzjilKTmvhnf5cko+6TMKOSWf9OnLuRfuUcgpe5uc SkXl2t3kTelTcl5att23INd9QOlaICpVzofpq/Wu1PalLXDfEsG+ZPK9D+8o5JR8z/aTc617PwI5 JZ/0GYWckk/69OV8H+5RyCl9mpxKReXa3eSVf8rukrWRfLn3efmT9nulolLlvJC+S4HOd6WScxZc 54N8ctpYrbRtj6VihsrG3J/OfYZYWWRx8uID4uSajyxGViyeTdW0f+bt3g6VFxFzx4yX8bl52J/T 8bNzQyhk2plYyWJLRZXrKW8GuWLu468oPuaeAY/Fx58Y2wEqGXNrHN27ZwHJPhLINzU/adzy2fHq FOoEI4tx1c9ibuOtshZQZ429NEl+EBgGbGyymZj7XPKKudtAFwjjT3WGTJ4kJROA+GfPwR+vEjH3 TMZcAJSKGkApdxyt0fPBVem0ilTf3y0AjeRlo1K/G5DtJd/2dEpSspw30ldyyo+USs5VcN8egZx7 4RXoEQcoV5+6M0i+HelUcu4VV75rLFefK+GlPVlnSbl780J4LE3zUSo5V8J1S8jePJE2Wmfys7Dv l7uplx6VXg9EpfrnnfSVPpXOAJKzG+7dcG4kPxyU6p+S77aAX/n6lHxzgVLTZzfcuyPQZy88A3vj n+Xa/aW0fPJPk7NXXGP5z+Ri7S45V4CMvORLtbvknA9M3qqA7wp4ly/nLniZnEpFpcr5FH1NTqWS cxfce0Ej+eGgVP9cQ98t4HGwE4hKlXMZfR8Gt4ONQHI+Dvc1cC5XzufhJTm3gTeAqFQ576ev5HwM bACScxvcn4dzuXJKj38Cm0G2Puspk61EraA9lroPVPbuyV46sLvjEf7dMYGcYXfHGdTrDC50d2yb lfvuuGx9b4fqHkXGeX/r7TgnzUs2Sd2Da92LP9zTITyzOPXcKUFbUd0n/Z/36HmSnvdM+/v42Cbq hFx3z3w2Nn8Sd9kJ82R87POy3WHIMA7YM8A28kLC/Xf/0fyFjnWndz7VdmbzP8fuPzpxErpZsTr1 bO0fxBzryP8F9JAXWfzRTTv/Od3ympoFvt3bgtb5x5FuNr1xQuzyG5ybBq/J21NjJihT3TVpG4lN Asg2fl39zhNiI1QJ6Vmdb7uLZLc8thtLe9niCaA9YTwXf2ES+TgQDQHZ7V6j7C0wEphtfTuPpjwO jKaQEYzsPq65WXxgMqisBdRZYy9Nkh8EhgEbm2wmPlhB/gFwD9gAwvhTnSGTJ0nJ94H4Z8/BHy9b P/nWgF8+EZ6aUzUIu4ttpX4t+AC8CEQNQP1kq89jz2tm3ASQPmvBKCAdieLB31RdKlsX+NJrfJCP 6Fl3qjy139zB2nlnMPEsPq26dp5rS/96vr2QZ9RmeT2vXlNT85lzR7lEYl+HlTf9rt7J92fSX/Lk e86t9ad6Sab1oPw2+ry7trdD/MRbbfKtm7A9z7eDn29ljHYGqiLdx5xIMmR7jgrK/93BaCc9XsRY p7G279vY26G05dE9HQ5ovsdTfyRjaa76fFfXqMB2mi/qD0DiBronvhnsfakxbiFve+Jz7IufoV/0 ul8+Us44uWzSFnIOSd+57KC9orL3gf46Xr18lDuCMQ8HkkkQaQ8dA8wH2sgL/c4dPrueT+fq3JGO 7dzJ1vHr2HlFTU1c44jKGUf9Z29NnTsO29m5M/vN1LmTyw6XhdhB+m4E2qO0ppvSeZVbXvJaHvfN 7G216bZ+WS6bqr7SNo1Kv4XuCVordk+wM5sT+ID7Vjc2N5ucgZ2mgEse7u2YOXd08LuM1N2uJnPH e+8h9jj0JJ5HuUdjC2n/M8r0OZdNdccr5p7wOjzXgUL3BGv3oWQAI4F8Qrbz7Tyaz3FgNIWMYCQf Eqmf3ROMt8paQJ019tIkeflcvnuC5tAF/gDuBWH8qc5QSprUb3daKR3oPSGXP2s9VPassLt/ZhpB Zj57jH0HvijY01P32QTnq+6gus/uHpr63Zn0IxjJB8PiGLOR7C9qBsZD9g+7P/h95TvcFOYECZZO pDLB/UHZj9m7cvmzzop8/ix9jwWyhe4n8oFC/mztemgbtT8bb+mnkD8Ppc1IoLUksvXSTf73YBNY DcTL1ks2f6oy5PvzSZSKf/aa9MebRH0ciHSm5fJnrbvK7s+5/Xm258+dWf7cUsCfTyngz6bDHuYm agLmzzqHjwTSnSge/O1bL37fQv6sPT6XP+vMzefPpZy5jcgoH5L9J5JqD60GYXHJTuong71gJhA1 APXL5QfST6X9IM4YCaCxRGG6tpNCsYeoT9d9cYm+7ygmLllfUzPd4pJj4OWfv4pLdP6WGpeI96G4 JPq4BL3+QGeP1pdcIO0GA4p/cq3NQ3HJng7FfopL+N7rpqjikq5XD4xLXuW811rPZYcvQ1wSlX4L xSVaK8XGJWYTPy4ZvOjgxiXa9/W9XTH3OLX7N7gC2N1GPqW9QWei8tl3oCmUCUZ2b1Jb/54l3ipr AXUgm5IUhMUl3dSfAZ4GU0EYf6ozZPIkKWkFh+KShoulnCFAOhRE5ieyv6gZWL3sHxaX+H3lO2Fx SQ97V649qti4ZDfcuWAU9Gdr9wlto/Zn4y39FPLnobSxtUQ2E5c8Q/4ssBlMA+Jl6yWbP1UZ8v35 RErFP3tN+uNNoj4ORLJ5PRiuD5DWQzsDa91V+j6a67dmlYxLTIeyv6gJmD8Xikv8voX8WXt8Ln/+ IsQlC5jzYnAnuB+IGkA1qAfZfiD9VNoP4oyRABpLFKZrOyksLunT9cDjkudqah6oVFwi3ofikujj EvT6oM4era/BaZAcikvQQVTPS/iefVBUcclftxwYl5yRfk6fb4/M9yxRZ1Ij0B6lM68pnVe55au8 vPaTBlAN5DPq55fVp8tIMuee6iu73wXP/CLRb6G4RGul2LjEbOLHJXd0Hdy45CZ0vxQUikus3Ura rgZ2t5HtfDtn34EUkwhGdm9SP7tnGW+VtYA6a+ylSfLyOcUNNjbZzD3uGvLXpXEjaRh/qjNk8iQp aQXinz0Hf7xJ1MeBKN89roq6/7fnJWajlcHMBxaX+H3lO2FxSTv7VK49qti4ZBncbweF/Nna3UPb qP3ZeBfjz0MZ3/cvrRVhDpgHOsGvgO/P2fypzpDvzydQKv7l+vMgeFR2f7bvpzPTCDKVjEtMh7K/ qAlIx0KhuMTvW8iftcfn8ucvQlyykLmeDe4GlwNRA6gG9UBnt0j7YjuKkW4q7QdxxkgAjSUK07Wd FBaX9Ol64HEJv6eoq1RcIt6H4pKBxQv2GyPn8v+OC71+pRYfORSXVO53XHzPfkFUcUn9SwfGJYt3 jf9SPy+JSr+F4hKtlWLjErOJH5ec8u7BjUsWsa4ng0L3OGu3irYzgN2ldH5ob9AZpnz2HUh3LMHI 7k1qa3GJ8VZZC+CAOICSlAwCihtsbLKZuORa8hPB9emyMP40yZDJk6RE5++huCT38xKzkewvagbS sSD7hz0v8fvKd8Likt27x+e8xxUbl/wW7ueBQv5s7e6lbdT+bLyL8eehjD8SDAciWy8/J6+18Asw Ffj+nM2f6gz5/vwNSsU/e036402iPg5EQ0Cu+6jWXaXvowf7eYnp8F5NHGoC0rFQKC7x+xbyZ+3x X9S4ZB1znQueBcuAqAFUg1x+IN1U2g/ijJEAGksUpms7KSwu6dP1wOMSfk/x60rFJeJdalzSiA60 N2hdy0eVl24agOykvTe77POy3UDfHynjnbrf2B2L6bs2/YH6vUPhvbsnfe1gHWa/Uzf7ndSdONc7 dX7dprdzr+FpIb/F1JhjgWyxAcwDhc4ka/cKbW8Dtk+Ll2/n7P3czgyaBWRngPrZHct4q0znSil3 rOX0uxLcDa4DYfypzpDJk6RkAhjoHSvfGvDLJ8JXc6oGYb9dfYT618DjYAcQNQD1U3+tJe3/x4J6 oDmK9qeSfv/35TjKxoCqdJ2fHMMH8VLdcUC8HgVbwTrwOvDlb+Kztbe8xi52Xi/SVvMS/x1AdLDm 9RJjadxXQdTz2gjP6eBp0A5EB2teTzCWvq97EvwEFGMvk62V9u2xlP9U9sxcModhMn5K1rUV+A37 BtrMA7bPNJOvpo/I3mPW+5H+e8wn18TPtT3X79t3l+87c3UeF/PbaZ7hsRx5pzMYWauPexjvnGjv tXc6RwSlqXeZldXvsuUTi0/m/0ACud5Dr6dea0mkWSkvHdl+TLYfTeJTPF0yhNTame/pfiT7jwTG y+c7mvI4MJpCRjCy/U8y2H5svFXWAlKztx6pNEmiu/cwYGOTzcQId5A/C6wC00EYf6ozZPIkKTkV iH/2HPzxsvXTSHvpQXya0nmNPRFoHtUgbA9eR/0DYBP4IxA1APVTf/Gu1B6sNf0geBLoLMg1lyrK /XmZbK2UH5w1Xfj/NeNOeYutx1yxk9ZzEWv6POMh+/kU9k6X+a6spXXRDNRfqAXKJfi7jXdv4qSb kcV/v3sEZSL//xKXTyz85omxV0El17TGeRhsAk8B83OTXb6nfPZ6mEKZYGRrSG1tTRtvlbWAOmvs pUnyYWu6i/ql4E5wFwjjT3WGTJ4kJaeBSq7pI+FvepItbZ7xdP5/AgAAAP//AwBQSwECLQAUAAYA CAAAACEApuZR+wwBAAAVAgAAEwAAAAAAAAAAAAAAAAAAAAAAW0NvbnRlbnRfVHlwZXNdLnhtbFBL AQItABQABgAIAAAAIQA4/SH/1gAAAJQBAAALAAAAAAAAAAAAAAAAAD0BAABfcmVscy8ucmVsc1BL AQItABQABgAIAAAAIQAEzZAXVQUAALsUAAAOAAAAAAAAAAAAAAAAADwCAABkcnMvZTJvRG9jLnht bFBLAQItABQABgAIAAAAIQCOIglCugAAACEBAAAZAAAAAAAAAAAAAAAAAL0HAABkcnMvX3JlbHMv ZTJvRG9jLnhtbC5yZWxzUEsBAi0AFAAGAAgAAAAhAAcNNEbhAAAACgEAAA8AAAAAAAAAAAAAAAAA rggAAGRycy9kb3ducmV2LnhtbFBLAQItABQABgAIAAAAIQAZzaUtMhEAADhiAAAUAAAAAAAAAAAA AAAAALwJAABkcnMvbWVkaWEvaW1hZ2UxLmVtZlBLBQYAAAAABgAGAHwBAAAgGwAAAAA= ">
                <v:shape id="Text Box 504" o:spid="_x0000_s1337" type="#_x0000_t202" style="position:absolute;left:9878;top:8049;width:37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4u1MQA AADcAAAADwAAAGRycy9kb3ducmV2LnhtbESPT4vCMBTE7wt+h/AEb2viqotWo8iK4Mll/QfeHs2z LTYvpYm2fnuzsLDHYWZ+w8yXrS3Fg2pfONYw6CsQxKkzBWcajofN+wSED8gGS8ek4UkelovO2xwT 4xr+occ+ZCJC2CeoIQ+hSqT0aU4Wfd9VxNG7utpiiLLOpKmxiXBbyg+lPqXFguNCjhV95ZTe9ner 4bS7Xs4j9Z2t7bhqXKsk26nUutdtVzMQgdrwH/5rb42G8WQ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GreLtTEAAAA3AAAAA8AAAAAAAAAAAAAAAAAmAIAAGRycy9k b3ducmV2LnhtbFBLBQYAAAAABAAEAPUAAACJAwAAAAA= " filled="f" stroked="f">
                  <v:textbox>
                    <w:txbxContent>
                      <w:p w:rsidR="007A4FEF" w:rsidRDefault="007A4FEF" w:rsidP="007A4FEF">
                        <w:pPr>
                          <w:rPr>
                            <w:sz w:val="26"/>
                            <w:szCs w:val="26"/>
                          </w:rPr>
                        </w:pPr>
                        <w:r>
                          <w:rPr>
                            <w:sz w:val="26"/>
                            <w:szCs w:val="26"/>
                          </w:rPr>
                          <w:t>-</w:t>
                        </w:r>
                      </w:p>
                    </w:txbxContent>
                  </v:textbox>
                </v:shape>
                <v:group id="Group 505" o:spid="_x0000_s1338" style="position:absolute;left:8603;top:6399;width:2355;height:2025" coordorigin="8603,6399" coordsize="2355,2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MzHMYAAADcAAAADwAAAGRycy9kb3ducmV2LnhtbESPQWvCQBSE7wX/w/KE 3uomthZJ3YQgWnqQQlWQ3h7ZZxKSfRuyaxL/fbdQ6HGYmW+YTTaZVgzUu9qygngRgSAurK65VHA+ 7Z/WIJxH1thaJgV3cpCls4cNJtqO/EXD0ZciQNglqKDyvkukdEVFBt3CdsTBu9reoA+yL6XucQxw 08plFL1KgzWHhQo72lZUNMebUfA+4pg/x7vh0Fy39+/T6vNyiEmpx/mUv4HwNPn/8F/7QytYrV/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ozMcxgAAANwA AAAPAAAAAAAAAAAAAAAAAKoCAABkcnMvZG93bnJldi54bWxQSwUGAAAAAAQABAD6AAAAnQMAAAAA ">
                  <v:shape id="Text Box 506" o:spid="_x0000_s1339" type="#_x0000_t202" style="position:absolute;left:9338;top:8064;width:375;height:3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dDysIA AADcAAAADwAAAGRycy9kb3ducmV2LnhtbESP3YrCMBSE7xd8h3AEbxZNla0/1SgqrHjrzwMcm2Nb bE5KE219eyMIXg4z8w2zWLWmFA+qXWFZwXAQgSBOrS44U3A+/fenIJxH1lhaJgVPcrBadn4WmGjb 8IEeR5+JAGGXoILc+yqR0qU5GXQDWxEH72prgz7IOpO6xibATSlHUTSWBgsOCzlWtM0pvR3vRsF1 3/zGs+ay8+fJ4W+8wWJysU+let12PQfhqfXf8Ke91wriaQzvM+EIyOULAAD//wMAUEsBAi0AFAAG AAgAAAAhAPD3irv9AAAA4gEAABMAAAAAAAAAAAAAAAAAAAAAAFtDb250ZW50X1R5cGVzXS54bWxQ SwECLQAUAAYACAAAACEAMd1fYdIAAACPAQAACwAAAAAAAAAAAAAAAAAuAQAAX3JlbHMvLnJlbHNQ SwECLQAUAAYACAAAACEAMy8FnkEAAAA5AAAAEAAAAAAAAAAAAAAAAAApAgAAZHJzL3NoYXBleG1s LnhtbFBLAQItABQABgAIAAAAIQApt0PKwgAAANwAAAAPAAAAAAAAAAAAAAAAAJgCAABkcnMvZG93 bnJldi54bWxQSwUGAAAAAAQABAD1AAAAhwMAAAAA " stroked="f">
                    <v:textbox>
                      <w:txbxContent>
                        <w:p w:rsidR="007A4FEF" w:rsidRDefault="007A4FEF" w:rsidP="007A4FEF">
                          <w:r>
                            <w:t>+</w:t>
                          </w:r>
                        </w:p>
                      </w:txbxContent>
                    </v:textbox>
                  </v:shape>
                  <v:group id="Group 507" o:spid="_x0000_s1340" style="position:absolute;left:8603;top:6399;width:2355;height:2025" coordorigin="8603,6309" coordsize="2355,2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0I8MYAAADcAAAADwAAAGRycy9kb3ducmV2LnhtbESPQWuDQBSE74H+h+UV ektWWxSx2YQQ2tJDKEQDobeH+6IS9624WzX/vlso5DjMzDfMejubTow0uNaygngVgSCurG65VnAq 35cZCOeRNXaWScGNHGw3D4s15tpOfKSx8LUIEHY5Kmi873MpXdWQQbeyPXHwLnYw6IMcaqkHnALc dPI5ilJpsOWw0GBP+4aqa/FjFHxMOO1e4rfxcL3sb99l8nU+xKTU0+O8ewXhafb38H/7UytIs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PQjwxgAAANwA AAAPAAAAAAAAAAAAAAAAAKoCAABkcnMvZG93bnJldi54bWxQSwUGAAAAAAQABAD6AAAAnQMAAAAA ">
                    <v:shape id="Picture 508" o:spid="_x0000_s1341" type="#_x0000_t75" style="position:absolute;left:8603;top:6309;width:2355;height:20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4eYQ3EAAAA3AAAAA8AAABkcnMvZG93bnJldi54bWxEj0+LwjAUxO+C3yG8hb1pquAfqlFWRfQi RXe9P5pnU2xeShO166c3Cwseh5n5DTNftrYSd2p86VjBoJ+AIM6dLrlQ8PO97U1B+ICssXJMCn7J w3LR7cwx1e7BR7qfQiEihH2KCkwIdSqlzw1Z9H1XE0fv4hqLIcqmkLrBR4TbSg6TZCwtlhwXDNa0 NpRfTzerYHfYlftBlpv1arI5ZONbdtbPTKnPj/ZrBiJQG97h//ZeKxhNJ/B3Jh4BuXg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4eYQ3EAAAA3AAAAA8AAAAAAAAAAAAAAAAA nwIAAGRycy9kb3ducmV2LnhtbFBLBQYAAAAABAAEAPcAAACQAwAAAAA= ">
                      <v:imagedata r:id="rId351" o:title=""/>
                    </v:shape>
                    <v:line id="Line 509" o:spid="_x0000_s1342" style="position:absolute;visibility:visible;mso-wrap-style:square" from="10283,7419" to="10283,7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tzD8EAAADcAAAADwAAAGRycy9kb3ducmV2LnhtbERPy2oCMRTdC/5DuEJ3mlHwNRqldBC6 qAW1dH2d3E6GTm6GSRzTvzcLocvDeW/30Taip87XjhVMJxkI4tLpmisFX5fDeAXCB2SNjWNS8Ece 9rvhYIu5dnc+UX8OlUgh7HNUYEJocyl9aciin7iWOHE/rrMYEuwqqTu8p3DbyFmWLaTFmlODwZbe DJW/55tVsDTFSS5l8XH5LPp6uo7H+H1dK/Uyiq8bEIFi+Bc/3e9awXyV1qYz6QjI3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63MPwQAAANwAAAAPAAAAAAAAAAAAAAAA AKECAABkcnMvZG93bnJldi54bWxQSwUGAAAAAAQABAD5AAAAjwMAAAAA ">
                      <v:stroke endarrow="block"/>
                    </v:line>
                  </v:group>
                </v:group>
              </v:group>
            </w:pict>
          </mc:Fallback>
        </mc:AlternateContent>
      </w:r>
      <w:r w:rsidRPr="00C71BE6">
        <w:rPr>
          <w:rFonts w:ascii="Times New Roman" w:hAnsi="Times New Roman"/>
          <w:color w:val="000000"/>
        </w:rPr>
        <w:t>Cho mạch điện như hình vẽ. Cho biết U = 24V; R</w:t>
      </w:r>
      <w:r w:rsidRPr="00C71BE6">
        <w:rPr>
          <w:rFonts w:ascii="Times New Roman" w:hAnsi="Times New Roman"/>
          <w:color w:val="000000"/>
        </w:rPr>
        <w:softHyphen/>
      </w:r>
      <w:r w:rsidRPr="00C71BE6">
        <w:rPr>
          <w:rFonts w:ascii="Times New Roman" w:hAnsi="Times New Roman"/>
          <w:color w:val="000000"/>
          <w:vertAlign w:val="subscript"/>
        </w:rPr>
        <w:t>1</w:t>
      </w:r>
      <w:r w:rsidRPr="00C71BE6">
        <w:rPr>
          <w:rFonts w:ascii="Times New Roman" w:hAnsi="Times New Roman"/>
          <w:color w:val="000000"/>
        </w:rPr>
        <w:t xml:space="preserve"> = 12</w:t>
      </w:r>
      <w:r w:rsidRPr="00C71BE6">
        <w:rPr>
          <w:rFonts w:ascii="Times New Roman" w:hAnsi="Times New Roman"/>
          <w:color w:val="000000"/>
          <w:position w:val="-4"/>
        </w:rPr>
        <w:object w:dxaOrig="260" w:dyaOrig="260">
          <v:shape id="_x0000_i1203" type="#_x0000_t75" style="width:13.75pt;height:12.5pt" o:ole="">
            <v:imagedata r:id="rId348" o:title=""/>
          </v:shape>
          <o:OLEObject Type="Embed" ProgID="Equation.DSMT4" ShapeID="_x0000_i1203" DrawAspect="Content" ObjectID="_1637045727" r:id="rId352"/>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2</w:t>
      </w:r>
      <w:r w:rsidRPr="00C71BE6">
        <w:rPr>
          <w:rFonts w:ascii="Times New Roman" w:hAnsi="Times New Roman"/>
          <w:color w:val="000000"/>
        </w:rPr>
        <w:t xml:space="preserve"> = 15</w:t>
      </w:r>
      <w:r w:rsidRPr="00C71BE6">
        <w:rPr>
          <w:rFonts w:ascii="Times New Roman" w:hAnsi="Times New Roman"/>
          <w:color w:val="000000"/>
          <w:position w:val="-4"/>
        </w:rPr>
        <w:object w:dxaOrig="260" w:dyaOrig="260">
          <v:shape id="_x0000_i1204" type="#_x0000_t75" style="width:13.15pt;height:13.15pt" o:ole="">
            <v:imagedata r:id="rId348" o:title=""/>
          </v:shape>
          <o:OLEObject Type="Embed" ProgID="Equation.DSMT4" ShapeID="_x0000_i1204" DrawAspect="Content" ObjectID="_1637045728" r:id="rId353"/>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3</w:t>
      </w:r>
      <w:r w:rsidRPr="00C71BE6">
        <w:rPr>
          <w:rFonts w:ascii="Times New Roman" w:hAnsi="Times New Roman"/>
          <w:color w:val="000000"/>
        </w:rPr>
        <w:t xml:space="preserve"> = 8</w:t>
      </w:r>
      <w:r w:rsidRPr="00C71BE6">
        <w:rPr>
          <w:rFonts w:ascii="Times New Roman" w:hAnsi="Times New Roman"/>
          <w:color w:val="000000"/>
          <w:position w:val="-4"/>
        </w:rPr>
        <w:object w:dxaOrig="260" w:dyaOrig="260">
          <v:shape id="_x0000_i1205" type="#_x0000_t75" style="width:13.15pt;height:13.15pt" o:ole="">
            <v:imagedata r:id="rId348" o:title=""/>
          </v:shape>
          <o:OLEObject Type="Embed" ProgID="Equation.DSMT4" ShapeID="_x0000_i1205" DrawAspect="Content" ObjectID="_1637045729" r:id="rId354"/>
        </w:objec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 Bỏ qua điện trở của ampe kế và dây nối.</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Tính cường độ dòng điện qua ampe kế</w:t>
      </w:r>
    </w:p>
    <w:p w:rsidR="007A4FEF" w:rsidRPr="00C71BE6" w:rsidRDefault="007A4FEF" w:rsidP="007A4FEF">
      <w:pPr>
        <w:ind w:left="1080"/>
        <w:rPr>
          <w:rFonts w:ascii="Times New Roman" w:hAnsi="Times New Roman"/>
          <w:color w:val="000000"/>
        </w:rPr>
      </w:pPr>
      <w:r w:rsidRPr="00C71BE6">
        <w:rPr>
          <w:rFonts w:ascii="Times New Roman" w:hAnsi="Times New Roman"/>
          <w:color w:val="000000"/>
        </w:rPr>
        <w:t>Khi điều chỉnh R</w:t>
      </w:r>
      <w:r w:rsidRPr="00C71BE6">
        <w:rPr>
          <w:rFonts w:ascii="Times New Roman" w:hAnsi="Times New Roman"/>
          <w:color w:val="000000"/>
          <w:vertAlign w:val="subscript"/>
        </w:rPr>
        <w:t>4</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206" type="#_x0000_t75" style="width:13.75pt;height:12.5pt" o:ole="">
            <v:imagedata r:id="rId348" o:title=""/>
          </v:shape>
          <o:OLEObject Type="Embed" ProgID="Equation.DSMT4" ShapeID="_x0000_i1206" DrawAspect="Content" ObjectID="_1637045730" r:id="rId355"/>
        </w:object>
      </w:r>
      <w:r w:rsidRPr="00C71BE6">
        <w:rPr>
          <w:rFonts w:ascii="Times New Roman" w:hAnsi="Times New Roman"/>
          <w:color w:val="000000"/>
        </w:rPr>
        <w:t>.</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sao cho dòng điện qua ampe kế có </w:t>
      </w:r>
    </w:p>
    <w:p w:rsidR="007A4FEF" w:rsidRPr="00C71BE6" w:rsidRDefault="007A4FEF" w:rsidP="007A4FEF">
      <w:pPr>
        <w:ind w:left="720" w:firstLine="360"/>
        <w:rPr>
          <w:rFonts w:ascii="Times New Roman" w:hAnsi="Times New Roman"/>
          <w:color w:val="000000"/>
        </w:rPr>
      </w:pPr>
      <w:r w:rsidRPr="00C71BE6">
        <w:rPr>
          <w:rFonts w:ascii="Times New Roman" w:hAnsi="Times New Roman"/>
          <w:color w:val="000000"/>
        </w:rPr>
        <w:t xml:space="preserve">chiều từ C đến D và có cường độ là 0,15A. Tính </w:t>
      </w:r>
    </w:p>
    <w:p w:rsidR="007A4FEF" w:rsidRPr="00C71BE6" w:rsidRDefault="007A4FEF" w:rsidP="007A4FEF">
      <w:pPr>
        <w:ind w:left="1080"/>
        <w:rPr>
          <w:rFonts w:ascii="Times New Roman" w:hAnsi="Times New Roman"/>
          <w:b/>
          <w:i/>
          <w:color w:val="000000"/>
          <w:u w:val="single"/>
        </w:rPr>
      </w:pPr>
      <w:r w:rsidRPr="00C71BE6">
        <w:rPr>
          <w:rFonts w:ascii="Times New Roman" w:hAnsi="Times New Roman"/>
          <w:color w:val="000000"/>
        </w:rPr>
        <w:t>giá trị của R</w:t>
      </w:r>
      <w:r w:rsidRPr="00C71BE6">
        <w:rPr>
          <w:rFonts w:ascii="Times New Roman" w:hAnsi="Times New Roman"/>
          <w:color w:val="000000"/>
          <w:vertAlign w:val="subscript"/>
        </w:rPr>
        <w:t>4</w:t>
      </w:r>
      <w:r w:rsidRPr="00C71BE6">
        <w:rPr>
          <w:rFonts w:ascii="Times New Roman" w:hAnsi="Times New Roman"/>
          <w:color w:val="000000"/>
        </w:rPr>
        <w:t xml:space="preserve"> khi tham gia vào mạch điện lúc đó.</w:t>
      </w:r>
    </w:p>
    <w:p w:rsidR="007A4FEF" w:rsidRPr="00C71BE6" w:rsidRDefault="007A4FEF" w:rsidP="007A4FEF">
      <w:pPr>
        <w:rPr>
          <w:rFonts w:ascii="Times New Roman" w:hAnsi="Times New Roman"/>
          <w:color w:val="000000"/>
        </w:rPr>
      </w:pPr>
    </w:p>
    <w:p w:rsidR="007A4FEF" w:rsidRPr="00C71BE6" w:rsidRDefault="007A4FEF" w:rsidP="007A4FEF">
      <w:pPr>
        <w:ind w:firstLine="570"/>
        <w:rPr>
          <w:rFonts w:ascii="Times New Roman" w:hAnsi="Times New Roman"/>
          <w:color w:val="000000"/>
        </w:rPr>
      </w:pPr>
      <w:r>
        <w:rPr>
          <w:rFonts w:ascii="Times New Roman" w:hAnsi="Times New Roman"/>
          <w:noProof/>
          <w:color w:val="000000"/>
        </w:rPr>
        <w:drawing>
          <wp:anchor distT="0" distB="0" distL="114300" distR="114300" simplePos="0" relativeHeight="251777024" behindDoc="0" locked="0" layoutInCell="1" allowOverlap="1">
            <wp:simplePos x="0" y="0"/>
            <wp:positionH relativeFrom="column">
              <wp:posOffset>3836670</wp:posOffset>
            </wp:positionH>
            <wp:positionV relativeFrom="paragraph">
              <wp:posOffset>-38100</wp:posOffset>
            </wp:positionV>
            <wp:extent cx="2095500" cy="1619250"/>
            <wp:effectExtent l="0" t="0" r="0" b="0"/>
            <wp:wrapNone/>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09550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6:</w:t>
      </w:r>
      <w:r w:rsidRPr="00C71BE6">
        <w:rPr>
          <w:rFonts w:ascii="Times New Roman" w:hAnsi="Times New Roman"/>
          <w:color w:val="000000"/>
        </w:rPr>
        <w:t xml:space="preserve"> Cho mạch điện như hình vẽ. Hiệu điện thế của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mạch điện là U = 24V (không đổi). Điện trở của hai vô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kế V</w:t>
      </w:r>
      <w:r w:rsidRPr="00C71BE6">
        <w:rPr>
          <w:rFonts w:ascii="Times New Roman" w:hAnsi="Times New Roman"/>
          <w:color w:val="000000"/>
          <w:vertAlign w:val="subscript"/>
        </w:rPr>
        <w:t>1</w:t>
      </w:r>
      <w:r w:rsidRPr="00C71BE6">
        <w:rPr>
          <w:rFonts w:ascii="Times New Roman" w:hAnsi="Times New Roman"/>
          <w:color w:val="000000"/>
        </w:rPr>
        <w:t xml:space="preserve"> và V</w:t>
      </w:r>
      <w:r w:rsidRPr="00C71BE6">
        <w:rPr>
          <w:rFonts w:ascii="Times New Roman" w:hAnsi="Times New Roman"/>
          <w:color w:val="000000"/>
          <w:vertAlign w:val="subscript"/>
        </w:rPr>
        <w:t>2</w:t>
      </w:r>
      <w:r w:rsidRPr="00C71BE6">
        <w:rPr>
          <w:rFonts w:ascii="Times New Roman" w:hAnsi="Times New Roman"/>
          <w:color w:val="000000"/>
        </w:rPr>
        <w:t xml:space="preserve"> đều giống nhau và cùng bằng R</w:t>
      </w:r>
      <w:r w:rsidRPr="00C71BE6">
        <w:rPr>
          <w:rFonts w:ascii="Times New Roman" w:hAnsi="Times New Roman"/>
          <w:color w:val="000000"/>
          <w:vertAlign w:val="subscript"/>
        </w:rPr>
        <w:t>V</w:t>
      </w:r>
      <w:r w:rsidRPr="00C71BE6">
        <w:rPr>
          <w:rFonts w:ascii="Times New Roman" w:hAnsi="Times New Roman"/>
          <w:color w:val="000000"/>
        </w:rPr>
        <w:t xml:space="preserve">. Cho biết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ác điện trở R đều bằng nhau và vôn kế V</w:t>
      </w:r>
      <w:r w:rsidRPr="00C71BE6">
        <w:rPr>
          <w:rFonts w:ascii="Times New Roman" w:hAnsi="Times New Roman"/>
          <w:color w:val="000000"/>
          <w:vertAlign w:val="subscript"/>
        </w:rPr>
        <w:t>1</w:t>
      </w:r>
      <w:r w:rsidRPr="00C71BE6">
        <w:rPr>
          <w:rFonts w:ascii="Times New Roman" w:hAnsi="Times New Roman"/>
          <w:color w:val="000000"/>
        </w:rPr>
        <w:t xml:space="preserve"> chỉ 12V.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Xác định số chỉ của vôn kế V</w:t>
      </w:r>
      <w:r w:rsidRPr="00C71BE6">
        <w:rPr>
          <w:rFonts w:ascii="Times New Roman" w:hAnsi="Times New Roman"/>
          <w:color w:val="000000"/>
          <w:vertAlign w:val="subscript"/>
        </w:rPr>
        <w:t>2</w:t>
      </w:r>
      <w:r w:rsidRPr="00C71BE6">
        <w:rPr>
          <w:rFonts w:ascii="Times New Roman" w:hAnsi="Times New Roman"/>
          <w:color w:val="000000"/>
        </w:rPr>
        <w:t>.</w:t>
      </w:r>
    </w:p>
    <w:p w:rsidR="007A4FEF" w:rsidRPr="00C71BE6" w:rsidRDefault="007A4FEF" w:rsidP="007A4FEF">
      <w:pPr>
        <w:spacing w:line="264" w:lineRule="auto"/>
        <w:ind w:firstLine="570"/>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Một “hộp đen” có ba đầu ra, bên trong chứa mộ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 xml:space="preserve"> mạch điện gồm một nguồn điện lý tưởng ( không có điện trở trong)</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và một điện trở R chưa biết giá trị, nếu mắc một điện trở R</w:t>
      </w:r>
      <w:r w:rsidRPr="00C71BE6">
        <w:rPr>
          <w:rFonts w:ascii="Times New Roman" w:hAnsi="Times New Roman"/>
          <w:color w:val="000000"/>
          <w:vertAlign w:val="subscript"/>
        </w:rPr>
        <w:t>0</w:t>
      </w:r>
      <w:r w:rsidRPr="00C71BE6">
        <w:rPr>
          <w:rFonts w:ascii="Times New Roman" w:hAnsi="Times New Roman"/>
          <w:color w:val="000000"/>
        </w:rPr>
        <w:t xml:space="preserve"> đã biế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giưa hai đầu 1 và 2 thì dòng điện đi qua điện trở này là I</w:t>
      </w:r>
      <w:r w:rsidRPr="00C71BE6">
        <w:rPr>
          <w:rFonts w:ascii="Times New Roman" w:hAnsi="Times New Roman"/>
          <w:color w:val="000000"/>
          <w:vertAlign w:val="subscript"/>
        </w:rPr>
        <w:t>12</w:t>
      </w:r>
      <w:r w:rsidRPr="00C71BE6">
        <w:rPr>
          <w:rFonts w:ascii="Times New Roman" w:hAnsi="Times New Roman"/>
          <w:color w:val="000000"/>
        </w:rPr>
        <w:t xml:space="preserve">≠0. </w:t>
      </w:r>
    </w:p>
    <w:p w:rsidR="007A4FEF" w:rsidRPr="00C71BE6" w:rsidRDefault="007A4FEF" w:rsidP="007A4FEF">
      <w:pPr>
        <w:jc w:val="both"/>
        <w:rPr>
          <w:color w:val="000000"/>
          <w:sz w:val="26"/>
          <w:vertAlign w:val="subscript"/>
        </w:rPr>
      </w:pPr>
      <w:r>
        <w:rPr>
          <w:rFonts w:ascii="Times New Roman" w:hAnsi="Times New Roman"/>
          <w:noProof/>
          <w:color w:val="000000"/>
        </w:rPr>
        <mc:AlternateContent>
          <mc:Choice Requires="wpg">
            <w:drawing>
              <wp:anchor distT="0" distB="0" distL="114300" distR="114300" simplePos="0" relativeHeight="251778048" behindDoc="0" locked="0" layoutInCell="1" allowOverlap="1">
                <wp:simplePos x="0" y="0"/>
                <wp:positionH relativeFrom="column">
                  <wp:posOffset>3547110</wp:posOffset>
                </wp:positionH>
                <wp:positionV relativeFrom="paragraph">
                  <wp:posOffset>306070</wp:posOffset>
                </wp:positionV>
                <wp:extent cx="2813685" cy="1143000"/>
                <wp:effectExtent l="4445" t="0" r="1270" b="3810"/>
                <wp:wrapNone/>
                <wp:docPr id="546"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3685" cy="1143000"/>
                          <a:chOff x="6523" y="3981"/>
                          <a:chExt cx="4431" cy="1800"/>
                        </a:xfrm>
                      </wpg:grpSpPr>
                      <wpg:grpSp>
                        <wpg:cNvPr id="547" name="Group 512"/>
                        <wpg:cNvGrpSpPr>
                          <a:grpSpLocks/>
                        </wpg:cNvGrpSpPr>
                        <wpg:grpSpPr bwMode="auto">
                          <a:xfrm>
                            <a:off x="6991" y="4026"/>
                            <a:ext cx="3492" cy="1740"/>
                            <a:chOff x="6991" y="4026"/>
                            <a:chExt cx="3492" cy="1740"/>
                          </a:xfrm>
                        </wpg:grpSpPr>
                        <wps:wsp>
                          <wps:cNvPr id="548" name="Rectangle 513"/>
                          <wps:cNvSpPr>
                            <a:spLocks noChangeArrowheads="1"/>
                          </wps:cNvSpPr>
                          <wps:spPr bwMode="auto">
                            <a:xfrm>
                              <a:off x="7462"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49" name="Rectangle 514"/>
                          <wps:cNvSpPr>
                            <a:spLocks noChangeArrowheads="1"/>
                          </wps:cNvSpPr>
                          <wps:spPr bwMode="auto">
                            <a:xfrm>
                              <a:off x="9571"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0" name="Rectangle 515"/>
                          <wps:cNvSpPr>
                            <a:spLocks noChangeArrowheads="1"/>
                          </wps:cNvSpPr>
                          <wps:spPr bwMode="auto">
                            <a:xfrm>
                              <a:off x="7462"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1" name="Rectangle 516"/>
                          <wps:cNvSpPr>
                            <a:spLocks noChangeArrowheads="1"/>
                          </wps:cNvSpPr>
                          <wps:spPr bwMode="auto">
                            <a:xfrm>
                              <a:off x="9571"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2" name="Rectangle 517"/>
                          <wps:cNvSpPr>
                            <a:spLocks noChangeArrowheads="1"/>
                          </wps:cNvSpPr>
                          <wps:spPr bwMode="auto">
                            <a:xfrm>
                              <a:off x="8638" y="5151"/>
                              <a:ext cx="171"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3" name="Oval 518"/>
                          <wps:cNvSpPr>
                            <a:spLocks noChangeArrowheads="1"/>
                          </wps:cNvSpPr>
                          <wps:spPr bwMode="auto">
                            <a:xfrm>
                              <a:off x="8545" y="4026"/>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4" name="Line 519"/>
                          <wps:cNvCnPr/>
                          <wps:spPr bwMode="auto">
                            <a:xfrm>
                              <a:off x="7918" y="462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5" name="Line 520"/>
                          <wps:cNvCnPr/>
                          <wps:spPr bwMode="auto">
                            <a:xfrm>
                              <a:off x="7918" y="567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6" name="Line 521"/>
                          <wps:cNvCnPr/>
                          <wps:spPr bwMode="auto">
                            <a:xfrm>
                              <a:off x="10027"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7" name="Line 522"/>
                          <wps:cNvCnPr/>
                          <wps:spPr bwMode="auto">
                            <a:xfrm>
                              <a:off x="6994"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8" name="Line 523"/>
                          <wps:cNvCnPr/>
                          <wps:spPr bwMode="auto">
                            <a:xfrm>
                              <a:off x="10027"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9" name="Line 524"/>
                          <wps:cNvCnPr/>
                          <wps:spPr bwMode="auto">
                            <a:xfrm>
                              <a:off x="6991"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0" name="Line 525"/>
                          <wps:cNvCnPr/>
                          <wps:spPr bwMode="auto">
                            <a:xfrm>
                              <a:off x="6994" y="4221"/>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1" name="Line 526"/>
                          <wps:cNvCnPr/>
                          <wps:spPr bwMode="auto">
                            <a:xfrm>
                              <a:off x="10477" y="423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2" name="Line 527"/>
                          <wps:cNvCnPr/>
                          <wps:spPr bwMode="auto">
                            <a:xfrm>
                              <a:off x="6991"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3" name="Line 528"/>
                          <wps:cNvCnPr/>
                          <wps:spPr bwMode="auto">
                            <a:xfrm>
                              <a:off x="8944"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4" name="Line 529"/>
                          <wps:cNvCnPr/>
                          <wps:spPr bwMode="auto">
                            <a:xfrm>
                              <a:off x="8716" y="551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5" name="Line 530"/>
                          <wps:cNvCnPr/>
                          <wps:spPr bwMode="auto">
                            <a:xfrm>
                              <a:off x="8716" y="4626"/>
                              <a:ext cx="0" cy="18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6" name="Line 531"/>
                          <wps:cNvCnPr/>
                          <wps:spPr bwMode="auto">
                            <a:xfrm>
                              <a:off x="8716" y="4971"/>
                              <a:ext cx="0" cy="18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7" name="Line 532"/>
                          <wps:cNvCnPr/>
                          <wps:spPr bwMode="auto">
                            <a:xfrm flipH="1">
                              <a:off x="8644" y="488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8" name="Line 533"/>
                          <wps:cNvCnPr/>
                          <wps:spPr bwMode="auto">
                            <a:xfrm flipH="1">
                              <a:off x="8632" y="471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69" name="Text Box 534"/>
                        <wps:cNvSpPr txBox="1">
                          <a:spLocks noChangeArrowheads="1"/>
                        </wps:cNvSpPr>
                        <wps:spPr bwMode="auto">
                          <a:xfrm>
                            <a:off x="8149" y="48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0" name="Text Box 535"/>
                        <wps:cNvSpPr txBox="1">
                          <a:spLocks noChangeArrowheads="1"/>
                        </wps:cNvSpPr>
                        <wps:spPr bwMode="auto">
                          <a:xfrm>
                            <a:off x="8161" y="45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71" name="Text Box 536"/>
                        <wps:cNvSpPr txBox="1">
                          <a:spLocks noChangeArrowheads="1"/>
                        </wps:cNvSpPr>
                        <wps:spPr bwMode="auto">
                          <a:xfrm>
                            <a:off x="8713" y="485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wps:txbx>
                        <wps:bodyPr rot="0" vert="horz" wrap="square" lIns="91440" tIns="45720" rIns="91440" bIns="45720" anchor="t" anchorCtr="0" upright="1">
                          <a:noAutofit/>
                        </wps:bodyPr>
                      </wps:wsp>
                      <wps:wsp>
                        <wps:cNvPr id="572" name="Text Box 537"/>
                        <wps:cNvSpPr txBox="1">
                          <a:spLocks noChangeArrowheads="1"/>
                        </wps:cNvSpPr>
                        <wps:spPr bwMode="auto">
                          <a:xfrm>
                            <a:off x="8686" y="449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73" name="Text Box 538"/>
                        <wps:cNvSpPr txBox="1">
                          <a:spLocks noChangeArrowheads="1"/>
                        </wps:cNvSpPr>
                        <wps:spPr bwMode="auto">
                          <a:xfrm>
                            <a:off x="8386" y="39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4" name="Text Box 539"/>
                        <wps:cNvSpPr txBox="1">
                          <a:spLocks noChangeArrowheads="1"/>
                        </wps:cNvSpPr>
                        <wps:spPr bwMode="auto">
                          <a:xfrm>
                            <a:off x="6523" y="44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75" name="Text Box 540"/>
                        <wps:cNvSpPr txBox="1">
                          <a:spLocks noChangeArrowheads="1"/>
                        </wps:cNvSpPr>
                        <wps:spPr bwMode="auto">
                          <a:xfrm>
                            <a:off x="10270" y="44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576" name="Text Box 541"/>
                        <wps:cNvSpPr txBox="1">
                          <a:spLocks noChangeArrowheads="1"/>
                        </wps:cNvSpPr>
                        <wps:spPr bwMode="auto">
                          <a:xfrm>
                            <a:off x="7351" y="52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7" name="Text Box 542"/>
                        <wps:cNvSpPr txBox="1">
                          <a:spLocks noChangeArrowheads="1"/>
                        </wps:cNvSpPr>
                        <wps:spPr bwMode="auto">
                          <a:xfrm>
                            <a:off x="9457" y="52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78" name="Text Box 543"/>
                        <wps:cNvSpPr txBox="1">
                          <a:spLocks noChangeArrowheads="1"/>
                        </wps:cNvSpPr>
                        <wps:spPr bwMode="auto">
                          <a:xfrm>
                            <a:off x="7405" y="417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79" name="Text Box 544"/>
                        <wps:cNvSpPr txBox="1">
                          <a:spLocks noChangeArrowheads="1"/>
                        </wps:cNvSpPr>
                        <wps:spPr bwMode="auto">
                          <a:xfrm>
                            <a:off x="9499" y="419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80" name="Text Box 545"/>
                        <wps:cNvSpPr txBox="1">
                          <a:spLocks noChangeArrowheads="1"/>
                        </wps:cNvSpPr>
                        <wps:spPr bwMode="auto">
                          <a:xfrm>
                            <a:off x="8626" y="51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43" style="position:absolute;left:0;text-align:left;margin-left:279.3pt;margin-top:24.1pt;width:221.55pt;height:90pt;z-index:251778048" coordorigin="6523,3981" coordsize="4431,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VVEYgkAADqTAAAOAAAAZHJzL2Uyb0RvYy54bWzsXW1vozoW/r7S/gfE90wwmLdoMldtXmZX mt072rmr/UyBJGgJsEAnnbva/77HxhhDWnXStLTNPTNSBeHNNn4eH5/z+PDxl7t9qn2PyyrJs7lO Phi6FmdhHiXZdq7/87f1xNO1qg6yKEjzLJ7rP+JK/+XTn//08VDMYjPf5WkUlxrcJKtmh2Ku7+q6 mE2nVbiL90H1IS/iDA5u8nIf1LBbbqdRGRzg7vt0ahqGMz3kZVSUeRhXFfy6bA7qn/j9N5s4rH/d bKq41tK5DmWr+d+S/71hf6efPgazbRkUuyQUxQieUIp9kGTwUHmrZVAH2m2ZHN1qn4RlXuWb+kOY 76f5ZpOEMa8D1IYYg9p8LvPbgtdlOztsC9lM0LSDdnrybcO/f/9aakk0123q6FoW7OEl8edq7Ado nkOxncFZn8viW/G1bOoIm1/y8N8VHJ4Oj7P9bXOydnP4Wx7BDYPbOufNc7cp9+wWUHHtjr+FH/It xHe1FsKPpkcsx7N1LYRjhFDLMMR7CnfwMtl1jm1augaHLd8jzTsMdytxPaUWERd7zZXTYNY8mBdW FK6pGd+RlZRN4Q6agpgv3RSO70OpoUrUMHm7B7O2QSzqm6JCLj1qiuPruqY4vvLBpgD4VV0Pq87r Yd92QRHzjluxviObFcig6WH/AGAG2TaNNZtYTdPyM9suVjX9S8vyxQ7Oi6/KMj/s4iCCgvEXDm9S uYDtVNA7H+1wLnWgKVkr29aglakN/Z93OY+3sWypYFaUVf05zvca25jrJRSe9+bg+5eqZhjoTmGd O8vXSZpyZkkz7TDXfduE7hykW6DIsC75tVWeJhE7j11RldubRVpq3wNGU/wfaxS4b++0fVIDWabJ fq5Dz4Z/Tddn7bLKIv7AOkjSZhsuTjN285jTYFNS3qlgk/8OeOEU9V/f8FfeyqMTajqrCTWWy8nV ekEnzpq49tJaLhZL8j9WakJnuySK4owVvKVLQn+uswjibohOEmavgj/VDtN+MXgzAVT6Vbpa24ZL LW/iurY1odbKmFx768XkakEcx11dL65XgyqteDNVz1Mr2easVPktvLZvu+igRQnrP5btm4D1KIFx yHSbF6n0Dq3M638l9Y6DiLEju0evZTyH/Rc9RN69aYj2ZbM9+bpE3bqmgs4BTcY7AkcSAw9jwWp2 k0c/AEhQBvZoNrTDxi4vf9e1AwyTc736z21QxrqW/jUDMPqEAiVpNd+htmvCTqkeuVGPBFkIt5rr NaCBby7qZiy+Lcpku4MnEV7bLL+CEWOTcHB1pYLysx0gqqasIzCWfx9j0REZy7ddMS4gY7EBERlr iGpkLGSszsaygYCPbSx7RMaSNpZtN4NUZ8mijYU2VlijjYU2ljIrtMG+OWYs4XtQJnlgBL/QrFDa WMhY3OmANhbaWK1LBWeFMCNljaEyFviQjhnLHdHG8hwLfGngx7IJ0Cf3/LTeQsLmi8yPZTnox0I/ 1nneOfRjtR6u9+3HsiFc0jDWr+BjBqe7NyZZ2RTc3/eHNnxwsP0UWcVpmhQVCyoEs7H97hCGE+51 dLUzAxFd7Sw0o3AjutpPiGo/EBy0aUtRX5KMxQV9haIW2dcSrJzWKH08zucDw3HKcYbRVOIwMmSc 84h5lEIxTqcbHqx5QmzvQjhGxj4VSDRRzibkhNTxjNTBQsQjB8RsGMkbQ6JBKcT7BC5hfvRklNqO O4jGI0pfMuiOKJVqi5ePpb8GSqWUS6CU+wiEF+NUlBLDMEEPxez3o8FUBnRwLH1+aQyi9MJRKlWG AqVCZMh9jaeiFPSDYEAjSMfWryFILxykUrMqQKrKVU8FaTeUHlu8OJS+oMoUUXrhKJU6TYFSVaJ5 KkqlFB9BOqoUHEF62SCFeHTfd6SqEp8AUmHvmiCmhzl2pzKEx/B1HEyZzibf7eqfbpWGWMiRoodX rLO7d/3Y/Qs2EKUXjlIpxxNDqarEOxWlxKCu8B2ZwwVXCFN08YpVs0oo9V0ul3oFFy9bx9gLxKjy s1NhKi1eejSYEtsSEg0cTNHFCytfxepRuezw/SxqfA2USt2VGExV3dWpKPV8+pDJiyjFsRTH0kcT ajwgPXIG0iPzHOmR5xKIvkIgxrbJAxPTxxIM4Ly0zf+C89K3mR/gNYbSgfLIOkd5JEF6LGlop6Xv CKRa/aOALDs5SLshS8Nc38cR5GeIIdsI22pcYO8hFwi6li7ctTSQJUGeJuicT5QldRD2YcUT3OfY AfzGIfwobIPZu0vngxC+cAgPNEvWyZolbQMLef7SZvoRieA8p53aem1Ct6P1jOSNw5lTEAIW02o9 nFaLmWIjC/adgX7JOlm/9ABgAflcbsimu73RVy5ARsB2GdieL2EejrCvNcICdEVq08Zoffn0c46U Nf3GhsPr/E6zLVXaxPJlavUdHGgH1JfKkeIRCoVh+mLPHwDe8cB/xhQX9mOCi5MyZzKLXunsf+Rs lj4xqXFt+pO147kTuqb2xHcNb2IQ/9p3DOrT5bqfoJOHG5q0ykBCT03Q+YrJS2UGFlYTLuJ5swuP 2ajeMf0JuTbru5s7nnuZmDIuhPk31UwrrpSMKQSoysbGJEDnoUScSIAvnc4XCfAtL59+DgKUITck wB4BSjWeQoCqIm9EAnQhVXtjAQ5zTsm1K8+bcwotwC7hMVqA3L/fuvmbFIVvJcv7MxBgF85EAuwR oNQ5KgSoah1HJECWdJ8TIIVvdfR8XkiAaAE++/c7/lhT4C4YjATYI0ApIVUIULoLIOvOiARoCQLs PrvURulwCowEiATYLhB4kg+wC6UjAfYIUKpzFQKU7oJRCVB+d47SYdQTCRAJEAnwPAKU0gQkwB4B SuVzR4BNpFVIJ8ezAAmkgoOQDAsDs69s9ubAyIDIgMiA5zGg1HYgA/YYUArHFQZUxePjMaBrse8V MbGLSZEA4/Zz3ON81RXDwBceBraktgMJsEeAUnavEKAqvR+PAH34yq8gwGFqfbQA0QJEC/A8C1Bq O5AAewQolzEoBCj9BaM6AV1qiM8ZkeFXC5AAkQCRAM8jQKntQALsEeA9S0FgzSR44EZ3AvqUfbWN +QDJUAeDBIgEiAR4HgFKbQcSoEqAsPpbJDxULEDpLhjVAvTYd3C4D5AMV6sjASIBIgGeR4BS2/Fe CJAvDD5sC75McVsGxS4Jl0EdqPuwfShmsZnv8jSKy0//BwAA//8DAFBLAwQUAAYACAAAACEAZkVe 0eEAAAALAQAADwAAAGRycy9kb3ducmV2LnhtbEyPwUrDQBCG74LvsIzgze4mmhpiNqUU9VQEW0G8 TZNpEpqdDdltkr6925MeZ+bjn+/PV7PpxEiDay1riBYKBHFpq5ZrDV/7t4cUhPPIFXaWScOFHKyK 25scs8pO/EnjztcihLDLUEPjfZ9J6cqGDLqF7YnD7WgHgz6MQy2rAacQbjoZK7WUBlsOHxrsadNQ edqdjYb3Caf1Y/Q6bk/HzeVnn3x8byPS+v5uXr+A8DT7Pxiu+kEdiuB0sGeunOg0JEm6DKiGpzQG cQWUip5BHDTEcVjJIpf/OxS/AAAA//8DAFBLAQItABQABgAIAAAAIQC2gziS/gAAAOEBAAATAAAA AAAAAAAAAAAAAAAAAABbQ29udGVudF9UeXBlc10ueG1sUEsBAi0AFAAGAAgAAAAhADj9If/WAAAA lAEAAAsAAAAAAAAAAAAAAAAALwEAAF9yZWxzLy5yZWxzUEsBAi0AFAAGAAgAAAAhAENlVURiCQAA OpMAAA4AAAAAAAAAAAAAAAAALgIAAGRycy9lMm9Eb2MueG1sUEsBAi0AFAAGAAgAAAAhAGZFXtHh AAAACwEAAA8AAAAAAAAAAAAAAAAAvAsAAGRycy9kb3ducmV2LnhtbFBLBQYAAAAABAAEAPMAAADK DAAAAAA= ">
                <v:group id="Group 512" o:spid="_x0000_s1344" style="position:absolute;left:6991;top:4026;width:3492;height:1740" coordorigin="6991,4026" coordsize="3492,17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cgX8cYAAADcAAAADwAAAGRycy9kb3ducmV2LnhtbESPQWvCQBSE7wX/w/IE b3UTNVqiq4jY0kMoVAult0f2mQSzb0N2TeK/dwuFHoeZ+YbZ7AZTi45aV1lWEE8jEMS51RUXCr7O r88vIJxH1lhbJgV3crDbjp42mGrb8yd1J1+IAGGXooLS+yaV0uUlGXRT2xAH72Jbgz7ItpC6xT7A TS1nUbSUBisOCyU2dCgpv55uRsFbj/1+Hh+77Ho53H/Oycd3FpNSk/GwX4PwNPj/8F/7XStIFi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yBfxxgAAANwA AAAPAAAAAAAAAAAAAAAAAKoCAABkcnMvZG93bnJldi54bWxQSwUGAAAAAAQABAD6AAAAnQMAAAAA ">
                  <v:rect id="Rectangle 513" o:spid="_x0000_s1345" style="position:absolute;left:7462;top:453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ZP08EA AADcAAAADwAAAGRycy9kb3ducmV2LnhtbERPzYrCMBC+C/sOYRa8abqLWukaZSkICqKo+wBjMzZ1 m0lpota3NwfB48f3P1t0thY3an3lWMHXMAFBXDhdcang77gcTEH4gKyxdkwKHuRhMf/ozTDT7s57 uh1CKWII+wwVmBCaTEpfGLLoh64hjtzZtRZDhG0pdYv3GG5r+Z0kE2mx4thgsKHcUPF/uFoFa8wv qTP5ZnLaVdPrbntym3WqVP+z+/0BEagLb/HLvdIKxqO4Np6JR0DOnwAAAP//AwBQSwECLQAUAAYA CAAAACEA8PeKu/0AAADiAQAAEwAAAAAAAAAAAAAAAAAAAAAAW0NvbnRlbnRfVHlwZXNdLnhtbFBL AQItABQABgAIAAAAIQAx3V9h0gAAAI8BAAALAAAAAAAAAAAAAAAAAC4BAABfcmVscy8ucmVsc1BL AQItABQABgAIAAAAIQAzLwWeQQAAADkAAAAQAAAAAAAAAAAAAAAAACkCAABkcnMvc2hhcGV4bWwu eG1sUEsBAi0AFAAGAAgAAAAhAMRmT9PBAAAA3AAAAA8AAAAAAAAAAAAAAAAAmAIAAGRycy9kb3du cmV2LnhtbFBLBQYAAAAABAAEAPUAAACGAwAAAAA= " filled="f" fillcolor="black">
                    <v:shadow color="#868686"/>
                  </v:rect>
                  <v:rect id="Rectangle 514" o:spid="_x0000_s1346" style="position:absolute;left:9571;top:453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rqSMUA AADcAAAADwAAAGRycy9kb3ducmV2LnhtbESP3WrCQBSE7wu+w3IE7+rGosamrlICgoJU/HmAY/Y0 m5o9G7KrxrfvFgpeDjPzDTNfdrYWN2p95VjBaJiAIC6crrhUcDquXmcgfEDWWDsmBQ/ysFz0XuaY aXfnPd0OoRQRwj5DBSaEJpPSF4Ys+qFriKP37VqLIcq2lLrFe4TbWr4lyVRarDguGGwoN1RcDler YIP5T+pMvp2ed9Xsuvs6u+0mVWrQ7z4/QATqwjP8315rBZPxO/ydiUd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rKupIxQAAANwAAAAPAAAAAAAAAAAAAAAAAJgCAABkcnMv ZG93bnJldi54bWxQSwUGAAAAAAQABAD1AAAAigMAAAAA " filled="f" fillcolor="black">
                    <v:shadow color="#868686"/>
                  </v:rect>
                  <v:rect id="Rectangle 515" o:spid="_x0000_s1347" style="position:absolute;left:7462;top:558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nVCMEA AADcAAAADwAAAGRycy9kb3ducmV2LnhtbERPy4rCMBTdC/5DuII7TUfwQaepDAVBQZRx5gOuzZ2m 2tyUJmr9e7MQZnk472zd20bcqfO1YwUf0wQEcel0zZWC35/NZAXCB2SNjWNS8CQP63w4yDDV7sHf dD+FSsQQ9ikqMCG0qZS+NGTRT11LHLk/11kMEXaV1B0+Yrht5CxJFtJizbHBYEuFofJ6ulkFOywu S2eK/eJ8rFe34+Hs9rulUuNR//UJIlAf/sVv91YrmM/j/HgmHgGZvwAAAP//AwBQSwECLQAUAAYA CAAAACEA8PeKu/0AAADiAQAAEwAAAAAAAAAAAAAAAAAAAAAAW0NvbnRlbnRfVHlwZXNdLnhtbFBL AQItABQABgAIAAAAIQAx3V9h0gAAAI8BAAALAAAAAAAAAAAAAAAAAC4BAABfcmVscy8ucmVsc1BL AQItABQABgAIAAAAIQAzLwWeQQAAADkAAAAQAAAAAAAAAAAAAAAAACkCAABkcnMvc2hhcGV4bWwu eG1sUEsBAi0AFAAGAAgAAAAhAL/J1QjBAAAA3AAAAA8AAAAAAAAAAAAAAAAAmAIAAGRycy9kb3du cmV2LnhtbFBLBQYAAAAABAAEAPUAAACGAwAAAAA= " filled="f" fillcolor="black">
                    <v:shadow color="#868686"/>
                  </v:rect>
                  <v:rect id="Rectangle 516" o:spid="_x0000_s1348" style="position:absolute;left:9571;top:558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Vwk8UA AADcAAAADwAAAGRycy9kb3ducmV2LnhtbESP0WrCQBRE3wv9h+UW+lY3CkZJXaUECgZCpdEPuGZv s2mzd0N2jenfdwWhj8PMnGE2u8l2YqTBt44VzGcJCOLa6ZYbBafj+8sahA/IGjvHpOCXPOy2jw8b zLS78ieNVWhEhLDPUIEJoc+k9LUhi37meuLofbnBYohyaKQe8BrhtpOLJEmlxZbjgsGeckP1T3Wx CgrMv1fO5GV6PrTry+Hj7MpipdTz0/T2CiLQFP7D9/ZeK1gu53A7E4+A3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QhXCTxQAAANwAAAAPAAAAAAAAAAAAAAAAAJgCAABkcnMv ZG93bnJldi54bWxQSwUGAAAAAAQABAD1AAAAigMAAAAA " filled="f" fillcolor="black">
                    <v:shadow color="#868686"/>
                  </v:rect>
                  <v:rect id="Rectangle 517" o:spid="_x0000_s1349" style="position:absolute;left:8638;top:5151;width:1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fu5MMA AADcAAAADwAAAGRycy9kb3ducmV2LnhtbESP3YrCMBSE7wXfIRxh7zRV8IdqFCkICqKs+gDH5th0 tzkpTdTu2xtB2MthZr5hFqvWVuJBjS8dKxgOEhDEudMlFwou501/BsIHZI2VY1LwRx5Wy25ngal2 T/6mxykUIkLYp6jAhFCnUvrckEU/cDVx9G6usRiibAqpG3xGuK3kKEkm0mLJccFgTZmh/Pd0twp2 mP1Mncn2k+uxnN2Ph6vb76ZKffXa9RxEoDb8hz/trVYwHo/gfSYeAbl8AQAA//8DAFBLAQItABQA BgAIAAAAIQDw94q7/QAAAOIBAAATAAAAAAAAAAAAAAAAAAAAAABbQ29udGVudF9UeXBlc10ueG1s UEsBAi0AFAAGAAgAAAAhADHdX2HSAAAAjwEAAAsAAAAAAAAAAAAAAAAALgEAAF9yZWxzLy5yZWxz UEsBAi0AFAAGAAgAAAAhADMvBZ5BAAAAOQAAABAAAAAAAAAAAAAAAAAAKQIAAGRycy9zaGFwZXht bC54bWxQSwECLQAUAAYACAAAACEAIFfu5MMAAADcAAAADwAAAAAAAAAAAAAAAACYAgAAZHJzL2Rv d25yZXYueG1sUEsFBgAAAAAEAAQA9QAAAIgDAAAAAA== " filled="f" fillcolor="black">
                    <v:shadow color="#868686"/>
                  </v:rect>
                  <v:oval id="Oval 518" o:spid="_x0000_s1350" style="position:absolute;left:8545;top:4026;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IwO8YA AADcAAAADwAAAGRycy9kb3ducmV2LnhtbESPQUsDMRSE7wX/Q3iCtzZb7YqsTYsI0oK9dF30+tw8 d9duXtIkttt/3xSEHoeZ+YaZLwfTiwP50FlWMJ1kIIhrqztuFFQfb+MnECEia+wtk4ITBVgubkZz LLQ98pYOZWxEgnAoUEEboyukDHVLBsPEOuLk/VhvMCbpG6k9HhPc9PI+yx6lwY7TQouOXluqd+Wf UbB+P7mv/Hs1OFdWs99ys/efq71Sd7fDyzOISEO8hv/ba60gzx/gciYdAbk4AwAA//8DAFBLAQIt ABQABgAIAAAAIQDw94q7/QAAAOIBAAATAAAAAAAAAAAAAAAAAAAAAABbQ29udGVudF9UeXBlc10u eG1sUEsBAi0AFAAGAAgAAAAhADHdX2HSAAAAjwEAAAsAAAAAAAAAAAAAAAAALgEAAF9yZWxzLy5y ZWxzUEsBAi0AFAAGAAgAAAAhADMvBZ5BAAAAOQAAABAAAAAAAAAAAAAAAAAAKQIAAGRycy9zaGFw ZXhtbC54bWxQSwECLQAUAAYACAAAACEA2cIwO8YAAADcAAAADwAAAAAAAAAAAAAAAACYAgAAZHJz L2Rvd25yZXYueG1sUEsFBgAAAAAEAAQA9QAAAIsDAAAAAA== " filled="f" fillcolor="black">
                    <v:shadow color="#868686"/>
                  </v:oval>
                  <v:line id="Line 519" o:spid="_x0000_s1351" style="position:absolute;visibility:visible;mso-wrap-style:square" from="7918,4626" to="9571,4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kWEcUAAADcAAAADwAAAGRycy9kb3ducmV2LnhtbESPS4sCMRCE74L/IbSwF1kzLutrNIos LHjw4gNkb+2knQxOOsMk6qy/3giCx6KqvqJmi8aW4kq1Lxwr6PcSEMSZ0wXnCva7388xCB+QNZaO ScE/eVjM260ZptrdeEPXbchFhLBPUYEJoUql9Jkhi77nKuLonVxtMURZ51LXeItwW8qvJBlKiwXH BYMV/RjKztuLVeAO5vhXODtey8NolXWbyeWOE6U+Os1yCiJQE97hV3ulFQwG3/A8E4+An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kWEcUAAADcAAAADwAAAAAAAAAA AAAAAAChAgAAZHJzL2Rvd25yZXYueG1sUEsFBgAAAAAEAAQA+QAAAJMDAAAAAA== ">
                    <v:shadow color="#868686"/>
                  </v:line>
                  <v:line id="Line 520" o:spid="_x0000_s1352" style="position:absolute;visibility:visible;mso-wrap-style:square" from="7918,5676" to="9571,5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WzisYAAADcAAAADwAAAGRycy9kb3ducmV2LnhtbESPQWvCQBSE74L/YXmFXsRsWog10VWk UPDQi7YgvT2zz2xo9m3IrknaX+8WCh6HmfmGWW9H24ieOl87VvCUpCCIS6drrhR8frzNlyB8QNbY OCYFP+Rhu5lO1lhoN/CB+mOoRISwL1CBCaEtpPSlIYs+cS1x9C6usxii7CqpOxwi3DbyOU0X0mLN ccFgS6+Gyu/j1SpwJ3P+qp1dvsvTy76cjfn1F3OlHh/G3QpEoDHcw//tvVaQZRn8nYlHQG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Vs4rGAAAA3AAAAA8AAAAAAAAA AAAAAAAAoQIAAGRycy9kb3ducmV2LnhtbFBLBQYAAAAABAAEAPkAAACUAwAAAAA= ">
                    <v:shadow color="#868686"/>
                  </v:line>
                  <v:line id="Line 521" o:spid="_x0000_s1353" style="position:absolute;visibility:visible;mso-wrap-style:square" from="10027,4626" to="10483,4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ct/cYAAADcAAAADwAAAGRycy9kb3ducmV2LnhtbESPQWvCQBSE7wX/w/IEL1I3CokaXUUK hRx6qQrS22v2NRvMvg3ZNab99d2C0OMwM98w2/1gG9FT52vHCuazBARx6XTNlYLz6fV5BcIHZI2N Y1LwTR72u9HTFnPt7vxO/TFUIkLY56jAhNDmUvrSkEU/cy1x9L5cZzFE2VVSd3iPcNvIRZJk0mLN ccFgSy+GyuvxZhW4i/n8qJ1dvcnLsiinw/r2g2ulJuPhsAERaAj/4Ue70ArSNIO/M/EIyN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VHLf3GAAAA3AAAAA8AAAAAAAAA AAAAAAAAoQIAAGRycy9kb3ducmV2LnhtbFBLBQYAAAAABAAEAPkAAACUAwAAAAA= ">
                    <v:shadow color="#868686"/>
                  </v:line>
                  <v:line id="Line 522" o:spid="_x0000_s1354" style="position:absolute;visibility:visible;mso-wrap-style:square" from="6994,4626" to="7450,4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uIZsQAAADcAAAADwAAAGRycy9kb3ducmV2LnhtbESPT4vCMBTE7wt+h/AEL6LpCv6rRpEF wYMXdUH29myeTbF5KU3U6qc3grDHYWZ+w8yXjS3FjWpfOFbw3U9AEGdOF5wr+D2sexMQPiBrLB2T ggd5WC5aX3NMtbvzjm77kIsIYZ+iAhNClUrpM0MWfd9VxNE7u9piiLLOpa7xHuG2lIMkGUmLBccF gxX9GMou+6tV4I7m9Fc4O9nK43iTdZvp9YlTpTrtZjUDEagJ/+FPe6MVDIdjeJ+JR0Au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C4hmxAAAANwAAAAPAAAAAAAAAAAA AAAAAKECAABkcnMvZG93bnJldi54bWxQSwUGAAAAAAQABAD5AAAAkgMAAAAA ">
                    <v:shadow color="#868686"/>
                  </v:line>
                  <v:line id="Line 523" o:spid="_x0000_s1355" style="position:absolute;visibility:visible;mso-wrap-style:square" from="10027,5676" to="10483,5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QcFMMAAADcAAAADwAAAGRycy9kb3ducmV2LnhtbERPy2rCQBTdC/7DcIVupE5aiI/UUUqh kIUboyDdXTPXTGjmTsiMMe3XOwvB5eG819vBNqKnzteOFbzNEhDEpdM1VwqOh+/XJQgfkDU2jknB H3nYbsajNWba3XhPfREqEUPYZ6jAhNBmUvrSkEU/cy1x5C6usxgi7CqpO7zFcNvI9ySZS4s1xwaD LX0ZKn+Lq1XgTub8Uzu73MnTIi+nw+r6jyulXibD5weIQEN4ih/uXCtI07g2nolHQG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UHBTDAAAA3AAAAA8AAAAAAAAAAAAA AAAAoQIAAGRycy9kb3ducmV2LnhtbFBLBQYAAAAABAAEAPkAAACRAwAAAAA= ">
                    <v:shadow color="#868686"/>
                  </v:line>
                  <v:line id="Line 524" o:spid="_x0000_s1356" style="position:absolute;visibility:visible;mso-wrap-style:square" from="6991,5676" to="7447,5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i5j8YAAADcAAAADwAAAGRycy9kb3ducmV2LnhtbESPQWvCQBSE74L/YXmFXkQ3FrRJdBUR Cjn0UlsIvT2zz2xo9m3Iribtr+8WCh6HmfmG2e5H24ob9b5xrGC5SEAQV043XCv4eH+ZpyB8QNbY OiYF3+Rhv5tOtphrN/Ab3U6hFhHCPkcFJoQul9JXhiz6heuIo3dxvcUQZV9L3eMQ4baVT0mylhYb jgsGOzoaqr5OV6vAleb82TibvsryuahmY3b9wUypx4fxsAERaAz38H+70ApWqwz+zsQjI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YuY/GAAAA3AAAAA8AAAAAAAAA AAAAAAAAoQIAAGRycy9kb3ducmV2LnhtbFBLBQYAAAAABAAEAPkAAACUAwAAAAA= ">
                    <v:shadow color="#868686"/>
                  </v:line>
                  <v:line id="Line 525" o:spid="_x0000_s1357" style="position:absolute;visibility:visible;mso-wrap-style:square" from="6994,4221" to="6994,5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7ar8IAAADcAAAADwAAAGRycy9kb3ducmV2LnhtbERPz2vCMBS+D/wfwhN2GZpuMKfVKEMQ etjFOhBvz+bZFJuX0sS2219vDoLHj+/3ajPYWnTU+sqxgvdpAoK4cLriUsHvYTeZg/ABWWPtmBT8 kYfNevSywlS7nvfU5aEUMYR9igpMCE0qpS8MWfRT1xBH7uJaiyHCtpS6xT6G21p+JMlMWqw4Nhhs aGuouOY3q8AdzflUOTv/kcevrHgbFrd/XCj1Oh6+lyACDeEpfrgzreBzFufHM/EI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47ar8IAAADcAAAADwAAAAAAAAAAAAAA AAChAgAAZHJzL2Rvd25yZXYueG1sUEsFBgAAAAAEAAQA+QAAAJADAAAAAA== ">
                    <v:shadow color="#868686"/>
                  </v:line>
                  <v:line id="Line 526" o:spid="_x0000_s1358" style="position:absolute;visibility:visible;mso-wrap-style:square" from="10477,4236" to="10477,5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J/NMQAAADcAAAADwAAAGRycy9kb3ducmV2LnhtbESPS4sCMRCE7wv+h9CCF1kzCr5mjSKC 4MGLD5C9tZN2MuykM0yijv56Iwh7LKrqK2q2aGwpblT7wrGCfi8BQZw5XXCu4HhYf09A+ICssXRM Ch7kYTFvfc0w1e7OO7rtQy4ihH2KCkwIVSqlzwxZ9D1XEUfv4mqLIco6l7rGe4TbUg6SZCQtFhwX DFa0MpT97a9WgTuZ82/h7GQrT+NN1m2m1ydOleq0m+UPiEBN+A9/2hutYDjqw/tMPAJy/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wn80xAAAANwAAAAPAAAAAAAAAAAA AAAAAKECAABkcnMvZG93bnJldi54bWxQSwUGAAAAAAQABAD5AAAAkgMAAAAA ">
                    <v:shadow color="#868686"/>
                  </v:line>
                  <v:line id="Line 527" o:spid="_x0000_s1359" style="position:absolute;visibility:visible;mso-wrap-style:square" from="6991,4221" to="8530,4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DhQ8YAAADcAAAADwAAAGRycy9kb3ducmV2LnhtbESPQWvCQBSE74L/YXlCL0U3DZhqdJVS KOTQS7UQvL1mX7PB7NuQXU3aX+8WCh6HmfmG2e5H24or9b5xrOBpkYAgrpxuuFbweXybr0D4gKyx dUwKfsjDfjedbDHXbuAPuh5CLSKEfY4KTAhdLqWvDFn0C9cRR+/b9RZDlH0tdY9DhNtWpkmSSYsN xwWDHb0aqs6Hi1XgSvN1apxdvcvyuagex/XlF9dKPczGlw2IQGO4h//bhVawzFL4OxOPgN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Q4UPGAAAA3AAAAA8AAAAAAAAA AAAAAAAAoQIAAGRycy9kb3ducmV2LnhtbFBLBQYAAAAABAAEAPkAAACUAwAAAAA= ">
                    <v:shadow color="#868686"/>
                  </v:line>
                  <v:line id="Line 528" o:spid="_x0000_s1360" style="position:absolute;visibility:visible;mso-wrap-style:square" from="8944,4221" to="10483,4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xE2MUAAADcAAAADwAAAGRycy9kb3ducmV2LnhtbESPT4vCMBTE74LfITzBi2iqi/+6RhFB 8OBlVZC9vW3eNsXmpTRR6356syB4HGbmN8xi1dhS3Kj2hWMFw0ECgjhzuuBcwem47c9A+ICssXRM Ch7kYbVstxaYanfnL7odQi4ihH2KCkwIVSqlzwxZ9ANXEUfv19UWQ5R1LnWN9wi3pRwlyURaLDgu GKxoYyi7HK5WgTubn+/C2dlenqe7rNfMr384V6rbadafIAI14R1+tXdawXjyAf9n4hG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1xE2MUAAADcAAAADwAAAAAAAAAA AAAAAAChAgAAZHJzL2Rvd25yZXYueG1sUEsFBgAAAAAEAAQA+QAAAJMDAAAAAA== ">
                    <v:shadow color="#868686"/>
                  </v:line>
                  <v:line id="Line 529" o:spid="_x0000_s1361" style="position:absolute;visibility:visible;mso-wrap-style:square" from="8716,5511" to="8716,5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XcrMUAAADcAAAADwAAAGRycy9kb3ducmV2LnhtbESPT4vCMBTE74LfITzBi2iqrP+6RhFB 8OBlVZC9vW3eNsXmpTRR6356syB4HGbmN8xi1dhS3Kj2hWMFw0ECgjhzuuBcwem47c9A+ICssXRM Ch7kYbVstxaYanfnL7odQi4ihH2KCkwIVSqlzwxZ9ANXEUfv19UWQ5R1LnWN9wi3pRwlyURaLDgu GKxoYyi7HK5WgTubn+/C2dlenqe7rNfMr384V6rbadafIAI14R1+tXdawXjyAf9n4hG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LXcrMUAAADcAAAADwAAAAAAAAAA AAAAAAChAgAAZHJzL2Rvd25yZXYueG1sUEsFBgAAAAAEAAQA+QAAAJMDAAAAAA== ">
                    <v:shadow color="#868686"/>
                  </v:line>
                  <v:line id="Line 530" o:spid="_x0000_s1362" style="position:absolute;visibility:visible;mso-wrap-style:square" from="8716,4626" to="8716,4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eqm8MAAADcAAAADwAAAGRycy9kb3ducmV2LnhtbESPQYvCMBSE74L/IbyFvYimrrRoNYoU hfWoLnt+Ns+2a/NSmqjdf28EweMwM98wi1VnanGj1lWWFYxHEQji3OqKCwU/x+1wCsJ5ZI21ZVLw Tw5Wy35vgam2d97T7eALESDsUlRQet+kUrq8JINuZBvi4J1ta9AH2RZSt3gPcFPLryhKpMGKw0KJ DWUl5ZfD1ShYcz0dNF0WT3an7Gy3s8uf/90o9fnRrecgPHX+HX61v7WCOInheSYcAbl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3qpvDAAAA3AAAAA8AAAAAAAAAAAAA AAAAoQIAAGRycy9kb3ducmV2LnhtbFBLBQYAAAAABAAEAPkAAACRAwAAAAA= ">
                    <v:stroke endarrow="oval"/>
                    <v:shadow color="#868686"/>
                  </v:line>
                  <v:line id="Line 531" o:spid="_x0000_s1363" style="position:absolute;visibility:visible;mso-wrap-style:square" from="8716,4971" to="8716,5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xDqcYAAADcAAAADwAAAGRycy9kb3ducmV2LnhtbESP3WrCQBSE74W+w3IKvdNNbQ0ldRUR BEEo+Ft6d8ges2myZ0N2a9K3dwXBy2FmvmGm897W4kKtLx0reB0lIIhzp0suFBz2q+EHCB+QNdaO ScE/eZjPngZTzLTreEuXXShEhLDPUIEJocmk9Lkhi37kGuLonV1rMUTZFlK32EW4reU4SVJpseS4 YLChpaG82v1ZBb/W9F+bn/fz6W19PIXVd9VtlpVSL8/94hNEoD48wvf2WiuYpCnczsQjIG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MQ6nGAAAA3AAAAA8AAAAAAAAA AAAAAAAAoQIAAGRycy9kb3ducmV2LnhtbFBLBQYAAAAABAAEAPkAAACUAwAAAAA= ">
                    <v:stroke startarrow="oval"/>
                    <v:shadow color="#868686"/>
                  </v:line>
                  <v:line id="Line 532" o:spid="_x0000_s1364" style="position:absolute;flip:x;visibility:visible;mso-wrap-style:square" from="8644,4881" to="8815,5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SjbcIAAADcAAAADwAAAGRycy9kb3ducmV2LnhtbESP3YrCMBSE7wXfIRzBO01d0C3VKLqg iF4s/jzAoTm2xeakNLFWn94IgpfDzHzDzBatKUVDtSssKxgNIxDEqdUFZwrOp/UgBuE8ssbSMil4 kIPFvNuZYaLtnQ/UHH0mAoRdggpy76tESpfmZNANbUUcvIutDfog60zqGu8Bbkr5E0UTabDgsJBj RX85pdfjzShoVuv/TTnW0m43vD/vnpeYuVGq32uXUxCeWv8Nf9pbrWA8+YX3mXAE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DSjbcIAAADcAAAADwAAAAAAAAAAAAAA AAChAgAAZHJzL2Rvd25yZXYueG1sUEsFBgAAAAAEAAQA+QAAAJADAAAAAA== ">
                    <v:shadow color="#868686"/>
                  </v:line>
                  <v:line id="Line 533" o:spid="_x0000_s1365" style="position:absolute;flip:x;visibility:visible;mso-wrap-style:square" from="8632,4716" to="8803,4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s3H70AAADcAAAADwAAAGRycy9kb3ducmV2LnhtbERPSwrCMBDdC94hjOBOUwVFqlFUUEQX YvUAQzO2xWZSmlirpzcLweXj/Rer1pSiodoVlhWMhhEI4tTqgjMFt+tuMAPhPLLG0jIpeJOD1bLb WWCs7Ysv1CQ+EyGEXYwKcu+rWEqX5mTQDW1FHLi7rQ36AOtM6hpfIdyUchxFU2mw4NCQY0XbnNJH 8jQKms3uvC8nWtrDnk+34+c+Y26U6vfa9RyEp9b/xT/3QSuYTMPacCYcAbn8Ag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mrNx+9AAAA3AAAAA8AAAAAAAAAAAAAAAAAoQIA AGRycy9kb3ducmV2LnhtbFBLBQYAAAAABAAEAPkAAACLAwAAAAA= ">
                    <v:shadow color="#868686"/>
                  </v:line>
                </v:group>
                <v:shape id="Text Box 534" o:spid="_x0000_s1366" type="#_x0000_t202" style="position:absolute;left:8149;top:489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95vMYA AADcAAAADwAAAGRycy9kb3ducmV2LnhtbESPQWvCQBSE70L/w/IKXqRuFJQmdRUr1nrVCqW3Z/aZ hGbfxt1tTPvr3YLgcZiZb5jZojO1aMn5yrKC0TABQZxbXXGh4PDx9vQMwgdkjbVlUvBLHhbzh94M M20vvKN2HwoRIewzVFCG0GRS+rwkg35oG+LonawzGKJ0hdQOLxFuajlOkqk0WHFcKLGhVUn59/7H KNjw+bjm90F4/Vsevo7p56kdOKlU/7FbvoAI1IV7+NbeagWTaQr/Z+IRkPMrAAAA//8DAFBLAQIt ABQABgAIAAAAIQDw94q7/QAAAOIBAAATAAAAAAAAAAAAAAAAAAAAAABbQ29udGVudF9UeXBlc10u eG1sUEsBAi0AFAAGAAgAAAAhADHdX2HSAAAAjwEAAAsAAAAAAAAAAAAAAAAALgEAAF9yZWxzLy5y ZWxzUEsBAi0AFAAGAAgAAAAhADMvBZ5BAAAAOQAAABAAAAAAAAAAAAAAAAAAKQIAAGRycy9zaGFw ZXhtbC54bWxQSwECLQAUAAYACAAAACEAhV95vM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5" o:spid="_x0000_s1367" type="#_x0000_t202" style="position:absolute;left:8161;top:453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xG/MMA AADcAAAADwAAAGRycy9kb3ducmV2LnhtbERPz2vCMBS+C/4P4Qm7yEwVNmdnFCfb9GoVZLdn82yL zUuXZLXzr18OA48f3+/5sjO1aMn5yrKC8SgBQZxbXXGh4LD/eHwB4QOyxtoyKfglD8tFvzfHVNsr 76jNQiFiCPsUFZQhNKmUPi/JoB/ZhjhyZ+sMhghdIbXDaww3tZwkybM0WHFsKLGhdUn5JfsxCj75 +/TOm2F4u60OX6fZ8dwOnVTqYdCtXkEE6sJd/O/eagVP0zg/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kbxG/MMAAADcAAAADwAAAAAAAAAAAAAAAACYAgAAZHJzL2Rv d25yZXYueG1sUEsFBgAAAAAEAAQA9QAAAIgDAAAAAA== "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536" o:spid="_x0000_s1368" type="#_x0000_t202" style="position:absolute;left:8713;top:485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jZ8YA AADcAAAADwAAAGRycy9kb3ducmV2LnhtbESPQWsCMRSE70L/Q3gFL1KzCtp2axQVtb3WCqW35+a5 u3TzsiZxXf31Rij0OMzMN8xk1ppKNOR8aVnBoJ+AIM6sLjlXsPtaP72A8AFZY2WZFFzIw2z60Jlg qu2ZP6nZhlxECPsUFRQh1KmUPivIoO/bmjh6B+sMhihdLrXDc4SbSg6TZCwNlhwXCqxpWVD2uz0Z BRs+7lf83guL63z3s3/9PjQ9J5XqPrbzNxCB2vAf/mt/aAWj5wHcz8QjIKc3AAAA//8DAFBLAQIt ABQABgAIAAAAIQDw94q7/QAAAOIBAAATAAAAAAAAAAAAAAAAAAAAAABbQ29udGVudF9UeXBlc10u eG1sUEsBAi0AFAAGAAgAAAAhADHdX2HSAAAAjwEAAAsAAAAAAAAAAAAAAAAALgEAAF9yZWxzLy5y ZWxzUEsBAi0AFAAGAAgAAAAhADMvBZ5BAAAAOQAAABAAAAAAAAAAAAAAAAAAKQIAAGRycy9zaGFw ZXhtbC54bWxQSwECLQAUAAYACAAAACEA/vDjZ8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v:textbox>
                </v:shape>
                <v:shape id="Text Box 537" o:spid="_x0000_s1369" type="#_x0000_t202" style="position:absolute;left:8686;top:449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J9EMYA AADcAAAADwAAAGRycy9kb3ducmV2LnhtbESPQWsCMRSE70L/Q3gFL6LZCrW6NYotanutCuLtuXnu Lt28bJO4rv76Rij0OMzMN8x03ppKNOR8aVnB0yABQZxZXXKuYLdd9ccgfEDWWFkmBVfyMJ89dKaY anvhL2o2IRcRwj5FBUUIdSqlzwoy6Ae2Jo7eyTqDIUqXS+3wEuGmksMkGUmDJceFAmt6Lyj73pyN gjX/HJf80Qtvt8XucJzsT03PSaW6j+3iFUSgNvyH/9qfWsHzyxD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DiJ9EM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538" o:spid="_x0000_s1370" type="#_x0000_t202" style="position:absolute;left:8386;top:398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7Yi8YA AADcAAAADwAAAGRycy9kb3ducmV2LnhtbESPQWsCMRSE74X+h/AKvYhmW2nV1Shaqu21Koi35+a5 u3TzsibpuvbXG6HQ4zAz3zCTWWsq0ZDzpWUFT70EBHFmdcm5gu1m2R2C8AFZY2WZFFzIw2x6fzfB VNszf1GzDrmIEPYpKihCqFMpfVaQQd+zNXH0jtYZDFG6XGqH5wg3lXxOkldpsOS4UGBNbwVl3+sf o2DFp8M7f3TC4ne+3R9Gu2PTcVKpx4d2PgYRqA3/4b/2p1bwMujD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YW7Yi8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9" o:spid="_x0000_s1371" type="#_x0000_t202" style="position:absolute;left:6523;top:441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dA/8YA AADcAAAADwAAAGRycy9kb3ducmV2LnhtbESPQWsCMRSE74X+h/AKvYhmW2zV1Shaqu21Koi35+a5 u3TzsibpuvbXG6HQ4zAz3zCTWWsq0ZDzpWUFT70EBHFmdcm5gu1m2R2C8AFZY2WZFFzIw2x6fzfB VNszf1GzDrmIEPYpKihCqFMpfVaQQd+zNXH0jtYZDFG6XGqH5wg3lXxOkldpsOS4UGBNbwVl3+sf o2DFp8M7f3TC4ne+3R9Gu2PTcVKpx4d2PgYRqA3/4b/2p1bwMujD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7odA/8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540" o:spid="_x0000_s1372" type="#_x0000_t202" style="position:absolute;left:10270;top:443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vlZMYA AADcAAAADwAAAGRycy9kb3ducmV2LnhtbESPT2sCMRTE7wW/Q3hCL6LZFqx2NYottfXqH5Denpvn 7uLmZZuk69ZPb4SCx2FmfsNM562pREPOl5YVPA0SEMSZ1SXnCnbbZX8MwgdkjZVlUvBHHuazzsMU U23PvKZmE3IRIexTVFCEUKdS+qwgg35ga+LoHa0zGKJ0udQOzxFuKvmcJC/SYMlxocCa3gvKTptf o+CTfw4f/NULb5fF7vvwuj82PSeVeuy2iwmIQG24h//bK61gOBrC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gcvlZM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541" o:spid="_x0000_s1373" type="#_x0000_t202" style="position:absolute;left:7351;top:524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l7E8YA AADcAAAADwAAAGRycy9kb3ducmV2LnhtbESPT2sCMRTE74LfIbxCL6LZFmrt1ihWtHr1D0hvz81z d3HzsiZx3fbTm0Khx2FmfsOMp62pREPOl5YVPA0SEMSZ1SXnCva7ZX8EwgdkjZVlUvBNHqaTbmeM qbY33lCzDbmIEPYpKihCqFMpfVaQQT+wNXH0TtYZDFG6XGqHtwg3lXxOkqE0WHJcKLCmeUHZeXs1 Cj75clzwqhc+fmb7r+Pb4dT0nFTq8aGdvYMI1Ib/8F97rRW8vA7h90w8AnJyBwAA//8DAFBLAQIt ABQABgAIAAAAIQDw94q7/QAAAOIBAAATAAAAAAAAAAAAAAAAAAAAAABbQ29udGVudF9UeXBlc10u eG1sUEsBAi0AFAAGAAgAAAAhADHdX2HSAAAAjwEAAAsAAAAAAAAAAAAAAAAALgEAAF9yZWxzLy5y ZWxzUEsBAi0AFAAGAAgAAAAhADMvBZ5BAAAAOQAAABAAAAAAAAAAAAAAAAAAKQIAAGRycy9zaGFw ZXhtbC54bWxQSwECLQAUAAYACAAAACEAcRl7E8YAAADcAAAADwAAAAAAAAAAAAAAAACYAgAAZHJz L2Rvd25yZXYueG1sUEsFBgAAAAAEAAQA9QAAAIsDAAAAAA== " filled="f" fillcolor="black" stroked="f">
                  <v:textbo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42" o:spid="_x0000_s1374" type="#_x0000_t202" style="position:absolute;left:9457;top:522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XeiMYA AADcAAAADwAAAGRycy9kb3ducmV2LnhtbESPT2sCMRTE7wW/Q3hCL6JZC612NYqWtnr1D0hvz81z d3Hzsk3SdeunbwqCx2FmfsNM562pREPOl5YVDAcJCOLM6pJzBfvdR38MwgdkjZVlUvBLHuazzsMU U20vvKFmG3IRIexTVFCEUKdS+qwgg35ga+LonawzGKJ0udQOLxFuKvmUJC/SYMlxocCa3grKztsf o+CTv4/vvOqF5XWx/zq+Hk5Nz0mlHrvtYgIiUBvu4Vt7rRU8j0bwfyYeATn7AwAA//8DAFBLAQIt ABQABgAIAAAAIQDw94q7/QAAAOIBAAATAAAAAAAAAAAAAAAAAAAAAABbQ29udGVudF9UeXBlc10u eG1sUEsBAi0AFAAGAAgAAAAhADHdX2HSAAAAjwEAAAsAAAAAAAAAAAAAAAAALgEAAF9yZWxzLy5y ZWxzUEsBAi0AFAAGAAgAAAAhADMvBZ5BAAAAOQAAABAAAAAAAAAAAAAAAAAAKQIAAGRycy9zaGFw ZXhtbC54bWxQSwECLQAUAAYACAAAACEAHlXeiMYAAADcAAAADwAAAAAAAAAAAAAAAACYAgAAZHJz L2Rvd25yZXYueG1sUEsFBgAAAAAEAAQA9QAAAIsDAAAAAA== "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43" o:spid="_x0000_s1375" type="#_x0000_t202" style="position:absolute;left:7405;top:417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pK+sMA AADcAAAADwAAAGRycy9kb3ducmV2LnhtbERPz2vCMBS+C/4P4Qm7yEwVNmdnFCfb9GoVZLdn82yL zUuXZLXzr18OA48f3+/5sjO1aMn5yrKC8SgBQZxbXXGh4LD/eHwB4QOyxtoyKfglD8tFvzfHVNsr 76jNQiFiCPsUFZQhNKmUPi/JoB/ZhjhyZ+sMhghdIbXDaww3tZwkybM0WHFsKLGhdUn5JfsxCj75 +/TOm2F4u60OX6fZ8dwOnVTqYdCtXkEE6sJd/O/eagVP07g2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b8pK+sMAAADcAAAADwAAAAAAAAAAAAAAAACYAgAAZHJzL2Rv d25yZXYueG1sUEsFBgAAAAAEAAQA9QAAAIgDAAAAAA== "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44" o:spid="_x0000_s1376" type="#_x0000_t202" style="position:absolute;left:9499;top:419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bvYcYA AADcAAAADwAAAGRycy9kb3ducmV2LnhtbESPQWsCMRSE70L/Q3gFL1KzFrR1axQttnrVCqW35+a5 u7h5WZN03frrjSD0OMzMN8xk1ppKNOR8aVnBoJ+AIM6sLjlXsPv6eHoF4QOyxsoyKfgjD7PpQ2eC qbZn3lCzDbmIEPYpKihCqFMpfVaQQd+3NXH0DtYZDFG6XGqH5wg3lXxOkpE0WHJcKLCm94Ky4/bX KPjk037Jq15YXOa7n/34+9D0nFSq+9jO30AEasN/+N5eawXDlzHczsQjIKdXAAAA//8DAFBLAQIt ABQABgAIAAAAIQDw94q7/QAAAOIBAAATAAAAAAAAAAAAAAAAAAAAAABbQ29udGVudF9UeXBlc10u eG1sUEsBAi0AFAAGAAgAAAAhADHdX2HSAAAAjwEAAAsAAAAAAAAAAAAAAAAALgEAAF9yZWxzLy5y ZWxzUEsBAi0AFAAGAAgAAAAhADMvBZ5BAAAAOQAAABAAAAAAAAAAAAAAAAAAKQIAAGRycy9zaGFw ZXhtbC54bWxQSwECLQAUAAYACAAAACEAAIbvYcYAAADcAAAADwAAAAAAAAAAAAAAAACYAgAAZHJz L2Rvd25yZXYueG1sUEsFBgAAAAAEAAQA9QAAAIsDAAAAAA== "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45" o:spid="_x0000_s1377" type="#_x0000_t202" style="position:absolute;left:8626;top:518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k228IA AADcAAAADwAAAGRycy9kb3ducmV2LnhtbERPy2oCMRTdC/2HcAU3opkKFTtOFFv6cKsVxN11cueB k5tpko7Tfn2zEFwezjtb96YRHTlfW1bwOE1AEOdW11wqOHy9TxYgfEDW2FgmBb/kYb16GGSYanvl HXX7UIoYwj5FBVUIbSqlzysy6Ke2JY5cYZ3BEKErpXZ4jeGmkbMkmUuDNceGClt6rSi/7H+Mgg/+ Pr/x5zi8/G0Op/PzsejGTio1GvabJYhAfbiLb+6tVvC0iPPjmXgE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CkaTbbwgAAANwAAAAPAAAAAAAAAAAAAAAAAJgCAABkcnMvZG93 bnJldi54bWxQSwUGAAAAAAQABAD1AAAAhwMAAAAA "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group>
            </w:pict>
          </mc:Fallback>
        </mc:AlternateContent>
      </w:r>
      <w:r w:rsidRPr="00C71BE6">
        <w:rPr>
          <w:rFonts w:ascii="Times New Roman" w:hAnsi="Times New Roman"/>
          <w:color w:val="000000"/>
        </w:rPr>
        <w:t>Nếu mắc R</w:t>
      </w:r>
      <w:r w:rsidRPr="00C71BE6">
        <w:rPr>
          <w:rFonts w:ascii="Times New Roman" w:hAnsi="Times New Roman"/>
          <w:color w:val="000000"/>
          <w:vertAlign w:val="subscript"/>
        </w:rPr>
        <w:t>0</w:t>
      </w:r>
      <w:r w:rsidRPr="00C71BE6">
        <w:rPr>
          <w:rFonts w:ascii="Times New Roman" w:hAnsi="Times New Roman"/>
          <w:color w:val="000000"/>
        </w:rPr>
        <w:t xml:space="preserve"> vào giữa hai đầu 1 và 3 thì dòng điện qua nó là I</w:t>
      </w:r>
      <w:r w:rsidRPr="00C71BE6">
        <w:rPr>
          <w:rFonts w:ascii="Times New Roman" w:hAnsi="Times New Roman"/>
          <w:color w:val="000000"/>
          <w:vertAlign w:val="subscript"/>
        </w:rPr>
        <w:t>13</w:t>
      </w:r>
      <w:r w:rsidRPr="00C71BE6">
        <w:rPr>
          <w:rFonts w:ascii="Times New Roman" w:hAnsi="Times New Roman"/>
          <w:color w:val="000000"/>
        </w:rPr>
        <w:t>≠0 và I</w:t>
      </w:r>
      <w:r w:rsidRPr="00C71BE6">
        <w:rPr>
          <w:rFonts w:ascii="Times New Roman" w:hAnsi="Times New Roman"/>
          <w:color w:val="000000"/>
          <w:vertAlign w:val="subscript"/>
        </w:rPr>
        <w:t>12</w:t>
      </w:r>
      <w:r w:rsidRPr="00C71BE6">
        <w:rPr>
          <w:rFonts w:ascii="Times New Roman" w:hAnsi="Times New Roman"/>
          <w:color w:val="000000"/>
        </w:rPr>
        <w:t>≠I</w:t>
      </w:r>
      <w:r w:rsidRPr="00C71BE6">
        <w:rPr>
          <w:rFonts w:ascii="Times New Roman" w:hAnsi="Times New Roman"/>
          <w:color w:val="000000"/>
          <w:vertAlign w:val="subscript"/>
        </w:rPr>
        <w:t>13</w:t>
      </w:r>
      <w:r w:rsidRPr="00C71BE6">
        <w:rPr>
          <w:rFonts w:ascii="Times New Roman" w:hAnsi="Times New Roman"/>
          <w:color w:val="000000"/>
        </w:rPr>
        <w:t>. Còn khi mắc R</w:t>
      </w:r>
      <w:r w:rsidRPr="00C71BE6">
        <w:rPr>
          <w:rFonts w:ascii="Times New Roman" w:hAnsi="Times New Roman"/>
          <w:color w:val="000000"/>
          <w:vertAlign w:val="subscript"/>
        </w:rPr>
        <w:t>0</w:t>
      </w:r>
      <w:r w:rsidRPr="00C71BE6">
        <w:rPr>
          <w:rFonts w:ascii="Times New Roman" w:hAnsi="Times New Roman"/>
          <w:color w:val="000000"/>
          <w:vertAlign w:val="subscript"/>
        </w:rPr>
        <w:softHyphen/>
      </w:r>
      <w:r w:rsidRPr="00C71BE6">
        <w:rPr>
          <w:rFonts w:ascii="Times New Roman" w:hAnsi="Times New Roman"/>
          <w:color w:val="000000"/>
        </w:rPr>
        <w:t xml:space="preserve"> vào giữa hai đầu 2 và 3 thì không có dòng điện đi qua. Hãy vẽ sơ đồ mạch điện trong “Hộp đen” xác định hiệu điện thế của nguồn điện, giá trị điện trở R trong hộp theo các giá trị I</w:t>
      </w:r>
      <w:r w:rsidRPr="00C71BE6">
        <w:rPr>
          <w:rFonts w:ascii="Times New Roman" w:hAnsi="Times New Roman"/>
          <w:color w:val="000000"/>
          <w:vertAlign w:val="subscript"/>
        </w:rPr>
        <w:t>12</w:t>
      </w:r>
      <w:r w:rsidRPr="00C71BE6">
        <w:rPr>
          <w:rFonts w:ascii="Times New Roman" w:hAnsi="Times New Roman"/>
          <w:color w:val="000000"/>
        </w:rPr>
        <w:t>, I</w:t>
      </w:r>
      <w:r w:rsidRPr="00C71BE6">
        <w:rPr>
          <w:rFonts w:ascii="Times New Roman" w:hAnsi="Times New Roman"/>
          <w:color w:val="000000"/>
          <w:vertAlign w:val="subscript"/>
        </w:rPr>
        <w:t>13</w:t>
      </w:r>
      <w:r w:rsidRPr="00C71BE6">
        <w:rPr>
          <w:rFonts w:ascii="Times New Roman" w:hAnsi="Times New Roman"/>
          <w:color w:val="000000"/>
        </w:rPr>
        <w:t>, R</w:t>
      </w:r>
      <w:r w:rsidRPr="00C71BE6">
        <w:rPr>
          <w:rFonts w:ascii="Times New Roman" w:hAnsi="Times New Roman"/>
          <w:color w:val="000000"/>
          <w:vertAlign w:val="subscript"/>
        </w:rPr>
        <w:t>0</w:t>
      </w:r>
      <w:r w:rsidRPr="00C71BE6">
        <w:rPr>
          <w:color w:val="000000"/>
          <w:sz w:val="26"/>
          <w:vertAlign w:val="subscript"/>
        </w:rPr>
        <w:t>.</w:t>
      </w:r>
    </w:p>
    <w:p w:rsidR="007A4FEF" w:rsidRPr="00C71BE6" w:rsidRDefault="007A4FEF" w:rsidP="007A4FEF">
      <w:pPr>
        <w:tabs>
          <w:tab w:val="left" w:pos="1635"/>
        </w:tabs>
        <w:ind w:firstLine="570"/>
        <w:rPr>
          <w:rFonts w:ascii="Times New Roman" w:hAnsi="Times New Roman"/>
          <w:color w:val="000000"/>
        </w:rPr>
      </w:pPr>
      <w:r w:rsidRPr="00C71BE6">
        <w:rPr>
          <w:rFonts w:ascii="Times New Roman" w:hAnsi="Times New Roman"/>
          <w:b/>
          <w:color w:val="000000"/>
        </w:rPr>
        <w:t>Bài 18:</w:t>
      </w:r>
      <w:r w:rsidRPr="00C71BE6">
        <w:rPr>
          <w:rFonts w:ascii="Times New Roman" w:hAnsi="Times New Roman"/>
          <w:color w:val="000000"/>
        </w:rPr>
        <w:t xml:space="preserve"> Cho mạch điện có sơ đồ như hình vẽ:</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1Ω;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 xml:space="preserve">3 </w:t>
      </w:r>
      <w:r w:rsidRPr="00C71BE6">
        <w:rPr>
          <w:rFonts w:ascii="Times New Roman" w:hAnsi="Times New Roman"/>
          <w:color w:val="000000"/>
        </w:rPr>
        <w:t>= 3Ω; R</w:t>
      </w:r>
      <w:r w:rsidRPr="00C71BE6">
        <w:rPr>
          <w:rFonts w:ascii="Times New Roman" w:hAnsi="Times New Roman"/>
          <w:color w:val="000000"/>
          <w:vertAlign w:val="subscript"/>
        </w:rPr>
        <w:t>5</w:t>
      </w:r>
      <w:r w:rsidRPr="00C71BE6">
        <w:rPr>
          <w:rFonts w:ascii="Times New Roman" w:hAnsi="Times New Roman"/>
          <w:color w:val="000000"/>
        </w:rPr>
        <w:t xml:space="preserve"> = 0,5Ω; U</w:t>
      </w:r>
      <w:r w:rsidRPr="00C71BE6">
        <w:rPr>
          <w:rFonts w:ascii="Times New Roman" w:hAnsi="Times New Roman"/>
          <w:color w:val="000000"/>
          <w:vertAlign w:val="subscript"/>
        </w:rPr>
        <w:t>AB</w:t>
      </w:r>
      <w:r w:rsidRPr="00C71BE6">
        <w:rPr>
          <w:rFonts w:ascii="Times New Roman" w:hAnsi="Times New Roman"/>
          <w:color w:val="000000"/>
        </w:rPr>
        <w:t xml:space="preserve"> = 6V.</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 xml:space="preserve">Hãy xác định số chỉ của ampe kế, biết ampe kế có điện </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trở không đáng kể.</w:t>
      </w:r>
    </w:p>
    <w:p w:rsidR="007A4FEF" w:rsidRPr="00C71BE6" w:rsidRDefault="007A4FEF" w:rsidP="007A4FEF">
      <w:pPr>
        <w:ind w:firstLine="570"/>
        <w:rPr>
          <w:rFonts w:ascii="Times New Roman" w:hAnsi="Times New Roman"/>
          <w:color w:val="000000"/>
        </w:rPr>
      </w:pPr>
      <w:r w:rsidRPr="00C71BE6">
        <w:rPr>
          <w:rFonts w:ascii="Times New Roman" w:hAnsi="Times New Roman"/>
          <w:b/>
          <w:color w:val="000000"/>
        </w:rPr>
        <w:t>Bài 19</w:t>
      </w:r>
      <w:r w:rsidRPr="00C71BE6">
        <w:rPr>
          <w:rFonts w:ascii="Times New Roman" w:hAnsi="Times New Roman"/>
          <w:color w:val="000000"/>
        </w:rPr>
        <w:t xml:space="preserve">: Cho mạch điện như hình vẽ: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Biết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1Ω; R</w:t>
      </w:r>
      <w:r w:rsidRPr="00C71BE6">
        <w:rPr>
          <w:rFonts w:ascii="Times New Roman" w:hAnsi="Times New Roman"/>
          <w:color w:val="000000"/>
          <w:vertAlign w:val="subscript"/>
        </w:rPr>
        <w:t xml:space="preserve">4 </w:t>
      </w:r>
      <w:r w:rsidRPr="00C71BE6">
        <w:rPr>
          <w:rFonts w:ascii="Times New Roman" w:hAnsi="Times New Roman"/>
          <w:color w:val="000000"/>
        </w:rPr>
        <w:t>= 2Ω; R</w:t>
      </w:r>
      <w:r w:rsidRPr="00C71BE6">
        <w:rPr>
          <w:rFonts w:ascii="Times New Roman" w:hAnsi="Times New Roman"/>
          <w:color w:val="000000"/>
          <w:vertAlign w:val="subscript"/>
        </w:rPr>
        <w:t>2</w:t>
      </w:r>
      <w:r w:rsidRPr="00C71BE6">
        <w:rPr>
          <w:rFonts w:ascii="Times New Roman" w:hAnsi="Times New Roman"/>
          <w:color w:val="000000"/>
        </w:rPr>
        <w:t>= 3Ω</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ính điện trở tương đương của đoạn mạch khi K đóng và khi K mở.</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79072" behindDoc="0" locked="0" layoutInCell="1" allowOverlap="1">
                <wp:simplePos x="0" y="0"/>
                <wp:positionH relativeFrom="column">
                  <wp:posOffset>1257300</wp:posOffset>
                </wp:positionH>
                <wp:positionV relativeFrom="paragraph">
                  <wp:posOffset>256540</wp:posOffset>
                </wp:positionV>
                <wp:extent cx="3850005" cy="1657350"/>
                <wp:effectExtent l="10160" t="0" r="6985" b="4445"/>
                <wp:wrapNone/>
                <wp:docPr id="513"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0005" cy="1657350"/>
                          <a:chOff x="2887" y="6696"/>
                          <a:chExt cx="6063" cy="2610"/>
                        </a:xfrm>
                      </wpg:grpSpPr>
                      <wpg:grpSp>
                        <wpg:cNvPr id="514" name="Group 547"/>
                        <wpg:cNvGrpSpPr>
                          <a:grpSpLocks/>
                        </wpg:cNvGrpSpPr>
                        <wpg:grpSpPr bwMode="auto">
                          <a:xfrm>
                            <a:off x="2887" y="7056"/>
                            <a:ext cx="6063" cy="1800"/>
                            <a:chOff x="2887" y="7056"/>
                            <a:chExt cx="6063" cy="1800"/>
                          </a:xfrm>
                        </wpg:grpSpPr>
                        <wps:wsp>
                          <wps:cNvPr id="515" name="Rectangle 548"/>
                          <wps:cNvSpPr>
                            <a:spLocks noChangeArrowheads="1"/>
                          </wps:cNvSpPr>
                          <wps:spPr bwMode="auto">
                            <a:xfrm>
                              <a:off x="3757"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6" name="Rectangle 549"/>
                          <wps:cNvSpPr>
                            <a:spLocks noChangeArrowheads="1"/>
                          </wps:cNvSpPr>
                          <wps:spPr bwMode="auto">
                            <a:xfrm>
                              <a:off x="6055"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7" name="Rectangle 550"/>
                          <wps:cNvSpPr>
                            <a:spLocks noChangeArrowheads="1"/>
                          </wps:cNvSpPr>
                          <wps:spPr bwMode="auto">
                            <a:xfrm>
                              <a:off x="7513"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8" name="Rectangle 551"/>
                          <wps:cNvSpPr>
                            <a:spLocks noChangeArrowheads="1"/>
                          </wps:cNvSpPr>
                          <wps:spPr bwMode="auto">
                            <a:xfrm>
                              <a:off x="3757"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9" name="Rectangle 552"/>
                          <wps:cNvSpPr>
                            <a:spLocks noChangeArrowheads="1"/>
                          </wps:cNvSpPr>
                          <wps:spPr bwMode="auto">
                            <a:xfrm>
                              <a:off x="6844"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20" name="Line 553"/>
                          <wps:cNvCnPr/>
                          <wps:spPr bwMode="auto">
                            <a:xfrm>
                              <a:off x="4327" y="7146"/>
                              <a:ext cx="17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1" name="Line 554"/>
                          <wps:cNvCnPr/>
                          <wps:spPr bwMode="auto">
                            <a:xfrm>
                              <a:off x="6637"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2" name="Line 555"/>
                          <wps:cNvCnPr/>
                          <wps:spPr bwMode="auto">
                            <a:xfrm>
                              <a:off x="4327" y="8166"/>
                              <a:ext cx="25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3" name="Line 556"/>
                          <wps:cNvCnPr/>
                          <wps:spPr bwMode="auto">
                            <a:xfrm>
                              <a:off x="8074"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4" name="Line 557"/>
                          <wps:cNvCnPr/>
                          <wps:spPr bwMode="auto">
                            <a:xfrm>
                              <a:off x="2890"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5" name="Line 558"/>
                          <wps:cNvCnPr/>
                          <wps:spPr bwMode="auto">
                            <a:xfrm>
                              <a:off x="2902" y="816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6" name="Line 559"/>
                          <wps:cNvCnPr/>
                          <wps:spPr bwMode="auto">
                            <a:xfrm>
                              <a:off x="7408" y="8166"/>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7" name="Line 560"/>
                          <wps:cNvCnPr/>
                          <wps:spPr bwMode="auto">
                            <a:xfrm>
                              <a:off x="5863" y="8766"/>
                              <a:ext cx="3078"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8" name="Line 561"/>
                          <wps:cNvCnPr/>
                          <wps:spPr bwMode="auto">
                            <a:xfrm>
                              <a:off x="2902" y="8766"/>
                              <a:ext cx="2394"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9" name="Line 562"/>
                          <wps:cNvCnPr/>
                          <wps:spPr bwMode="auto">
                            <a:xfrm>
                              <a:off x="5125" y="7146"/>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0" name="Line 563"/>
                          <wps:cNvCnPr/>
                          <wps:spPr bwMode="auto">
                            <a:xfrm>
                              <a:off x="5110" y="749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1" name="Line 564"/>
                          <wps:cNvCnPr/>
                          <wps:spPr bwMode="auto">
                            <a:xfrm>
                              <a:off x="5125" y="764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2" name="Line 565"/>
                          <wps:cNvCnPr/>
                          <wps:spPr bwMode="auto">
                            <a:xfrm>
                              <a:off x="8950"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3" name="Line 566"/>
                          <wps:cNvCnPr/>
                          <wps:spPr bwMode="auto">
                            <a:xfrm>
                              <a:off x="2887"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4" name="Line 567"/>
                          <wps:cNvCnPr/>
                          <wps:spPr bwMode="auto">
                            <a:xfrm flipH="1">
                              <a:off x="5209"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5" name="Line 568"/>
                          <wps:cNvCnPr/>
                          <wps:spPr bwMode="auto">
                            <a:xfrm flipH="1">
                              <a:off x="5752"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36" name="Text Box 569"/>
                        <wps:cNvSpPr txBox="1">
                          <a:spLocks noChangeArrowheads="1"/>
                        </wps:cNvSpPr>
                        <wps:spPr bwMode="auto">
                          <a:xfrm>
                            <a:off x="3745" y="77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37" name="Text Box 570"/>
                        <wps:cNvSpPr txBox="1">
                          <a:spLocks noChangeArrowheads="1"/>
                        </wps:cNvSpPr>
                        <wps:spPr bwMode="auto">
                          <a:xfrm>
                            <a:off x="3727"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38" name="Text Box 571"/>
                        <wps:cNvSpPr txBox="1">
                          <a:spLocks noChangeArrowheads="1"/>
                        </wps:cNvSpPr>
                        <wps:spPr bwMode="auto">
                          <a:xfrm>
                            <a:off x="6022"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39" name="Text Box 572"/>
                        <wps:cNvSpPr txBox="1">
                          <a:spLocks noChangeArrowheads="1"/>
                        </wps:cNvSpPr>
                        <wps:spPr bwMode="auto">
                          <a:xfrm>
                            <a:off x="7495"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40" name="Text Box 573"/>
                        <wps:cNvSpPr txBox="1">
                          <a:spLocks noChangeArrowheads="1"/>
                        </wps:cNvSpPr>
                        <wps:spPr bwMode="auto">
                          <a:xfrm>
                            <a:off x="6835" y="77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541" name="Text Box 574"/>
                        <wps:cNvSpPr txBox="1">
                          <a:spLocks noChangeArrowheads="1"/>
                        </wps:cNvSpPr>
                        <wps:spPr bwMode="auto">
                          <a:xfrm>
                            <a:off x="5011" y="72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42" name="Text Box 575"/>
                        <wps:cNvSpPr txBox="1">
                          <a:spLocks noChangeArrowheads="1"/>
                        </wps:cNvSpPr>
                        <wps:spPr bwMode="auto">
                          <a:xfrm>
                            <a:off x="4987" y="87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43" name="Text Box 576"/>
                        <wps:cNvSpPr txBox="1">
                          <a:spLocks noChangeArrowheads="1"/>
                        </wps:cNvSpPr>
                        <wps:spPr bwMode="auto">
                          <a:xfrm>
                            <a:off x="5560" y="8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44" name="Text Box 577"/>
                        <wps:cNvSpPr txBox="1">
                          <a:spLocks noChangeArrowheads="1"/>
                        </wps:cNvSpPr>
                        <wps:spPr bwMode="auto">
                          <a:xfrm>
                            <a:off x="5068" y="837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5" name="Text Box 578"/>
                        <wps:cNvSpPr txBox="1">
                          <a:spLocks noChangeArrowheads="1"/>
                        </wps:cNvSpPr>
                        <wps:spPr bwMode="auto">
                          <a:xfrm>
                            <a:off x="5695" y="8361"/>
                            <a:ext cx="513"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 o:spid="_x0000_s1378" style="position:absolute;left:0;text-align:left;margin-left:99pt;margin-top:20.2pt;width:303.15pt;height:130.5pt;z-index:251779072" coordorigin="2887,6696" coordsize="6063,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Dl4KwkAADmIAAAOAAAAZHJzL2Uyb0RvYy54bWzsXVmP20YSfg+w/4Hguyzeh2A5mNHhBPAm RpwgzxyKkoilSIbkWPIu9r+nqrvZPKTZGc3B2ZHLBgakeHUXu76u4+vi+x8Pu0T5GhVlnKVTVX+n qUqUhtkqTjdT9Y/flyNPVcoqSFdBkqXRVP0WleqPH/7xw/t9PomMbJslq6hQ4CZpOdnnU3VbVflk PC7DbbQLyndZHqVwcJ0Vu6CC3WIzXhXBHu6+S8aGpjnjfVas8iILo7KEX+f8oPqB3X+9jsLq1/W6 jColmarQtor9LdjfG/w7/vA+mGyKIN/GoWhG8IhW7II4hYfKW82DKlBui/joVrs4LLIyW1fvwmw3 ztbrOIxYH6A3utbrzcciu81ZXzaT/SaXYgLR9uT06NuGv3z9XCjxaqrauqkqabCDl8Seq+APIJ59 vpnAWR+L/Ev+ueB9hM1PWfivEg6P+8dxf8NPVm72/8xWcMPgtsqYeA7rYoe3gI4rB/YWvsm3EB0q JYQfTc/WNM1WlRCO6Y7tmrZ4T+EWXiZeZ3ieqypw2HF8h7/DcLsQ1zuaAz3Biw1HZ1eOgwl/MGus aBzvGduRnZSisHqisNyXFoXskqvZoku1QJoO6Z52pyia606Jor7yTlGA+pXNCCufNsK+bIM8YgO3 xLEjxQovlY+w30Axg3STRIpteVy07Mx6iJV8fClpNtvCedFVUWT7bRSsoGE6ng9vsnUB7pQwOu8d cKZr84HTSKuWsu0CPrAh53UHTTDJi7L6GGU7BTemagGNZ6M5+PqprLAxzSk4uNNsGScJ/B5MklTZ T1XfNqDnQbIBiAyrgl1bZkm8wvPwtLLY3MySQvkaIEyxf6yTcKR92i6uACyTeDdVYSDAPzwpmKBc FumKbVdBnPBtaFSS4uGIwSBvKewdKthkv4O+MIj6j6/5C2/hWSPLcBYjS5vPR1fLmTVylrprz835 bDbX/4ut1q3JNl6tohQbXsOlbj1ssAjg5kAnAbPTwQfJYdxtBhM/9KrbpaulrbmW6Y1c1zZHlrnQ Rtfecja6mumO4y6uZ9eLXpcWTEzl8/RKyhxbld3Ca/uyXe2VVYzjx7R9Q1dhB+Yhw+UvsjU6lCKr /oyrLVMiREe8R0cynoP/xQiRd+eCqF827snXJfrWiAoGRz0QmCah8iAKlpObbPUNFAnagI/GqR02 tlnxb1XZwzQ5Vcu/boMiUpXk5xSU0dctC+dVtmPZrgE7RfvITftIkIZwq6lagTawzVnF5+LbvIg3 W3iSznqbZlcwY6xjplxNq6D9uANAxds6AGI5pxDLR9FjSwDbXhqxHM0G7IDJjBALhywh1pFWE2IR YrVsLLBvjmwsbkAPhFgu8yQIsboGCdlYYDaSjUU2lrScpFcIIaJjxGJe3kCIJb1CT3N7vjd5heQV hhV5heQVtuNY/inEMob0Cj0LQpRgYxFikVfYDc2RjUU21pGNhWE5bmN9ilMIutsitcNCWLP0cyEC Wg8KolumIYLoutUzl3QXMi4sin5PDD2BZrBQ31kxdBYJbUfEO2FRFkmtn9uJK0MeTcTH33SsXCYW WqFdnkLg8dyux0kh8CeFwEEjho42Y1ago6VWy6Q4V0sdx7xLSz0MKWOqq1aWOi3bS3SRktY8hJP5 9dMJLVJSmcl8+TzVayip0VNS+wlKKqdSD9KSeB+Wl2M0CMPWIDBCWgoykXnM50s7k5ZeuJZKMpMw eJl2iXjiuVMpONnc23aPDF6aSl+QG0JKeuFKKml2QkkFy+5RXqnh+eB6YtqRlHRIAhcp6YUrKfiK Hae0zdc8dyY1fA3MZ4xbH9m7NJPSTMo59G+dPPkaTqnkKYqZtE1RPFdJXQs9z5NKqtsm5L7IKSWn tKGVY9BCkpDfDsX5NbRUcvO4ljos/vpIp9T2cJkLaqnbDx2ZmvsmQkdK9S2H1UEZLHsAdvlU3UUr 4JVHsEoCt1g07M2tZyBz+MLNYclWEzrcJqqdO9M25vCRDhumD97x25pp79XnN7ImiXT4wnVY8reE DrepW+fqsK3j4r6TcSdBhTD5PA+Dn/KslMEhY7m3yv2OxcJmj7IE1i5YhI81lnXkJaGSWj6bsJs8 K1CW+DwLS6TxCaSmz7q+l+bSy55LzR5nyXkKZ6mZSx2rp6ZiLrVhtTEp6XMvwiclvXAl7XGWnKdw ljwflpP+T4NXd4BvTFpKWlqXGqHwcKdK1V0Wb4+zxMO6j7R4m3pCR3QIMZWSlhKzkFKtd1dfu0tL e6Ql52zSkrJO4vynutaNKIVmGxpEpTCd4/TXIJOH+qIVqMj4vXDjt0dgcs4mMJ1WWNcWVCZS2GFL xpHCvpbCwoI4UdyTR2JfvgCbKYlNv2P1r+vsoNhOm9yE9deU6gAH6gn15WpHWiLR42q94JSDC2Ix V3tveOqs2pHIrGkN9u+5nqOvG5Z2bfijpeO5I2tp2SPf1byRpvvXvqNZvjVfdtfBs9QeLywMC4ge W6LyFct3ylVP2JOmdCPPXPDCnf8vS3xZrEe2V1QgaJrMVyezsqO9apPV4ebAqg/rPK6Lzi5VoGzX zMVFvJx+3QAgVKoFiYvAwJAAKNb9N1WXEZOxZjMB4EsXtCUA5CiCc2JTB/SSAFASyQgAOwAoCXct AJSyEhV4h7EAHc3gLh8BIPtuwekCCJ3KKw8q0PKgciYEgJcOgJKFRwDYAUDJVmwBoJTVoAAI7Cnu AhMAEgCej/PB5MwvWEiX8vtwgSXDkQCwDYD4gYkjF1jKalAAdDyzjgEC8Q2c8IZHSi4wucDP/gmf 7wwAJXeUALADgJJj27IApawGBUBb06ExSKQ36i+vUQww3QzzUStygS/dBZa8XALADgBK/nILAKWs BgVAyxefnjxedk8WIFmAZAHWn4h8XBZYlmkkAOwAoKSGtwBQympQALRtWM7MiKoukHPIBaYkCC9B 3/tG6d3F+CkGKCrL48cWOI2jRYORbHICwA4AStZ9CwClrIYFQA0YxAwAzT5T3/RFdbR7Sz4QD5Bx xtrft6Ys8OnPeH9nMUDJzicA7ACgXMXQAkApq2EB0BFZYM90ekkQ9ulXJEITAJ6fHiUAJABUdUuu bngrAMhWhew3OSN8b4og38bhPKiC9j4zeSeRkW2zZBUVH/4GAAD//wMAUEsDBBQABgAIAAAAIQB/ BcCb4AAAAAoBAAAPAAAAZHJzL2Rvd25yZXYueG1sTI9BS8NAFITvgv9heYI3uxsTJY3ZlFLUUxFs BentNXlNQrNvQ3abpP/e9aTHYYaZb/LVbDox0uBayxqihQJBXNqq5VrD1/7tIQXhPHKFnWXScCUH q+L2JsesshN/0rjztQgl7DLU0HjfZ1K6siGDbmF74uCd7GDQBznUshpwCuWmk49KPUuDLYeFBnva NFSedxej4X3CaR1Hr+P2fNpcD/unj+9tRFrf383rFxCeZv8Xhl/8gA5FYDraC1dOdEEv0/DFa0hU AiIEUpXEII4aYhUlIItc/r9Q/AAAAP//AwBQSwECLQAUAAYACAAAACEAtoM4kv4AAADhAQAAEwAA AAAAAAAAAAAAAAAAAAAAW0NvbnRlbnRfVHlwZXNdLnhtbFBLAQItABQABgAIAAAAIQA4/SH/1gAA AJQBAAALAAAAAAAAAAAAAAAAAC8BAABfcmVscy8ucmVsc1BLAQItABQABgAIAAAAIQBrSDl4KwkA ADmIAAAOAAAAAAAAAAAAAAAAAC4CAABkcnMvZTJvRG9jLnhtbFBLAQItABQABgAIAAAAIQB/BcCb 4AAAAAoBAAAPAAAAAAAAAAAAAAAAAIULAABkcnMvZG93bnJldi54bWxQSwUGAAAAAAQABADzAAAA kgwAAAAA ">
                <v:group id="Group 547" o:spid="_x0000_s1379" style="position:absolute;left:2887;top:7056;width:6063;height:1800" coordorigin="2887,7056" coordsize="6063,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mmm8YAAADcAAAADwAAAGRycy9kb3ducmV2LnhtbESPT2vCQBTE74V+h+UV ejObtFokZhWRtvQQBLUg3h7ZZxLMvg3Zbf58e7dQ6HGYmd8w2WY0jeipc7VlBUkUgyAurK65VPB9 +pgtQTiPrLGxTAomcrBZPz5kmGo78IH6oy9FgLBLUUHlfZtK6YqKDLrItsTBu9rOoA+yK6XucAhw 08iXOH6TBmsOCxW2tKuouB1/jILPAYfta/Le57frbrqcFvtznpBSz0/jdgXC0+j/w3/tL61gkc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qaabxgAAANwA AAAPAAAAAAAAAAAAAAAAAKoCAABkcnMvZG93bnJldi54bWxQSwUGAAAAAAQABAD6AAAAnQMAAAAA ">
                  <v:rect id="Rectangle 548" o:spid="_x0000_s1380" style="position:absolute;left:3757;top:705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TPUMUA AADcAAAADwAAAGRycy9kb3ducmV2LnhtbESP0WrCQBRE3wv9h+UW+lY3CkZJXaUECgZCpdEPuGZv s2mzd0N2jenfdwWhj8PMnGE2u8l2YqTBt44VzGcJCOLa6ZYbBafj+8sahA/IGjvHpOCXPOy2jw8b zLS78ieNVWhEhLDPUIEJoc+k9LUhi37meuLofbnBYohyaKQe8BrhtpOLJEmlxZbjgsGeckP1T3Wx CgrMv1fO5GV6PrTry+Hj7MpipdTz0/T2CiLQFP7D9/ZeK1jOl3A7E4+A3P4BAAD//wMAUEsBAi0A FAAGAAgAAAAhAPD3irv9AAAA4gEAABMAAAAAAAAAAAAAAAAAAAAAAFtDb250ZW50X1R5cGVzXS54 bWxQSwECLQAUAAYACAAAACEAMd1fYdIAAACPAQAACwAAAAAAAAAAAAAAAAAuAQAAX3JlbHMvLnJl bHNQSwECLQAUAAYACAAAACEAMy8FnkEAAAA5AAAAEAAAAAAAAAAAAAAAAAApAgAAZHJzL3NoYXBl eG1sLnhtbFBLAQItABQABgAIAAAAIQA51M9QxQAAANwAAAAPAAAAAAAAAAAAAAAAAJgCAABkcnMv ZG93bnJldi54bWxQSwUGAAAAAAQABAD1AAAAigMAAAAA " filled="f" fillcolor="black">
                    <v:shadow color="#868686"/>
                  </v:rect>
                  <v:rect id="Rectangle 549" o:spid="_x0000_s1381" style="position:absolute;left:6055;top:705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ZRJ8QA AADcAAAADwAAAGRycy9kb3ducmV2LnhtbESP3YrCMBSE7wXfIRxh7zRVsEo1ylIQFETx5wGOzdmm u81JaaJ2394sLHg5zMw3zHLd2Vo8qPWVYwXjUQKCuHC64lLB9bIZzkH4gKyxdkwKfsnDetXvLTHT 7sknepxDKSKEfYYKTAhNJqUvDFn0I9cQR+/LtRZDlG0pdYvPCLe1nCRJKi1WHBcMNpQbKn7Od6tg h/n3zJl8n96O1fx+PNzcfjdT6mPQfS5ABOrCO/zf3moF03EKf2fiE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MkGUSfEAAAA3AAAAA8AAAAAAAAAAAAAAAAAmAIAAGRycy9k b3ducmV2LnhtbFBLBQYAAAAABAAEAPUAAACJAwAAAAA= " filled="f" fillcolor="black">
                    <v:shadow color="#868686"/>
                  </v:rect>
                  <v:rect id="Rectangle 550" o:spid="_x0000_s1382" style="position:absolute;left:7513;top:705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r0vMMA AADcAAAADwAAAGRycy9kb3ducmV2LnhtbESP0YrCMBRE3wX/IVxh3zR1QStdo0hhQUEUdT/g2txt ujY3pYna/XsjCD4OM3OGmS87W4sbtb5yrGA8SkAQF05XXCr4OX0PZyB8QNZYOyYF/+Rhuej35php d+cD3Y6hFBHCPkMFJoQmk9IXhiz6kWuIo/frWoshyraUusV7hNtafibJVFqsOC4YbCg3VFyOV6tg g/lf6ky+nZ731ey6353ddpMq9THoVl8gAnXhHX6111rBZJzC80w8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pkr0vMMAAADcAAAADwAAAAAAAAAAAAAAAACYAgAAZHJzL2Rv d25yZXYueG1sUEsFBgAAAAAEAAQA9QAAAIgDAAAAAA== " filled="f" fillcolor="black">
                    <v:shadow color="#868686"/>
                  </v:rect>
                  <v:rect id="Rectangle 551" o:spid="_x0000_s1383" style="position:absolute;left:3757;top:807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VgzsAA AADcAAAADwAAAGRycy9kb3ducmV2LnhtbERPy4rCMBTdD/gP4QruxtQBH1SjSEEYQRQfH3Btrk21 uSlN1Pr3ZiG4PJz3bNHaSjyo8aVjBYN+AoI4d7rkQsHpuPqdgPABWWPlmBS8yMNi3vmZYardk/f0 OIRCxBD2KSowIdSplD43ZNH3XU0cuYtrLIYIm0LqBp8x3FbyL0lG0mLJscFgTZmh/Ha4WwVrzK5j Z7LN6LwrJ/fd9uw267FSvW67nIII1Iav+OP+1wqGg7g2nolHQM7fAAAA//8DAFBLAQItABQABgAI AAAAIQDw94q7/QAAAOIBAAATAAAAAAAAAAAAAAAAAAAAAABbQ29udGVudF9UeXBlc10ueG1sUEsB Ai0AFAAGAAgAAAAhADHdX2HSAAAAjwEAAAsAAAAAAAAAAAAAAAAALgEAAF9yZWxzLy5yZWxzUEsB Ai0AFAAGAAgAAAAhADMvBZ5BAAAAOQAAABAAAAAAAAAAAAAAAAAAKQIAAGRycy9zaGFwZXhtbC54 bWxQSwECLQAUAAYACAAAACEA19VgzsAAAADcAAAADwAAAAAAAAAAAAAAAACYAgAAZHJzL2Rvd25y ZXYueG1sUEsFBgAAAAAEAAQA9QAAAIUDAAAAAA== " filled="f" fillcolor="black">
                    <v:shadow color="#868686"/>
                  </v:rect>
                  <v:rect id="Rectangle 552" o:spid="_x0000_s1384" style="position:absolute;left:6844;top:807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nFVcUA AADcAAAADwAAAGRycy9kb3ducmV2LnhtbESP0WrCQBRE34X+w3ILfdONBY1NXaUECgrS0OgHXLPX bGz2bsiuMf37bqHQx2FmzjDr7WhbMVDvG8cK5rMEBHHldMO1gtPxfboC4QOyxtYxKfgmD9vNw2SN mXZ3/qShDLWIEPYZKjAhdJmUvjJk0c9cRxy9i+sthij7Wuoe7xFuW/mcJEtpseG4YLCj3FD1Vd6s gj3m19SZ/LA8F83qVnyc3WGfKvX0OL69ggg0hv/wX3unFSzmL/B7Jh4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C4mcVVxQAAANwAAAAPAAAAAAAAAAAAAAAAAJgCAABkcnMv ZG93bnJldi54bWxQSwUGAAAAAAQABAD1AAAAigMAAAAA " filled="f" fillcolor="black">
                    <v:shadow color="#868686"/>
                  </v:rect>
                  <v:line id="Line 553" o:spid="_x0000_s1385" style="position:absolute;visibility:visible;mso-wrap-style:square" from="4327,7146" to="6037,7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Rjb8IAAADcAAAADwAAAGRycy9kb3ducmV2LnhtbERPTYvCMBC9C/sfwix4EU0V1tXaVEQQ PHhZXRBvYzM2xWZSmqjVX785LHh8vO9s2dla3Kn1lWMF41ECgrhwuuJSwe9hM5yB8AFZY+2YFDzJ wzL/6GWYavfgH7rvQyliCPsUFZgQmlRKXxiy6EeuIY7cxbUWQ4RtKXWLjxhuazlJkqm0WHFsMNjQ 2lBx3d+sAnc051Pl7Gwnj9/bYtDNby+cK9X/7FYLEIG68Bb/u7dawdckzo9n4hGQ+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eRjb8IAAADcAAAADwAAAAAAAAAAAAAA AAChAgAAZHJzL2Rvd25yZXYueG1sUEsFBgAAAAAEAAQA+QAAAJADAAAAAA== ">
                    <v:shadow color="#868686"/>
                  </v:line>
                  <v:line id="Line 554" o:spid="_x0000_s1386" style="position:absolute;visibility:visible;mso-wrap-style:square" from="6637,7146" to="7492,7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jG9MYAAADcAAAADwAAAGRycy9kb3ducmV2LnhtbESPQWvCQBSE7wX/w/IEL6VuDFiT1FVK QfDgpSqE3p7ZZzY0+zZk15j213cLhR6HmfmGWW9H24qBet84VrCYJyCIK6cbrhWcT7unDIQPyBpb x6TgizxsN5OHNRba3fmdhmOoRYSwL1CBCaErpPSVIYt+7jri6F1dbzFE2ddS93iPcNvKNEmepcWG 44LBjt4MVZ/Hm1XgSnP5aJzNDrJc7avHMb99Y67UbDq+voAINIb/8F97rxUs0wX8no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oxvTGAAAA3AAAAA8AAAAAAAAA AAAAAAAAoQIAAGRycy9kb3ducmV2LnhtbFBLBQYAAAAABAAEAPkAAACUAwAAAAA= ">
                    <v:shadow color="#868686"/>
                  </v:line>
                  <v:line id="Line 555" o:spid="_x0000_s1387" style="position:absolute;visibility:visible;mso-wrap-style:square" from="4327,8166" to="6835,8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pYg8YAAADcAAAADwAAAGRycy9kb3ducmV2LnhtbESPQWvCQBSE74L/YXmCl9JsGmg1qatI QfDQS21BvL1mX7PB7NuQXZO0v74rCB6HmfmGWW1G24ieOl87VvCUpCCIS6drrhR8fe4elyB8QNbY OCYFv+Rhs55OVlhoN/AH9YdQiQhhX6ACE0JbSOlLQxZ94lri6P24zmKIsquk7nCIcNvILE1fpMWa 44LBlt4MlefDxSpwR/N9qp1dvsvjYl8+jPnlD3Ol5rNx+woi0Bju4Vt7rxU8Zxlcz8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6WIPGAAAA3AAAAA8AAAAAAAAA AAAAAAAAoQIAAGRycy9kb3ducmV2LnhtbFBLBQYAAAAABAAEAPkAAACUAwAAAAA= ">
                    <v:shadow color="#868686"/>
                  </v:line>
                  <v:line id="Line 556" o:spid="_x0000_s1388" style="position:absolute;visibility:visible;mso-wrap-style:square" from="8074,7146" to="8929,7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b9GMYAAADcAAAADwAAAGRycy9kb3ducmV2LnhtbESPQWvCQBSE7wX/w/KEXkrdmKLV6CpS KOTgpVqQ3l6zr9lg9m3IrknaX+8WBI/DzHzDrLeDrUVHra8cK5hOEhDEhdMVlwo+j+/PCxA+IGus HZOCX/Kw3Ywe1php1/MHdYdQighhn6ECE0KTSekLQxb9xDXE0ftxrcUQZVtK3WIf4baWaZLMpcWK 44LBht4MFefDxSpwJ/P9VTm72MvTa148DcvLHy6VehwPuxWIQEO4h2/tXCuYpS/wfyYeAbm5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02/RjGAAAA3AAAAA8AAAAAAAAA AAAAAAAAoQIAAGRycy9kb3ducmV2LnhtbFBLBQYAAAAABAAEAPkAAACUAwAAAAA= ">
                    <v:shadow color="#868686"/>
                  </v:line>
                  <v:line id="Line 557" o:spid="_x0000_s1389" style="position:absolute;visibility:visible;mso-wrap-style:square" from="2890,7146" to="3745,7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9lbMYAAADcAAAADwAAAGRycy9kb3ducmV2LnhtbESPQWvCQBSE7wX/w/KEXkrdGKrV6CpS KOTgpVqQ3l6zr9lg9m3IrknaX+8WBI/DzHzDrLeDrUVHra8cK5hOEhDEhdMVlwo+j+/PCxA+IGus HZOCX/Kw3Ywe1php1/MHdYdQighhn6ECE0KTSekLQxb9xDXE0ftxrcUQZVtK3WIf4baWaZLMpcWK 44LBht4MFefDxSpwJ/P9VTm72MvTa148DcvLHy6VehwPuxWIQEO4h2/tXCuYpS/wfyYeAbm5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fZWzGAAAA3AAAAA8AAAAAAAAA AAAAAAAAoQIAAGRycy9kb3ducmV2LnhtbFBLBQYAAAAABAAEAPkAAACUAwAAAAA= ">
                    <v:shadow color="#868686"/>
                  </v:line>
                  <v:line id="Line 558" o:spid="_x0000_s1390" style="position:absolute;visibility:visible;mso-wrap-style:square" from="2902,8166" to="3757,8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A98QAAADcAAAADwAAAGRycy9kb3ducmV2LnhtbESPQYvCMBSE74L/ITzBy6KpgqtWo8jC ggcvq0Lx9rZ52xSbl9JErf76jSB4HGbmG2a5bm0lrtT40rGC0TABQZw7XXKh4Hj4HsxA+ICssXJM Cu7kYb3qdpaYanfjH7ruQyEihH2KCkwIdSqlzw1Z9ENXE0fvzzUWQ5RNIXWDtwi3lRwnyae0WHJc MFjTl6H8vL9YBS4zv6fS2dlOZtNt/tHOLw+cK9XvtZsFiEBteIdf7a1WMBlP4HkmHg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k8D3xAAAANwAAAAPAAAAAAAAAAAA AAAAAKECAABkcnMvZG93bnJldi54bWxQSwUGAAAAAAQABAD5AAAAkgMAAAAA ">
                    <v:shadow color="#868686"/>
                  </v:line>
                  <v:line id="Line 559" o:spid="_x0000_s1391" style="position:absolute;visibility:visible;mso-wrap-style:square" from="7408,8166" to="8947,8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FegMYAAADcAAAADwAAAGRycy9kb3ducmV2LnhtbESPQWvCQBSE74L/YXlCL0U3DZhqdJVS KOTQS7UQvL1mX7PB7NuQXU3aX+8WCh6HmfmG2e5H24or9b5xrOBpkYAgrpxuuFbweXybr0D4gKyx dUwKfsjDfjedbDHXbuAPuh5CLSKEfY4KTAhdLqWvDFn0C9cRR+/b9RZDlH0tdY9DhNtWpkmSSYsN xwWDHb0aqs6Hi1XgSvN1apxdvcvyuagex/XlF9dKPczGlw2IQGO4h//bhVawTDP4OxOPgN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1BXoDGAAAA3AAAAA8AAAAAAAAA AAAAAAAAoQIAAGRycy9kb3ducmV2LnhtbFBLBQYAAAAABAAEAPkAAACUAwAAAAA= ">
                    <v:shadow color="#868686"/>
                  </v:line>
                  <v:line id="Line 560" o:spid="_x0000_s1392" style="position:absolute;visibility:visible;mso-wrap-style:square" from="5863,8766" to="8941,8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pf8sYAAADcAAAADwAAAGRycy9kb3ducmV2LnhtbESP3WrCQBSE7wu+w3IE73RTf1pJXUUE QRAK1Vbp3SF7zKbJng3Z1cS37xaEXg4z8w2zWHW2EjdqfOFYwfMoAUGcOV1wruDzuB3OQfiArLFy TAru5GG17D0tMNWu5Q+6HUIuIoR9igpMCHUqpc8MWfQjVxNH7+IaiyHKJpe6wTbCbSXHSfIiLRYc FwzWtDGUlYerVfBjTfe+/55eTpPd1ylsz2W735RKDfrd+g1EoC78hx/tnVYwG7/C35l4BOTy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qX/LGAAAA3AAAAA8AAAAAAAAA AAAAAAAAoQIAAGRycy9kb3ducmV2LnhtbFBLBQYAAAAABAAEAPkAAACUAwAAAAA= ">
                    <v:stroke startarrow="oval"/>
                    <v:shadow color="#868686"/>
                  </v:line>
                  <v:line id="Line 561" o:spid="_x0000_s1393" style="position:absolute;visibility:visible;mso-wrap-style:square" from="2902,8766" to="5296,8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y8xcEAAADcAAAADwAAAGRycy9kb3ducmV2LnhtbERPTYvCMBC9C/6HMIIXWVMVF+2aihSF 9Whd9jw2Y9ttMylN1O6/NwfB4+N9b7a9acSdOldZVjCbRiCIc6srLhT8nA8fKxDOI2tsLJOCf3Kw TYaDDcbaPvhE98wXIoSwi1FB6X0bS+nykgy6qW2JA3e1nUEfYFdI3eEjhJtGzqPoUxqsODSU2FJa Ul5nN6Ngx81q0vbpcnG8pFd7WNd//nev1HjU775AeOr9W/xyf2sFy3lYG86EIyCT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nLzFwQAAANwAAAAPAAAAAAAAAAAAAAAA AKECAABkcnMvZG93bnJldi54bWxQSwUGAAAAAAQABAD5AAAAjwMAAAAA ">
                    <v:stroke endarrow="oval"/>
                    <v:shadow color="#868686"/>
                  </v:line>
                  <v:line id="Line 562" o:spid="_x0000_s1394" style="position:absolute;visibility:visible;mso-wrap-style:square" from="5125,7146" to="5125,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7K8sYAAADcAAAADwAAAGRycy9kb3ducmV2LnhtbESPQWvCQBSE70L/w/IKvYhuGtCa6Cql UMjBS9OC9PbMPrOh2bchu5ror+8WCh6HmfmG2exG24oL9b5xrOB5noAgrpxuuFbw9fk+W4HwAVlj 65gUXMnDbvsw2WCu3cAfdClDLSKEfY4KTAhdLqWvDFn0c9cRR+/keoshyr6Wuschwm0r0yRZSosN xwWDHb0Zqn7Ks1XgDub43Ti72svDS1FNx+x8w0ypp8fxdQ0i0Bju4f92oRUs0gz+zsQjI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eyvLGAAAA3AAAAA8AAAAAAAAA AAAAAAAAoQIAAGRycy9kb3ducmV2LnhtbFBLBQYAAAAABAAEAPkAAACUAwAAAAA= ">
                    <v:shadow color="#868686"/>
                  </v:line>
                  <v:line id="Line 563" o:spid="_x0000_s1395" style="position:absolute;visibility:visible;mso-wrap-style:square" from="5110,7491" to="5281,7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31ssMAAADcAAAADwAAAGRycy9kb3ducmV2LnhtbERPz2vCMBS+C/sfwhvsIprO4abVKEMY eNhFNyje3pq3pti8lCStnX+9OQw8fny/19vBNqInH2rHCp6nGQji0umaKwXfXx+TBYgQkTU2jknB HwXYbh5Ga8y1u/CB+mOsRArhkKMCE2ObSxlKQxbD1LXEift13mJM0FdSe7ykcNvIWZa9Sos1pwaD Le0MledjZxW4wvycamcXn7J425fjYdldcanU0+PwvgIRaYh38b97rxXMX9L8dCYdAb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g99bLDAAAA3AAAAA8AAAAAAAAAAAAA AAAAoQIAAGRycy9kb3ducmV2LnhtbFBLBQYAAAAABAAEAPkAAACRAwAAAAA= ">
                    <v:shadow color="#868686"/>
                  </v:line>
                  <v:line id="Line 564" o:spid="_x0000_s1396" style="position:absolute;visibility:visible;mso-wrap-style:square" from="5125,7641" to="5125,8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FQKcYAAADcAAAADwAAAGRycy9kb3ducmV2LnhtbESPT2sCMRTE74LfITzBi9SsSlvdGqUU Cnvwoi1Ib6+b183Szcuyyf6pn94IBY/DzPyG2e4HW4mOGl86VrCYJyCIc6dLLhR8frw/rEH4gKyx ckwK/sjDfjcebTHVrucjdadQiAhhn6ICE0KdSulzQxb93NXE0ftxjcUQZVNI3WAf4baSyyR5khZL jgsGa3ozlP+eWqvAnc33V+ns+iDPz1k+GzbtBTdKTSfD6wuIQEO4h//bmVbwuFrA7Uw8AnJ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xUCnGAAAA3AAAAA8AAAAAAAAA AAAAAAAAoQIAAGRycy9kb3ducmV2LnhtbFBLBQYAAAAABAAEAPkAAACUAwAAAAA= ">
                    <v:shadow color="#868686"/>
                  </v:line>
                  <v:line id="Line 565" o:spid="_x0000_s1397" style="position:absolute;visibility:visible;mso-wrap-style:square" from="8950,7146" to="8950,8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POXsYAAADcAAAADwAAAGRycy9kb3ducmV2LnhtbESPQWvCQBSE7wX/w/KEXkrdmKLV6CpS KOTgpVqQ3l6zr9lg9m3IrknaX+8WBI/DzHzDrLeDrUVHra8cK5hOEhDEhdMVlwo+j+/PCxA+IGus HZOCX/Kw3Ywe1php1/MHdYdQighhn6ECE0KTSekLQxb9xDXE0ftxrcUQZVtK3WIf4baWaZLMpcWK 44LBht4MFefDxSpwJ/P9VTm72MvTa148DcvLHy6VehwPuxWIQEO4h2/tXCuYvaTwfyYeAbm5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jzl7GAAAA3AAAAA8AAAAAAAAA AAAAAAAAoQIAAGRycy9kb3ducmV2LnhtbFBLBQYAAAAABAAEAPkAAACUAwAAAAA= ">
                    <v:shadow color="#868686"/>
                  </v:line>
                  <v:line id="Line 566" o:spid="_x0000_s1398" style="position:absolute;visibility:visible;mso-wrap-style:square" from="2887,7146" to="2887,8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9rxcUAAADcAAAADwAAAGRycy9kb3ducmV2LnhtbESPS4sCMRCE74L/IbSwF1kzrvgajSIL Cx68+ADZWztpJ4OTzjCJOru/3giCx6KqvqLmy8aW4ka1Lxwr6PcSEMSZ0wXnCg77n88JCB+QNZaO ScEfeVgu2q05ptrdeUu3XchFhLBPUYEJoUql9Jkhi77nKuLonV1tMURZ51LXeI9wW8qvJBlJiwXH BYMVfRvKLrurVeCO5vRbODvZyON4nXWb6fUfp0p9dJrVDESgJrzDr/ZaKxgOBvA8E4+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9rxcUAAADcAAAADwAAAAAAAAAA AAAAAAChAgAAZHJzL2Rvd25yZXYueG1sUEsFBgAAAAAEAAQA+QAAAJMDAAAAAA== ">
                    <v:shadow color="#868686"/>
                  </v:line>
                  <v:line id="Line 567" o:spid="_x0000_s1399" style="position:absolute;flip:x;visibility:visible;mso-wrap-style:square" from="5209,8676" to="5380,8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USB8QAAADcAAAADwAAAGRycy9kb3ducmV2LnhtbESP0WrCQBRE3wX/YblC33SjbUpIXUUF JeiDNPUDLtlrEszeDdltTPv1bqHg4zAzZ5jlejCN6KlztWUF81kEgriwuuZSweVrP01AOI+ssbFM Cn7IwXo1Hi0x1fbOn9TnvhQBwi5FBZX3bSqlKyoy6Ga2JQ7e1XYGfZBdKXWH9wA3jVxE0bs0WHNY qLClXUXFLf82Cvrt/nxoYi1tduDT5fh7TZh7pV4mw+YDhKfBP8P/7UwriF/f4O9MOAJy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VRIHxAAAANwAAAAPAAAAAAAAAAAA AAAAAKECAABkcnMvZG93bnJldi54bWxQSwUGAAAAAAQABAD5AAAAkgMAAAAA ">
                    <v:shadow color="#868686"/>
                  </v:line>
                  <v:line id="Line 568" o:spid="_x0000_s1400" style="position:absolute;flip:x;visibility:visible;mso-wrap-style:square" from="5752,8676" to="5923,8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m3nMIAAADcAAAADwAAAGRycy9kb3ducmV2LnhtbESP0YrCMBRE3wX/IVzBN01dqUg1igqK 6IOs6wdcmmtbbG5Kk63VrzeC4OMwM2eY+bI1pWiodoVlBaNhBII4tbrgTMHlbzuYgnAeWWNpmRQ8 yMFy0e3MMdH2zr/UnH0mAoRdggpy76tESpfmZNANbUUcvKutDfog60zqGu8Bbkr5E0UTabDgsJBj RZuc0tv53yho1tvTroy1tPsdHy+H53XK3CjV77WrGQhPrf+GP+29VhCPY3ifCUdAL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Bm3nMIAAADcAAAADwAAAAAAAAAAAAAA AAChAgAAZHJzL2Rvd25yZXYueG1sUEsFBgAAAAAEAAQA+QAAAJADAAAAAA== ">
                    <v:shadow color="#868686"/>
                  </v:line>
                </v:group>
                <v:shape id="Text Box 569" o:spid="_x0000_s1401" type="#_x0000_t202" style="position:absolute;left:3745;top:770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3PC08YA AADcAAAADwAAAGRycy9kb3ducmV2LnhtbESPT2sCMRTE7wW/Q3hCL6JZWyp2NYqWtnr1D0hvz81z d3Hzsk3SdeunbwqCx2FmfsNM562pREPOl5YVDAcJCOLM6pJzBfvdR38MwgdkjZVlUvBLHuazzsMU U20vvKFmG3IRIexTVFCEUKdS+qwgg35ga+LonawzGKJ0udQOLxFuKvmUJCNpsOS4UGBNbwVl5+2P UfDJ38d3XvXC8rrYfx1fD6em56RSj912MQERqA338K291gpenkfwfyYeATn7AwAA//8DAFBLAQIt ABQABgAIAAAAIQDw94q7/QAAAOIBAAATAAAAAAAAAAAAAAAAAAAAAABbQ29udGVudF9UeXBlc10u eG1sUEsBAi0AFAAGAAgAAAAhADHdX2HSAAAAjwEAAAsAAAAAAAAAAAAAAAAALgEAAF9yZWxzLy5y ZWxzUEsBAi0AFAAGAAgAAAAhADMvBZ5BAAAAOQAAABAAAAAAAAAAAAAAAAAAKQIAAGRycy9zaGFw ZXhtbC54bWxQSwECLQAUAAYACAAAACEA53PC08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70" o:spid="_x0000_s1402" type="#_x0000_t202" style="position:absolute;left:3727;top:669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9nSMYA AADcAAAADwAAAGRycy9kb3ducmV2LnhtbESPQWsCMRSE74X+h/AKvYhmW2nV1Shaqu21Koi35+a5 u3TzsibpuvbXG6HQ4zAz3zCTWWsq0ZDzpWUFT70EBHFmdcm5gu1m2R2C8AFZY2WZFFzIw2x6fzfB VNszf1GzDrmIEPYpKihCqFMpfVaQQd+zNXH0jtYZDFG6XGqH5wg3lXxOkldpsOS4UGBNbwVl3+sf o2DFp8M7f3TC4ne+3R9Gu2PTcVKpx4d2PgYRqA3/4b/2p1bw0h/A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iD9nSM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71" o:spid="_x0000_s1403" type="#_x0000_t202" style="position:absolute;left:6022;top:669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zOsMA AADcAAAADwAAAGRycy9kb3ducmV2LnhtbERPz2vCMBS+C/4P4Qm7yEx1TGZnFCfb9GoVZLdn82yL zUuXZLXzr18OA48f3+/5sjO1aMn5yrKC8SgBQZxbXXGh4LD/eHwB4QOyxtoyKfglD8tFvzfHVNsr 76jNQiFiCPsUFZQhNKmUPi/JoB/ZhjhyZ+sMhghdIbXDaww3tZwkyVQarDg2lNjQuqT8kv0YBZ/8 fXrnzTC83VaHr9PseG6HTir1MOhWryACdeEu/ndvtYLnp7g2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aDzOsMAAADcAAAADwAAAAAAAAAAAAAAAACYAgAAZHJzL2Rv d25yZXYueG1sUEsFBgAAAAAEAAQA9QAAAIg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72" o:spid="_x0000_s1404" type="#_x0000_t202" style="position:absolute;left:7495;top:669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xWocYA AADcAAAADwAAAGRycy9kb3ducmV2LnhtbESPQWsCMRSE70L/Q3gFL1KzVix1axQttnrVCqW35+a5 u7h5WZN03frrjSD0OMzMN8xk1ppKNOR8aVnBoJ+AIM6sLjlXsPv6eHoF4QOyxsoyKfgjD7PpQ2eC qbZn3lCzDbmIEPYpKihCqFMpfVaQQd+3NXH0DtYZDFG6XGqH5wg3lXxOkhdpsOS4UGBN7wVlx+2v UfDJp/2SV72wuMx3P/vx96HpOalU97Gdv4EI1Ib/8L291gpGwzHczsQjIKdXAAAA//8DAFBLAQIt ABQABgAIAAAAIQDw94q7/QAAAOIBAAATAAAAAAAAAAAAAAAAAAAAAABbQ29udGVudF9UeXBlc10u eG1sUEsBAi0AFAAGAAgAAAAhADHdX2HSAAAAjwEAAAsAAAAAAAAAAAAAAAAALgEAAF9yZWxzLy5y ZWxzUEsBAi0AFAAGAAgAAAAhADMvBZ5BAAAAOQAAABAAAAAAAAAAAAAAAAAAKQIAAGRycy9zaGFw ZXhtbC54bWxQSwECLQAUAAYACAAAACEAluxWoc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73" o:spid="_x0000_s1405" type="#_x0000_t202" style="position:absolute;left:6835;top:773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CMQcMA AADcAAAADwAAAGRycy9kb3ducmV2LnhtbERPz2vCMBS+C/4P4Qm7yEyVTWZnFCfb9GoVZLdn82yL zUuXZLXzr18OA48f3+/5sjO1aMn5yrKC8SgBQZxbXXGh4LD/eHwB4QOyxtoyKfglD8tFvzfHVNsr 76jNQiFiCPsUFZQhNKmUPi/JoB/ZhjhyZ+sMhghdIbXDaww3tZwkyVQarDg2lNjQuqT8kv0YBZ/8 fXrnzTC83VaHr9PseG6HTir1MOhWryACdeEu/ndvtYLnpzg/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X9CMQcMAAADcAAAADwAAAAAAAAAAAAAAAACYAgAAZHJzL2Rv d25yZXYueG1sUEsFBgAAAAAEAAQA9QAAAIg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574" o:spid="_x0000_s1406" type="#_x0000_t202" style="position:absolute;left:5011;top:729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wp2sYA AADcAAAADwAAAGRycy9kb3ducmV2LnhtbESPQWsCMRSE70L/Q3gFL1KzipZ2axQVtb3WCqW35+a5 u3TzsiZxXf31Rij0OMzMN8xk1ppKNOR8aVnBoJ+AIM6sLjlXsPtaP72A8AFZY2WZFFzIw2z60Jlg qu2ZP6nZhlxECPsUFRQh1KmUPivIoO/bmjh6B+sMhihdLrXDc4SbSg6T5FkaLDkuFFjTsqDsd3sy CjZ83K/4vRcW1/nuZ//6fWh6TirVfWznbyACteE//Nf+0ArGowHcz8QjIKc3AAAA//8DAFBLAQIt ABQABgAIAAAAIQDw94q7/QAAAOIBAAATAAAAAAAAAAAAAAAAAAAAAABbQ29udGVudF9UeXBlc10u eG1sUEsBAi0AFAAGAAgAAAAhADHdX2HSAAAAjwEAAAsAAAAAAAAAAAAAAAAALgEAAF9yZWxzLy5y ZWxzUEsBAi0AFAAGAAgAAAAhADMvBZ5BAAAAOQAAABAAAAAAAAAAAAAAAAAAKQIAAGRycy9zaGFw ZXhtbC54bWxQSwECLQAUAAYACAAAACEAMJwp2s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v:textbox>
                </v:shape>
                <v:shape id="Text Box 575" o:spid="_x0000_s1407" type="#_x0000_t202" style="position:absolute;left:4987;top:876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63rcYA AADcAAAADwAAAGRycy9kb3ducmV2LnhtbESPQWsCMRSE70L/Q3gFL6LZSi26NYotanutCuLtuXnu Lt28bJO4rv76Rij0OMzMN8x03ppKNOR8aVnB0yABQZxZXXKuYLdd9ccgfEDWWFkmBVfyMJ89dKaY anvhL2o2IRcRwj5FBUUIdSqlzwoy6Ae2Jo7eyTqDIUqXS+3wEuGmksMkeZEGS44LBdb0XlD2vTkb BWv+OS75oxfebovd4TjZn5qek0p1H9vFK4hAbfgP/7U/tYLR8xD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wE63rc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576" o:spid="_x0000_s1408" type="#_x0000_t202" style="position:absolute;left:5560;top:873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ISNsYA AADcAAAADwAAAGRycy9kb3ducmV2LnhtbESPQWsCMRSE74X+h/AKvYhmW1vR1Shaqu21Koi35+a5 u3TzsibpuvbXG6HQ4zAz3zCTWWsq0ZDzpWUFT70EBHFmdcm5gu1m2R2C8AFZY2WZFFzIw2x6fzfB VNszf1GzDrmIEPYpKihCqFMpfVaQQd+zNXH0jtYZDFG6XGqH5wg3lXxOkoE0WHJcKLCmt4Ky7/WP UbDi0+GdPzph8Tvf7g+j3bHpOKnU40M7H4MI1Ib/8F/7Uyt4fenD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rwISNs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577" o:spid="_x0000_s1409" type="#_x0000_t202" style="position:absolute;left:5068;top:8376;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uKQsYA AADcAAAADwAAAGRycy9kb3ducmV2LnhtbESPT2sCMRTE7wW/Q3hCL6LZFit2NYottfXqH5Denpvn 7uLmZZuk69ZPb4SCx2FmfsNM562pREPOl5YVPA0SEMSZ1SXnCnbbZX8MwgdkjZVlUvBHHuazzsMU U23PvKZmE3IRIexTVFCEUKdS+qwgg35ga+LoHa0zGKJ0udQOzxFuKvmcJCNpsOS4UGBN7wVlp82v UfDJP4cP/uqFt8ti93143R+bnpNKPXbbxQREoDbcw//tlVbwMhzC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IOuKQs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578" o:spid="_x0000_s1410" type="#_x0000_t202" style="position:absolute;left:5695;top:8361;width:51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cv2cYA AADcAAAADwAAAGRycy9kb3ducmV2LnhtbESPT2sCMRTE74LfIbxCL6LZllrs1ihWtHr1D0hvz81z d3HzsiZx3fbTm0Khx2FmfsOMp62pREPOl5YVPA0SEMSZ1SXnCva7ZX8EwgdkjZVlUvBNHqaTbmeM qbY33lCzDbmIEPYpKihCqFMpfVaQQT+wNXH0TtYZDFG6XGqHtwg3lXxOkldpsOS4UGBN84Ky8/Zq FHzy5bjgVS98/Mz2X8e3w6npOanU40M7ewcRqA3/4b/2WisYvgzh90w8AnJyBwAA//8DAFBLAQIt ABQABgAIAAAAIQDw94q7/QAAAOIBAAATAAAAAAAAAAAAAAAAAAAAAABbQ29udGVudF9UeXBlc10u eG1sUEsBAi0AFAAGAAgAAAAhADHdX2HSAAAAjwEAAAsAAAAAAAAAAAAAAAAALgEAAF9yZWxzLy5y ZWxzUEsBAi0AFAAGAAgAAAAhADMvBZ5BAAAAOQAAABAAAAAAAAAAAAAAAAAAKQIAAGRycy9zaGFw ZXhtbC54bWxQSwECLQAUAAYACAAAACEAT6cv2cYAAADcAAAADwAAAAAAAAAAAAAAAACYAgAAZHJz L2Rvd25yZXYueG1sUEsFBgAAAAAEAAQA9QAAAIsDAAAAAA== "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w:pict>
          </mc:Fallback>
        </mc:AlternateContent>
      </w:r>
      <w:r w:rsidRPr="00C71BE6">
        <w:rPr>
          <w:rFonts w:ascii="Times New Roman" w:hAnsi="Times New Roman"/>
          <w:color w:val="000000"/>
        </w:rPr>
        <w:t>b/ Biết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1A khi K đóng. Hãy tìm hiệu hhiện thế giữa hai đầu đoạn mạch và cường độ dòng điện qua mỗi điện trở.</w:t>
      </w: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0:</w:t>
      </w:r>
      <w:r w:rsidRPr="00C71BE6">
        <w:rPr>
          <w:rFonts w:ascii="Times New Roman" w:hAnsi="Times New Roman"/>
          <w:color w:val="000000"/>
        </w:rPr>
        <w:t xml:space="preserve"> Một cuộn dây dẫn bằng đồng có khối lượng 1,068Kg, tiết diện ngang của dây dẫn là 1mm</w:t>
      </w:r>
      <w:r w:rsidRPr="00C71BE6">
        <w:rPr>
          <w:rFonts w:ascii="Times New Roman" w:hAnsi="Times New Roman"/>
          <w:color w:val="000000"/>
          <w:vertAlign w:val="superscript"/>
        </w:rPr>
        <w:t>2</w:t>
      </w:r>
      <w:r w:rsidRPr="00C71BE6">
        <w:rPr>
          <w:rFonts w:ascii="Times New Roman" w:hAnsi="Times New Roman"/>
          <w:color w:val="000000"/>
        </w:rPr>
        <w:t xml:space="preserve"> có điện trở suất là 1,7.10</w:t>
      </w:r>
      <w:r w:rsidRPr="00C71BE6">
        <w:rPr>
          <w:rFonts w:ascii="Times New Roman" w:hAnsi="Times New Roman"/>
          <w:color w:val="000000"/>
          <w:vertAlign w:val="superscript"/>
        </w:rPr>
        <w:t>-8</w:t>
      </w:r>
      <w:r w:rsidRPr="00C71BE6">
        <w:rPr>
          <w:rFonts w:ascii="Times New Roman" w:hAnsi="Times New Roman"/>
          <w:color w:val="000000"/>
        </w:rPr>
        <w:t xml:space="preserve"> Ωm, khối lượng riêng của đồng là 8,9.10</w:t>
      </w:r>
      <w:r w:rsidRPr="00C71BE6">
        <w:rPr>
          <w:rFonts w:ascii="Times New Roman" w:hAnsi="Times New Roman"/>
          <w:color w:val="000000"/>
          <w:vertAlign w:val="superscript"/>
        </w:rPr>
        <w:t>3</w:t>
      </w:r>
      <w:r w:rsidRPr="00C71BE6">
        <w:rPr>
          <w:rFonts w:ascii="Times New Roman" w:hAnsi="Times New Roman"/>
          <w:color w:val="000000"/>
        </w:rPr>
        <w:t>Kg/m</w:t>
      </w:r>
      <w:r w:rsidRPr="00C71BE6">
        <w:rPr>
          <w:rFonts w:ascii="Times New Roman" w:hAnsi="Times New Roman"/>
          <w:color w:val="000000"/>
          <w:vertAlign w:val="superscript"/>
        </w:rPr>
        <w:t>3</w:t>
      </w:r>
      <w:r w:rsidRPr="00C71BE6">
        <w:rPr>
          <w:rFonts w:ascii="Times New Roman" w:hAnsi="Times New Roman"/>
          <w:color w:val="000000"/>
        </w:rPr>
        <w: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Tính điện trở của cuộn dây này.</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Người ta dùng dây này để cuốn thành một biến trở. Biết lõi biến trở hình trụ tròn đường kính 4cm. Tính số vòng dây cuốn thành biến trở.</w:t>
      </w:r>
    </w:p>
    <w:p w:rsidR="007A4FEF" w:rsidRPr="00C71BE6" w:rsidRDefault="007A4FEF" w:rsidP="007A4FEF">
      <w:pPr>
        <w:tabs>
          <w:tab w:val="left" w:pos="2010"/>
        </w:tabs>
        <w:ind w:right="5" w:firstLine="513"/>
        <w:jc w:val="both"/>
        <w:rPr>
          <w:rFonts w:ascii="Times New Roman" w:hAnsi="Times New Roman"/>
          <w:color w:val="000000"/>
        </w:rPr>
      </w:pPr>
      <w:r w:rsidRPr="00C71BE6">
        <w:rPr>
          <w:rFonts w:ascii="Times New Roman" w:hAnsi="Times New Roman"/>
          <w:b/>
          <w:color w:val="000000"/>
        </w:rPr>
        <w:t>Bài 21:</w:t>
      </w:r>
      <w:r w:rsidRPr="00C71BE6">
        <w:rPr>
          <w:rFonts w:ascii="Times New Roman" w:hAnsi="Times New Roman"/>
          <w:color w:val="000000"/>
        </w:rPr>
        <w:t xml:space="preserve"> Điện năng được tải từ máy phát điện đến nơi tiêu thụ. Tổng điện trở của đường dây tải điện đến nơi tiêu thụ là r = 4 Ω. Đầu đường dây đặt một máy tăng thế có hệ số biến đổi là 0,05. Cuối đường dây đặt một máy hạ thế có hệ số biến đổi là 10. Hiệu suất của máy hạ thế là 88%. Nơi tiêu thụ điện là một khu nhà sử dụng 88 bóng đèn loại 220V-60W mắc song song và các đèn đều sáng bình thường. Bỏ qua điện trở của dây dẫn từ máy hạ thế đến nơi tiêu thụ và điện trở của các dây nối trong khu nhà.</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a/ Tại sao khi truyền tải điện năng đi xa bằng dây dẫn người ta phải dùng hai máy biến thế đặt ở hai đầu đường dây tải điện.</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b/ Tính hiệu điện thế ở hai đầu ra và vào của máy hạ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c/ Tính hiệu điện thế ở hai đầu ra và vào của máy tăng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d/ Nếu khu nhà dùng 112 bóng đèn gồm các loại 40 W ; 60W ; 150W có cùng hiệu điện thế định mức 220 V mà các đèn vẫn sáng bình thường thì cần bao nhiêu đèn mỗi loạ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Có hai loại bóng đèn dây tóc, loại Đ</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Đ</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p>
    <w:p w:rsidR="007A4FEF" w:rsidRPr="00C71BE6" w:rsidRDefault="007A4FEF" w:rsidP="007A4FEF">
      <w:pPr>
        <w:autoSpaceDE w:val="0"/>
        <w:autoSpaceDN w:val="0"/>
        <w:adjustRightInd w:val="0"/>
        <w:ind w:firstLine="720"/>
        <w:jc w:val="both"/>
        <w:rPr>
          <w:rFonts w:ascii="Times New Roman" w:hAnsi="Times New Roman"/>
          <w:color w:val="000000"/>
        </w:rPr>
      </w:pPr>
      <w:r>
        <w:rPr>
          <w:rFonts w:ascii="Times New Roman" w:hAnsi="Times New Roman"/>
          <w:b/>
          <w:noProof/>
          <w:color w:val="000000"/>
        </w:rPr>
        <mc:AlternateContent>
          <mc:Choice Requires="wpg">
            <w:drawing>
              <wp:anchor distT="0" distB="0" distL="114300" distR="114300" simplePos="0" relativeHeight="251780096" behindDoc="0" locked="0" layoutInCell="1" allowOverlap="1">
                <wp:simplePos x="0" y="0"/>
                <wp:positionH relativeFrom="column">
                  <wp:posOffset>-144780</wp:posOffset>
                </wp:positionH>
                <wp:positionV relativeFrom="paragraph">
                  <wp:posOffset>266700</wp:posOffset>
                </wp:positionV>
                <wp:extent cx="1965960" cy="1285875"/>
                <wp:effectExtent l="0" t="0" r="0" b="2540"/>
                <wp:wrapNone/>
                <wp:docPr id="48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5960" cy="1285875"/>
                          <a:chOff x="679" y="1416"/>
                          <a:chExt cx="3096" cy="2025"/>
                        </a:xfrm>
                      </wpg:grpSpPr>
                      <wpg:grpSp>
                        <wpg:cNvPr id="481" name="Group 580"/>
                        <wpg:cNvGrpSpPr>
                          <a:grpSpLocks/>
                        </wpg:cNvGrpSpPr>
                        <wpg:grpSpPr bwMode="auto">
                          <a:xfrm>
                            <a:off x="1096" y="1746"/>
                            <a:ext cx="2229" cy="1680"/>
                            <a:chOff x="1469" y="9057"/>
                            <a:chExt cx="2229" cy="1680"/>
                          </a:xfrm>
                        </wpg:grpSpPr>
                        <wpg:grpSp>
                          <wpg:cNvPr id="482" name="Group 581"/>
                          <wpg:cNvGrpSpPr>
                            <a:grpSpLocks/>
                          </wpg:cNvGrpSpPr>
                          <wpg:grpSpPr bwMode="auto">
                            <a:xfrm>
                              <a:off x="1469" y="9717"/>
                              <a:ext cx="2229" cy="360"/>
                              <a:chOff x="1469" y="9717"/>
                              <a:chExt cx="2229" cy="360"/>
                            </a:xfrm>
                          </wpg:grpSpPr>
                          <wps:wsp>
                            <wps:cNvPr id="483" name="Line 582"/>
                            <wps:cNvCnPr/>
                            <wps:spPr bwMode="auto">
                              <a:xfrm>
                                <a:off x="1469" y="992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583"/>
                            <wps:cNvCnPr/>
                            <wps:spPr bwMode="auto">
                              <a:xfrm>
                                <a:off x="2273" y="992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584"/>
                            <wps:cNvCnPr/>
                            <wps:spPr bwMode="auto">
                              <a:xfrm>
                                <a:off x="3185" y="992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Rectangle 585"/>
                            <wps:cNvSpPr>
                              <a:spLocks noChangeArrowheads="1"/>
                            </wps:cNvSpPr>
                            <wps:spPr bwMode="auto">
                              <a:xfrm>
                                <a:off x="1874" y="983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Line 586"/>
                            <wps:cNvCnPr/>
                            <wps:spPr bwMode="auto">
                              <a:xfrm flipV="1">
                                <a:off x="1856" y="9717"/>
                                <a:ext cx="51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8" name="Group 587"/>
                            <wpg:cNvGrpSpPr>
                              <a:grpSpLocks/>
                            </wpg:cNvGrpSpPr>
                            <wpg:grpSpPr bwMode="auto">
                              <a:xfrm>
                                <a:off x="2873" y="9792"/>
                                <a:ext cx="285" cy="285"/>
                                <a:chOff x="536" y="11927"/>
                                <a:chExt cx="285" cy="285"/>
                              </a:xfrm>
                            </wpg:grpSpPr>
                            <wps:wsp>
                              <wps:cNvPr id="489" name="Oval 588"/>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0" name="Line 589"/>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0"/>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92" name="Group 591"/>
                          <wpg:cNvGrpSpPr>
                            <a:grpSpLocks/>
                          </wpg:cNvGrpSpPr>
                          <wpg:grpSpPr bwMode="auto">
                            <a:xfrm>
                              <a:off x="1472" y="9057"/>
                              <a:ext cx="2223" cy="1680"/>
                              <a:chOff x="1472" y="9057"/>
                              <a:chExt cx="2223" cy="1680"/>
                            </a:xfrm>
                          </wpg:grpSpPr>
                          <wps:wsp>
                            <wps:cNvPr id="493" name="Line 592"/>
                            <wps:cNvCnPr/>
                            <wps:spPr bwMode="auto">
                              <a:xfrm>
                                <a:off x="1475" y="920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93"/>
                            <wps:cNvCnPr/>
                            <wps:spPr bwMode="auto">
                              <a:xfrm>
                                <a:off x="1472" y="9207"/>
                                <a:ext cx="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94"/>
                            <wps:cNvCnPr/>
                            <wps:spPr bwMode="auto">
                              <a:xfrm>
                                <a:off x="2729" y="9207"/>
                                <a:ext cx="9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595"/>
                            <wps:cNvCnPr/>
                            <wps:spPr bwMode="auto">
                              <a:xfrm>
                                <a:off x="3695" y="919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596"/>
                            <wps:cNvCnPr/>
                            <wps:spPr bwMode="auto">
                              <a:xfrm>
                                <a:off x="1487"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97"/>
                            <wps:cNvCnPr/>
                            <wps:spPr bwMode="auto">
                              <a:xfrm>
                                <a:off x="2330" y="1064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98"/>
                            <wps:cNvCnPr/>
                            <wps:spPr bwMode="auto">
                              <a:xfrm>
                                <a:off x="3230"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Rectangle 599"/>
                            <wps:cNvSpPr>
                              <a:spLocks noChangeArrowheads="1"/>
                            </wps:cNvSpPr>
                            <wps:spPr bwMode="auto">
                              <a:xfrm>
                                <a:off x="1907" y="1055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1" name="Group 600"/>
                            <wpg:cNvGrpSpPr>
                              <a:grpSpLocks/>
                            </wpg:cNvGrpSpPr>
                            <wpg:grpSpPr bwMode="auto">
                              <a:xfrm>
                                <a:off x="2429" y="9057"/>
                                <a:ext cx="285" cy="285"/>
                                <a:chOff x="536" y="11927"/>
                                <a:chExt cx="285" cy="285"/>
                              </a:xfrm>
                            </wpg:grpSpPr>
                            <wps:wsp>
                              <wps:cNvPr id="502" name="Oval 601"/>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 name="Line 602"/>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603"/>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 name="Oval 604"/>
                            <wps:cNvSpPr>
                              <a:spLocks noChangeArrowheads="1"/>
                            </wps:cNvSpPr>
                            <wps:spPr bwMode="auto">
                              <a:xfrm>
                                <a:off x="2843"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6" name="Oval 605"/>
                            <wps:cNvSpPr>
                              <a:spLocks noChangeArrowheads="1"/>
                            </wps:cNvSpPr>
                            <wps:spPr bwMode="auto">
                              <a:xfrm>
                                <a:off x="3197"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507" name="Text Box 606"/>
                        <wps:cNvSpPr txBox="1">
                          <a:spLocks noChangeArrowheads="1"/>
                        </wps:cNvSpPr>
                        <wps:spPr bwMode="auto">
                          <a:xfrm>
                            <a:off x="2359" y="2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08" name="Text Box 607"/>
                        <wps:cNvSpPr txBox="1">
                          <a:spLocks noChangeArrowheads="1"/>
                        </wps:cNvSpPr>
                        <wps:spPr bwMode="auto">
                          <a:xfrm>
                            <a:off x="1909" y="1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09" name="Text Box 608"/>
                        <wps:cNvSpPr txBox="1">
                          <a:spLocks noChangeArrowheads="1"/>
                        </wps:cNvSpPr>
                        <wps:spPr bwMode="auto">
                          <a:xfrm>
                            <a:off x="1363" y="21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wps:txbx>
                        <wps:bodyPr rot="0" vert="horz" wrap="square" lIns="91440" tIns="45720" rIns="91440" bIns="45720" anchor="t" anchorCtr="0" upright="1">
                          <a:noAutofit/>
                        </wps:bodyPr>
                      </wps:wsp>
                      <wps:wsp>
                        <wps:cNvPr id="510" name="Text Box 609"/>
                        <wps:cNvSpPr txBox="1">
                          <a:spLocks noChangeArrowheads="1"/>
                        </wps:cNvSpPr>
                        <wps:spPr bwMode="auto">
                          <a:xfrm>
                            <a:off x="1477" y="29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wps:txbx>
                        <wps:bodyPr rot="0" vert="horz" wrap="square" lIns="91440" tIns="45720" rIns="91440" bIns="45720" anchor="t" anchorCtr="0" upright="1">
                          <a:noAutofit/>
                        </wps:bodyPr>
                      </wps:wsp>
                      <wps:wsp>
                        <wps:cNvPr id="511" name="Text Box 610"/>
                        <wps:cNvSpPr txBox="1">
                          <a:spLocks noChangeArrowheads="1"/>
                        </wps:cNvSpPr>
                        <wps:spPr bwMode="auto">
                          <a:xfrm>
                            <a:off x="679"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wps:txbx>
                        <wps:bodyPr rot="0" vert="horz" wrap="square" lIns="91440" tIns="45720" rIns="91440" bIns="45720" anchor="t" anchorCtr="0" upright="1">
                          <a:noAutofit/>
                        </wps:bodyPr>
                      </wps:wsp>
                      <wps:wsp>
                        <wps:cNvPr id="512" name="Text Box 611"/>
                        <wps:cNvSpPr txBox="1">
                          <a:spLocks noChangeArrowheads="1"/>
                        </wps:cNvSpPr>
                        <wps:spPr bwMode="auto">
                          <a:xfrm>
                            <a:off x="3148"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0" o:spid="_x0000_s1411" style="position:absolute;left:0;text-align:left;margin-left:-11.4pt;margin-top:21pt;width:154.8pt;height:101.25pt;z-index:251780096" coordorigin="679,1416" coordsize="3096,20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lX331ggAAOBaAAAOAAAAZHJzL2Uyb0RvYy54bWzsXG1zm0YQ/t6Z/geG74q4410TOWPrJdOZ tMk0ab9jhCSmCFTAltxM/3v3XjgOhGwrilQ7On+QQcDpbtnbffbZ23v7brtKtPsoL+IsHerojaFr URpmszhdDPU/vkx7nq4VZZDOgiRLo6H+EBX6u6uff3q7WQ8inC2zZBblGjSSFoPNeqgvy3I96PeL cBmtguJNto5SuDjP8lVQwmm+6M/yYAOtr5I+Ngynv8ny2TrPwqgo4Nsxu6hf0fbn8ygsP87nRVRq yVCHvpX0M6eft+Szf/U2GCzyYL2MQ96N4Bt6sQriFH5UNDUOykC7y+OdplZxmGdFNi/fhNmqn83n cRjRMcBokNEazfs8u1vTsSwGm8VaiAlE25LTNzcb/nb/Kdfi2VC3PJBPGqzgJdHf1cgXIJ7NejGA u97n68/rTzkbIxx+yMK/Crjcb18n5wt2s3a7+TWbQYPBXZlR8Wzn+Yo0AQPXtvQtPIi3EG1LLYQv ke/YvgOdCeEawp7tuTZ7T+ESXiZ5znF9XSNXLeRUlyb8cdPwHfYsNjB9sB8M2O/SvvK+sYHREzFG IQnUlIR9ekkg2msyJNfiQ6rkgTGG0VJhOKwjwUBIAlkOE4Vv2G5bFLtPHi4K3BYFOrVS1ENyER/S rihMUBA6dzskIR4Ll5VS1JLgD+4VBJihop5pxXEz7fMyWEd0AhdkDgn9MiuhfojTSLM9zGRKbxql n3I67YpBARPuyTlUi8vHLXFZDrw9ojhUVmLIwWCdF+X7KFtp5GCoJ9ALOj2D+w9FSSZ1fQuZrWk2 jZOEijtJtc1Q922YWeRKkSXxjFykJ/nidpTk2n1AjC39I+OCxhq3gVFLZ7SxZRTMJvy4DOKEHcP9 SUrag7cO3eFHzJp+9Q1/4k08q2dhZ9KzjPG4dz0dWT1nilx7bI5HozH6l3QNWYNlPJtFKeldZdmR 9bz3yX0Ms8nCtgsx9Jut0yFCZ6v/tNNga9gLJNalGNxmswf6Xun3oGLs6zPomtXSNfMIXcPYBdUF hfJ3dM0B5VO6duG6Zrd0zTpC10zkQXOdumYj0EJl1y7brgHIY2j1dwD5QbpIiCOleI/YW/C2FVwt GFbV0my0hPui6zzPNsT1gHOnYIaaZPFAZbefdryeC7aVKKhnth2vzSEoYoBtv+vNofOPud6G5yxk Bzulf10O9jv46FVcQliWxKuh7glHHgweddidHk/LMxZzQYwIB8ss/0fXNhBvDfXi77sgj3Qt+SWF N+EjyyIBGj2xbBfDSS5fuZWvBGkITQ31UtfY4ahkQd3dOo8XS/glRKWaZtcQesxjCmpqPwyempyc 0w2Dd2TqyiEfBflcU58F+bR5Eq//rAbGAyiwkaBpRAcF6K2wsjCSbcRbY7uXB/+08mEN8WKZx3RG g6oM9VU0AyWJgF4gRwxQXghA5JH0boAKrIocqkOIzDzt6UJ17FXQz/VpuELxOQ3YIURn7pgcUGAv gjLbZOqJkACMUlDWek5YSZicgkM4G06GMJqJ9CPEL+BKPCbRs7iSDjFV07gtXCGknWkcJWAgikcD uf/Jmzwz4lMOhFCYezgDX7Bz3IH4kn4+y4GQQJq7DdthYRxMS6cFXTAG20LJpqegi2INWjTuD8Qa +IIBZdoG2geG/Wi4YgNHSdAK6B3jvCQnovTuRbNVtU+m4LmBTLpZdIAJTZACSkWV6HQgBVku/CiB w4INF34UY04aoC4Wfec5CabsPCl8cC0UkhnhIYVI05yGPPZhGHIkwdDYIVNTcgQgME6yYKPlCKoE DAnLGOiukjeKPRb5yc6824/kB1rsMSjfgX6gqWx8du4om494CKF0jabCIcFwcZkKH1SgYdiOYY+x S5KmxBPs6hoBv4o9vmj2mCwRaOiaTBwfGk2ZDlFdomvAchD7WKNa5URfNKg9E2Jrcb+gfMc4UeD6 aAxlOFYLsql8v8r3+4Ia5pE7Z4a/aW0JNk2wYCRg31U22+XGTUG2y4VsgjTnyiaT5ge7Ubxf2ZRl u3jLZhtgbxhmkzL+vkyDnzzj7wNJwswhYTIbSM9SKX++yO01pPwb9GW9MtM2BO/N1kA7oHQUq52O s8RWFanucpatBKm07rcjYygxlq3n/k++0jYEDUwTqw6IuEa/p56xHWIShPA+IanE6iWtzLGNJp/u gL7W+nkohlGJVbUcm1UidafxbaNJqDugfQdqW+c6MJVYfbV6V+cQz5RBtA1BtHOPLBPtp/bI2LPA 4FJKYQdDk9UBz1p6ctRSp/2VKd9h4axa6nRAfeM+GynIea6fMjl/av00kb83xlP6+cLXcsu2VD4+ C89vE3KAERRfSJBxk201x5C5fqK7WrmFC9Uy7lPVJmDTZulPjGAFLiCMOiUlCrXspxZ2PFWbIOrh qoI98QUEnHyFNi3BZkWFtAsvqqBv/3LYfT5ib+Ufky+t+P7qI2wZN9jvTR3P7VlTy+75ruH1DOTf QGGz5VvjabNGkbKnrAj+iMy/qMzUgmQBy+XDMqdFEIcPMxgcWAAiqi3JSKo6yErrmFSupzBBLNPr ua5t9ixzYvRuvOmodz1CjuNObkY3k1bl5oQqT/F9ijcjSROlt8h/o+4yqC5M3q4SznJ7u6WV8sjm pFBV1vkaGK8z1DXbhsg9SQZQzj+dzwAiKBRmMFNsEVARP8oAiormwy2DNHVY2TebL82prgxgl1R+ JAMoOFxW164MIHUMNrE5OwhQzome0QCavMYDI5u+LYUAybZBrS0dlAEU1b1gshrSUAiQVwkXdNsj EkJKCFAkCZQBlHa2sZHI0UsIsJ2iP08IDKUNjMjBPks5KgOoDOAh+xQpA/iYARR5K2UAGwZQLCCp DSAYxTrHdz4EWG2Sh01XUYBRtW+kAoCDxjYy+5hORQGSrecgiSDv4iYBQJEzVfavYf/Eai/J/gm2 gG+ydB4AaCIL+EjINCsDSHeZ7S5LbcR8z7IMigLs3rXywnIgIin/WgwgTQjDNso018O3fCb7NMvn 1OLXG1Nf/QcAAP//AwBQSwMEFAAGAAgAAAAhANikDRfhAAAACgEAAA8AAABkcnMvZG93bnJldi54 bWxMj0FrwkAQhe+F/odlhN50kzSKxGxEpO1JCtVC6W3MjkkwuxuyaxL/faen9jYz7/Hme/l2Mq0Y qPeNswriRQSCbOl0YysFn6fX+RqED2g1ts6Sgjt52BaPDzlm2o32g4ZjqASHWJ+hgjqELpPSlzUZ 9AvXkWXt4nqDgde+krrHkcNNK5MoWkmDjeUPNXa0r6m8Hm9GwduI4+45fhkO18v+/n1avn8dYlLq aTbtNiACTeHPDL/4jA4FM53dzWovWgXzJGH0oCBNuBMbkvWKD2ce0nQJssjl/wrFDwAAAP//AwBQ SwECLQAUAAYACAAAACEAtoM4kv4AAADhAQAAEwAAAAAAAAAAAAAAAAAAAAAAW0NvbnRlbnRfVHlw ZXNdLnhtbFBLAQItABQABgAIAAAAIQA4/SH/1gAAAJQBAAALAAAAAAAAAAAAAAAAAC8BAABfcmVs cy8ucmVsc1BLAQItABQABgAIAAAAIQBclX331ggAAOBaAAAOAAAAAAAAAAAAAAAAAC4CAABkcnMv ZTJvRG9jLnhtbFBLAQItABQABgAIAAAAIQDYpA0X4QAAAAoBAAAPAAAAAAAAAAAAAAAAADALAABk cnMvZG93bnJldi54bWxQSwUGAAAAAAQABADzAAAAPgwAAAAA ">
                <v:group id="Group 580" o:spid="_x0000_s1412" style="position:absolute;left:1096;top:1746;width:2229;height:1680" coordorigin="1469,9057" coordsize="2229,1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group id="Group 581" o:spid="_x0000_s1413" style="position:absolute;left:1469;top:9717;width:2229;height:360" coordorigin="1469,9717" coordsize="222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OcBbsUAAADcAAAADwAAAGRycy9kb3ducmV2LnhtbESPT4vCMBTE78J+h/AW 9qZpXRWpRhHZXTyI4B8Qb4/m2Rabl9Jk2/rtjSB4HGbmN8x82ZlSNFS7wrKCeBCBIE6tLjhTcDr+ 9qcgnEfWWFomBXdysFx89OaYaNvynpqDz0SAsEtQQe59lUjp0pwMuoGtiIN3tbVBH2SdSV1jG+Cm lMMomkiDBYeFHCta55TeDv9GwV+L7eo7/mm2t+v6fjmOd+dtTEp9fXarGQhPnX+HX+2NVjCaD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TnAW7FAAAA3AAA AA8AAAAAAAAAAAAAAAAAqgIAAGRycy9kb3ducmV2LnhtbFBLBQYAAAAABAAEAPoAAACcAwAAAAA= ">
                    <v:line id="Line 582" o:spid="_x0000_s1414" style="position:absolute;visibility:visible;mso-wrap-style:square" from="1469,9927" to="19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Y+d8cAAADcAAAADwAAAGRycy9kb3ducmV2LnhtbESPT2vCQBTE7wW/w/KE3uqmtQS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lj53xwAAANwAAAAPAAAAAAAA AAAAAAAAAKECAABkcnMvZG93bnJldi54bWxQSwUGAAAAAAQABAD5AAAAlQMAAAAA "/>
                    <v:line id="Line 583" o:spid="_x0000_s1415" style="position:absolute;visibility:visible;mso-wrap-style:square" from="2273,9927" to="2900,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Line 584" o:spid="_x0000_s1416" style="position:absolute;visibility:visible;mso-wrap-style:square" from="3185,9927" to="3698,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MDmMcAAADcAAAADwAAAGRycy9kb3ducmV2LnhtbESPQWvCQBSE74L/YXlCb7qptUFSVxFL QXso1Rba4zP7mkSzb8PumqT/3hUKPQ4z8w2zWPWmFi05X1lWcD9JQBDnVldcKPj8eBnPQfiArLG2 TAp+ycNqORwsMNO24z21h1CICGGfoYIyhCaT0uclGfQT2xBH78c6gyFKV0jtsItwU8tpkqTSYMVx ocSGNiXl58PFKHh7eE/b9e5123/t0mP+vD9+nzqn1N2oXz+BCNSH//Bfe6sVzOaP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MwOYxwAAANwAAAAPAAAAAAAA AAAAAAAAAKECAABkcnMvZG93bnJldi54bWxQSwUGAAAAAAQABAD5AAAAlQMAAAAA "/>
                    <v:rect id="Rectangle 585" o:spid="_x0000_s1417" style="position:absolute;left:1874;top:9837;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fio8QA AADcAAAADwAAAGRycy9kb3ducmV2LnhtbESPQYvCMBSE7wv+h/AWvK3pqohWo4ii6FHbi7dn82y7 27yUJmrdX78RBI/DzHzDzBatqcSNGldaVvDdi0AQZ1aXnCtIk83XGITzyBory6TgQQ4W887HDGNt 73yg29HnIkDYxaig8L6OpXRZQQZdz9bEwbvYxqAPssmlbvAe4KaS/SgaSYMlh4UCa1oVlP0er0bB ueyn+HdItpGZbAZ+3yY/19Naqe5nu5yC8NT6d/jV3mkFw/EInmfC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Ka34qPEAAAA3AAAAA8AAAAAAAAAAAAAAAAAmAIAAGRycy9k b3ducmV2LnhtbFBLBQYAAAAABAAEAPUAAACJAwAAAAA= "/>
                    <v:line id="Line 586" o:spid="_x0000_s1418" style="position:absolute;flip:y;visibility:visible;mso-wrap-style:square" from="1856,9717" to="2369,10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qvc8UAAADcAAAADwAAAGRycy9kb3ducmV2LnhtbESPQWvCQBCF70L/wzIFL0E3rVJt6iqt VhCkB7WHHofsNAnNzobsqOm/dwXB4+PN+9682aJztTpRGyrPBp6GKSji3NuKCwPfh/VgCioIssXa Mxn4pwCL+UNvhpn1Z97RaS+FihAOGRooRZpM65CX5DAMfUMcvV/fOpQo20LbFs8R7mr9nKYv2mHF saHEhpYl5X/7o4tvrL94NRolH04nySt9/sg21WJM/7F7fwMl1Mn9+JbeWAPj6QSuYyIB9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uqvc8UAAADcAAAADwAAAAAAAAAA AAAAAAChAgAAZHJzL2Rvd25yZXYueG1sUEsFBgAAAAAEAAQA+QAAAJMDAAAAAA== ">
                      <v:stroke endarrow="block"/>
                    </v:line>
                    <v:group id="Group 587" o:spid="_x0000_s1419" style="position:absolute;left:2873;top:9792;width:285;height:285" coordorigin="536,11927" coordsize="285,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82hMIAAADcAAAADwAAAGRycy9kb3ducmV2LnhtbERPy4rCMBTdC/MP4Q64 07TjA6lGEZkRFyJYBwZ3l+baFpub0mTa+vdmIbg8nPdq05tKtNS40rKCeByBIM6sLjlX8Hv5GS1A OI+ssbJMCh7kYLP+GKww0bbjM7Wpz0UIYZeggsL7OpHSZQUZdGNbEwfuZhuDPsAml7rBLoSbSn5F 0VwaLDk0FFjTrqDsnv4bBfsOu+0k/m6P99vucb3MTn/HmJQafvbbJQhPvX+LX+6DVjBd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PNoTCAAAA3AAAAA8A AAAAAAAAAAAAAAAAqgIAAGRycy9kb3ducmV2LnhtbFBLBQYAAAAABAAEAPoAAACZAwAAAAA= ">
                      <v:oval id="Oval 588" o:spid="_x0000_s1420" style="position:absolute;left:536;top:11927;width:28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ZgrcQA AADcAAAADwAAAGRycy9kb3ducmV2LnhtbESPQWvCQBSE74X+h+UJvdWNjYpGVxGlYA89mNb7I/tM gtm3IfuM6b/vCoUeh5n5hllvB9eonrpQezYwGSegiAtvay4NfH+9vy5ABUG22HgmAz8UYLt5flpj Zv2dT9TnUqoI4ZChgUqkzbQORUUOw9i3xNG7+M6hRNmV2nZ4j3DX6LckmWuHNceFClvaV1Rc85sz cCh3+bzXqczSy+Eos+v58yOdGPMyGnYrUEKD/If/2kdrYLpYwuNMPAJ68wsAAP//AwBQSwECLQAU AAYACAAAACEA8PeKu/0AAADiAQAAEwAAAAAAAAAAAAAAAAAAAAAAW0NvbnRlbnRfVHlwZXNdLnht bFBLAQItABQABgAIAAAAIQAx3V9h0gAAAI8BAAALAAAAAAAAAAAAAAAAAC4BAABfcmVscy8ucmVs c1BLAQItABQABgAIAAAAIQAzLwWeQQAAADkAAAAQAAAAAAAAAAAAAAAAACkCAABkcnMvc2hhcGV4 bWwueG1sUEsBAi0AFAAGAAgAAAAhAHAmYK3EAAAA3AAAAA8AAAAAAAAAAAAAAAAAmAIAAGRycy9k b3ducmV2LnhtbFBLBQYAAAAABAAEAPUAAACJAwAAAAA= "/>
                      <v:line id="Line 589" o:spid="_x0000_s1421" style="position:absolute;visibility:visible;mso-wrap-style:square" from="563,11967" to="791,12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023cQAAADcAAAADwAAAGRycy9kb3ducmV2LnhtbERPz2vCMBS+D/wfwht4m+nmKF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TbdxAAAANwAAAAPAAAAAAAAAAAA AAAAAKECAABkcnMvZG93bnJldi54bWxQSwUGAAAAAAQABAD5AAAAkgMAAAAA "/>
                      <v:line id="Line 590" o:spid="_x0000_s1422" style="position:absolute;flip:y;visibility:visible;mso-wrap-style:square" from="557,11982" to="785,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USOcYAAADcAAAADwAAAGRycy9kb3ducmV2LnhtbESPQWsCMRSE70L/Q3iFXqRmFSm6GkUK ggcvtWWlt9fNc7Ps5mWbRN3++0YQPA4z8w2zXPe2FRfyoXasYDzKQBCXTtdcKfj63L7OQISIrLF1 TAr+KMB69TRYYq7dlT/ocoiVSBAOOSowMXa5lKE0ZDGMXEecvJPzFmOSvpLa4zXBbSsnWfYmLdac Fgx29G6obA5nq0DO9sNfv/mZNkVzPM5NURbd916pl+d+swARqY+P8L290wqm8zHczqQjIF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1EjnGAAAA3AAAAA8AAAAAAAAA AAAAAAAAoQIAAGRycy9kb3ducmV2LnhtbFBLBQYAAAAABAAEAPkAAACUAwAAAAA= "/>
                    </v:group>
                  </v:group>
                  <v:group id="Group 591" o:spid="_x0000_s1423" style="position:absolute;left:1472;top:9057;width:2223;height:1680" coordorigin="1472,9057" coordsize="2223,1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6Xs8UAAADcAAAADwAAAGRycy9kb3ducmV2LnhtbESPT2vCQBTE74LfYXmC t7qJ/7DRVURUepBCtVB6e2SfSTD7NmTXJH77rlDwOMzMb5jVpjOlaKh2hWUF8SgCQZxaXXCm4Pty eFuAcB5ZY2mZFDzIwWbd760w0bblL2rOPhMBwi5BBbn3VSKlS3My6Ea2Ig7e1dYGfZB1JnWNbYCb Uo6jaC4NFhwWcqxol1N6O9+NgmOL7XYS75vT7bp7/F5mnz+nmJQaDrrtEoSnzr/C/+0PrWD6P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l7PFAAAA3AAA AA8AAAAAAAAAAAAAAAAAqgIAAGRycy9kb3ducmV2LnhtbFBLBQYAAAAABAAEAPoAAACcAwAAAAA= ">
                    <v:line id="Line 592" o:spid="_x0000_s1424" style="position:absolute;visibility:visible;mso-wrap-style:square" from="1475,9207" to="1475,10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oqscAAADcAAAADwAAAGRycy9kb3ducmV2LnhtbESPQWvCQBSE7wX/w/IKvdVNawk1uoq0 FLSHolbQ4zP7TGKzb8PuNkn/vSsUPA4z8w0znfemFi05X1lW8DRMQBDnVldcKNh9fzy+gvABWWNt mRT8kYf5bHA3xUzbjjfUbkMhIoR9hgrKEJpMSp+XZNAPbUMcvZN1BkOUrpDaYRfhppbPSZJKgxXH hRIbeisp/9n+GgVfo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T6iqxwAAANwAAAAPAAAAAAAA AAAAAAAAAKECAABkcnMvZG93bnJldi54bWxQSwUGAAAAAAQABAD5AAAAlQMAAAAA "/>
                    <v:line id="Line 593" o:spid="_x0000_s1425" style="position:absolute;visibility:visible;mso-wrap-style:square" from="1472,9207" to="2387,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Yw3scAAADcAAAADwAAAGRycy9kb3ducmV2LnhtbESPQWvCQBSE74X+h+UVvNVNWwk1uoq0 FLSHolbQ4zP7TNJm34bdNUn/vSsUPA4z8w0znfemFi05X1lW8DRMQBDnVldcKNh9fzy+gvABWWNt mRT8kYf57P5uipm2HW+o3YZCRAj7DBWUITSZlD4vyaAf2oY4eifrDIYoXSG1wy7CTS2fkySVBiuO CyU29FZS/rs9GwVfL+u0Xaw+l/1+lR7z983x8NM5pQYP/WICIlAfbuH/9lIrGI1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pjDexwAAANwAAAAPAAAAAAAA AAAAAAAAAKECAABkcnMvZG93bnJldi54bWxQSwUGAAAAAAQABAD5AAAAlQMAAAAA "/>
                    <v:line id="Line 594" o:spid="_x0000_s1426" style="position:absolute;visibility:visible;mso-wrap-style:square" from="2729,9207" to="3692,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VRccAAADcAAAADwAAAGRycy9kb3ducmV2LnhtbESPT0vDQBTE70K/w/IEb3bjv6Cx21Ja Co0HMVVoj6/ZZ5KafRt21yR++64geBxm5jfMbDGaVvTkfGNZwc00AUFcWt1wpeDjfXP9CMIHZI2t ZVLwQx4W88nFDDNtBy6o34VKRAj7DBXUIXSZlL6syaCf2o44ep/WGQxRukpqh0OEm1beJkkqDTYc F2rsaFVT+bX7Ngpe797Sfpm/bMd9nh7LdXE8nAan1NXluHwGEWgM/+G/9lYruH96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6pVFxwAAANwAAAAPAAAAAAAA AAAAAAAAAKECAABkcnMvZG93bnJldi54bWxQSwUGAAAAAAQABAD5AAAAlQMAAAAA "/>
                    <v:line id="Line 595" o:spid="_x0000_s1427" style="position:absolute;visibility:visible;mso-wrap-style:square" from="3695,9192" to="3695,10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gLMscAAADcAAAADwAAAGRycy9kb3ducmV2LnhtbESPQWvCQBSE74L/YXlCb7ppK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OAsyxwAAANwAAAAPAAAAAAAA AAAAAAAAAKECAABkcnMvZG93bnJldi54bWxQSwUGAAAAAAQABAD5AAAAlQMAAAAA "/>
                    <v:line id="Line 596" o:spid="_x0000_s1428" style="position:absolute;visibility:visible;mso-wrap-style:square" from="1487,10647" to="1949,10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SuqcgAAADcAAAADwAAAGRycy9kb3ducmV2LnhtbESPT0vDQBTE7wW/w/IEb+1GLbGN3Zai FFoPYv9Ae3zNPpNo9m3Y3Sbx23cFweMwM79hZove1KIl5yvLCu5HCQji3OqKCwWH/Wo4AeEDssba Min4IQ+L+c1ghpm2HW+p3YVCRAj7DBWUITSZlD4vyaAf2YY4ep/WGQxRukJqh12Em1o+JEkqDVYc F0ps6KWk/Ht3MQreHz/Sdrl5W/fHTXrOX7fn01fnlLq77ZfPIAL14T/8115rBePp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HSuqcgAAADcAAAADwAAAAAA AAAAAAAAAAChAgAAZHJzL2Rvd25yZXYueG1sUEsFBgAAAAAEAAQA+QAAAJYDAAAAAA== "/>
                    <v:line id="Line 597" o:spid="_x0000_s1429" style="position:absolute;visibility:visible;mso-wrap-style:square" from="2330,10647" to="2900,10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s628QAAADcAAAADwAAAGRycy9kb3ducmV2LnhtbERPz2vCMBS+D/wfwht4m+nmKFtnFHEI usNQN9Djs3lrq81LSWJb/3tzGHj8+H5PZr2pRUvOV5YVPI8SEMS51RUXCn5/lk9vIHxA1lhbJgVX 8jCbDh4mmGnb8ZbaXShEDGGfoYIyhCaT0uclGfQj2xBH7s86gyFCV0jtsIvhppYvSZJKgxXHhhIb WpSUn3cXo+B7vEnb+fpr1e/X6TH/3B4Pp84pNXzs5x8gAvXhLv53r7SC1/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6zrbxAAAANwAAAAPAAAAAAAAAAAA AAAAAKECAABkcnMvZG93bnJldi54bWxQSwUGAAAAAAQABAD5AAAAkgMAAAAA "/>
                    <v:line id="Line 598" o:spid="_x0000_s1430" style="position:absolute;visibility:visible;mso-wrap-style:square" from="3230,10647" to="3692,10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efQMcAAADcAAAADwAAAGRycy9kb3ducmV2LnhtbESPQWvCQBSE7wX/w/KE3uqmVkJNXUUs Be2hqC20x2f2NYlm34bdNUn/vSsUPA4z8w0zW/SmFi05X1lW8DhKQBDnVldcKPj6fHt4BuEDssba Min4Iw+L+eBuhpm2He+o3YdCRAj7DBWUITSZlD4vyaAf2YY4er/WGQxRukJqh12Em1qOkySVBiuO CyU2tCopP+3PRsHH0zZtl5v3df+9SQ/56+7wc+ycUvfDfvkCIlAfbuH/9lormEy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p59AxwAAANwAAAAPAAAAAAAA AAAAAAAAAKECAABkcnMvZG93bnJldi54bWxQSwUGAAAAAAQABAD5AAAAlQMAAAAA "/>
                    <v:rect id="Rectangle 599" o:spid="_x0000_s1431" style="position:absolute;left:1907;top:10557;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DTi8EA AADcAAAADwAAAGRycy9kb3ducmV2LnhtbERPPW/CMBDdK/EfrENiKzYgKkgxCIFAMEJY2K7xNUmJ z1FsIPDr8VCJ8el9zxatrcSNGl861jDoKxDEmTMl5xpO6eZzAsIHZIOVY9LwIA+Leedjholxdz7Q 7RhyEUPYJ6ihCKFOpPRZQRZ939XEkft1jcUQYZNL0+A9httKDpX6khZLjg0F1rQqKLscr1bDTzk8 4fOQbpWdbkZh36Z/1/Na6163XX6DCNSGt/jfvTMaxirOj2fiEZDzFwAAAP//AwBQSwECLQAUAAYA CAAAACEA8PeKu/0AAADiAQAAEwAAAAAAAAAAAAAAAAAAAAAAW0NvbnRlbnRfVHlwZXNdLnhtbFBL AQItABQABgAIAAAAIQAx3V9h0gAAAI8BAAALAAAAAAAAAAAAAAAAAC4BAABfcmVscy8ucmVsc1BL AQItABQABgAIAAAAIQAzLwWeQQAAADkAAAAQAAAAAAAAAAAAAAAAACkCAABkcnMvc2hhcGV4bWwu eG1sUEsBAi0AFAAGAAgAAAAhAF0g04vBAAAA3AAAAA8AAAAAAAAAAAAAAAAAmAIAAGRycy9kb3du cmV2LnhtbFBLBQYAAAAABAAEAPUAAACGAwAAAAA= "/>
                    <v:group id="Group 600" o:spid="_x0000_s1432" style="position:absolute;left:2429;top:9057;width:285;height:285" coordorigin="536,11927" coordsize="285,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eT3sUAAADcAAAADwAAAGRycy9kb3ducmV2LnhtbESPQWvCQBSE7wX/w/KE 3uomLSkluoYgVnoIQrUg3h7ZZxLMvg3ZNYn/visUehxm5htmlU2mFQP1rrGsIF5EIIhLqxuuFPwc P18+QDiPrLG1TAru5CBbz55WmGo78jcNB1+JAGGXooLa+y6V0pU1GXQL2xEH72J7gz7IvpK6xzHA TStfo+hdGmw4LNTY0aam8nq4GQW7Ecf8Ld4OxfWyuZ+Pyf5UxKTU83zKlyA8Tf4//Nf+0gqSKIbH mXAE5Po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8Hk97FAAAA3AAA AA8AAAAAAAAAAAAAAAAAqgIAAGRycy9kb3ducmV2LnhtbFBLBQYAAAAABAAEAPoAAACcAwAAAAA= ">
                      <v:oval id="Oval 601" o:spid="_x0000_s1433" style="position:absolute;left:536;top:11927;width:28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D+G8MA AADcAAAADwAAAGRycy9kb3ducmV2LnhtbESPQWvCQBSE74L/YXlCb7rRECmpq0iloIceGtv7I/tM gtm3Ifsa4793hUKPw8x8w2x2o2vVQH1oPBtYLhJQxKW3DVcGvs8f81dQQZAttp7JwJ0C7LbTyQZz 62/8RUMhlYoQDjkaqEW6XOtQ1uQwLHxHHL2L7x1KlH2lbY+3CHetXiXJWjtsOC7U2NF7TeW1+HUG DtW+WA86lSy9HI6SXX8+T+nSmJfZuH8DJTTKf/ivfbQGsmQFzzPxCOjtAwAA//8DAFBLAQItABQA BgAIAAAAIQDw94q7/QAAAOIBAAATAAAAAAAAAAAAAAAAAAAAAABbQ29udGVudF9UeXBlc10ueG1s UEsBAi0AFAAGAAgAAAAhADHdX2HSAAAAjwEAAAsAAAAAAAAAAAAAAAAALgEAAF9yZWxzLy5yZWxz UEsBAi0AFAAGAAgAAAAhADMvBZ5BAAAAOQAAABAAAAAAAAAAAAAAAAAAKQIAAGRycy9zaGFwZXht bC54bWxQSwECLQAUAAYACAAAACEAZbD+G8MAAADcAAAADwAAAAAAAAAAAAAAAACYAgAAZHJzL2Rv d25yZXYueG1sUEsFBgAAAAAEAAQA9QAAAIgDAAAAAA== "/>
                      <v:line id="Line 602" o:spid="_x0000_s1434" style="position:absolute;visibility:visible;mso-wrap-style:square" from="563,11967" to="791,12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QysMcAAADcAAAADwAAAGRycy9kb3ducmV2LnhtbESPT2vCQBTE74LfYXlCb7qx0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pDKwxwAAANwAAAAPAAAAAAAA AAAAAAAAAKECAABkcnMvZG93bnJldi54bWxQSwUGAAAAAAQABAD5AAAAlQMAAAAA "/>
                      <v:line id="Line 603" o:spid="_x0000_s1435" style="position:absolute;flip:y;visibility:visible;mso-wrap-style:square" from="557,11982" to="785,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kru8YAAADcAAAADwAAAGRycy9kb3ducmV2LnhtbESPQWsCMRSE7wX/Q3gFL1KzFlvs1igi FDx4qcpKb6+b182ym5c1ibr++6Yg9DjMzDfMfNnbVlzIh9qxgsk4A0FcOl1zpeCw/3iagQgRWWPr mBTcKMByMXiYY67dlT/psouVSBAOOSowMXa5lKE0ZDGMXUecvB/nLcYkfSW1x2uC21Y+Z9mrtFhz WjDY0dpQ2ezOVoGcbUcnv/qeNkVzPL6Zoiy6r61Sw8d+9Q4iUh//w/f2Rit4yabwdyYd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pK7vGAAAA3AAAAA8AAAAAAAAA AAAAAAAAoQIAAGRycy9kb3ducmV2LnhtbFBLBQYAAAAABAAEAPkAAACUAwAAAAA= "/>
                    </v:group>
                    <v:oval id="Oval 604" o:spid="_x0000_s1436" style="position:absolute;left:2843;top:10557;width:5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H8a8IA AADcAAAADwAAAGRycy9kb3ducmV2LnhtbESPQYvCMBSE74L/ITzBi2iqUJGuUZaC4nW7Hjw+m7dt 2ealJNG2/34jCHscZuYbZn8cTCue5HxjWcF6lYAgLq1uuFJw/T4tdyB8QNbYWiYFI3k4HqaTPWba 9vxFzyJUIkLYZ6igDqHLpPRlTQb9ynbE0fuxzmCI0lVSO+wj3LRykyRbabDhuFBjR3lN5W/xMArc ohvz8ZKf1nc+F2m/07ftVSs1nw2fHyACDeE//G5ftII0SeF1Jh4BefgDAAD//wMAUEsBAi0AFAAG AAgAAAAhAPD3irv9AAAA4gEAABMAAAAAAAAAAAAAAAAAAAAAAFtDb250ZW50X1R5cGVzXS54bWxQ SwECLQAUAAYACAAAACEAMd1fYdIAAACPAQAACwAAAAAAAAAAAAAAAAAuAQAAX3JlbHMvLnJlbHNQ SwECLQAUAAYACAAAACEAMy8FnkEAAAA5AAAAEAAAAAAAAAAAAAAAAAApAgAAZHJzL3NoYXBleG1s LnhtbFBLAQItABQABgAIAAAAIQDUIfxrwgAAANwAAAAPAAAAAAAAAAAAAAAAAJgCAABkcnMvZG93 bnJldi54bWxQSwUGAAAAAAQABAD1AAAAhwMAAAAA " fillcolor="black"/>
                    <v:oval id="Oval 605" o:spid="_x0000_s1437" style="position:absolute;left:3197;top:10557;width:5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NiHMIA AADcAAAADwAAAGRycy9kb3ducmV2LnhtbESPQYvCMBSE74L/ITzBi2iqYJGuUZaC4nW7Hjw+m7dt 2ealJNG2/34jCHscZuYbZn8cTCue5HxjWcF6lYAgLq1uuFJw/T4tdyB8QNbYWiYFI3k4HqaTPWba 9vxFzyJUIkLYZ6igDqHLpPRlTQb9ynbE0fuxzmCI0lVSO+wj3LRykySpNNhwXKixo7ym8rd4GAVu 0Y35eMlP6zufi22/07f0qpWaz4bPDxCBhvAffrcvWsE2SeF1Jh4BefgDAAD//wMAUEsBAi0AFAAG AAgAAAAhAPD3irv9AAAA4gEAABMAAAAAAAAAAAAAAAAAAAAAAFtDb250ZW50X1R5cGVzXS54bWxQ SwECLQAUAAYACAAAACEAMd1fYdIAAACPAQAACwAAAAAAAAAAAAAAAAAuAQAAX3JlbHMvLnJlbHNQ SwECLQAUAAYACAAAACEAMy8FnkEAAAA5AAAAEAAAAAAAAAAAAAAAAAApAgAAZHJzL3NoYXBleG1s LnhtbFBLAQItABQABgAIAAAAIQAk82IcwgAAANwAAAAPAAAAAAAAAAAAAAAAAJgCAABkcnMvZG93 bnJldi54bWxQSwUGAAAAAAQABAD1AAAAhwMAAAAA " fillcolor="black"/>
                  </v:group>
                </v:group>
                <v:shape id="Text Box 606" o:spid="_x0000_s1438" type="#_x0000_t202" style="position:absolute;left:2359;top:213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Ot9cYA AADcAAAADwAAAGRycy9kb3ducmV2LnhtbESPW2sCMRSE3wX/QzhCX6RmFap1axSVXnz1AtK34+a4 u7g5WZN03fbXN4WCj8PMfMPMFq2pREPOl5YVDAcJCOLM6pJzBYf92+MzCB+QNVaWScE3eVjMu50Z ptreeEvNLuQiQtinqKAIoU6l9FlBBv3A1sTRO1tnMETpcqkd3iLcVHKUJGNpsOS4UGBN64Kyy+7L KHjn6+mVP/ph9bM8fJ6mx3PTd1Kph167fAERqA338H97oxU8JRP4OxOP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RlOt9cYAAADcAAAADwAAAAAAAAAAAAAAAACYAgAAZHJz L2Rvd25yZXYueG1sUEsFBgAAAAAEAAQA9QAAAIsDAAAAAA== "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v:shape id="Text Box 607" o:spid="_x0000_s1439" type="#_x0000_t202" style="position:absolute;left:1909;top:141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w5h8IA AADcAAAADwAAAGRycy9kb3ducmV2LnhtbERPy2oCMRTdF/oP4RbciGYULHU0ii2tuvUB4u46uc4M ndyMSTqOfr1ZCF0ezns6b00lGnK+tKxg0E9AEGdWl5wr2O9+eh8gfEDWWFkmBTfyMJ+9vkwx1fbK G2q2IRcxhH2KCooQ6lRKnxVk0PdtTRy5s3UGQ4Qul9rhNYabSg6T5F0aLDk2FFjTV0HZ7/bPKFjy 5fTNq274vC/2x9P4cG66TirVeWsXExCB2vAvfrrXWsEoiWvjmXgE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A3zDmHwgAAANwAAAAPAAAAAAAAAAAAAAAAAJgCAABkcnMvZG93 bnJldi54bWxQSwUGAAAAAAQABAD1AAAAhwMAAAAA "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v:shape id="Text Box 608" o:spid="_x0000_s1440" type="#_x0000_t202" style="position:absolute;left:1363;top:215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CcHMYA AADcAAAADwAAAGRycy9kb3ducmV2LnhtbESPT2vCQBTE74LfYXlCL6KbFipNdBVb2urVPyDentln Esy+TXe3MfXTdwtCj8PM/IaZLTpTi5acrywreBwnIIhzqysuFOx3H6MXED4ga6wtk4If8rCY93sz zLS98obabShEhLDPUEEZQpNJ6fOSDPqxbYijd7bOYIjSFVI7vEa4qeVTkkykwYrjQokNvZWUX7bf RsEnf53eeTUMr7fl/nhKD+d26KRSD4NuOQURqAv/4Xt7rRU8Jyn8nY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WICcHMYAAADcAAAADwAAAAAAAAAAAAAAAACYAgAAZHJz L2Rvd25yZXYueG1sUEsFBgAAAAAEAAQA9QAAAIsDAAAAAA== "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v:textbox>
                </v:shape>
                <v:shape id="Text Box 609" o:spid="_x0000_s1441" type="#_x0000_t202" style="position:absolute;left:1477;top:290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OjXMIA AADcAAAADwAAAGRycy9kb3ducmV2LnhtbERPz2vCMBS+D/Y/hDfwIpoqOGY1ihubetUJ4u3ZPNti 89IlWa3+9eYgePz4fk/nralEQ86XlhUM+gkI4szqknMFu9+f3gcIH5A1VpZJwZU8zGevL1NMtb3w hpptyEUMYZ+igiKEOpXSZwUZ9H1bE0fuZJ3BEKHLpXZ4ieGmksMkeZcGS44NBdb0VVB23v4bBUv+ O37zqhs+b4vd4Tjen5quk0p13trFBESgNjzFD/daKxgN4vx4Jh4BObsDAAD//wMAUEsBAi0AFAAG AAgAAAAhAPD3irv9AAAA4gEAABMAAAAAAAAAAAAAAAAAAAAAAFtDb250ZW50X1R5cGVzXS54bWxQ SwECLQAUAAYACAAAACEAMd1fYdIAAACPAQAACwAAAAAAAAAAAAAAAAAuAQAAX3JlbHMvLnJlbHNQ SwECLQAUAAYACAAAACEAMy8FnkEAAAA5AAAAEAAAAAAAAAAAAAAAAAApAgAAZHJzL3NoYXBleG1s LnhtbFBLAQItABQABgAIAAAAIQBMY6NcwgAAANwAAAAPAAAAAAAAAAAAAAAAAJgCAABkcnMvZG93 bnJldi54bWxQSwUGAAAAAAQABAD1AAAAhwMAAAAA "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v:textbox>
                </v:shape>
                <v:shape id="Text Box 610" o:spid="_x0000_s1442" type="#_x0000_t202" style="position:absolute;left:679;top:237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8Gx8YA AADcAAAADwAAAGRycy9kb3ducmV2LnhtbESPW2vCQBSE3wX/w3IKfRHdpKDU6Cpaenv1AuLbMXtM QrNn091tjP31rlDo4zAz3zDzZWdq0ZLzlWUF6SgBQZxbXXGhYL97Gz6D8AFZY22ZFFzJw3LR780x 0/bCG2q3oRARwj5DBWUITSalz0sy6Ee2IY7e2TqDIUpXSO3wEuGmlk9JMpEGK44LJTb0UlL+tf0x Ct75+/TKH4Ow/l3tj6fp4dwOnFTq8aFbzUAE6sJ/+K/9qRWM0xTuZ+IRk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Iy8Gx8YAAADcAAAADwAAAAAAAAAAAAAAAACYAgAAZHJz L2Rvd25yZXYueG1sUEsFBgAAAAAEAAQA9QAAAIsDAAAAAA== "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v:textbox>
                </v:shape>
                <v:shape id="Text Box 611" o:spid="_x0000_s1443" type="#_x0000_t202" style="position:absolute;left:3148;top:237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YsMYA AADcAAAADwAAAGRycy9kb3ducmV2LnhtbESPT2vCQBTE74V+h+UVepG6UWixqauo+O9aDZTentln Epp9G3e3MfXTu4LQ4zAzv2HG087UoiXnK8sKBv0EBHFudcWFgmy/ehmB8AFZY22ZFPyRh+nk8WGM qbZn/qR2FwoRIexTVFCG0KRS+rwkg75vG+LoHa0zGKJ0hdQOzxFuajlMkjdpsOK4UGJDi5Lyn92v UbDm02HJm16YX2bZ9+H969j2nFTq+ambfYAI1IX/8L291QpeB0O4nYlHQE6uAAAA//8DAFBLAQIt ABQABgAIAAAAIQDw94q7/QAAAOIBAAATAAAAAAAAAAAAAAAAAAAAAABbQ29udGVudF9UeXBlc10u eG1sUEsBAi0AFAAGAAgAAAAhADHdX2HSAAAAjwEAAAsAAAAAAAAAAAAAAAAALgEAAF9yZWxzLy5y ZWxzUEsBAi0AFAAGAAgAAAAhADMvBZ5BAAAAOQAAABAAAAAAAAAAAAAAAAAAKQIAAGRycy9zaGFw ZXhtbC54bWxQSwECLQAUAAYACAAAACEA0/2YsMYAAADcAAAADwAAAAAAAAAAAAAAAACYAgAAZHJz L2Rvd25yZXYueG1sUEsFBgAAAAAEAAQA9QAAAIsDAAAAAA== "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v:textbox>
                </v:shape>
              </v:group>
            </w:pict>
          </mc:Fallback>
        </mc:AlternateContent>
      </w:r>
      <w:r w:rsidRPr="00C71BE6">
        <w:rPr>
          <w:rFonts w:ascii="Times New Roman" w:hAnsi="Times New Roman"/>
          <w:b/>
          <w:color w:val="000000"/>
        </w:rPr>
        <w:t>Bài 23:</w:t>
      </w:r>
      <w:r w:rsidRPr="00C71BE6">
        <w:rPr>
          <w:rFonts w:ascii="Times New Roman" w:hAnsi="Times New Roman"/>
          <w:color w:val="000000"/>
        </w:rPr>
        <w:t xml:space="preserve"> Cho mạch điện như hình vẽ: Đèn Đ</w:t>
      </w:r>
      <w:r w:rsidRPr="00C71BE6">
        <w:rPr>
          <w:rFonts w:ascii="Times New Roman" w:hAnsi="Times New Roman"/>
          <w:color w:val="000000"/>
          <w:vertAlign w:val="subscript"/>
        </w:rPr>
        <w:t>1</w:t>
      </w:r>
      <w:r w:rsidRPr="00C71BE6">
        <w:rPr>
          <w:rFonts w:ascii="Times New Roman" w:hAnsi="Times New Roman"/>
          <w:color w:val="000000"/>
        </w:rPr>
        <w:t xml:space="preserve"> ghi 12V - 12W; Đèn Đ</w:t>
      </w:r>
      <w:r w:rsidRPr="00C71BE6">
        <w:rPr>
          <w:rFonts w:ascii="Times New Roman" w:hAnsi="Times New Roman"/>
          <w:color w:val="000000"/>
          <w:vertAlign w:val="subscript"/>
        </w:rPr>
        <w:t>2</w:t>
      </w:r>
      <w:r w:rsidRPr="00C71BE6">
        <w:rPr>
          <w:rFonts w:ascii="Times New Roman" w:hAnsi="Times New Roman"/>
          <w:color w:val="000000"/>
        </w:rPr>
        <w:t xml:space="preserve"> ghi 3V - l,5W; U</w:t>
      </w:r>
      <w:r w:rsidRPr="00C71BE6">
        <w:rPr>
          <w:rFonts w:ascii="Times New Roman" w:hAnsi="Times New Roman"/>
          <w:color w:val="000000"/>
          <w:vertAlign w:val="subscript"/>
        </w:rPr>
        <w:t>AB</w:t>
      </w:r>
      <w:r w:rsidRPr="00C71BE6">
        <w:rPr>
          <w:rFonts w:ascii="Times New Roman" w:hAnsi="Times New Roman"/>
          <w:color w:val="000000"/>
        </w:rPr>
        <w:t xml:space="preserve"> = 19,2V được giữ không đổi; Rx là biến trở; bỏ qua điện trở dây nối.</w:t>
      </w:r>
    </w:p>
    <w:p w:rsidR="007A4FEF" w:rsidRPr="00C71BE6" w:rsidRDefault="007A4FEF" w:rsidP="007A4FEF">
      <w:pPr>
        <w:autoSpaceDE w:val="0"/>
        <w:autoSpaceDN w:val="0"/>
        <w:adjustRightInd w:val="0"/>
        <w:ind w:left="2880"/>
        <w:jc w:val="both"/>
        <w:rPr>
          <w:rFonts w:ascii="Times New Roman" w:hAnsi="Times New Roman"/>
          <w:color w:val="000000"/>
        </w:rPr>
      </w:pPr>
      <w:r w:rsidRPr="00C71BE6">
        <w:rPr>
          <w:rFonts w:ascii="Times New Roman" w:hAnsi="Times New Roman"/>
          <w:color w:val="000000"/>
        </w:rPr>
        <w:lastRenderedPageBreak/>
        <w:t>1. Chỉnh Rx đến giá trị thích hợp để các đèn sáng bình thường.</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a. Tìm giá trị thích hợp đó của Rx</w:t>
      </w:r>
    </w:p>
    <w:p w:rsidR="007A4FEF" w:rsidRPr="00C71BE6" w:rsidRDefault="007A4FEF" w:rsidP="007A4FEF">
      <w:pPr>
        <w:autoSpaceDE w:val="0"/>
        <w:autoSpaceDN w:val="0"/>
        <w:adjustRightInd w:val="0"/>
        <w:ind w:left="2907" w:firstLine="693"/>
        <w:jc w:val="both"/>
        <w:rPr>
          <w:rFonts w:ascii="Times New Roman" w:hAnsi="Times New Roman"/>
          <w:color w:val="000000"/>
        </w:rPr>
      </w:pPr>
      <w:r w:rsidRPr="00C71BE6">
        <w:rPr>
          <w:rFonts w:ascii="Times New Roman" w:hAnsi="Times New Roman"/>
          <w:color w:val="000000"/>
        </w:rPr>
        <w:t>b. Tính nhiệt lượng tỏa ra trên điện trở R trong 10 phút theo đơn vị Calo.</w:t>
      </w:r>
    </w:p>
    <w:p w:rsidR="007A4FEF" w:rsidRPr="00C71BE6" w:rsidRDefault="007A4FEF" w:rsidP="007A4FEF">
      <w:pPr>
        <w:autoSpaceDE w:val="0"/>
        <w:autoSpaceDN w:val="0"/>
        <w:adjustRightInd w:val="0"/>
        <w:ind w:left="2907"/>
        <w:jc w:val="both"/>
        <w:rPr>
          <w:rFonts w:ascii="Times New Roman" w:hAnsi="Times New Roman"/>
          <w:color w:val="000000"/>
        </w:rPr>
      </w:pPr>
      <w:r w:rsidRPr="00C71BE6">
        <w:rPr>
          <w:rFonts w:ascii="Times New Roman" w:hAnsi="Times New Roman"/>
          <w:color w:val="000000"/>
        </w:rPr>
        <w:t>2. Chỉnh Rx = Ro để công suất tiêu thụ trên đoạn mạch MN bằng công suất tiêu thụ trên R.</w:t>
      </w:r>
    </w:p>
    <w:p w:rsidR="007A4FEF" w:rsidRPr="00C71BE6" w:rsidRDefault="007A4FEF" w:rsidP="007A4FEF">
      <w:pPr>
        <w:autoSpaceDE w:val="0"/>
        <w:autoSpaceDN w:val="0"/>
        <w:adjustRightInd w:val="0"/>
        <w:ind w:left="2964" w:firstLine="684"/>
        <w:jc w:val="both"/>
        <w:rPr>
          <w:rFonts w:ascii="Times New Roman" w:hAnsi="Times New Roman"/>
          <w:color w:val="000000"/>
        </w:rPr>
      </w:pPr>
      <w:r w:rsidRPr="00C71BE6">
        <w:rPr>
          <w:rFonts w:ascii="Times New Roman" w:hAnsi="Times New Roman"/>
          <w:color w:val="000000"/>
        </w:rPr>
        <w:t>a. Tìm R</w:t>
      </w:r>
      <w:r w:rsidRPr="00C71BE6">
        <w:rPr>
          <w:rFonts w:ascii="Times New Roman" w:hAnsi="Times New Roman"/>
          <w:color w:val="000000"/>
          <w:vertAlign w:val="subscript"/>
        </w:rPr>
        <w:t>0</w:t>
      </w:r>
      <w:r w:rsidRPr="00C71BE6">
        <w:rPr>
          <w:rFonts w:ascii="Times New Roman" w:hAnsi="Times New Roman"/>
          <w:color w:val="000000"/>
        </w:rPr>
        <w:t>.</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b. Bình luận về độ sáng của đèn 1 và đèn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rPr>
        <w:t>Bài 24:</w:t>
      </w:r>
      <w:r w:rsidRPr="00C71BE6">
        <w:rPr>
          <w:rFonts w:ascii="Times New Roman" w:hAnsi="Times New Roman"/>
          <w:color w:val="000000"/>
        </w:rPr>
        <w:t xml:space="preserve"> Cho 4 đèn Đ giống nhau mắc theo sơ đồ hình bên, thành đoạn mạch AB. Lập ở 2 đầu AB một hiệu điện thế U. Nhận thấy vôn kế chỉ 12v; ampekế chỉ 1A Cho biết điện trở vôn kế vô cùng lớn; của ampekế và dây nối không đáng kể</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a/ Tìm điện trở tương đương của đoạn mạch AB. từ đó suy ra điện trở của mỗi đèn.</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b/ Tìm công suất tiêu thụ của mỗi đèn.</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c/ Có thể tìm điện trở đèn mà không qua diện trở tương đương không. Nếu có , làm các phép tính để tìm công suất mỗi đèn. So sánh với kết quả của câu a và câu b.</w:t>
      </w:r>
    </w:p>
    <w:p w:rsidR="007A4FEF" w:rsidRPr="00C71BE6" w:rsidRDefault="007A4FEF" w:rsidP="007A4FEF">
      <w:pPr>
        <w:autoSpaceDE w:val="0"/>
        <w:autoSpaceDN w:val="0"/>
        <w:adjustRightInd w:val="0"/>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2144" behindDoc="0" locked="0" layoutInCell="1" allowOverlap="1">
                <wp:simplePos x="0" y="0"/>
                <wp:positionH relativeFrom="column">
                  <wp:posOffset>971550</wp:posOffset>
                </wp:positionH>
                <wp:positionV relativeFrom="paragraph">
                  <wp:posOffset>109855</wp:posOffset>
                </wp:positionV>
                <wp:extent cx="4368165" cy="1619250"/>
                <wp:effectExtent l="10160" t="0" r="3175" b="2540"/>
                <wp:wrapNone/>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8165" cy="1619250"/>
                          <a:chOff x="2437" y="5631"/>
                          <a:chExt cx="6879" cy="2550"/>
                        </a:xfrm>
                      </wpg:grpSpPr>
                      <wpg:grpSp>
                        <wpg:cNvPr id="441" name="Group 614"/>
                        <wpg:cNvGrpSpPr>
                          <a:grpSpLocks/>
                        </wpg:cNvGrpSpPr>
                        <wpg:grpSpPr bwMode="auto">
                          <a:xfrm>
                            <a:off x="2437" y="5976"/>
                            <a:ext cx="6477" cy="1815"/>
                            <a:chOff x="2437" y="5976"/>
                            <a:chExt cx="6477" cy="1815"/>
                          </a:xfrm>
                        </wpg:grpSpPr>
                        <wps:wsp>
                          <wps:cNvPr id="442" name="Line 615"/>
                          <wps:cNvCnPr/>
                          <wps:spPr bwMode="auto">
                            <a:xfrm flipH="1">
                              <a:off x="2437" y="761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43" name="Group 616"/>
                          <wpg:cNvGrpSpPr>
                            <a:grpSpLocks/>
                          </wpg:cNvGrpSpPr>
                          <wpg:grpSpPr bwMode="auto">
                            <a:xfrm>
                              <a:off x="2464" y="5976"/>
                              <a:ext cx="6450" cy="1815"/>
                              <a:chOff x="1849" y="5976"/>
                              <a:chExt cx="6450" cy="1815"/>
                            </a:xfrm>
                          </wpg:grpSpPr>
                          <wps:wsp>
                            <wps:cNvPr id="444" name="Rectangle 617"/>
                            <wps:cNvSpPr>
                              <a:spLocks noChangeArrowheads="1"/>
                            </wps:cNvSpPr>
                            <wps:spPr bwMode="auto">
                              <a:xfrm>
                                <a:off x="301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5" name="Rectangle 618"/>
                            <wps:cNvSpPr>
                              <a:spLocks noChangeArrowheads="1"/>
                            </wps:cNvSpPr>
                            <wps:spPr bwMode="auto">
                              <a:xfrm>
                                <a:off x="4783"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6" name="Rectangle 619"/>
                            <wps:cNvSpPr>
                              <a:spLocks noChangeArrowheads="1"/>
                            </wps:cNvSpPr>
                            <wps:spPr bwMode="auto">
                              <a:xfrm>
                                <a:off x="655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7" name="Rectangle 620"/>
                            <wps:cNvSpPr>
                              <a:spLocks noChangeArrowheads="1"/>
                            </wps:cNvSpPr>
                            <wps:spPr bwMode="auto">
                              <a:xfrm>
                                <a:off x="3016"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8" name="Rectangle 621"/>
                            <wps:cNvSpPr>
                              <a:spLocks noChangeArrowheads="1"/>
                            </wps:cNvSpPr>
                            <wps:spPr bwMode="auto">
                              <a:xfrm>
                                <a:off x="4795"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9" name="Rectangle 622"/>
                            <wps:cNvSpPr>
                              <a:spLocks noChangeArrowheads="1"/>
                            </wps:cNvSpPr>
                            <wps:spPr bwMode="auto">
                              <a:xfrm>
                                <a:off x="6562"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0" name="Rectangle 623"/>
                            <wps:cNvSpPr>
                              <a:spLocks noChangeArrowheads="1"/>
                            </wps:cNvSpPr>
                            <wps:spPr bwMode="auto">
                              <a:xfrm>
                                <a:off x="4081"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1" name="Rectangle 624"/>
                            <wps:cNvSpPr>
                              <a:spLocks noChangeArrowheads="1"/>
                            </wps:cNvSpPr>
                            <wps:spPr bwMode="auto">
                              <a:xfrm>
                                <a:off x="5836" y="6621"/>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2" name="Rectangle 625"/>
                            <wps:cNvSpPr>
                              <a:spLocks noChangeArrowheads="1"/>
                            </wps:cNvSpPr>
                            <wps:spPr bwMode="auto">
                              <a:xfrm>
                                <a:off x="8128"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3" name="Line 626"/>
                            <wps:cNvCnPr/>
                            <wps:spPr bwMode="auto">
                              <a:xfrm>
                                <a:off x="3586"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4" name="Line 627"/>
                            <wps:cNvCnPr/>
                            <wps:spPr bwMode="auto">
                              <a:xfrm>
                                <a:off x="5350"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5" name="Line 628"/>
                            <wps:cNvCnPr/>
                            <wps:spPr bwMode="auto">
                              <a:xfrm>
                                <a:off x="535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6" name="Line 629"/>
                            <wps:cNvCnPr/>
                            <wps:spPr bwMode="auto">
                              <a:xfrm>
                                <a:off x="358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7" name="Line 630"/>
                            <wps:cNvCnPr/>
                            <wps:spPr bwMode="auto">
                              <a:xfrm>
                                <a:off x="7126" y="7701"/>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8" name="Line 631"/>
                            <wps:cNvCnPr/>
                            <wps:spPr bwMode="auto">
                              <a:xfrm>
                                <a:off x="1927" y="7701"/>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9" name="Line 632"/>
                            <wps:cNvCnPr/>
                            <wps:spPr bwMode="auto">
                              <a:xfrm>
                                <a:off x="7126" y="6066"/>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0" name="Line 633"/>
                            <wps:cNvCnPr/>
                            <wps:spPr bwMode="auto">
                              <a:xfrm>
                                <a:off x="1933" y="6066"/>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1" name="Line 634"/>
                            <wps:cNvCnPr/>
                            <wps:spPr bwMode="auto">
                              <a:xfrm>
                                <a:off x="415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2" name="Line 635"/>
                            <wps:cNvCnPr/>
                            <wps:spPr bwMode="auto">
                              <a:xfrm>
                                <a:off x="592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3" name="Line 636"/>
                            <wps:cNvCnPr/>
                            <wps:spPr bwMode="auto">
                              <a:xfrm>
                                <a:off x="820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4" name="Line 637"/>
                            <wps:cNvCnPr/>
                            <wps:spPr bwMode="auto">
                              <a:xfrm>
                                <a:off x="4156" y="714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5" name="Line 638"/>
                            <wps:cNvCnPr/>
                            <wps:spPr bwMode="auto">
                              <a:xfrm>
                                <a:off x="5938"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6" name="Line 639"/>
                            <wps:cNvCnPr/>
                            <wps:spPr bwMode="auto">
                              <a:xfrm>
                                <a:off x="8212"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7" name="Line 640"/>
                            <wps:cNvCnPr/>
                            <wps:spPr bwMode="auto">
                              <a:xfrm flipH="1">
                                <a:off x="1849" y="59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68" name="Text Box 641"/>
                        <wps:cNvSpPr txBox="1">
                          <a:spLocks noChangeArrowheads="1"/>
                        </wps:cNvSpPr>
                        <wps:spPr bwMode="auto">
                          <a:xfrm>
                            <a:off x="4441"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69" name="Text Box 642"/>
                        <wps:cNvSpPr txBox="1">
                          <a:spLocks noChangeArrowheads="1"/>
                        </wps:cNvSpPr>
                        <wps:spPr bwMode="auto">
                          <a:xfrm>
                            <a:off x="4471" y="764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70" name="Text Box 643"/>
                        <wps:cNvSpPr txBox="1">
                          <a:spLocks noChangeArrowheads="1"/>
                        </wps:cNvSpPr>
                        <wps:spPr bwMode="auto">
                          <a:xfrm>
                            <a:off x="6238" y="572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471" name="Text Box 644"/>
                        <wps:cNvSpPr txBox="1">
                          <a:spLocks noChangeArrowheads="1"/>
                        </wps:cNvSpPr>
                        <wps:spPr bwMode="auto">
                          <a:xfrm>
                            <a:off x="6241" y="76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472" name="Text Box 645"/>
                        <wps:cNvSpPr txBox="1">
                          <a:spLocks noChangeArrowheads="1"/>
                        </wps:cNvSpPr>
                        <wps:spPr bwMode="auto">
                          <a:xfrm>
                            <a:off x="3661"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3" name="Text Box 646"/>
                        <wps:cNvSpPr txBox="1">
                          <a:spLocks noChangeArrowheads="1"/>
                        </wps:cNvSpPr>
                        <wps:spPr bwMode="auto">
                          <a:xfrm>
                            <a:off x="3604" y="728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4" name="Text Box 647"/>
                        <wps:cNvSpPr txBox="1">
                          <a:spLocks noChangeArrowheads="1"/>
                        </wps:cNvSpPr>
                        <wps:spPr bwMode="auto">
                          <a:xfrm>
                            <a:off x="4630" y="66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5" name="Text Box 648"/>
                        <wps:cNvSpPr txBox="1">
                          <a:spLocks noChangeArrowheads="1"/>
                        </wps:cNvSpPr>
                        <wps:spPr bwMode="auto">
                          <a:xfrm>
                            <a:off x="5365"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6" name="Text Box 649"/>
                        <wps:cNvSpPr txBox="1">
                          <a:spLocks noChangeArrowheads="1"/>
                        </wps:cNvSpPr>
                        <wps:spPr bwMode="auto">
                          <a:xfrm>
                            <a:off x="6406" y="66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7" name="Text Box 650"/>
                        <wps:cNvSpPr txBox="1">
                          <a:spLocks noChangeArrowheads="1"/>
                        </wps:cNvSpPr>
                        <wps:spPr bwMode="auto">
                          <a:xfrm>
                            <a:off x="7147" y="72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8" name="Text Box 651"/>
                        <wps:cNvSpPr txBox="1">
                          <a:spLocks noChangeArrowheads="1"/>
                        </wps:cNvSpPr>
                        <wps:spPr bwMode="auto">
                          <a:xfrm>
                            <a:off x="7159" y="56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9" name="Text Box 652"/>
                        <wps:cNvSpPr txBox="1">
                          <a:spLocks noChangeArrowheads="1"/>
                        </wps:cNvSpPr>
                        <wps:spPr bwMode="auto">
                          <a:xfrm>
                            <a:off x="8689" y="66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444" style="position:absolute;left:0;text-align:left;margin-left:76.5pt;margin-top:8.65pt;width:343.95pt;height:127.5pt;z-index:251782144" coordorigin="2437,5631" coordsize="6879,2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JjgVAoAABmmAAAOAAAAZHJzL2Uyb0RvYy54bWzsXW2Pm0gS/n7S/QfEd8fmrQErzmrG9uRO yu1Glz3dZwawjRYDB0zs7Gn/+1a/0G4w3hl7JoxntxJpBMZg+qWerq56qur9D/ttqn2NyyrJs5lu vJvoWpyFeZRk65n+n5/vRp6uVXWQRUGaZ/FM/xZX+g8f/v6397tiGpv5Jk+juNTgIVk13RUzfVPX xXQ8rsJNvA2qd3kRZ3BxlZfboIbTcj2OymAHT9+mY3MyIeNdXkZFmYdxVcGnC35R/8Cev1rFYf3T alXFtZbOdHi3mv0t2d97+nf84X0wXZdBsUlC8RrBBW+xDZIMflQ+ahHUgfZQJkeP2iZhmVf5qn4X 5ttxvlolYczaAK0xJp3WfCzzh4K1ZT3drQvZTdC1nX66+LHhj18/l1oSzXTbhv7Jgi0MEvtdjX4A 3bMr1lP41sey+FJ8Lnkb4fBTHv5SweVx9zo9X/Mva/e7f+URPDB4qHPWPftVuaWPgIZrezYK3+Qo xPtaC+FD2yKeQRxdC+GaQQzfdMQ4hRsYTHqfaVuursFlh1gGH8NwsxT3E8/1+c2mw+8cB1P+w+xl xcvxlrET2UjZFUa7K4hhf++uODTJdwlvUtMhxHahtaw3PMNpmnvUFfI+pSuO7jzZFSB+1WGGVc+b YV82QRGziVvRuSO71Wy69VOSxRrhjdkV7Evz7HPJpls1rWCi9c8dbZUmxT9gWrDZJGaR7DqXGGI2 NF1nuDCSvOfYHJLND6ZFWdUf43yr0YOZnsIbsYcGXz9VNZ3Yh6/QGZvld0mawufBNM203Uz3HdNh N1R5mkT0Ir1Wlev7eVpqXwMKOOwfHTB4WOtrINhZxB62iYNoKY7rIEn5MXw/zejzYoZh/I3gbF/D IfscJjvDl//7E3/pLT17ZJtkObIni8Xo5m5uj8id4ToLazGfL4zf6Isa9nSTRFGc0XdtsM6wnzbS AnU5Skm0k50ybj+dNRhetv2mN3fOxLUtb+S6jjWyreVkdOvdzUc3c4MQd3k7v1123nTJWl+9zMvK rqRvlT/UcfllE+20KKHDbzm+CVMlSmBtMF0+blqQrmFRC+tS18q8/m9Sb9jEpohFn9Eaa4/Q/2Ks 5dN5RzRjSM/kKIi2HboKxrwZX8ApLgUUmarpfR59Y8LBPgc5/UPsshoh4zBODPZWXZimS9VLwbhp E5vDscSgRgCJDRB8CrsMzwakpjAu71Oxq3sndFA/jA+CXdBCvjr+G5SKIFunFMBcOuACwJrlseJr o5bl8w18L74py3xHxRxAlcETG0WARX5DM9T9gMfmKl/0rAmMZLu3ml52XNnJj8BcCS9/PswpksAm /gWIt01A4LQ02c50T8JiMH3T8NeC9BYanEJ+Rf75isGFnnYqHUuO6IiTz8JJitUUoum2BA42efmr ru1AxZ/p1f8egjLWtfSfGQijbzCdt2YntuOacE+pXrlXrwRZCI+a6bWu8cN5zfcRD0WZrDfwS1wp yfIb0HZXCdMhDugNOE9PBHgPgligQh8jljcgYtmuB4tRC98RsV5VYUPEosgMEnxVmh0ilrBAgH5z jFj+gIhFHAd1rKvaYiJiIWLp2tXqWGCYO0Is0CNfYVd4bPzCXeGrGMUQsRCxrhixwCF3jFjMLjWQ Hct2fdiZwq4QEUsx+rymGR8RCxHrihELfATHiGUOqGMRh4DnEhGrbaZGxAJfKnooFQ8l2rG4HYs6 Lo8RyxoQseyJB95sQCxCJh02iaREOJzfI72qB76DoESgr/AFqRKoY6GOdb06liMJbwq7wRSkN0bP +t7sBsezuOWdECDiMGpU4ytExEI7VlgjC4yxwFDHEjqW5JKqiMXYsQPZsTzDBFsa6li4K0TequAl 9/JWEbEEYkliLme/m4KX+3T2O5U0wXm3HCAbM/CZkO4Gz/BFuMAjXFCkvDdhRr3hM0h5vzbK+xCs SUfyvIWUqhTvJ8WoKFLqWNQURFUElFIMTImb2MVOFM2fLDBlECmV3GYhpSqt+QIp5Wup6066pgdc SzF8jEf2opSeDlQ+Ee9JubTcDyKkVKXyniulUuNFKcUgTwia71fPUUrPl1LJYeVSaqn01XOl1DVg W0s13h4pndBoIBqMjftSDMWGOFQRZyCDpd9sKPYgGq/kbQopVSmb50op5NQAoX/TUqrV3wrILJJD ogWI7pzp2ziCuM4Y4vXpEfMfYjoFTKfAMKbXLA1TZOiIXEcyGYUMqyTGc2VYrrQ9tiVcaXHXirvW x9Jrndi1EsneE1KqEvfOlVLDt3gI/NuVUlxpMSHHsxJyvMJKSySfTciwSmU7V4ZtQwSFH8swQAXd 0D5KpU0xu5jI6Iiu1jeRXWyILS0NqlHNw5bK3jpXSCF/2ylCBAopasOoDV+qDXdYS8DShvVcUCzP FVLPhGiUfj4ECikKKQrppULaIS1BduTLhVSqu65hd6iFKKQopCiklwpph7NkPYuz5MPtzIMDGdLb 4VIopCikKKSXCmmHsmQ9h7LkmYbIG4FCimnpkbFEK7r02v9oEZe+AiinPDQdxlJTqOTpkTS9dSR6 0tEfhSAbHpKXkLz05yEvAQVClOthdAh5LHKVy5JDkC79OSWHTgmyJDX9TCXtNt9rxFaJTTTrgFbv 4UKTXv17VVewbfhhqlBD1szOrpdQstST3DxnZUyhcUJKAZU3UfDlO2Ux8Q3Tntya/ugOijeN7Dvb GfnuxBtNDP/WJxPbtxd37Ro2zK3Hy4ZBSZWnTc5jxrCs46MkBKfDcn4zg+mZBS5kHRjakkMRmGus A0H9txfVran393sW+0odqMIgxWvZYEwwjwkmkhGmAKDKChsSAGmtLMoJFRDMpyKtyIYAKCtenY8M iuicLvmCAHjNhXBeAgClRR4BUC0JSAtXcQ6AAoAq4W44ACSmMKlCJaCOSRUBEAHw8aKOqAEKSn3F CsXSLaSiAUpvBwJgCwAlU1EBQJWtOCQAii2wS3huGtQAaaXpTrYG1ABpIs/GCtrqDQTAPwJA6UlC AGwBoGSBKgCoMkGHA0CLUN44tQGSLvMFNUDUAFEDbDw/Iuv9wWzJd+99wZYHDRDiqtAGSGvMC/Is eDaSaKbbrmTYKgAo7aWiTvQwThALbO3cBmhC/ngYLdQAUQNMmUekXN/PEQCfB4DSs4kaYEsDlOxl BQClvXRQALQJZL+hGiAhPNABARABEAGQpup5AScIBPyhBtinAUpmuAKA0l46KAA6FuHFGXELvEpO ZplrWb2qp6hG6AUOomUWsS2Fmpfpr0WDIdKziRpgSwOUrHsFAKW9dFAAJHYTokqgKBJugY9Jc5cR 5BAAEQB1g0jPJgJgCwBlRMMBAKF0gNCWBwVAiPoVuSHNbmURdIKgEwRtgM+zAUrPJgJgCwB7IkG4 /iW8JcN5gV2D5ulkXmALNcBTidZxC4w0mNUKAuGqM73A0rOJANgCwJ5IEEfaSwfVAD3icQAk8A+3 wCfithEAEQAvAkDp2XwrAMhihHfrggH9ugyKTRIugjpQz+F4V0xjM9/kaRSXH34HAAD//wMAUEsD BBQABgAIAAAAIQAqakxu4QAAAAoBAAAPAAAAZHJzL2Rvd25yZXYueG1sTI/NTsMwEITvSLyDtUjc qPNDaQlxqqoCTlUlWiTEbRtvk6ixHcVukr49ywluO9rRzDf5ajKtGKj3jbMK4lkEgmzpdGMrBZ+H t4clCB/QamydJQVX8rAqbm9yzLQb7QcN+1AJDrE+QwV1CF0mpS9rMuhnriPLv5PrDQaWfSV1jyOH m1YmUfQkDTaWG2rsaFNTed5fjIL3Ecd1Gr8O2/Npc/0+zHdf25iUur+b1i8gAk3hzwy/+IwOBTMd 3cVqL1rW85S3BD4WKQg2LB+jZxBHBckiSUEWufw/ofgBAAD//wMAUEsBAi0AFAAGAAgAAAAhALaD OJL+AAAA4QEAABMAAAAAAAAAAAAAAAAAAAAAAFtDb250ZW50X1R5cGVzXS54bWxQSwECLQAUAAYA CAAAACEAOP0h/9YAAACUAQAACwAAAAAAAAAAAAAAAAAvAQAAX3JlbHMvLnJlbHNQSwECLQAUAAYA CAAAACEA1BSY4FQKAAAZpgAADgAAAAAAAAAAAAAAAAAuAgAAZHJzL2Uyb0RvYy54bWxQSwECLQAU AAYACAAAACEAKmpMbuEAAAAKAQAADwAAAAAAAAAAAAAAAACuDAAAZHJzL2Rvd25yZXYueG1sUEsF BgAAAAAEAAQA8wAAALwNAAAAAA== ">
                <v:group id="Group 614" o:spid="_x0000_s1445" style="position:absolute;left:2437;top:5976;width:6477;height:1815" coordorigin="2437,5976" coordsize="6477,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line id="Line 615" o:spid="_x0000_s1446" style="position:absolute;flip:x;visibility:visible;mso-wrap-style:square" from="2437,7611" to="2608,7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dTCMIAAADcAAAADwAAAGRycy9kb3ducmV2LnhtbESP3YrCMBSE7xd8h3AE79ZU0aVUo6ig iF4s/jzAoTm2xeakNLFWn94IgpfDzHzDTOetKUVDtSssKxj0IxDEqdUFZwrOp/VvDMJ5ZI2lZVLw IAfzWedniom2dz5Qc/SZCBB2CSrIva8SKV2ak0HXtxVx8C62NuiDrDOpa7wHuCnlMIr+pMGCw0KO Fa1ySq/Hm1HQLNf/m3Kspd1ueH/ePS8xc6NUr9suJiA8tf4b/rS3WsFoNIT3mXAE5O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RdTCMIAAADcAAAADwAAAAAAAAAAAAAA AAChAgAAZHJzL2Rvd25yZXYueG1sUEsFBgAAAAAEAAQA+QAAAJADAAAAAA== ">
                    <v:shadow color="#868686"/>
                  </v:line>
                  <v:group id="Group 616" o:spid="_x0000_s1447" style="position:absolute;left:2464;top:5976;width:6450;height:1815" coordorigin="1849,5976" coordsize="6450,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BIeb8YAAADcAAAADwAAAGRycy9kb3ducmV2LnhtbESPQWvCQBSE7wX/w/IK 3ppNNC2SZhWRKh5CoSqU3h7ZZxLMvg3ZbRL/fbdQ6HGYmW+YfDOZVgzUu8aygiSKQRCXVjdcKbic 908rEM4ja2wtk4I7OdisZw85ZtqO/EHDyVciQNhlqKD2vsukdGVNBl1kO+LgXW1v0AfZV1L3OAa4 aeUijl+kwYbDQo0d7Woqb6dvo+Aw4rhdJm9Dcbvu7l/n5/fPIiGl5o/T9hWEp8n/h//aR60gT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Eh5vxgAAANwA AAAPAAAAAAAAAAAAAAAAAKoCAABkcnMvZG93bnJldi54bWxQSwUGAAAAAAQABAD6AAAAnQMAAAAA ">
                    <v:rect id="Rectangle 617" o:spid="_x0000_s1448" style="position:absolute;left:3016;top:597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pKS8QA AADcAAAADwAAAGRycy9kb3ducmV2LnhtbESP3YrCMBSE7xd8h3CEvVtTpahUo0hBUJAVfx7g2Jxt ujYnpYnaffuNIHg5zMw3zHzZ2VrcqfWVYwXDQQKCuHC64lLB+bT+moLwAVlj7ZgU/JGH5aL3McdM uwcf6H4MpYgQ9hkqMCE0mZS+MGTRD1xDHL0f11oMUbal1C0+ItzWcpQkY2mx4rhgsKHcUHE93qyC Lea/E2fy3fiyr6a3/ffF7bYTpT773WoGIlAX3uFXe6MVpGkKzzPxCM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DPKSkvEAAAA3AAAAA8AAAAAAAAAAAAAAAAAmAIAAGRycy9k b3ducmV2LnhtbFBLBQYAAAAABAAEAPUAAACJAwAAAAA= " filled="f" fillcolor="black">
                      <v:shadow color="#868686"/>
                    </v:rect>
                    <v:rect id="Rectangle 618" o:spid="_x0000_s1449" style="position:absolute;left:4783;top:597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bv0MQA AADcAAAADwAAAGRycy9kb3ducmV2LnhtbESP3YrCMBSE7xf2HcJZ8G5NV/yjGmUpCAqi6O4DHJtj U21OShO1vr0RBC+HmfmGmc5bW4krNb50rOCnm4Agzp0uuVDw/7f4HoPwAVlj5ZgU3MnDfPb5McVU uxvv6LoPhYgQ9ikqMCHUqZQ+N2TRd11NHL2jayyGKJtC6gZvEW4r2UuSobRYclwwWFNmKD/vL1bB CrPTyJlsPTxsy/Fluzm49WqkVOer/Z2ACNSGd/jVXmoF/f4A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FyG79DEAAAA3AAAAA8AAAAAAAAAAAAAAAAAmAIAAGRycy9k b3ducmV2LnhtbFBLBQYAAAAABAAEAPUAAACJAwAAAAA= " filled="f" fillcolor="black">
                      <v:shadow color="#868686"/>
                    </v:rect>
                    <v:rect id="Rectangle 619" o:spid="_x0000_s1450" style="position:absolute;left:6556;top:597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Rxp8QA AADcAAAADwAAAGRycy9kb3ducmV2LnhtbESP3YrCMBSE7xd8h3CEvVtTF6lSjbIUhBVE8ecBjs2x qduclCZq9+2NIHg5zMw3zGzR2VrcqPWVYwXDQQKCuHC64lLB8bD8moDwAVlj7ZgU/JOHxbz3McNM uzvv6LYPpYgQ9hkqMCE0mZS+MGTRD1xDHL2zay2GKNtS6hbvEW5r+Z0kqbRYcVww2FBuqPjbX62C FeaXsTP5Oj1tq8l1uzm59Wqs1Ge/+5mCCNSFd/jV/tUKRqMUnmfiEZ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KxUcafEAAAA3AAAAA8AAAAAAAAAAAAAAAAAmAIAAGRycy9k b3ducmV2LnhtbFBLBQYAAAAABAAEAPUAAACJAwAAAAA= " filled="f" fillcolor="black">
                      <v:shadow color="#868686"/>
                    </v:rect>
                    <v:rect id="Rectangle 620" o:spid="_x0000_s1451" style="position:absolute;left:3016;top:7611;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jUPMQA AADcAAAADwAAAGRycy9kb3ducmV2LnhtbESP3YrCMBSE7xd8h3CEvVtTRaxUoywFQUEUfx7g2Byb us1JaaJ2394sLHg5zMw3zHzZ2Vo8qPWVYwXDQQKCuHC64lLB+bT6moLwAVlj7ZgU/JKH5aL3McdM uycf6HEMpYgQ9hkqMCE0mZS+MGTRD1xDHL2ray2GKNtS6hafEW5rOUqSibRYcVww2FBuqPg53q2C Dea31Jl8O7nsq+l9v7u47SZV6rPffc9ABOrCO/zfXmsF43EKf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MY1DzEAAAA3AAAAA8AAAAAAAAAAAAAAAAAmAIAAGRycy9k b3ducmV2LnhtbFBLBQYAAAAABAAEAPUAAACJAwAAAAA= " filled="f" fillcolor="black">
                      <v:shadow color="#868686"/>
                    </v:rect>
                    <v:rect id="Rectangle 621" o:spid="_x0000_s1452" style="position:absolute;left:4795;top:7611;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dATsEA AADcAAAADwAAAGRycy9kb3ducmV2LnhtbERPzYrCMBC+C75DGMGbpiui0m0qS0FQEGXdfYCxmW2q zaQ0Uevbm4Owx4/vP1v3thF36nztWMHHNAFBXDpdc6Xg92czWYHwAVlj45gUPMnDOh8OMky1e/A3 3U+hEjGEfYoKTAhtKqUvDVn0U9cSR+7PdRZDhF0ldYePGG4bOUuShbRYc2ww2FJhqLyeblbBDovL 0plivzgf69XteDi7/W6p1HjUf32CCNSHf/HbvdUK5vO4Np6JR0DmLwAAAP//AwBQSwECLQAUAAYA CAAAACEA8PeKu/0AAADiAQAAEwAAAAAAAAAAAAAAAAAAAAAAW0NvbnRlbnRfVHlwZXNdLnhtbFBL AQItABQABgAIAAAAIQAx3V9h0gAAAI8BAAALAAAAAAAAAAAAAAAAAC4BAABfcmVscy8ucmVsc1BL AQItABQABgAIAAAAIQAzLwWeQQAAADkAAAAQAAAAAAAAAAAAAAAAACkCAABkcnMvc2hhcGV4bWwu eG1sUEsBAi0AFAAGAAgAAAAhALKHQE7BAAAA3AAAAA8AAAAAAAAAAAAAAAAAmAIAAGRycy9kb3du cmV2LnhtbFBLBQYAAAAABAAEAPUAAACGAwAAAAA= " filled="f" fillcolor="black">
                      <v:shadow color="#868686"/>
                    </v:rect>
                    <v:rect id="Rectangle 622" o:spid="_x0000_s1453" style="position:absolute;left:6562;top:7611;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vl1cQA AADcAAAADwAAAGRycy9kb3ducmV2LnhtbESP3YrCMBSE7xd8h3CEvVvTFfGnGkUKgoIouvsAx+bY 1G1OShO1+/ZGELwcZuYbZrZobSVu1PjSsYLvXgKCOHe65ELB78/qawzCB2SNlWNS8E8eFvPOxwxT 7e58oNsxFCJC2KeowIRQp1L63JBF33M1cfTOrrEYomwKqRu8R7itZD9JhtJiyXHBYE2ZofzveLUK NphdRs5k2+FpX46v+93JbTcjpT677XIKIlAb3uFXe60VDAYTeJ6JR0DOHwAAAP//AwBQSwECLQAU AAYACAAAACEA8PeKu/0AAADiAQAAEwAAAAAAAAAAAAAAAAAAAAAAW0NvbnRlbnRfVHlwZXNdLnht bFBLAQItABQABgAIAAAAIQAx3V9h0gAAAI8BAAALAAAAAAAAAAAAAAAAAC4BAABfcmVscy8ucmVs c1BLAQItABQABgAIAAAAIQAzLwWeQQAAADkAAAAQAAAAAAAAAAAAAAAAACkCAABkcnMvc2hhcGV4 bWwueG1sUEsBAi0AFAAGAAgAAAAhAN3L5dXEAAAA3AAAAA8AAAAAAAAAAAAAAAAAmAIAAGRycy9k b3ducmV2LnhtbFBLBQYAAAAABAAEAPUAAACJAwAAAAA= " filled="f" fillcolor="black">
                      <v:shadow color="#868686"/>
                    </v:rect>
                    <v:rect id="Rectangle 623" o:spid="_x0000_s1454" style="position:absolute;left:4081;top:6606;width:1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jalcEA AADcAAAADwAAAGRycy9kb3ducmV2LnhtbERPzYrCMBC+C/sOYRa8abqLWukaZSkICqKo+wBjMzZ1 m0lpota3NwfB48f3P1t0thY3an3lWMHXMAFBXDhdcang77gcTEH4gKyxdkwKHuRhMf/ozTDT7s57 uh1CKWII+wwVmBCaTEpfGLLoh64hjtzZtRZDhG0pdYv3GG5r+Z0kE2mx4thgsKHcUPF/uFoFa8wv qTP5ZnLaVdPrbntym3WqVP+z+/0BEagLb/HLvdIKRuM4P56JR0DOnwAAAP//AwBQSwECLQAUAAYA CAAAACEA8PeKu/0AAADiAQAAEwAAAAAAAAAAAAAAAAAAAAAAW0NvbnRlbnRfVHlwZXNdLnhtbFBL AQItABQABgAIAAAAIQAx3V9h0gAAAI8BAAALAAAAAAAAAAAAAAAAAC4BAABfcmVscy8ucmVsc1BL AQItABQABgAIAAAAIQAzLwWeQQAAADkAAAAQAAAAAAAAAAAAAAAAACkCAABkcnMvc2hhcGV4bWwu eG1sUEsBAi0AFAAGAAgAAAAhAMko2pXBAAAA3AAAAA8AAAAAAAAAAAAAAAAAmAIAAGRycy9kb3du cmV2LnhtbFBLBQYAAAAABAAEAPUAAACGAwAAAAA= " filled="f" fillcolor="black">
                      <v:shadow color="#868686"/>
                    </v:rect>
                    <v:rect id="Rectangle 624" o:spid="_x0000_s1455" style="position:absolute;left:5836;top:6621;width:1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R/DsQA AADcAAAADwAAAGRycy9kb3ducmV2LnhtbESP3YrCMBSE74V9h3AWvNNU8Y9qFCksrCCK7j7AsTk2 1eakNFHr25uFBS+HmfmGWaxaW4k7Nb50rGDQT0AQ506XXCj4/fnqzUD4gKyxckwKnuRhtfzoLDDV 7sEHuh9DISKEfYoKTAh1KqXPDVn0fVcTR+/sGoshyqaQusFHhNtKDpNkIi2WHBcM1pQZyq/Hm1Ww wewydSbbTk77cnbb705uu5kq1f1s13MQgdrwDv+3v7WC0XgAf2fi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KZkfw7EAAAA3AAAAA8AAAAAAAAAAAAAAAAAmAIAAGRycy9k b3ducmV2LnhtbFBLBQYAAAAABAAEAPUAAACJAwAAAAA= " filled="f" fillcolor="black">
                      <v:shadow color="#868686"/>
                    </v:rect>
                    <v:rect id="Rectangle 625" o:spid="_x0000_s1456" style="position:absolute;left:8128;top:6606;width:1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bhecUA AADcAAAADwAAAGRycy9kb3ducmV2LnhtbESP0WrCQBRE3wv+w3IF35qNYlVSV5FAoQGpNPoB1+xt Nm32bshuNP37bqHQx2FmzjDb/WhbcaPeN44VzJMUBHHldMO1gsv55XEDwgdkja1jUvBNHva7ycMW M+3u/E63MtQiQthnqMCE0GVS+sqQRZ+4jjh6H663GKLsa6l7vEe4beUiTVfSYsNxwWBHuaHqqxys ggLzz7Uz+XF1PTWb4fR2dcdirdRsOh6eQQQaw3/4r/2qFSyfFvB7Jh4BufsBAAD//wMAUEsBAi0A FAAGAAgAAAAhAPD3irv9AAAA4gEAABMAAAAAAAAAAAAAAAAAAAAAAFtDb250ZW50X1R5cGVzXS54 bWxQSwECLQAUAAYACAAAACEAMd1fYdIAAACPAQAACwAAAAAAAAAAAAAAAAAuAQAAX3JlbHMvLnJl bHNQSwECLQAUAAYACAAAACEAMy8FnkEAAAA5AAAAEAAAAAAAAAAAAAAAAAApAgAAZHJzL3NoYXBl eG1sLnhtbFBLAQItABQABgAIAAAAIQBWtuF5xQAAANwAAAAPAAAAAAAAAAAAAAAAAJgCAABkcnMv ZG93bnJldi54bWxQSwUGAAAAAAQABAD1AAAAigMAAAAA " filled="f" fillcolor="black">
                      <v:shadow color="#868686"/>
                    </v:rect>
                    <v:line id="Line 626" o:spid="_x0000_s1457" style="position:absolute;visibility:visible;mso-wrap-style:square" from="3586,6066" to="4783,6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GB+MYAAADcAAAADwAAAGRycy9kb3ducmV2LnhtbESPzWvCQBTE7wX/h+UJvRTd2NavmI1I oeChFz9AvD2zz2ww+zZkV03713cLBY/DzPyGyZadrcWNWl85VjAaJiCIC6crLhXsd5+DGQgfkDXW jknBN3lY5r2nDFPt7ryh2zaUIkLYp6jAhNCkUvrCkEU/dA1x9M6utRiibEupW7xHuK3la5JMpMWK 44LBhj4MFZft1SpwB3M6Vs7OvuRhui5euvn1B+dKPfe71QJEoC48wv/ttVbwPn6DvzPxCMj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RgfjGAAAA3AAAAA8AAAAAAAAA AAAAAAAAoQIAAGRycy9kb3ducmV2LnhtbFBLBQYAAAAABAAEAPkAAACUAwAAAAA= ">
                      <v:shadow color="#868686"/>
                    </v:line>
                    <v:line id="Line 627" o:spid="_x0000_s1458" style="position:absolute;visibility:visible;mso-wrap-style:square" from="5350,6066" to="6547,6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gZjMUAAADcAAAADwAAAGRycy9kb3ducmV2LnhtbESPS4sCMRCE74L/IbSwF1kzLj5Ho8jC ggcvPkD21k7ayeCkM0yizu6vN4Lgsaiqr6j5srGluFHtC8cK+r0EBHHmdMG5gsP+53MCwgdkjaVj UvBHHpaLdmuOqXZ33tJtF3IRIexTVGBCqFIpfWbIou+5ijh6Z1dbDFHWudQ13iPclvIrSUbSYsFx wWBF34ayy+5qFbijOf0Wzk428jheZ91mev3HqVIfnWY1AxGoCe/wq73WCgbDATzPx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DgZjMUAAADcAAAADwAAAAAAAAAA AAAAAAChAgAAZHJzL2Rvd25yZXYueG1sUEsFBgAAAAAEAAQA+QAAAJMDAAAAAA== ">
                      <v:shadow color="#868686"/>
                    </v:line>
                    <v:line id="Line 628" o:spid="_x0000_s1459" style="position:absolute;visibility:visible;mso-wrap-style:square" from="5356,7701" to="6553,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S8F8UAAADcAAAADwAAAGRycy9kb3ducmV2LnhtbESPS4sCMRCE74L/IbSwF1kzLutrNIos LHjw4gNkb+2knQxOOsMk6qy/3giCx6KqvqJmi8aW4kq1Lxwr6PcSEMSZ0wXnCva7388xCB+QNZaO ScE/eVjM260ZptrdeEPXbchFhLBPUYEJoUql9Jkhi77nKuLonVxtMURZ51LXeItwW8qvJBlKiwXH BYMV/RjKztuLVeAO5vhXODtey8NolXWbyeWOE6U+Os1yCiJQE97hV3ulFXwPBvA8E4+An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3S8F8UAAADcAAAADwAAAAAAAAAA AAAAAAChAgAAZHJzL2Rvd25yZXYueG1sUEsFBgAAAAAEAAQA+QAAAJMDAAAAAA== ">
                      <v:shadow color="#868686"/>
                    </v:line>
                    <v:line id="Line 629" o:spid="_x0000_s1460" style="position:absolute;visibility:visible;mso-wrap-style:square" from="3586,7701" to="4783,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YiYMUAAADcAAAADwAAAGRycy9kb3ducmV2LnhtbESPT4vCMBTE74LfITzBi2iqrP+6RhFB 8OBlVZC9vW3eNsXmpTRR6356syB4HGbmN8xi1dhS3Kj2hWMFw0ECgjhzuuBcwem47c9A+ICssXRM Ch7kYbVstxaYanfnL7odQi4ihH2KCkwIVSqlzwxZ9ANXEUfv19UWQ5R1LnWN9wi3pRwlyURaLDgu GKxoYyi7HK5WgTubn+/C2dlenqe7rNfMr384V6rbadafIAI14R1+tXdawcd4Av9n4hG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YiYMUAAADcAAAADwAAAAAAAAAA AAAAAAChAgAAZHJzL2Rvd25yZXYueG1sUEsFBgAAAAAEAAQA+QAAAJMDAAAAAA== ">
                      <v:shadow color="#868686"/>
                    </v:line>
                    <v:line id="Line 630" o:spid="_x0000_s1461" style="position:absolute;visibility:visible;mso-wrap-style:square" from="7126,7701" to="8209,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qH+8UAAADcAAAADwAAAGRycy9kb3ducmV2LnhtbESPT4vCMBTE74LfITzBi6ypsv6rRhFB 8OBldUH29rZ5NsXmpTRR6356syB4HGbmN8xi1dhS3Kj2hWMFg34CgjhzuuBcwfdx+zEF4QOyxtIx KXiQh9Wy3Vpgqt2dv+h2CLmIEPYpKjAhVKmUPjNk0fddRRy9s6sthijrXOoa7xFuSzlMkrG0WHBc MFjRxlB2OVytAncyvz+Fs9O9PE12Wa+ZXf9wplS306znIAI14R1+tXdawedoAv9n4hG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qH+8UAAADcAAAADwAAAAAAAAAA AAAAAAChAgAAZHJzL2Rvd25yZXYueG1sUEsFBgAAAAAEAAQA+QAAAJMDAAAAAA== ">
                      <v:shadow color="#868686"/>
                    </v:line>
                    <v:line id="Line 631" o:spid="_x0000_s1462" style="position:absolute;visibility:visible;mso-wrap-style:square" from="1927,7701" to="3010,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K3YMMAAADcAAAADwAAAGRycy9kb3ducmV2LnhtbERPXWvCMBR9H+w/hDvwbU033ZBqKkMQ BGEwdYpvl+a26drclCaz9d+bh8EeD+d7uRptK67U+9qxgpckBUFcOF1zpeB42DzPQfiArLF1TApu 5GGVPz4sMdNu4C+67kMlYgj7DBWYELpMSl8YsugT1xFHrnS9xRBhX0nd4xDDbStf0/RdWqw5Nhjs aG2oaPa/VsGPNePn7jIrT9Pt9ylszs2wWzdKTZ7GjwWIQGP4F/+5t1rB7C2ujWfiEZD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XSt2DDAAAA3AAAAA8AAAAAAAAAAAAA AAAAoQIAAGRycy9kb3ducmV2LnhtbFBLBQYAAAAABAAEAPkAAACRAwAAAAA= ">
                      <v:stroke startarrow="oval"/>
                      <v:shadow color="#868686"/>
                    </v:line>
                    <v:line id="Line 632" o:spid="_x0000_s1463" style="position:absolute;visibility:visible;mso-wrap-style:square" from="7126,6066" to="8209,6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m2EsUAAADcAAAADwAAAGRycy9kb3ducmV2LnhtbESPQWvCQBSE74L/YXkFL1I3irUmuooI godetELo7TX7zIZm34bsqtFf3xUKPQ4z8w2zXHe2FldqfeVYwXiUgCAunK64VHD63L3OQfiArLF2 TAru5GG96veWmGl34wNdj6EUEcI+QwUmhCaT0heGLPqRa4ijd3atxRBlW0rd4i3CbS0nSTKTFiuO CwYb2hoqfo4Xq8Dl5vurcnb+IfP3fTHs0ssDU6UGL91mASJQF/7Df+29VjB9S+F5Jh4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jm2EsUAAADcAAAADwAAAAAAAAAA AAAAAAChAgAAZHJzL2Rvd25yZXYueG1sUEsFBgAAAAAEAAQA+QAAAJMDAAAAAA== ">
                      <v:shadow color="#868686"/>
                    </v:line>
                    <v:line id="Line 633" o:spid="_x0000_s1464" style="position:absolute;visibility:visible;mso-wrap-style:square" from="1933,6066" to="3016,6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hx28IAAADcAAAADwAAAGRycy9kb3ducmV2LnhtbERPy4rCMBTdC/MP4Q6403RGkaEaRQRB EITxNbi7NNemtrkpTbSdvzcLweXhvGeLzlbiQY0vHCv4GiYgiDOnC84VHA/rwQ8IH5A1Vo5JwT95 WMw/ejNMtWv5lx77kIsYwj5FBSaEOpXSZ4Ys+qGriSN3dY3FEGGTS91gG8NtJb+TZCItFhwbDNa0 MpSV+7tVcLOm220v4+t5tDmdw/qvbLerUqn+Z7ecggjUhbf45d5oBeNJnB/PxCMg5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chx28IAAADcAAAADwAAAAAAAAAAAAAA AAChAgAAZHJzL2Rvd25yZXYueG1sUEsFBgAAAAAEAAQA+QAAAJADAAAAAA== ">
                      <v:stroke startarrow="oval"/>
                      <v:shadow color="#868686"/>
                    </v:line>
                    <v:line id="Line 634" o:spid="_x0000_s1465" style="position:absolute;visibility:visible;mso-wrap-style:square" from="4156,6066" to="4156,6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NwqcQAAADcAAAADwAAAGRycy9kb3ducmV2LnhtbESPS4sCMRCE7wv+h9CCF1kziviYNYoI ggcvPkD21k7aybCTzjCJOvrrjSDssaiqr6jZorGluFHtC8cK+r0EBHHmdMG5guNh/T0B4QOyxtIx KXiQh8W89TXDVLs77+i2D7mIEPYpKjAhVKmUPjNk0fdcRRy9i6sthijrXOoa7xFuSzlIkpG0WHBc MFjRylD2t79aBe5kzr+Fs5OtPI03WbeZXp84VarTbpY/IAI14T/8aW+0guGoD+8z8QjI+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I3CpxAAAANwAAAAPAAAAAAAAAAAA AAAAAKECAABkcnMvZG93bnJldi54bWxQSwUGAAAAAAQABAD5AAAAkgMAAAAA ">
                      <v:shadow color="#868686"/>
                    </v:line>
                    <v:line id="Line 635" o:spid="_x0000_s1466" style="position:absolute;visibility:visible;mso-wrap-style:square" from="5926,6066" to="5926,6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Hu3sYAAADcAAAADwAAAGRycy9kb3ducmV2LnhtbESPQWvCQBSE74L/YXlCL0U3DZJqdJVS KOTQS7UQvL1mX7PB7NuQXU3aX+8WCh6HmfmG2e5H24or9b5xrOBpkYAgrpxuuFbweXybr0D4gKyx dUwKfsjDfjedbDHXbuAPuh5CLSKEfY4KTAhdLqWvDFn0C9cRR+/b9RZDlH0tdY9DhNtWpkmSSYsN xwWDHb0aqs6Hi1XgSvN1apxdvcvyuagex/XlF9dKPczGlw2IQGO4h//bhVawzFL4OxOPgN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x7t7GAAAA3AAAAA8AAAAAAAAA AAAAAAAAoQIAAGRycy9kb3ducmV2LnhtbFBLBQYAAAAABAAEAPkAAACUAwAAAAA= ">
                      <v:shadow color="#868686"/>
                    </v:line>
                    <v:line id="Line 636" o:spid="_x0000_s1467" style="position:absolute;visibility:visible;mso-wrap-style:square" from="8206,6066" to="8206,6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LRcUAAADcAAAADwAAAGRycy9kb3ducmV2LnhtbESPT4vCMBTE74LfITzBi2iqK/7pGkUE wYOXVUH29rZ52xSbl9JErfvpzYLgcZiZ3zCLVWNLcaPaF44VDAcJCOLM6YJzBafjtj8D4QOyxtIx KXiQh9Wy3Vpgqt2dv+h2CLmIEPYpKjAhVKmUPjNk0Q9cRRy9X1dbDFHWudQ13iPclnKUJBNpseC4 YLCijaHscrhaBe5sfr4LZ2d7eZ7usl4zv/7hXKlup1l/ggjUhHf41d5pBePJB/yfiUdAL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LRcUAAADcAAAADwAAAAAAAAAA AAAAAAChAgAAZHJzL2Rvd25yZXYueG1sUEsFBgAAAAAEAAQA+QAAAJMDAAAAAA== ">
                      <v:shadow color="#868686"/>
                    </v:line>
                    <v:line id="Line 637" o:spid="_x0000_s1468" style="position:absolute;visibility:visible;mso-wrap-style:square" from="4156,7146" to="4156,7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TTMcYAAADcAAAADwAAAGRycy9kb3ducmV2LnhtbESPQWvCQBSE7wX/w/IEL1I3SogaXUUK hRx6qQrS22v2NRvMvg3ZNab99d2C0OMwM98w2/1gG9FT52vHCuazBARx6XTNlYLz6fV5BcIHZI2N Y1LwTR72u9HTFnPt7vxO/TFUIkLY56jAhNDmUvrSkEU/cy1x9L5cZzFE2VVSd3iPcNvIRZJk0mLN ccFgSy+GyuvxZhW4i/n8qJ1dvcnLsiinw/r2g2ulJuPhsAERaAj/4Ue70ArSLIW/M/EIyN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U0zHGAAAA3AAAAA8AAAAAAAAA AAAAAAAAoQIAAGRycy9kb3ducmV2LnhtbFBLBQYAAAAABAAEAPkAAACUAwAAAAA= ">
                      <v:shadow color="#868686"/>
                    </v:line>
                    <v:line id="Line 638" o:spid="_x0000_s1469" style="position:absolute;visibility:visible;mso-wrap-style:square" from="5938,7161" to="5938,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h2qsUAAADcAAAADwAAAGRycy9kb3ducmV2LnhtbESPT4vCMBTE74LfITzBi2iqrP+6RhFB 8OBlVZC9vW3eNsXmpTRR6356syB4HGbmN8xi1dhS3Kj2hWMFw0ECgjhzuuBcwem47c9A+ICssXRM Ch7kYbVstxaYanfnL7odQi4ihH2KCkwIVSqlzwxZ9ANXEUfv19UWQ5R1LnWN9wi3pRwlyURaLDgu GKxoYyi7HK5WgTubn+/C2dlenqe7rNfMr384V6rbadafIAI14R1+tXdawcdkDP9n4hG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h2qsUAAADcAAAADwAAAAAAAAAA AAAAAAChAgAAZHJzL2Rvd25yZXYueG1sUEsFBgAAAAAEAAQA+QAAAJMDAAAAAA== ">
                      <v:shadow color="#868686"/>
                    </v:line>
                    <v:line id="Line 639" o:spid="_x0000_s1470" style="position:absolute;visibility:visible;mso-wrap-style:square" from="8212,7161" to="8212,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ro3cYAAADcAAAADwAAAGRycy9kb3ducmV2LnhtbESPQWvCQBSE74L/YXmFXsRsWiQ10VWk UPDQS21Bentmn9nQ7NuQXZO0v94tCB6HmfmGWW9H24ieOl87VvCUpCCIS6drrhR8fb7NlyB8QNbY OCYFv+Rhu5lO1lhoN/AH9YdQiQhhX6ACE0JbSOlLQxZ94lri6J1dZzFE2VVSdzhEuG3kc5pm0mLN ccFgS6+Gyp/DxSpwR3P6rp1dvsvjy76cjfnlD3OlHh/G3QpEoDHcw7f2XitYZBn8n4lHQG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3K6N3GAAAA3AAAAA8AAAAAAAAA AAAAAAAAoQIAAGRycy9kb3ducmV2LnhtbFBLBQYAAAAABAAEAPkAAACUAwAAAAA= ">
                      <v:shadow color="#868686"/>
                    </v:line>
                    <v:line id="Line 640" o:spid="_x0000_s1471" style="position:absolute;flip:x;visibility:visible;mso-wrap-style:square" from="1849,5976" to="2020,6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Ws8MQAAADcAAAADwAAAGRycy9kb3ducmV2LnhtbESP0WrCQBRE3wX/YblC33SjtGlIXUUF JeiDNPUDLtlrEszeDdltTPv1bqHg4zAzZ5jlejCN6KlztWUF81kEgriwuuZSweVrP01AOI+ssbFM Cn7IwXo1Hi0x1fbOn9TnvhQBwi5FBZX3bSqlKyoy6Ga2JQ7e1XYGfZBdKXWH9wA3jVxEUSwN1hwW KmxpV1Fxy7+Ngn67Px+aNy1tduDT5fh7TZh7pV4mw+YDhKfBP8P/7UwreI3f4e9MOAJy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azwxAAAANwAAAAPAAAAAAAAAAAA AAAAAKECAABkcnMvZG93bnJldi54bWxQSwUGAAAAAAQABAD5AAAAkgMAAAAA ">
                      <v:shadow color="#868686"/>
                    </v:line>
                  </v:group>
                </v:group>
                <v:shape id="Text Box 641" o:spid="_x0000_s1472" type="#_x0000_t202" style="position:absolute;left:4441;top:570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LTusIA AADcAAAADwAAAGRycy9kb3ducmV2LnhtbERPz2vCMBS+C/4P4QleZKbKENcZRUWd16kg3p7Nsy1r XmoSa7e/fjkMdvz4fs8WralEQ86XlhWMhgkI4szqknMFp+P2ZQrCB2SNlWVS8E0eFvNuZ4aptk/+ pOYQchFD2KeooAihTqX0WUEG/dDWxJG7WWcwROhyqR0+Y7ip5DhJJtJgybGhwJrWBWVfh4dRsOP7 dcMfg7D6WZ4u17fzrRk4qVS/1y7fQQRqw7/4z73XCl4ncW08E4+An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c8tO6wgAAANwAAAAPAAAAAAAAAAAAAAAAAJgCAABkcnMvZG93 bnJldi54bWxQSwUGAAAAAAQABAD1AAAAhwM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42" o:spid="_x0000_s1473" type="#_x0000_t202" style="position:absolute;left:4471;top:764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52IcYA AADcAAAADwAAAGRycy9kb3ducmV2LnhtbESPQWvCQBSE70L/w/IKXqRuFJEmdRUr1nrVCqW3Z/aZ hGbfxt1tTPvr3YLgcZiZb5jZojO1aMn5yrKC0TABQZxbXXGh4PDx9vQMwgdkjbVlUvBLHhbzh94M M20vvKN2HwoRIewzVFCG0GRS+rwkg35oG+LonawzGKJ0hdQOLxFuajlOkqk0WHFcKLGhVUn59/7H KNjw+bjm90F4/Vsevo7p56kdOKlU/7FbvoAI1IV7+NbeagWTaQr/Z+IRkPMrAAAA//8DAFBLAQIt ABQABgAIAAAAIQDw94q7/QAAAOIBAAATAAAAAAAAAAAAAAAAAAAAAABbQ29udGVudF9UeXBlc10u eG1sUEsBAi0AFAAGAAgAAAAhADHdX2HSAAAAjwEAAAsAAAAAAAAAAAAAAAAALgEAAF9yZWxzLy5y ZWxzUEsBAi0AFAAGAAgAAAAhADMvBZ5BAAAAOQAAABAAAAAAAAAAAAAAAAAAKQIAAGRycy9zaGFw ZXhtbC54bWxQSwECLQAUAAYACAAAACEA8752Ic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43" o:spid="_x0000_s1474" type="#_x0000_t202" style="position:absolute;left:6238;top:572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1JYcMA AADcAAAADwAAAGRycy9kb3ducmV2LnhtbERPz2vCMBS+C/4P4Qm7yEyVMWdnFCfb9GoVZLdn82yL zUuXZLXzr18OA48f3+/5sjO1aMn5yrKC8SgBQZxbXXGh4LD/eHwB4QOyxtoyKfglD8tFvzfHVNsr 76jNQiFiCPsUFZQhNKmUPi/JoB/ZhjhyZ+sMhghdIbXDaww3tZwkybM0WHFsKLGhdUn5JfsxCj75 +/TOm2F4u60OX6fZ8dwOnVTqYdCtXkEE6sJd/O/eagVP0zg/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511JYcMAAADcAAAADwAAAAAAAAAAAAAAAACYAgAAZHJzL2Rv d25yZXYueG1sUEsFBgAAAAAEAAQA9QAAAIg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644" o:spid="_x0000_s1475" type="#_x0000_t202" style="position:absolute;left:6241;top:762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Hs+sYA AADcAAAADwAAAGRycy9kb3ducmV2LnhtbESPQWsCMRSE70L/Q3gFL1Kzith2axQVtb3WCqW35+a5 u3TzsiZxXf31Rij0OMzMN8xk1ppKNOR8aVnBoJ+AIM6sLjlXsPtaP72A8AFZY2WZFFzIw2z60Jlg qu2ZP6nZhlxECPsUFRQh1KmUPivIoO/bmjh6B+sMhihdLrXDc4SbSg6TZCwNlhwXCqxpWVD2uz0Z BRs+7lf83guL63z3s3/9PjQ9J5XqPrbzNxCB2vAf/mt/aAWj5wHcz8QjIKc3AAAA//8DAFBLAQIt ABQABgAIAAAAIQDw94q7/QAAAOIBAAATAAAAAAAAAAAAAAAAAAAAAABbQ29udGVudF9UeXBlc10u eG1sUEsBAi0AFAAGAAgAAAAhADHdX2HSAAAAjwEAAAsAAAAAAAAAAAAAAAAALgEAAF9yZWxzLy5y ZWxzUEsBAi0AFAAGAAgAAAAhADMvBZ5BAAAAOQAAABAAAAAAAAAAAAAAAAAAKQIAAGRycy9zaGFw ZXhtbC54bWxQSwECLQAUAAYACAAAACEAiBHs+s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645" o:spid="_x0000_s1476" type="#_x0000_t202" style="position:absolute;left:3661;top:564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NyjcYA AADcAAAADwAAAGRycy9kb3ducmV2LnhtbESPQWsCMRSE70L/Q3gFL6LZSrG6NYotanutCuLtuXnu Lt28bJO4rv76Rij0OMzMN8x03ppKNOR8aVnB0yABQZxZXXKuYLdd9ccgfEDWWFkmBVfyMJ89dKaY anvhL2o2IRcRwj5FBUUIdSqlzwoy6Ae2Jo7eyTqDIUqXS+3wEuGmksMkGUmDJceFAmt6Lyj73pyN gjX/HJf80Qtvt8XucJzsT03PSaW6j+3iFUSgNvyH/9qfWsHzyxD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eMNyjc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6" o:spid="_x0000_s1477" type="#_x0000_t202" style="position:absolute;left:3604;top:728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XFsYA AADcAAAADwAAAGRycy9kb3ducmV2LnhtbESPQWsCMRSE74X+h/AKvYhmW0vV1Shaqu21Koi35+a5 u3TzsibpuvbXG6HQ4zAz3zCTWWsq0ZDzpWUFT70EBHFmdcm5gu1m2R2C8AFZY2WZFFzIw2x6fzfB VNszf1GzDrmIEPYpKihCqFMpfVaQQd+zNXH0jtYZDFG6XGqH5wg3lXxOkldpsOS4UGBNbwVl3+sf o2DFp8M7f3TC4ne+3R9Gu2PTcVKpx4d2PgYRqA3/4b/2p1bwMujD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F4/XFs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7" o:spid="_x0000_s1478" type="#_x0000_t202" style="position:absolute;left:4630;top:663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ZPYsYA AADcAAAADwAAAGRycy9kb3ducmV2LnhtbESPT2sCMRTE7wW/Q3hCL6LZFql2NYottfXqH5Denpvn 7uLmZZuk69ZPb4SCx2FmfsNM562pREPOl5YVPA0SEMSZ1SXnCnbbZX8MwgdkjZVlUvBHHuazzsMU U23PvKZmE3IRIexTVFCEUKdS+qwgg35ga+LoHa0zGKJ0udQOzxFuKvmcJC/SYMlxocCa3gvKTptf o+CTfw4f/NULb5fF7vvwuj82PSeVeuy2iwmIQG24h//bK61gOBrC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mGZPYs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8" o:spid="_x0000_s1479" type="#_x0000_t202" style="position:absolute;left:5365;top:564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rq+cYA AADcAAAADwAAAGRycy9kb3ducmV2LnhtbESPQWsCMRSE74X+h/AKvYhmW2zV1Shaqu21Koi35+a5 u3TzsibpuvbXG6HQ4zAz3zCTWWsq0ZDzpWUFT70EBHFmdcm5gu1m2R2C8AFZY2WZFFzIw2x6fzfB VNszf1GzDrmIEPYpKihCqFMpfVaQQd+zNXH0jtYZDFG6XGqH5wg3lXxOkldpsOS4UGBNbwVl3+sf o2DFp8M7f3TC4ne+3R9Gu2PTcVKpx4d2PgYRqA3/4b/2p1bQH7zA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9yrq+c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9" o:spid="_x0000_s1480" type="#_x0000_t202" style="position:absolute;left:6406;top:665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0jsYA AADcAAAADwAAAGRycy9kb3ducmV2LnhtbESPT2sCMRTE74LfIbxCL6LZlmLt1ihWtHr1D0hvz81z d3HzsiZx3fbTm0Khx2FmfsOMp62pREPOl5YVPA0SEMSZ1SXnCva7ZX8EwgdkjZVlUvBNHqaTbmeM qbY33lCzDbmIEPYpKihCqFMpfVaQQT+wNXH0TtYZDFG6XGqHtwg3lXxOkqE0WHJcKLCmeUHZeXs1 Cj75clzwqhc+fmb7r+Pb4dT0nFTq8aGdvYMI1Ib/8F97rRW8vA7h90w8AnJyBwAA//8DAFBLAQIt ABQABgAIAAAAIQDw94q7/QAAAOIBAAATAAAAAAAAAAAAAAAAAAAAAABbQ29udGVudF9UeXBlc10u eG1sUEsBAi0AFAAGAAgAAAAhADHdX2HSAAAAjwEAAAsAAAAAAAAAAAAAAAAALgEAAF9yZWxzLy5y ZWxzUEsBAi0AFAAGAAgAAAAhADMvBZ5BAAAAOQAAABAAAAAAAAAAAAAAAAAAKQIAAGRycy9zaGFw ZXhtbC54bWxQSwECLQAUAAYACAAAACEAB/h0js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0" o:spid="_x0000_s1481" type="#_x0000_t202" style="position:absolute;left:7147;top:726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TRFcYA AADcAAAADwAAAGRycy9kb3ducmV2LnhtbESPT2sCMRTE7wW/Q3hCL6JZS6l2NYqWtnr1D0hvz81z d3Hzsk3SdeunbwqCx2FmfsNM562pREPOl5YVDAcJCOLM6pJzBfvdR38MwgdkjZVlUvBLHuazzsMU U20vvKFmG3IRIexTVFCEUKdS+qwgg35ga+LonawzGKJ0udQOLxFuKvmUJC/SYMlxocCa3grKztsf o+CTv4/vvOqF5XWx/zq+Hk5Nz0mlHrvtYgIiUBvu4Vt7rRU8j0bwfyYeATn7AwAA//8DAFBLAQIt ABQABgAIAAAAIQDw94q7/QAAAOIBAAATAAAAAAAAAAAAAAAAAAAAAABbQ29udGVudF9UeXBlc10u eG1sUEsBAi0AFAAGAAgAAAAhADHdX2HSAAAAjwEAAAsAAAAAAAAAAAAAAAAALgEAAF9yZWxzLy5y ZWxzUEsBAi0AFAAGAAgAAAAhADMvBZ5BAAAAOQAAABAAAAAAAAAAAAAAAAAAKQIAAGRycy9zaGFw ZXhtbC54bWxQSwECLQAUAAYACAAAACEAaLTRFc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1" o:spid="_x0000_s1482" type="#_x0000_t202" style="position:absolute;left:7159;top:563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tFZ8MA AADcAAAADwAAAGRycy9kb3ducmV2LnhtbERPz2vCMBS+C/4P4Qm7yEyVMWdnFCfb9GoVZLdn82yL zUuXZLXzr18OA48f3+/5sjO1aMn5yrKC8SgBQZxbXXGh4LD/eHwB4QOyxtoyKfglD8tFvzfHVNsr 76jNQiFiCPsUFZQhNKmUPi/JoB/ZhjhyZ+sMhghdIbXDaww3tZwkybM0WHFsKLGhdUn5JfsxCj75 +/TOm2F4u60OX6fZ8dwOnVTqYdCtXkEE6sJd/O/eagVP07g2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GStFZ8MAAADcAAAADwAAAAAAAAAAAAAAAACYAgAAZHJzL2Rv d25yZXYueG1sUEsFBgAAAAAEAAQA9QAAAIg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2" o:spid="_x0000_s1483" type="#_x0000_t202" style="position:absolute;left:8689;top:666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fg/MYA AADcAAAADwAAAGRycy9kb3ducmV2LnhtbESPQWsCMRSE70L/Q3gFL1KzFrF1axQttnrVCqW35+a5 u7h5WZN03frrjSD0OMzMN8xk1ppKNOR8aVnBoJ+AIM6sLjlXsPv6eHoF4QOyxsoyKfgjD7PpQ2eC qbZn3lCzDbmIEPYpKihCqFMpfVaQQd+3NXH0DtYZDFG6XGqH5wg3lXxOkpE0WHJcKLCm94Ky4/bX KPjk037Jq15YXOa7n/34+9D0nFSq+9jO30AEasN/+N5eawXDlzHczsQjIKdXAAAA//8DAFBLAQIt ABQABgAIAAAAIQDw94q7/QAAAOIBAAATAAAAAAAAAAAAAAAAAAAAAABbQ29udGVudF9UeXBlc10u eG1sUEsBAi0AFAAGAAgAAAAhADHdX2HSAAAAjwEAAAsAAAAAAAAAAAAAAAAALgEAAF9yZWxzLy5y ZWxzUEsBAi0AFAAGAAgAAAAhADMvBZ5BAAAAOQAAABAAAAAAAAAAAAAAAAAAKQIAAGRycy9zaGFw ZXhtbC54bWxQSwECLQAUAAYACAAAACEAdmfg/MYAAADcAAAADwAAAAAAAAAAAAAAAACYAgAAZHJz L2Rvd25yZXYueG1sUEsFBgAAAAAEAAQA9QAAAIsDA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group>
            </w:pict>
          </mc:Fallback>
        </mc:AlternateContent>
      </w:r>
      <w:r w:rsidRPr="00C71BE6">
        <w:rPr>
          <w:rFonts w:ascii="Times New Roman" w:hAnsi="Times New Roman"/>
          <w:b/>
          <w:color w:val="000000"/>
        </w:rPr>
        <w:t xml:space="preserve">Bài 25: </w:t>
      </w:r>
      <w:r w:rsidRPr="00C71BE6">
        <w:rPr>
          <w:rFonts w:ascii="Times New Roman" w:hAnsi="Times New Roman"/>
          <w:color w:val="000000"/>
        </w:rPr>
        <w:t>Tính điện trở tương đương của đoạn mạch sau: Biết các điện trở đều giống nhau và đều bằng r.</w: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81120" behindDoc="0" locked="0" layoutInCell="1" allowOverlap="1">
                <wp:simplePos x="0" y="0"/>
                <wp:positionH relativeFrom="column">
                  <wp:posOffset>2847975</wp:posOffset>
                </wp:positionH>
                <wp:positionV relativeFrom="paragraph">
                  <wp:posOffset>33655</wp:posOffset>
                </wp:positionV>
                <wp:extent cx="398145" cy="342900"/>
                <wp:effectExtent l="635" t="0" r="1270" b="1905"/>
                <wp:wrapNone/>
                <wp:docPr id="43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484" type="#_x0000_t202" style="position:absolute;margin-left:224.25pt;margin-top:2.65pt;width:31.35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R64B+wIAAJEGAAAOAAAAZHJzL2Uyb0RvYy54bWysVduOmzAQfa/Uf7D8zgKJkwBaUiUkVJW2 F2m3H+CACVbBprYTsq367x2b3Hbbh1W3eUC2Zzw+M+fM5PbdoW3QninNpUhxeBNgxEQhSy62Kf76 kHsRRtpQUdJGCpbiR6bxu/nbN7d9l7CRrGVTMoUgiNBJ36W4NqZLfF8XNWupvpEdE2CspGqpga3a +qWiPURvG38UBFO/l6rslCyY1nC6Gox47uJXFSvM56rSzKAmxYDNuK9y3439+vNbmmwV7WpeHGHQ f0DRUi7g0XOoFTUU7RT/I1TLCyW1rMxNIVtfVhUvmMsBsgmDZ9nc17RjLhcoju7OZdL/L2zxaf9F IV6mmIxjjARtgaQHdjBoKQ/InkGF+k4n4Hjfgas5gAGYdtnq7k4W3zQSMqup2LKFUrKvGS0BYWhv +ldXhzjaBtn0H2UJD9GdkS7QoVKtLR8UBEF0YOrxzI4FU8DhOI5CMsGoANOYjOLAsefT5HS5U9q8 Z7JFdpFiBeS74HR/p40FQ5OTi31LyJw3jRNAI54cgONwwpyChts0ASCwtJ4WkmP3ZxzE62gdEY+M pmuPBKuVt8gz4k3zcDZZjVdZtgp/WRQhSWpelkzYR09KC8nLmDxqftDIWWtaNry04SwkrbabrFFo T63S3c8RAJaLm/8UhisJ5PIspXBEguUo9vJpNPNITiZePAsiLwjjZTwNSExW+dOU7rhgr08J9SmO JyNgmDZbGCaFUYPILvhfmCZNWm5grDS8TXF0rgVNrDTXonScG8qbYX1VFZvJ36uyyCfBjIwjbzab jD0yXgfeMsozb5GF0+lsvcyW62dEr5149OsL4+i5UuIV3uMbF8gg3ZNMXe/Zdhsazxw2B9fo4TQ6 NfVGlo/QjkpCu0DPwRyHRS3VD4x6mIkp1t93VDGMmg8CWjoOCbFD1G3IZDaCjbq2bK4tVBQQKsUG CHXLzAyDd9cpvq3hpWGICLmAMVBx16J2XgyoICe7gbnnsjvOaDtYr/fO6/JPMv8NAAD//wMAUEsD BBQABgAIAAAAIQCH5ZYI4AAAAAgBAAAPAAAAZHJzL2Rvd25yZXYueG1sTI/BTsMwEETvSPyDtUhc qtZJ21RtiFMVBPRMqYS4OfE2iYjXIXbTwNeznOA2qxnNvM22o23FgL1vHCmIZxEIpNKZhioFx9en 6RqED5qMbh2hgi/0sM2vrzKdGnehFxwOoRJcQj7VCuoQulRKX9ZotZ+5Dom9k+utDnz2lTS9vnC5 beU8ilbS6oZ4odYdPtRYfhzOVsEzfRaPtJ+E++/d8b3YvJ2GSS+Vur0Zd3cgAo7hLwy/+IwOOTMV 7kzGi1bBcrlOOKogWYBgP4njOYiCxWYBMs/k/wfyHwAAAP//AwBQSwECLQAUAAYACAAAACEAtoM4 kv4AAADhAQAAEwAAAAAAAAAAAAAAAAAAAAAAW0NvbnRlbnRfVHlwZXNdLnhtbFBLAQItABQABgAI AAAAIQA4/SH/1gAAAJQBAAALAAAAAAAAAAAAAAAAAC8BAABfcmVscy8ucmVsc1BLAQItABQABgAI AAAAIQC2R64B+wIAAJEGAAAOAAAAAAAAAAAAAAAAAC4CAABkcnMvZTJvRG9jLnhtbFBLAQItABQA BgAIAAAAIQCH5ZYI4AAAAAgBAAAPAAAAAAAAAAAAAAAAAFUFAABkcnMvZG93bnJldi54bWxQSwUG AAAAAAQABADzAAAAYgYAAAAA "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w:pict>
          </mc:Fallback>
        </mc:AlternateConten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3168" behindDoc="0" locked="0" layoutInCell="1" allowOverlap="1">
                <wp:simplePos x="0" y="0"/>
                <wp:positionH relativeFrom="column">
                  <wp:posOffset>2444115</wp:posOffset>
                </wp:positionH>
                <wp:positionV relativeFrom="paragraph">
                  <wp:posOffset>94615</wp:posOffset>
                </wp:positionV>
                <wp:extent cx="3783330" cy="2476500"/>
                <wp:effectExtent l="0" t="635" r="1270" b="0"/>
                <wp:wrapNone/>
                <wp:docPr id="40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3330" cy="2476500"/>
                          <a:chOff x="4756" y="8136"/>
                          <a:chExt cx="5958" cy="3900"/>
                        </a:xfrm>
                      </wpg:grpSpPr>
                      <wpg:grpSp>
                        <wpg:cNvPr id="402" name="Group 654"/>
                        <wpg:cNvGrpSpPr>
                          <a:grpSpLocks/>
                        </wpg:cNvGrpSpPr>
                        <wpg:grpSpPr bwMode="auto">
                          <a:xfrm>
                            <a:off x="5125" y="8496"/>
                            <a:ext cx="5130" cy="3285"/>
                            <a:chOff x="3958" y="8496"/>
                            <a:chExt cx="5130" cy="3285"/>
                          </a:xfrm>
                        </wpg:grpSpPr>
                        <wps:wsp>
                          <wps:cNvPr id="403" name="Line 655"/>
                          <wps:cNvCnPr/>
                          <wps:spPr bwMode="auto">
                            <a:xfrm>
                              <a:off x="5743"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04" name="Group 656"/>
                          <wpg:cNvGrpSpPr>
                            <a:grpSpLocks/>
                          </wpg:cNvGrpSpPr>
                          <wpg:grpSpPr bwMode="auto">
                            <a:xfrm>
                              <a:off x="3958" y="8496"/>
                              <a:ext cx="5130" cy="3285"/>
                              <a:chOff x="3958" y="8496"/>
                              <a:chExt cx="5130" cy="3285"/>
                            </a:xfrm>
                          </wpg:grpSpPr>
                          <wps:wsp>
                            <wps:cNvPr id="405" name="Rectangle 657"/>
                            <wps:cNvSpPr>
                              <a:spLocks noChangeArrowheads="1"/>
                            </wps:cNvSpPr>
                            <wps:spPr bwMode="auto">
                              <a:xfrm>
                                <a:off x="6322" y="849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6" name="Rectangle 658"/>
                            <wps:cNvSpPr>
                              <a:spLocks noChangeArrowheads="1"/>
                            </wps:cNvSpPr>
                            <wps:spPr bwMode="auto">
                              <a:xfrm>
                                <a:off x="6319" y="1019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7" name="Rectangle 659"/>
                            <wps:cNvSpPr>
                              <a:spLocks noChangeArrowheads="1"/>
                            </wps:cNvSpPr>
                            <wps:spPr bwMode="auto">
                              <a:xfrm>
                                <a:off x="6322" y="906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8" name="Rectangle 660"/>
                            <wps:cNvSpPr>
                              <a:spLocks noChangeArrowheads="1"/>
                            </wps:cNvSpPr>
                            <wps:spPr bwMode="auto">
                              <a:xfrm>
                                <a:off x="7423" y="1160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9" name="Rectangle 661"/>
                            <wps:cNvSpPr>
                              <a:spLocks noChangeArrowheads="1"/>
                            </wps:cNvSpPr>
                            <wps:spPr bwMode="auto">
                              <a:xfrm>
                                <a:off x="6322" y="957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0" name="Rectangle 662"/>
                            <wps:cNvSpPr>
                              <a:spLocks noChangeArrowheads="1"/>
                            </wps:cNvSpPr>
                            <wps:spPr bwMode="auto">
                              <a:xfrm>
                                <a:off x="3958" y="10611"/>
                                <a:ext cx="228"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1" name="Line 663"/>
                            <wps:cNvCnPr/>
                            <wps:spPr bwMode="auto">
                              <a:xfrm>
                                <a:off x="6835"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2" name="Line 664"/>
                            <wps:cNvCnPr/>
                            <wps:spPr bwMode="auto">
                              <a:xfrm>
                                <a:off x="5740"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3" name="Line 665"/>
                            <wps:cNvCnPr/>
                            <wps:spPr bwMode="auto">
                              <a:xfrm>
                                <a:off x="6835"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4" name="Line 666"/>
                            <wps:cNvCnPr/>
                            <wps:spPr bwMode="auto">
                              <a:xfrm>
                                <a:off x="7423"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5" name="Line 667"/>
                            <wps:cNvCnPr/>
                            <wps:spPr bwMode="auto">
                              <a:xfrm>
                                <a:off x="5725"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6" name="Line 668"/>
                            <wps:cNvCnPr/>
                            <wps:spPr bwMode="auto">
                              <a:xfrm>
                                <a:off x="6850"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7" name="Line 669"/>
                            <wps:cNvCnPr/>
                            <wps:spPr bwMode="auto">
                              <a:xfrm>
                                <a:off x="4084"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8" name="Line 670"/>
                            <wps:cNvCnPr/>
                            <wps:spPr bwMode="auto">
                              <a:xfrm>
                                <a:off x="4072" y="915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9" name="Line 671"/>
                            <wps:cNvCnPr/>
                            <wps:spPr bwMode="auto">
                              <a:xfrm>
                                <a:off x="4072" y="1115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0" name="Line 672"/>
                            <wps:cNvCnPr/>
                            <wps:spPr bwMode="auto">
                              <a:xfrm>
                                <a:off x="4069" y="11691"/>
                                <a:ext cx="2166"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1" name="Line 673"/>
                            <wps:cNvCnPr/>
                            <wps:spPr bwMode="auto">
                              <a:xfrm>
                                <a:off x="6838" y="10281"/>
                                <a:ext cx="2223"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2" name="Line 674"/>
                            <wps:cNvCnPr/>
                            <wps:spPr bwMode="auto">
                              <a:xfrm>
                                <a:off x="4084" y="10281"/>
                                <a:ext cx="222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3" name="Line 675"/>
                            <wps:cNvCnPr/>
                            <wps:spPr bwMode="auto">
                              <a:xfrm>
                                <a:off x="9088" y="9156"/>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4" name="Line 676"/>
                            <wps:cNvCnPr/>
                            <wps:spPr bwMode="auto">
                              <a:xfrm>
                                <a:off x="7945" y="11691"/>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5" name="Line 677"/>
                            <wps:cNvCnPr/>
                            <wps:spPr bwMode="auto">
                              <a:xfrm>
                                <a:off x="6832" y="11691"/>
                                <a:ext cx="570"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6" name="Line 678"/>
                            <wps:cNvCnPr/>
                            <wps:spPr bwMode="auto">
                              <a:xfrm flipH="1">
                                <a:off x="6145"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7" name="Line 679"/>
                            <wps:cNvCnPr/>
                            <wps:spPr bwMode="auto">
                              <a:xfrm flipH="1">
                                <a:off x="6730"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28" name="Text Box 680"/>
                        <wps:cNvSpPr txBox="1">
                          <a:spLocks noChangeArrowheads="1"/>
                        </wps:cNvSpPr>
                        <wps:spPr bwMode="auto">
                          <a:xfrm>
                            <a:off x="4756" y="100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9" name="Text Box 681"/>
                        <wps:cNvSpPr txBox="1">
                          <a:spLocks noChangeArrowheads="1"/>
                        </wps:cNvSpPr>
                        <wps:spPr bwMode="auto">
                          <a:xfrm>
                            <a:off x="10087" y="100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0" name="Text Box 682"/>
                        <wps:cNvSpPr txBox="1">
                          <a:spLocks noChangeArrowheads="1"/>
                        </wps:cNvSpPr>
                        <wps:spPr bwMode="auto">
                          <a:xfrm>
                            <a:off x="7519" y="11496"/>
                            <a:ext cx="399"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431" name="Text Box 683"/>
                        <wps:cNvSpPr txBox="1">
                          <a:spLocks noChangeArrowheads="1"/>
                        </wps:cNvSpPr>
                        <wps:spPr bwMode="auto">
                          <a:xfrm>
                            <a:off x="7033" y="11646"/>
                            <a:ext cx="22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2" name="Text Box 684"/>
                        <wps:cNvSpPr txBox="1">
                          <a:spLocks noChangeArrowheads="1"/>
                        </wps:cNvSpPr>
                        <wps:spPr bwMode="auto">
                          <a:xfrm>
                            <a:off x="7933" y="11616"/>
                            <a:ext cx="285"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3" name="Text Box 685"/>
                        <wps:cNvSpPr txBox="1">
                          <a:spLocks noChangeArrowheads="1"/>
                        </wps:cNvSpPr>
                        <wps:spPr bwMode="auto">
                          <a:xfrm>
                            <a:off x="7393" y="813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34" name="Text Box 686"/>
                        <wps:cNvSpPr txBox="1">
                          <a:spLocks noChangeArrowheads="1"/>
                        </wps:cNvSpPr>
                        <wps:spPr bwMode="auto">
                          <a:xfrm>
                            <a:off x="7378" y="872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35" name="Text Box 687"/>
                        <wps:cNvSpPr txBox="1">
                          <a:spLocks noChangeArrowheads="1"/>
                        </wps:cNvSpPr>
                        <wps:spPr bwMode="auto">
                          <a:xfrm>
                            <a:off x="7381" y="923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36" name="Text Box 688"/>
                        <wps:cNvSpPr txBox="1">
                          <a:spLocks noChangeArrowheads="1"/>
                        </wps:cNvSpPr>
                        <wps:spPr bwMode="auto">
                          <a:xfrm>
                            <a:off x="7378" y="984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37" name="Text Box 689"/>
                        <wps:cNvSpPr txBox="1">
                          <a:spLocks noChangeArrowheads="1"/>
                        </wps:cNvSpPr>
                        <wps:spPr bwMode="auto">
                          <a:xfrm>
                            <a:off x="5131" y="106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438" name="Text Box 690"/>
                        <wps:cNvSpPr txBox="1">
                          <a:spLocks noChangeArrowheads="1"/>
                        </wps:cNvSpPr>
                        <wps:spPr bwMode="auto">
                          <a:xfrm>
                            <a:off x="8494" y="112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485" style="position:absolute;left:0;text-align:left;margin-left:192.45pt;margin-top:7.45pt;width:297.9pt;height:195pt;z-index:251783168" coordorigin="4756,8136" coordsize="5958,3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RC9TNwoAAJ2aAAAOAAAAZHJzL2Uyb0RvYy54bWzsXW2Pm0gS/n7S/QfEd8c076B4VjO2J3dS bje67Ok+MwbbaDFwwMTOnva/b/UL7QbbO7Fnwo5nK5FGYDCmX+qpqq6nqt//sNtk2pekqtMin+jk naFrSb4o4jRfTfT//Hw/8nWtbqI8jrIiTyb616TWf7j5+9/eb8swMYt1kcVJpcFD8jrclhN93TRl OB7Xi3Wyiep3RZnkcHFZVJuogdNqNY6raAtP32Rj0zDc8bao4rIqFkldw6czflG/Yc9fLpNF89Ny WSeNlk10eLeG/a3Y3wf6d3zzPgpXVVSu04V4jeiCt9hEaQ4/Kh81i5pIe6zSg0dt0kVV1MWyebco NuNiuUwXCWsDtIYYvdZ8qIrHkrVlFW5Xpewm6NpeP1382MWPXz5VWhpPdNsgupZHGxgk9rsa/QC6 Z1uuQrjrQ1V+Lj9VvI1w+LFY/FLD5XH/Oj1f8Zu1h+2/ihgeGD02Beue3bLa0EdAw7UdG4WvchSS XaMt4EPL8y3LgsFawDXT9lzHEOO0WMNg0u/ZnuPqGlz2ieXyMVys5+L7TuDApKNftgL+zXEU8h9m LytejreMnchGyq4wu13hOvb37gqHmA5vkh2IJrUd4pC2NyzTd9rmiq6wWGtpV8jvKV1x8M2TXQHi V+9nWP28GfZ5HZUJm7g1nTuyW622Wz+meaK5DmvMtmQ3TfNPFZtudVjDRHty7jieDY+jDXf8fod5 YvaweSObHIVlVTcfkmKj0YOJnsFbsGkZfflYN3Qy72+hszQv7tMsg8+jMMu17UQPHBgkeloXWRrT i+ykWj1Ms0r7ElGQYf/oIMHDOreBMOcxe9g6ieK5OG6iNOPHcH+W0+clDLf4G8HZroFD9jlMcIYp /w+MYO7PfXtkm+58ZBuz2ej2fmqP3HviOTNrNp3OyG/0RYkdrtM4TnL6ri2+EfvbRlcgLUcmiXCy U8bdp7MGw8t23/T23jFgoPyR5znWyLbmxujOv5+ObqfEdb353fRu3nvTOWt9/TIvK7uSvlXx2CTV 53W81eKUDr/lBCZgXpyCPjA9Pm5alK1AkS2aSteqovlv2qzZZKYoRZ9Rq2Ptu/S/GGv5dN4R7RjS MzkKom37roIxb8cXsInPfIpGdfhQxF+ZQLDPQTb/EK/sVrA4dLsAjzDT+tBM1dNLQfcR3Hl7eAWI zDXiv8GQiPJVRkHL413LQKtViTXXh1peTNdwX3JbVcWWijkAKdOibBQBCvkX2qF+EuRcywRV1EF3 pZe5liP+EzBXwcufD3OKJLCJfwHibVIQOC1LNwDSEhaj8KrhrwPpHTQ4hfyK/HONwYUecZJqSAWg lX46GycpVlOIpq4IHKyL6ldd24JZP9Hr/z1GVaJr2T9zEMaA2Db1A9iJ7XgmnFTqlQf1SpQv4FET vdE1fjhtuO/wWFbpag2/RJhg5cUtWLjLlNkQe/QGnKcnArwHsbDALD5ELH9QxCIBQyxikIBBH1Nx zLIHQxYha3iLDSGLQjOI8Ksy7RCyxLKDdwyygkEhSxhZgeH2PUlErD/Dx0TEQsTStVdrZMHy4oGR 5TInjJp70suD1YLv5BZ6tsnXvghx+SotGlkT/U9dFkPIQsh6xZAFPtkhZIn4ziCQJVeyAsdDI+s1 LOQjYiFivV7EIuCwHyKWOaBbKCMcxHBJbyXLNEWI2YHVRB7ra0PbvRgjLr6/YOwRIQsh6xVDliTQ cHqDaylodS69wfUtwQdBegPSG1rWW4+LoUTP3gK9YYgIGZHULiGkgtl1KQcJzBQIzwfuwcoxcpCQ g8SCwyikpxmuJ4iCNOrCjX8hpM8hCkpNikKKRMEENSnl1Z/FFz8lpJJ0KIRUcA4v0qQyonHI5gUN S8ncxHiK55YhnVekTRwdXqTzvjY67yD2ruSwCilV6avnOqXAlzvllKKUIule5EChwXu+wSt5m0JK VcrmuVLq+o7wSgnPA9iTA0yTEgeoOn1i2Rp1aZuCiLr0KlJjBtGlkqoopFRlKZ4rpbbhgwFN145Q StEvRb+U5XsfBVua4n0sPfqUXyrpeVxKYSGW5cJd5JfahscTsA6ltLV4aULJH4aAUZeiLr2qNNNB dKlkpAkpVclo5+tSIaWEEKdH1RBi+iRRA6UUpRSlVBDY24oNND1SDcSAmD1Hl7oiNZC4/dRAE8oB XJtjqjVfSyhuUkDdB0g2neibJIY00wTKB9AjbhJgRYckF9m8WNHhSEWHIVQtLXLREeJn8pLAvmbx GNPvqdprXF1CIcayLAKgLi7LMogQ93hL3nN4S3LtiRhXK8RPCm4UYm0lrK3Eamd9S22lQYS4x2vy nsNrCgyfa+KTS1OmA/Y7Lk1hBbS2gpysUXa1FdAGkdIesYnnKwrP+NylKS+wOWUCUrX7Ti8htBYR RmOhFJYskYeFCpHJ3yuDeyLOQ6lIHbf2OcwmIAnzOM8RMXWug8qPBjEWG33JYqODqNoe78k7m/ek LbO0/EdbiE/UlXbJXun266MQD5bDGKEY+cSodWmFeFFeGY3jTin9U1q3x4HyzuZAHZdYj9Y4p8vK hxWNUGKxoHe7v8Kb4hbDspTYK4FVipXHomis3O8B6tY+Z7+HU5IseVI/05rSd8VOc7lKVKqYac0O LrTq9XvVM5P7ORDD6FOWXRMQh+rrJxkcZ5XaoOWXlVL2V1F6/zuVvwiIaRt3ZjC6d31vZN/bzijw DH8EBXzvAtewA3t2391NgFF2+KYt4Ll/2+w8TD+SOyoolVkHKjUuDR/akn3chxPl+R4Lr8WZYOu3 8n3PCFU1u4cdK7EKC08ta4PvKoClZ3npWVNy0BQEVHlotFr/MAgIwOcDzrG4ugEeCoz6PmsDIVDu PoIQSCsAtVGdTm+cuduChJS/BATuSeAIgeqWTNTr4ouoCgSqJL/hINBz2p0DiNzKqt3sxAoAqtEI vMw6UjbWOL0BCRqBr3lblhcwArlRQV07RMAOAkp2pIKAKkNyQAQ0LFnW2+4VyZUVJy1eaRxm60tU nEQ3eL+pHrrBzOVoPY835wbvkxcQATsIKKmlCgKq9NIBETDYIyDpIyDsfcpsQETAjt/3cpvQoQ34 1m1AadcgAnYQUPJyFQRUubkDIqAVcBtwv7V16wR7tmAuYCQEARCXAfk+0fvgDcfuY3z/fSRknzWD ANgBQEl5VgBQrec4JAACCYwGQnwPEhc7cRAEQIyDZJUG+dZQvwwB8CIAlFYNAmAHACWZXAFAlVA+ JABCXjUFwMC0EABPFcZCCxAB8CIAlFYNAmAHACUTXwFAlY0/JAAKCzDw+1EQtADRAkQL0A55SvNF ZEBPWjUIgB0AlIkNCgBK4qTY1HkYMqBDwPDjXEC3T4dGBEQERAR8HgJKswYRsIOARxJCArV47nAm oA9JBxwBiYkIuEAnOI05dTEKvyncHYXIhmY5ZXVYQw7DzXvK+1PCINKuuRYEZKly21XJwj2rKirX 6WIWNZF6zhocJmaxLrI4qW5+BwAA//8DAFBLAwQUAAYACAAAACEAkjpqguAAAAAKAQAADwAAAGRy cy9kb3ducmV2LnhtbEyPQU/CQBCF7yb+h82YeJNtBbXUbgkh6omQCCaE29Ad2obubtNd2vLvHU56 msy8lzffyxajaURPna+dVRBPIhBkC6drWyr42X0+JSB8QKuxcZYUXMnDIr+/yzDVbrDf1G9DKTjE +hQVVCG0qZS+qMign7iWLGsn1xkMvHal1B0OHG4a+RxFr9JgbflDhS2tKirO24tR8DXgsJzGH/36 fFpdD7uXzX4dk1KPD+PyHUSgMfyZ4YbP6JAz09FdrPaiUTBNZnO2snCbbJgn0RuIo4JZxBeZZ/J/ hfwXAAD//wMAUEsBAi0AFAAGAAgAAAAhALaDOJL+AAAA4QEAABMAAAAAAAAAAAAAAAAAAAAAAFtD b250ZW50X1R5cGVzXS54bWxQSwECLQAUAAYACAAAACEAOP0h/9YAAACUAQAACwAAAAAAAAAAAAAA AAAvAQAAX3JlbHMvLnJlbHNQSwECLQAUAAYACAAAACEArUQvUzcKAACdmgAADgAAAAAAAAAAAAAA AAAuAgAAZHJzL2Uyb0RvYy54bWxQSwECLQAUAAYACAAAACEAkjpqguAAAAAKAQAADwAAAAAAAAAA AAAAAACRDAAAZHJzL2Rvd25yZXYueG1sUEsFBgAAAAAEAAQA8wAAAJ4NAAAAAA== ">
                <v:group id="Group 654" o:spid="_x0000_s1486" style="position:absolute;left:5125;top:8496;width:5130;height:3285" coordorigin="3958,8496" coordsize="5130,3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QCNMYAAADcAAAADwAAAGRycy9kb3ducmV2LnhtbESPT2vCQBTE7wW/w/KE 3uomsZWSuoqIlh6kYCKU3h7ZZxLMvg3ZNX++fbdQ6HGYmd8w6+1oGtFT52rLCuJFBIK4sLrmUsEl Pz69gnAeWWNjmRRM5GC7mT2sMdV24DP1mS9FgLBLUUHlfZtK6YqKDLqFbYmDd7WdQR9kV0rd4RDg ppFJFK2kwZrDQoUt7SsqbtndKHgfcNgt40N/ul3303f+8vl1ikmpx/m4ewPhafT/4b/2h1bwHC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NAI0xgAAANwA AAAPAAAAAAAAAAAAAAAAAKoCAABkcnMvZG93bnJldi54bWxQSwUGAAAAAAQABAD6AAAAnQMAAAAA ">
                  <v:line id="Line 655" o:spid="_x0000_s1487" style="position:absolute;visibility:visible;mso-wrap-style:square" from="5743,8586" to="6313,8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Ku5cYAAADcAAAADwAAAGRycy9kb3ducmV2LnhtbESPT2sCMRTE74V+h/AKvZSabZVWt8ZF BMGDF21BvD03r5ulm5dlk/2jn94IQo/DzPyGmWeDrURHjS8dK3gbJSCIc6dLLhT8fK9fpyB8QNZY OSYFZ/KQLR4f5phq1/OOun0oRISwT1GBCaFOpfS5IYt+5Gri6P26xmKIsimkbrCPcFvJ9yT5kBZL jgsGa1oZyv/2rVXgDuZ0LJ2dbuXhc5O/DLP2gjOlnp+G5ReIQEP4D9/bG61gkozhdiYeAb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iruXGAAAA3AAAAA8AAAAAAAAA AAAAAAAAoQIAAGRycy9kb3ducmV2LnhtbFBLBQYAAAAABAAEAPkAAACUAwAAAAA= ">
                    <v:shadow color="#868686"/>
                  </v:line>
                  <v:group id="Group 656" o:spid="_x0000_s1488" style="position:absolute;left:3958;top:8496;width:5130;height:3285" coordorigin="3958,8496" coordsize="5130,3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rect id="Rectangle 657" o:spid="_x0000_s1489" style="position:absolute;left:6322;top:849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xWEMUA AADcAAAADwAAAGRycy9kb3ducmV2LnhtbESP0WrCQBRE3wv9h+UWfKubiiaSuooECg2EitoPuGZv s2mzd0N21fj33ULBx2FmzjCrzWg7caHBt44VvEwTEMS10y03Cj6Pb89LED4ga+wck4IbedisHx9W mGt35T1dDqEREcI+RwUmhD6X0teGLPqp64mj9+UGiyHKoZF6wGuE207OkiSVFluOCwZ7KgzVP4ez VVBi8Z05U1Tpadcuz7uPk6vKTKnJ07h9BRFoDPfwf/tdK5gnC/g7E4+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K7FYQxQAAANwAAAAPAAAAAAAAAAAAAAAAAJgCAABkcnMv ZG93bnJldi54bWxQSwUGAAAAAAQABAD1AAAAigMAAAAA " filled="f" fillcolor="black">
                      <v:shadow color="#868686"/>
                    </v:rect>
                    <v:rect id="Rectangle 658" o:spid="_x0000_s1490" style="position:absolute;left:6319;top:1019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7IZ8UA AADcAAAADwAAAGRycy9kb3ducmV2LnhtbESPUWvCMBSF3wf+h3AF32YykVo6o4yCoCCTdfsB1+au 6dbclCZq/ffLYLDHwznnO5z1dnSduNIQWs8anuYKBHHtTcuNho/33WMOIkRkg51n0nCnANvN5GGN hfE3fqNrFRuRIBwK1GBj7AspQ23JYZj7njh5n35wGJMcGmkGvCW46+RCqUw6bDktWOyptFR/Vxen 4YDl18rb8pidT21+Ob2e/fGw0no2HV+eQUQa43/4r703GpYqg98z6Qj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PshnxQAAANwAAAAPAAAAAAAAAAAAAAAAAJgCAABkcnMv ZG93bnJldi54bWxQSwUGAAAAAAQABAD1AAAAigMAAAAA " filled="f" fillcolor="black">
                      <v:shadow color="#868686"/>
                    </v:rect>
                    <v:rect id="Rectangle 659" o:spid="_x0000_s1491" style="position:absolute;left:6322;top:906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Jt/MUA AADcAAAADwAAAGRycy9kb3ducmV2LnhtbESP0WrCQBRE3wv+w3KFvjUbRYykriIBQSFUavsBN9nb bNrs3ZBdTfr33UKhj8PMnGG2+8l24k6Dbx0rWCQpCOLa6ZYbBe9vx6cNCB+QNXaOScE3edjvZg9b zLUb+ZXu19CICGGfowITQp9L6WtDFn3ieuLofbjBYohyaKQecIxw28llmq6lxZbjgsGeCkP11/Vm FZyx+MycKcp1dWk3t8tL5cpzptTjfDo8gwg0hf/wX/ukFazSDH7PxCMgd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m38xQAAANwAAAAPAAAAAAAAAAAAAAAAAJgCAABkcnMv ZG93bnJldi54bWxQSwUGAAAAAAQABAD1AAAAigMAAAAA " filled="f" fillcolor="black">
                      <v:shadow color="#868686"/>
                    </v:rect>
                    <v:rect id="Rectangle 660" o:spid="_x0000_s1492" style="position:absolute;left:7423;top:1160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35jsAA AADcAAAADwAAAGRycy9kb3ducmV2LnhtbERPy4rCMBTdD/gP4QruxtRBVKpRpCCMIIqPD7g216ba 3JQmav17sxBcHs57tmhtJR7U+NKxgkE/AUGcO11yoeB0XP1OQPiArLFyTApe5GEx7/zMMNXuyXt6 HEIhYgj7FBWYEOpUSp8bsuj7riaO3MU1FkOETSF1g88Ybiv5lyQjabHk2GCwpsxQfjvcrYI1Ztex M9lmdN6Vk/tue3ab9VipXrddTkEEasNX/HH/awXDJK6NZ+IRkPM3AAAA//8DAFBLAQItABQABgAI AAAAIQDw94q7/QAAAOIBAAATAAAAAAAAAAAAAAAAAAAAAABbQ29udGVudF9UeXBlc10ueG1sUEsB Ai0AFAAGAAgAAAAhADHdX2HSAAAAjwEAAAsAAAAAAAAAAAAAAAAALgEAAF9yZWxzLy5yZWxzUEsB Ai0AFAAGAAgAAAAhADMvBZ5BAAAAOQAAABAAAAAAAAAAAAAAAAAAKQIAAGRycy9zaGFwZXhtbC54 bWxQSwECLQAUAAYACAAAACEAJO35jsAAAADcAAAADwAAAAAAAAAAAAAAAACYAgAAZHJzL2Rvd25y ZXYueG1sUEsFBgAAAAAEAAQA9QAAAIUDAAAAAA== " filled="f" fillcolor="black">
                      <v:shadow color="#868686"/>
                    </v:rect>
                    <v:rect id="Rectangle 661" o:spid="_x0000_s1493" style="position:absolute;left:6322;top:957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FcFcUA AADcAAAADwAAAGRycy9kb3ducmV2LnhtbESP0WrCQBRE34X+w3ILfTOblhI1dZUSKFQIitEPuGZv s2mzd0N21fTv3ULBx2FmzjDL9Wg7caHBt44VPCcpCOLa6ZYbBcfDx3QOwgdkjZ1jUvBLHtarh8kS c+2uvKdLFRoRIexzVGBC6HMpfW3Iok9cTxy9LzdYDFEOjdQDXiPcdvIlTTNpseW4YLCnwlD9U52t gg0W3zNnijI77dr5ebc9uXIzU+rpcXx/AxFoDPfwf/tTK3hNF/B3Jh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BLoVwVxQAAANwAAAAPAAAAAAAAAAAAAAAAAJgCAABkcnMv ZG93bnJldi54bWxQSwUGAAAAAAQABAD1AAAAigMAAAAA " filled="f" fillcolor="black">
                      <v:shadow color="#868686"/>
                    </v:rect>
                    <v:rect id="Rectangle 662" o:spid="_x0000_s1494" style="position:absolute;left:3958;top:10611;width:2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JjVcAA AADcAAAADwAAAGRycy9kb3ducmV2LnhtbERPy4rCMBTdD/gP4QruxtRBVKpRpCCMIIqPD7g216ba 3JQmav17sxBcHs57tmhtJR7U+NKxgkE/AUGcO11yoeB0XP1OQPiArLFyTApe5GEx7/zMMNXuyXt6 HEIhYgj7FBWYEOpUSp8bsuj7riaO3MU1FkOETSF1g88Ybiv5lyQjabHk2GCwpsxQfjvcrYI1Ztex M9lmdN6Vk/tue3ab9VipXrddTkEEasNX/HH/awXDQZwfz8QjIOdvAAAA//8DAFBLAQItABQABgAI AAAAIQDw94q7/QAAAOIBAAATAAAAAAAAAAAAAAAAAAAAAABbQ29udGVudF9UeXBlc10ueG1sUEsB Ai0AFAAGAAgAAAAhADHdX2HSAAAAjwEAAAsAAAAAAAAAAAAAAAAALgEAAF9yZWxzLy5yZWxzUEsB Ai0AFAAGAAgAAAAhADMvBZ5BAAAAOQAAABAAAAAAAAAAAAAAAAAAKQIAAGRycy9zaGFwZXhtbC54 bWxQSwECLQAUAAYACAAAACEAX0JjVcAAAADcAAAADwAAAAAAAAAAAAAAAACYAgAAZHJzL2Rvd25y ZXYueG1sUEsFBgAAAAAEAAQA9QAAAIUDAAAAAA== " filled="f" fillcolor="black">
                      <v:shadow color="#868686"/>
                    </v:rect>
                    <v:line id="Line 663" o:spid="_x0000_s1495" style="position:absolute;visibility:visible;mso-wrap-style:square" from="6835,8586" to="7405,8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UD1MYAAADcAAAADwAAAGRycy9kb3ducmV2LnhtbESPQWvCQBSE70L/w/KEXqRuUsTG1FVK oZCDF6MQenvNvmaD2bchu2raX+8WCh6HmfmGWW9H24kLDb51rCCdJyCIa6dbbhQcDx9PGQgfkDV2 jknBD3nYbh4ma8y1u/KeLmVoRISwz1GBCaHPpfS1IYt+7nri6H27wWKIcmikHvAa4baTz0mylBZb jgsGe3o3VJ/Ks1XgKvP12Tqb7WT1UtSzcXX+xZVSj9Px7RVEoDHcw//tQitYpCn8nYlHQG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lA9TGAAAA3AAAAA8AAAAAAAAA AAAAAAAAoQIAAGRycy9kb3ducmV2LnhtbFBLBQYAAAAABAAEAPkAAACUAwAAAAA= ">
                      <v:shadow color="#868686"/>
                    </v:line>
                    <v:line id="Line 664" o:spid="_x0000_s1496" style="position:absolute;visibility:visible;mso-wrap-style:square" from="5740,9666" to="6310,9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edo8YAAADcAAAADwAAAGRycy9kb3ducmV2LnhtbESPQWvCQBSE7wX/w/IEL6VuDFKT1FVK QfDgpSqE3p7ZZzY0+zZk15j213cLhR6HmfmGWW9H24qBet84VrCYJyCIK6cbrhWcT7unDIQPyBpb x6TgizxsN5OHNRba3fmdhmOoRYSwL1CBCaErpPSVIYt+7jri6F1dbzFE2ddS93iPcNvKNEmepcWG 44LBjt4MVZ/Hm1XgSnP5aJzNDrJc7avHMb99Y67UbDq+voAINIb/8F97rxUsFyn8no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3naPGAAAA3AAAAA8AAAAAAAAA AAAAAAAAoQIAAGRycy9kb3ducmV2LnhtbFBLBQYAAAAABAAEAPkAAACUAwAAAAA= ">
                      <v:shadow color="#868686"/>
                    </v:line>
                    <v:line id="Line 665" o:spid="_x0000_s1497" style="position:absolute;visibility:visible;mso-wrap-style:square" from="6835,9666" to="7405,9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s4OMYAAADcAAAADwAAAGRycy9kb3ducmV2LnhtbESPT2sCMRTE74LfITzBi9SsWlrdGqUU Cnvwoi1Ib6+b183Szcuyyf6pn94IBY/DzPyG2e4HW4mOGl86VrCYJyCIc6dLLhR8frw/rEH4gKyx ckwK/sjDfjcebTHVrucjdadQiAhhn6ICE0KdSulzQxb93NXE0ftxjcUQZVNI3WAf4baSyyR5khZL jgsGa3ozlP+eWqvAnc33V+ns+iDPz1k+GzbtBTdKTSfD6wuIQEO4h//bmVbwuFjB7Uw8AnJ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7ODjGAAAA3AAAAA8AAAAAAAAA AAAAAAAAoQIAAGRycy9kb3ducmV2LnhtbFBLBQYAAAAABAAEAPkAAACUAwAAAAA= ">
                      <v:shadow color="#868686"/>
                    </v:line>
                    <v:line id="Line 666" o:spid="_x0000_s1498" style="position:absolute;visibility:visible;mso-wrap-style:square" from="7423,8586" to="7423,9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KgTMYAAADcAAAADwAAAGRycy9kb3ducmV2LnhtbESPQWvCQBSE74L/YXmCl1I3FqlJ6iql UPDQS1UIvT2zz2xo9m3Irknsr+8WCh6HmfmG2exG24ieOl87VrBcJCCIS6drrhScju+PKQgfkDU2 jknBjTzsttPJBnPtBv6k/hAqESHsc1RgQmhzKX1pyKJfuJY4ehfXWQxRdpXUHQ4Rbhv5lCTP0mLN ccFgS2+Gyu/D1SpwhTl/1c6mH7JY78uHMbv+YKbUfDa+voAINIZ7+L+91wpWyxX8nYlH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SoEzGAAAA3AAAAA8AAAAAAAAA AAAAAAAAoQIAAGRycy9kb3ducmV2LnhtbFBLBQYAAAAABAAEAPkAAACUAwAAAAA= ">
                      <v:shadow color="#868686"/>
                    </v:line>
                    <v:line id="Line 667" o:spid="_x0000_s1499" style="position:absolute;visibility:visible;mso-wrap-style:square" from="5725,8586" to="5725,9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4F18YAAADcAAAADwAAAGRycy9kb3ducmV2LnhtbESPT2sCMRTE74LfITzBi9SsYlvdGqUU Cnvwoi1Ib6+b183Szcuyyf6pn94IBY/DzPyG2e4HW4mOGl86VrCYJyCIc6dLLhR8frw/rEH4gKyx ckwK/sjDfjcebTHVrucjdadQiAhhn6ICE0KdSulzQxb93NXE0ftxjcUQZVNI3WAf4baSyyR5khZL jgsGa3ozlP+eWqvAnc33V+ns+iDPz1k+GzbtBTdKTSfD6wuIQEO4h//bmVawWjzC7Uw8AnJ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eBdfGAAAA3AAAAA8AAAAAAAAA AAAAAAAAoQIAAGRycy9kb3ducmV2LnhtbFBLBQYAAAAABAAEAPkAAACUAwAAAAA= ">
                      <v:shadow color="#868686"/>
                    </v:line>
                    <v:line id="Line 668" o:spid="_x0000_s1500" style="position:absolute;visibility:visible;mso-wrap-style:square" from="6850,9156" to="9073,9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yboMQAAADcAAAADwAAAGRycy9kb3ducmV2LnhtbESPS4sCMRCE7wv+h9CCF1kziviYNYoI ggcvPkD21k7aybCTzjCJOvrrjSDssaiqr6jZorGluFHtC8cK+r0EBHHmdMG5guNh/T0B4QOyxtIx KXiQh8W89TXDVLs77+i2D7mIEPYpKjAhVKmUPjNk0fdcRRy9i6sthijrXOoa7xFuSzlIkpG0WHBc MFjRylD2t79aBe5kzr+Fs5OtPI03WbeZXp84VarTbpY/IAI14T/8aW+0gmF/BO8z8QjI+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zJugxAAAANwAAAAPAAAAAAAAAAAA AAAAAKECAABkcnMvZG93bnJldi54bWxQSwUGAAAAAAQABAD5AAAAkgMAAAAA ">
                      <v:shadow color="#868686"/>
                    </v:line>
                    <v:line id="Line 669" o:spid="_x0000_s1501" style="position:absolute;visibility:visible;mso-wrap-style:square" from="4084,9156" to="6307,9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A+O8QAAADcAAAADwAAAGRycy9kb3ducmV2LnhtbESPQYvCMBSE74L/ITzBy6KpIlutRpGF BQ9eVgXx9myeTbF5KU3U6q/fLCx4HGbmG2axam0l7tT40rGC0TABQZw7XXKh4LD/HkxB+ICssXJM Cp7kYbXsdhaYaffgH7rvQiEihH2GCkwIdSalzw1Z9ENXE0fv4hqLIcqmkLrBR4TbSo6T5FNaLDku GKzpy1B+3d2sAnc051Pp7HQrj+km/2hntxfOlOr32vUcRKA2vMP/7Y1WMBml8HcmHgG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gD47xAAAANwAAAAPAAAAAAAAAAAA AAAAAKECAABkcnMvZG93bnJldi54bWxQSwUGAAAAAAQABAD5AAAAkgMAAAAA ">
                      <v:shadow color="#868686"/>
                    </v:line>
                    <v:line id="Line 670" o:spid="_x0000_s1502" style="position:absolute;visibility:visible;mso-wrap-style:square" from="4072,9156" to="4072,10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qScIAAADcAAAADwAAAGRycy9kb3ducmV2LnhtbERPy4rCMBTdC/MP4Q64EU2VwUdtKiII LmYzKoi7a3Ntis1NaaLW+frJYsDl4byzVWdr8aDWV44VjEcJCOLC6YpLBcfDdjgH4QOyxtoxKXiR h1X+0csw1e7JP/TYh1LEEPYpKjAhNKmUvjBk0Y9cQxy5q2sthgjbUuoWnzHc1nKSJFNpseLYYLCh jaHitr9bBe5kLufK2fm3PM12xaBb3H9xoVT/s1svQQTqwlv8795pBV/juDaeiUdA5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x+qScIAAADcAAAADwAAAAAAAAAAAAAA AAChAgAAZHJzL2Rvd25yZXYueG1sUEsFBgAAAAAEAAQA+QAAAJADAAAAAA== ">
                      <v:shadow color="#868686"/>
                    </v:line>
                    <v:line id="Line 671" o:spid="_x0000_s1503" style="position:absolute;visibility:visible;mso-wrap-style:square" from="4072,11151" to="4072,11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MP0sYAAADcAAAADwAAAGRycy9kb3ducmV2LnhtbESPQWvCQBSE74L/YXmCl1I3SqkmdRUp FHLopWlBvL1mX7PB7NuQXZPor+8WCh6HmfmG2e5H24ieOl87VrBcJCCIS6drrhR8fb49bkD4gKyx cUwKruRhv5tOtphpN/AH9UWoRISwz1CBCaHNpPSlIYt+4Vri6P24zmKIsquk7nCIcNvIVZI8S4s1 xwWDLb0aKs/FxSpwR/N9qp3dvMvjOi8fxvRyw1Sp+Ww8vIAINIZ7+L+dawVPyxT+zsQjI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TD9LGAAAA3AAAAA8AAAAAAAAA AAAAAAAAoQIAAGRycy9kb3ducmV2LnhtbFBLBQYAAAAABAAEAPkAAACUAwAAAAA= ">
                      <v:shadow color="#868686"/>
                    </v:line>
                    <v:line id="Line 672" o:spid="_x0000_s1504" style="position:absolute;visibility:visible;mso-wrap-style:square" from="4069,11691" to="6235,11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u/XsEAAADcAAAADwAAAGRycy9kb3ducmV2LnhtbERPy4rCMBTdC/MP4Q64EU19op1GkTLC uPSB62tzbTttbkqT0fr3k4Xg8nDeyaYztbhT60rLCsajCARxZnXJuYLzaTdcgnAeWWNtmRQ8ycFm /dFLMNb2wQe6H30uQgi7GBUU3jexlC4ryKAb2YY4cDfbGvQBtrnULT5CuKnlJIoW0mDJoaHAhtKC sur4ZxRsuV4Omi6dT/fX9GZ3q+rXX76V6n922y8Qnjr/Fr/cP1rBbBLmhzPhCMj1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C79ewQAAANwAAAAPAAAAAAAAAAAAAAAA AKECAABkcnMvZG93bnJldi54bWxQSwUGAAAAAAQABAD5AAAAjwMAAAAA ">
                      <v:stroke endarrow="oval"/>
                      <v:shadow color="#868686"/>
                    </v:line>
                    <v:line id="Line 673" o:spid="_x0000_s1505" style="position:absolute;visibility:visible;mso-wrap-style:square" from="6838,10281" to="9061,10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0caxcMAAADcAAAADwAAAGRycy9kb3ducmV2LnhtbESPT4vCMBTE7wt+h/AEL7Km/lu0GkWK gh7VZc/P5tlWm5fSRK3f3gjCHoeZ+Q0zXzamFHeqXWFZQb8XgSBOrS44U/B73HxPQDiPrLG0TAqe 5GC5aH3NMdb2wXu6H3wmAoRdjApy76tYSpfmZND1bEUcvLOtDfog60zqGh8Bbko5iKIfabDgsJBj RUlO6fVwMwpWXE66VZOMh7tTcrab6fXi/9ZKddrNagbCU+P/w5/2VisYDfrwPhOOgFy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HGsXDAAAA3AAAAA8AAAAAAAAAAAAA AAAAoQIAAGRycy9kb3ducmV2LnhtbFBLBQYAAAAABAAEAPkAAACRAwAAAAA= ">
                      <v:stroke endarrow="oval"/>
                      <v:shadow color="#868686"/>
                    </v:line>
                    <v:line id="Line 674" o:spid="_x0000_s1506" style="position:absolute;visibility:visible;mso-wrap-style:square" from="4084,10281" to="6307,10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zz98UAAADcAAAADwAAAGRycy9kb3ducmV2LnhtbESPQWvCQBSE74L/YXlCb7ppKiLRVYog CEJBq5beHtlnNib7NmS3Jv77bqHgcZiZb5jlure1uFPrS8cKXicJCOLc6ZILBafP7XgOwgdkjbVj UvAgD+vVcLDETLuOD3Q/hkJECPsMFZgQmkxKnxuy6CeuIY7e1bUWQ5RtIXWLXYTbWqZJMpMWS44L BhvaGMqr449VcLOm/9h/T6+Xt935ErZfVbffVEq9jPr3BYhAfXiG/9s7rWCapvB3Jh4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zz98UAAADcAAAADwAAAAAAAAAA AAAAAAChAgAAZHJzL2Rvd25yZXYueG1sUEsFBgAAAAAEAAQA+QAAAJMDAAAAAA== ">
                      <v:stroke startarrow="oval"/>
                      <v:shadow color="#868686"/>
                    </v:line>
                    <v:line id="Line 675" o:spid="_x0000_s1507" style="position:absolute;visibility:visible;mso-wrap-style:square" from="9088,9156" to="9088,11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fyhcYAAADcAAAADwAAAGRycy9kb3ducmV2LnhtbESPQWvCQBSE7wX/w/KEXkrdmIrV6CpS KOTgpVqQ3l6zr9lg9m3IrknaX+8WBI/DzHzDrLeDrUVHra8cK5hOEhDEhdMVlwo+j+/PCxA+IGus HZOCX/Kw3Ywe1php1/MHdYdQighhn6ECE0KTSekLQxb9xDXE0ftxrcUQZVtK3WIf4baWaZLMpcWK 44LBht4MFefDxSpwJ/P9VTm72MvTa148DcvLHy6VehwPuxWIQEO4h2/tXCuYpS/wfyYeAbm5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X8oXGAAAA3AAAAA8AAAAAAAAA AAAAAAAAoQIAAGRycy9kb3ducmV2LnhtbFBLBQYAAAAABAAEAPkAAACUAwAAAAA= ">
                      <v:shadow color="#868686"/>
                    </v:line>
                    <v:line id="Line 676" o:spid="_x0000_s1508" style="position:absolute;visibility:visible;mso-wrap-style:square" from="7945,11691" to="9085,11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5q8cQAAADcAAAADwAAAGRycy9kb3ducmV2LnhtbESPQYvCMBSE74L/ITzBy6KpIqtWo8jC ggcvq0Lx9rZ52xSbl9JErf76jSB4HGbmG2a5bm0lrtT40rGC0TABQZw7XXKh4Hj4HsxA+ICssXJM Cu7kYb3qdpaYanfjH7ruQyEihH2KCkwIdSqlzw1Z9ENXE0fvzzUWQ5RNIXWDtwi3lRwnyae0WHJc MFjTl6H8vL9YBS4zv6fS2dlOZtNt/tHOLw+cK9XvtZsFiEBteIdf7a1WMBlP4HkmHg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PmrxxAAAANwAAAAPAAAAAAAAAAAA AAAAAKECAABkcnMvZG93bnJldi54bWxQSwUGAAAAAAQABAD5AAAAkgMAAAAA ">
                      <v:shadow color="#868686"/>
                    </v:line>
                    <v:line id="Line 677" o:spid="_x0000_s1509" style="position:absolute;visibility:visible;mso-wrap-style:square" from="6832,11691" to="7402,11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Vrg8YAAADcAAAADwAAAGRycy9kb3ducmV2LnhtbESPW2vCQBSE34X+h+UU+qabeikluooI giAUvNTi2yF7zKbJng3ZrUn/vSsIPg4z8w0zW3S2EldqfOFYwfsgAUGcOV1wruB4WPc/QfiArLFy TAr+ycNi/tKbYapdyzu67kMuIoR9igpMCHUqpc8MWfQDVxNH7+IaiyHKJpe6wTbCbSWHSfIhLRYc FwzWtDKUlfs/q+DXmu5rex5fTqPN9ymsf8p2uyqVenvtllMQgbrwDD/aG61gPJzA/Uw8AnJ+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Va4PGAAAA3AAAAA8AAAAAAAAA AAAAAAAAoQIAAGRycy9kb3ducmV2LnhtbFBLBQYAAAAABAAEAPkAAACUAwAAAAA= ">
                      <v:stroke startarrow="oval"/>
                      <v:shadow color="#868686"/>
                    </v:line>
                    <v:line id="Line 678" o:spid="_x0000_s1510" style="position:absolute;flip:x;visibility:visible;mso-wrap-style:square" from="6145,11601" to="6316,11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wq8QAAADcAAAADwAAAGRycy9kb3ducmV2LnhtbESP3WrCQBSE7wu+w3IKvaubShWJbkQL htBeFGMe4JA9+cHs2ZDdxujTd4VCL4eZ+YbZ7ibTiZEG11pW8DaPQBCXVrdcKyjOx9c1COeRNXaW ScGNHOyS2dMWY22vfKIx97UIEHYxKmi872MpXdmQQTe3PXHwKjsY9EEOtdQDXgPcdHIRRStpsOWw 0GBPHw2Vl/zHKBgPx++0W2pps5S/is97tWYelXp5nvYbEJ4m/x/+a2dawftiBY8z4QjI5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87CrxAAAANwAAAAPAAAAAAAAAAAA AAAAAKECAABkcnMvZG93bnJldi54bWxQSwUGAAAAAAQABAD5AAAAkgMAAAAA ">
                      <v:shadow color="#868686"/>
                    </v:line>
                    <v:line id="Line 679" o:spid="_x0000_s1511" style="position:absolute;flip:x;visibility:visible;mso-wrap-style:square" from="6730,11601" to="6901,11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8VMMUAAADcAAAADwAAAGRycy9kb3ducmV2LnhtbESP0WrCQBRE3wX/YblC35qN0taQukpb UKQ+iGk+4JK9ZoPZuyG7jWm/vlsQfBxm5gyz2oy2FQP1vnGsYJ6kIIgrpxuuFZRf28cMhA/IGlvH pOCHPGzW08kKc+2ufKKhCLWIEPY5KjAhdLmUvjJk0SeuI47e2fUWQ5R9LXWP1wi3rVyk6Yu02HBc MNjRh6HqUnxbBcP79rhrn7V0+x0fys/fc8Y8KPUwG99eQQQawz18a++1gqfFEv7Px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L8VMMUAAADcAAAADwAAAAAAAAAA AAAAAAChAgAAZHJzL2Rvd25yZXYueG1sUEsFBgAAAAAEAAQA+QAAAJMDAAAAAA== ">
                      <v:shadow color="#868686"/>
                    </v:line>
                  </v:group>
                </v:group>
                <v:shape id="Text Box 680" o:spid="_x0000_s1512" type="#_x0000_t202" style="position:absolute;left:4756;top:1005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hqesIA AADcAAAADwAAAGRycy9kb3ducmV2LnhtbERPz2vCMBS+C/4P4Qm7yEwVEdcZRWVTr1NBvD2bZ1vW vNQkq3V//XIQdvz4fs8WralEQ86XlhUMBwkI4szqknMFx8Pn6xSED8gaK8uk4EEeFvNuZ4aptnf+ omYfchFD2KeooAihTqX0WUEG/cDWxJG7WmcwROhyqR3eY7ip5ChJJtJgybGhwJrWBWXf+x+jYMO3 ywdv+2H1uzyeL2+na9N3UqmXXrt8BxGoDf/ip3unFYxHcW08E4+AnP8BAAD//wMAUEsBAi0AFAAG AAgAAAAhAPD3irv9AAAA4gEAABMAAAAAAAAAAAAAAAAAAAAAAFtDb250ZW50X1R5cGVzXS54bWxQ SwECLQAUAAYACAAAACEAMd1fYdIAAACPAQAACwAAAAAAAAAAAAAAAAAuAQAAX3JlbHMvLnJlbHNQ SwECLQAUAAYACAAAACEAMy8FnkEAAAA5AAAAEAAAAAAAAAAAAAAAAAApAgAAZHJzL3NoYXBleG1s LnhtbFBLAQItABQABgAIAAAAIQAKmGp6wgAAANwAAAAPAAAAAAAAAAAAAAAAAJgCAABkcnMvZG93 bnJldi54bWxQSwUGAAAAAAQABAD1AAAAhwMAAAAA "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81" o:spid="_x0000_s1513" type="#_x0000_t202" style="position:absolute;left:10087;top:1007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TP4cYA AADcAAAADwAAAGRycy9kb3ducmV2LnhtbESPW2sCMRSE3wv+h3CEvkjNVkrRrVFUvL16gdK34+a4 u7g52SbpuvXXNwXBx2FmvmHG09ZUoiHnS8sKXvsJCOLM6pJzBcfD6mUIwgdkjZVlUvBLHqaTztMY U22vvKNmH3IRIexTVFCEUKdS+qwgg75va+Lona0zGKJ0udQOrxFuKjlIkndpsOS4UGBNi4Kyy/7H KFjz92nJm16Y32bHr9Po89z0nFTqudvOPkAEasMjfG9vtYK3wQj+z8Qj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ZdTP4cYAAADcAAAADwAAAAAAAAAAAAAAAACYAgAAZHJz L2Rvd25yZXYueG1sUEsFBgAAAAAEAAQA9QAAAIsDAAAAAA== "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82" o:spid="_x0000_s1514" type="#_x0000_t202" style="position:absolute;left:7519;top:11496;width:3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fwocMA AADcAAAADwAAAGRycy9kb3ducmV2LnhtbERPz2vCMBS+C/4P4Qm7yEx1Q2ZnFCfb9GoVZLdn82yL zUuXZLXzr18OA48f3+/5sjO1aMn5yrKC8SgBQZxbXXGh4LD/eHwB4QOyxtoyKfglD8tFvzfHVNsr 76jNQiFiCPsUFZQhNKmUPi/JoB/ZhjhyZ+sMhghdIbXDaww3tZwkyVQarDg2lNjQuqT8kv0YBZ/8 fXrnzTC83VaHr9PseG6HTir1MOhWryACdeEu/ndvtYLnpzg/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cTfwocMAAADcAAAADwAAAAAAAAAAAAAAAACYAgAAZHJzL2Rv d25yZXYueG1sUEsFBgAAAAAEAAQA9QAAAIgDAAAAAA== "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683" o:spid="_x0000_s1515" type="#_x0000_t202" style="position:absolute;left:7033;top:11646;width:22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tVOsYA AADcAAAADwAAAGRycy9kb3ducmV2LnhtbESPT2sCMRTE70K/Q3gFL1Kz/qG0W6OoqO21Vii9PTfP 3aWblzWJ6+qnN0Khx2FmfsNMZq2pREPOl5YVDPoJCOLM6pJzBbuv9dMLCB+QNVaWScGFPMymD50J ptqe+ZOabchFhLBPUUERQp1K6bOCDPq+rYmjd7DOYIjS5VI7PEe4qeQwSZ6lwZLjQoE1LQvKfrcn o2DDx/2K33thcZ3vfvav34em56RS3cd2/gYiUBv+w3/tD61gPBrA/Uw8AnJ6AwAA//8DAFBLAQIt ABQABgAIAAAAIQDw94q7/QAAAOIBAAATAAAAAAAAAAAAAAAAAAAAAABbQ29udGVudF9UeXBlc10u eG1sUEsBAi0AFAAGAAgAAAAhADHdX2HSAAAAjwEAAAsAAAAAAAAAAAAAAAAALgEAAF9yZWxzLy5y ZWxzUEsBAi0AFAAGAAgAAAAhADMvBZ5BAAAAOQAAABAAAAAAAAAAAAAAAAAAKQIAAGRycy9zaGFw ZXhtbC54bWxQSwECLQAUAAYACAAAACEAHntVOsYAAADcAAAADwAAAAAAAAAAAAAAAACYAgAAZHJz L2Rvd25yZXYueG1sUEsFBgAAAAAEAAQA9QAAAIsDAAAAAA== "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4" o:spid="_x0000_s1516" type="#_x0000_t202" style="position:absolute;left:7933;top:11616;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nLTcYA AADcAAAADwAAAGRycy9kb3ducmV2LnhtbESPQWsCMRSE70L/Q3gFL6LZWim6NYotanutCuLtuXnu Lt28bJO4rv76Rij0OMzMN8x03ppKNOR8aVnB0yABQZxZXXKuYLdd9ccgfEDWWFkmBVfyMJ89dKaY anvhL2o2IRcRwj5FBUUIdSqlzwoy6Ae2Jo7eyTqDIUqXS+3wEuGmksMkeZEGS44LBdb0XlD2vTkb BWv+OS75oxfebovd4TjZn5qek0p1H9vFK4hAbfgP/7U/tYLR8xD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7qnLTcYAAADcAAAADwAAAAAAAAAAAAAAAACYAgAAZHJz L2Rvd25yZXYueG1sUEsFBgAAAAAEAAQA9QAAAIsDAAAAAA== "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5" o:spid="_x0000_s1517" type="#_x0000_t202" style="position:absolute;left:7393;top:8136;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Vu1sYA AADcAAAADwAAAGRycy9kb3ducmV2LnhtbESPT2sCMRTE7wW/Q3hCL6LZ1iJ2NYottfXqH5Denpvn 7uLmZZuk69ZPb4SCx2FmfsNM562pREPOl5YVPA0SEMSZ1SXnCnbbZX8MwgdkjZVlUvBHHuazzsMU U23PvKZmE3IRIexTVFCEUKdS+qwgg35ga+LoHa0zGKJ0udQOzxFuKvmcJCNpsOS4UGBN7wVlp82v UfDJP4cP/uqFt8ti93143R+bnpNKPXbbxQREoDbcw//tlVbwMhzC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geVu1sYAAADcAAAADwAAAAAAAAAAAAAAAACYAgAAZHJz L2Rvd25yZXYueG1sUEsFBgAAAAAEAAQA9QAAAIsDAAAAAA== "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686" o:spid="_x0000_s1518" type="#_x0000_t202" style="position:absolute;left:7378;top:8721;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z2osYA AADcAAAADwAAAGRycy9kb3ducmV2LnhtbESPT2sCMRTE74LfIbxCL6LZtlLs1ihWtHr1D0hvz81z d3HzsiZx3fbTm0Khx2FmfsOMp62pREPOl5YVPA0SEMSZ1SXnCva7ZX8EwgdkjZVlUvBNHqaTbmeM qbY33lCzDbmIEPYpKihCqFMpfVaQQT+wNXH0TtYZDFG6XGqHtwg3lXxOkldpsOS4UGBN84Ky8/Zq FHzy5bjgVS98/Mz2X8e3w6npOanU40M7ewcRqA3/4b/2WisYvgzh90w8AnJyBwAA//8DAFBLAQIt ABQABgAIAAAAIQDw94q7/QAAAOIBAAATAAAAAAAAAAAAAAAAAAAAAABbQ29udGVudF9UeXBlc10u eG1sUEsBAi0AFAAGAAgAAAAhADHdX2HSAAAAjwEAAAsAAAAAAAAAAAAAAAAALgEAAF9yZWxzLy5y ZWxzUEsBAi0AFAAGAAgAAAAhADMvBZ5BAAAAOQAAABAAAAAAAAAAAAAAAAAAKQIAAGRycy9zaGFw ZXhtbC54bWxQSwECLQAUAAYACAAAACEADgz2osYAAADcAAAADwAAAAAAAAAAAAAAAACYAgAAZHJz L2Rvd25yZXYueG1sUEsFBgAAAAAEAAQA9QAAAIsDAAAAAA== "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687" o:spid="_x0000_s1519" type="#_x0000_t202" style="position:absolute;left:7381;top:9231;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BTOcYA AADcAAAADwAAAGRycy9kb3ducmV2LnhtbESPQWsCMRSE74X+h/AKvYhmW1vR1Shaqu21Koi35+a5 u3TzsibpuvbXG6HQ4zAz3zCTWWsq0ZDzpWUFT70EBHFmdcm5gu1m2R2C8AFZY2WZFFzIw2x6fzfB VNszf1GzDrmIEPYpKihCqFMpfVaQQd+zNXH0jtYZDFG6XGqH5wg3lXxOkoE0WHJcKLCmt4Ky7/WP UbDi0+GdPzph8Tvf7g+j3bHpOKnU40M7H4MI1Ib/8F/7Uyt46b/C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YUBTOcYAAADcAAAADwAAAAAAAAAAAAAAAACYAgAAZHJz L2Rvd25yZXYueG1sUEsFBgAAAAAEAAQA9QAAAIsDAAAAAA== "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688" o:spid="_x0000_s1520" type="#_x0000_t202" style="position:absolute;left:7378;top:9846;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LNTsYA AADcAAAADwAAAGRycy9kb3ducmV2LnhtbESPT2sCMRTE7wW/Q3hCL6JZ2yJ2NYqWtnr1D0hvz81z d3Hzsk3SdeunbwqCx2FmfsNM562pREPOl5YVDAcJCOLM6pJzBfvdR38MwgdkjZVlUvBLHuazzsMU U20vvKFmG3IRIexTVFCEUKdS+qwgg35ga+LonawzGKJ0udQOLxFuKvmUJCNpsOS4UGBNbwVl5+2P UfDJ38d3XvXC8rrYfx1fD6em56RSj912MQERqA338K291gpenkfwfyYeATn7AwAA//8DAFBLAQIt ABQABgAIAAAAIQDw94q7/QAAAOIBAAATAAAAAAAAAAAAAAAAAAAAAABbQ29udGVudF9UeXBlc10u eG1sUEsBAi0AFAAGAAgAAAAhADHdX2HSAAAAjwEAAAsAAAAAAAAAAAAAAAAALgEAAF9yZWxzLy5y ZWxzUEsBAi0AFAAGAAgAAAAhADMvBZ5BAAAAOQAAABAAAAAAAAAAAAAAAAAAKQIAAGRycy9zaGFw ZXhtbC54bWxQSwECLQAUAAYACAAAACEAkZLNTsYAAADcAAAADwAAAAAAAAAAAAAAAACYAgAAZHJz L2Rvd25yZXYueG1sUEsFBgAAAAAEAAQA9QAAAIsDAAAAAA== "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689" o:spid="_x0000_s1521" type="#_x0000_t202" style="position:absolute;left:5131;top:10656;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o1cYA AADcAAAADwAAAGRycy9kb3ducmV2LnhtbESPQWsCMRSE74X+h/AKvYhmW0vV1Shaqu21Koi35+a5 u3TzsibpuvbXG6HQ4zAz3zCTWWsq0ZDzpWUFT70EBHFmdcm5gu1m2R2C8AFZY2WZFFzIw2x6fzfB VNszf1GzDrmIEPYpKihCqFMpfVaQQd+zNXH0jtYZDFG6XGqH5wg3lXxOkldpsOS4UGBNbwVl3+sf o2DFp8M7f3TC4ne+3R9Gu2PTcVKpx4d2PgYRqA3/4b/2p1bw0h/A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t5o1cYAAADcAAAADwAAAAAAAAAAAAAAAACYAgAAZHJz L2Rvd25yZXYueG1sUEsFBgAAAAAEAAQA9QAAAIsDAAAAAA== "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690" o:spid="_x0000_s1522" type="#_x0000_t202" style="position:absolute;left:8494;top:11256;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H8p8MA AADcAAAADwAAAGRycy9kb3ducmV2LnhtbERPz2vCMBS+C/4P4Qm7yEx1Q2ZnFCfb9GoVZLdn82yL zUuXZLXzr18OA48f3+/5sjO1aMn5yrKC8SgBQZxbXXGh4LD/eHwB4QOyxtoyKfglD8tFvzfHVNsr 76jNQiFiCPsUFZQhNKmUPi/JoB/ZhjhyZ+sMhghdIbXDaww3tZwkyVQarDg2lNjQuqT8kv0YBZ/8 fXrnzTC83VaHr9PseG6HTir1MOhWryACdeEu/ndvtYLnp7g2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j0H8p8MAAADcAAAADwAAAAAAAAAAAAAAAACYAgAAZHJzL2Rv d25yZXYueG1sUEsFBgAAAAAEAAQA9QAAAIgDAAAAAA== "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group>
            </w:pict>
          </mc:Fallback>
        </mc:AlternateContent>
      </w:r>
      <w:r w:rsidRPr="00C71BE6">
        <w:rPr>
          <w:rFonts w:ascii="Times New Roman" w:hAnsi="Times New Roman"/>
          <w:b/>
          <w:color w:val="000000"/>
        </w:rPr>
        <w:t>Bài 26</w:t>
      </w:r>
      <w:r w:rsidRPr="00C71BE6">
        <w:rPr>
          <w:rFonts w:ascii="Times New Roman" w:hAnsi="Times New Roman"/>
          <w:color w:val="000000"/>
        </w:rPr>
        <w:t>: Tính cường độ dòng điện chạy qua mỗi điện trở và hiệu điện thế hai đầu mỗi điện trở của mạch điện sau biết:</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24Ω; R</w:t>
      </w:r>
      <w:r w:rsidRPr="00C71BE6">
        <w:rPr>
          <w:rFonts w:ascii="Times New Roman" w:hAnsi="Times New Roman"/>
          <w:color w:val="000000"/>
          <w:vertAlign w:val="subscript"/>
        </w:rPr>
        <w:t>4</w:t>
      </w:r>
      <w:r w:rsidRPr="00C71BE6">
        <w:rPr>
          <w:rFonts w:ascii="Times New Roman" w:hAnsi="Times New Roman"/>
          <w:color w:val="000000"/>
        </w:rPr>
        <w:t xml:space="preserve"> = 2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2Ω; R</w:t>
      </w:r>
      <w:r w:rsidRPr="00C71BE6">
        <w:rPr>
          <w:rFonts w:ascii="Times New Roman" w:hAnsi="Times New Roman"/>
          <w:color w:val="000000"/>
          <w:vertAlign w:val="subscript"/>
        </w:rPr>
        <w:t>6</w:t>
      </w:r>
      <w:r w:rsidRPr="00C71BE6">
        <w:rPr>
          <w:rFonts w:ascii="Times New Roman" w:hAnsi="Times New Roman"/>
          <w:color w:val="000000"/>
        </w:rPr>
        <w:t xml:space="preserve"> = 1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lastRenderedPageBreak/>
        <w:t>U = 6V</w:t>
      </w: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b/>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rPr>
        <w:t>Bài 27:</w:t>
      </w:r>
      <w:r w:rsidRPr="00C71BE6">
        <w:rPr>
          <w:rFonts w:ascii="Times New Roman" w:hAnsi="Times New Roman"/>
          <w:color w:val="000000"/>
        </w:rPr>
        <w:t xml:space="preserve"> 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12Ω; R</w:t>
      </w:r>
      <w:r w:rsidRPr="00C71BE6">
        <w:rPr>
          <w:rFonts w:ascii="Times New Roman" w:hAnsi="Times New Roman"/>
          <w:color w:val="000000"/>
          <w:vertAlign w:val="subscript"/>
        </w:rPr>
        <w:t>4</w:t>
      </w:r>
      <w:r w:rsidRPr="00C71BE6">
        <w:rPr>
          <w:rFonts w:ascii="Times New Roman" w:hAnsi="Times New Roman"/>
          <w:color w:val="000000"/>
        </w:rPr>
        <w:t xml:space="preserve"> = 7Ω</w:t>
      </w:r>
    </w:p>
    <w:p w:rsidR="007A4FEF" w:rsidRPr="00C71BE6" w:rsidRDefault="007A4FEF" w:rsidP="007A4FEF">
      <w:pPr>
        <w:autoSpaceDE w:val="0"/>
        <w:autoSpaceDN w:val="0"/>
        <w:adjustRightInd w:val="0"/>
        <w:ind w:firstLine="131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4192" behindDoc="0" locked="0" layoutInCell="1" allowOverlap="1">
                <wp:simplePos x="0" y="0"/>
                <wp:positionH relativeFrom="column">
                  <wp:posOffset>2244090</wp:posOffset>
                </wp:positionH>
                <wp:positionV relativeFrom="paragraph">
                  <wp:posOffset>77470</wp:posOffset>
                </wp:positionV>
                <wp:extent cx="3912870" cy="1695450"/>
                <wp:effectExtent l="6350" t="0" r="0" b="3810"/>
                <wp:wrapNone/>
                <wp:docPr id="351"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870" cy="1695450"/>
                          <a:chOff x="4921" y="12456"/>
                          <a:chExt cx="6162" cy="2670"/>
                        </a:xfrm>
                      </wpg:grpSpPr>
                      <wpg:grpSp>
                        <wpg:cNvPr id="352" name="Group 692"/>
                        <wpg:cNvGrpSpPr>
                          <a:grpSpLocks/>
                        </wpg:cNvGrpSpPr>
                        <wpg:grpSpPr bwMode="auto">
                          <a:xfrm>
                            <a:off x="4921" y="12696"/>
                            <a:ext cx="5862" cy="2100"/>
                            <a:chOff x="4921" y="12696"/>
                            <a:chExt cx="5862" cy="2100"/>
                          </a:xfrm>
                        </wpg:grpSpPr>
                        <wps:wsp>
                          <wps:cNvPr id="353" name="Rectangle 693"/>
                          <wps:cNvSpPr>
                            <a:spLocks noChangeArrowheads="1"/>
                          </wps:cNvSpPr>
                          <wps:spPr bwMode="auto">
                            <a:xfrm>
                              <a:off x="9058"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4" name="Rectangle 694"/>
                          <wps:cNvSpPr>
                            <a:spLocks noChangeArrowheads="1"/>
                          </wps:cNvSpPr>
                          <wps:spPr bwMode="auto">
                            <a:xfrm>
                              <a:off x="7903"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5" name="Rectangle 695"/>
                          <wps:cNvSpPr>
                            <a:spLocks noChangeArrowheads="1"/>
                          </wps:cNvSpPr>
                          <wps:spPr bwMode="auto">
                            <a:xfrm>
                              <a:off x="5569"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6" name="Rectangle 696"/>
                          <wps:cNvSpPr>
                            <a:spLocks noChangeArrowheads="1"/>
                          </wps:cNvSpPr>
                          <wps:spPr bwMode="auto">
                            <a:xfrm>
                              <a:off x="6715"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7" name="Rectangle 697"/>
                          <wps:cNvSpPr>
                            <a:spLocks noChangeArrowheads="1"/>
                          </wps:cNvSpPr>
                          <wps:spPr bwMode="auto">
                            <a:xfrm>
                              <a:off x="8773"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8" name="Line 698"/>
                          <wps:cNvCnPr/>
                          <wps:spPr bwMode="auto">
                            <a:xfrm>
                              <a:off x="8416" y="1287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9" name="Line 699"/>
                          <wps:cNvCnPr/>
                          <wps:spPr bwMode="auto">
                            <a:xfrm>
                              <a:off x="9586" y="12876"/>
                              <a:ext cx="285"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0" name="Line 700"/>
                          <wps:cNvCnPr/>
                          <wps:spPr bwMode="auto">
                            <a:xfrm>
                              <a:off x="7561" y="1287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1" name="Line 701"/>
                          <wps:cNvCnPr/>
                          <wps:spPr bwMode="auto">
                            <a:xfrm>
                              <a:off x="7228" y="13431"/>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2" name="Line 702"/>
                          <wps:cNvCnPr/>
                          <wps:spPr bwMode="auto">
                            <a:xfrm>
                              <a:off x="6076"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3" name="Line 703"/>
                          <wps:cNvCnPr/>
                          <wps:spPr bwMode="auto">
                            <a:xfrm>
                              <a:off x="4927"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4" name="Line 704"/>
                          <wps:cNvCnPr/>
                          <wps:spPr bwMode="auto">
                            <a:xfrm>
                              <a:off x="5239" y="1289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5" name="Line 705"/>
                          <wps:cNvCnPr/>
                          <wps:spPr bwMode="auto">
                            <a:xfrm>
                              <a:off x="5239" y="12876"/>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6" name="Line 706"/>
                          <wps:cNvCnPr/>
                          <wps:spPr bwMode="auto">
                            <a:xfrm>
                              <a:off x="6007" y="12876"/>
                              <a:ext cx="188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7" name="Line 707"/>
                          <wps:cNvCnPr/>
                          <wps:spPr bwMode="auto">
                            <a:xfrm>
                              <a:off x="6379" y="1343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8" name="Line 708"/>
                          <wps:cNvCnPr/>
                          <wps:spPr bwMode="auto">
                            <a:xfrm>
                              <a:off x="6379" y="14166"/>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9" name="Line 709"/>
                          <wps:cNvCnPr/>
                          <wps:spPr bwMode="auto">
                            <a:xfrm>
                              <a:off x="10648" y="12876"/>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0" name="Line 710"/>
                          <wps:cNvCnPr/>
                          <wps:spPr bwMode="auto">
                            <a:xfrm>
                              <a:off x="10066" y="128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1" name="Line 711"/>
                          <wps:cNvCnPr/>
                          <wps:spPr bwMode="auto">
                            <a:xfrm>
                              <a:off x="9295" y="1343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2" name="Line 712"/>
                          <wps:cNvCnPr/>
                          <wps:spPr bwMode="auto">
                            <a:xfrm>
                              <a:off x="8416" y="14151"/>
                              <a:ext cx="222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3" name="Line 713"/>
                          <wps:cNvCnPr/>
                          <wps:spPr bwMode="auto">
                            <a:xfrm>
                              <a:off x="10783"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4" name="Line 714"/>
                          <wps:cNvCnPr/>
                          <wps:spPr bwMode="auto">
                            <a:xfrm>
                              <a:off x="4921"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5" name="Line 715"/>
                          <wps:cNvCnPr/>
                          <wps:spPr bwMode="auto">
                            <a:xfrm>
                              <a:off x="10132"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6" name="Line 716"/>
                          <wps:cNvCnPr/>
                          <wps:spPr bwMode="auto">
                            <a:xfrm>
                              <a:off x="4927" y="14691"/>
                              <a:ext cx="279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7" name="Line 717"/>
                          <wps:cNvCnPr/>
                          <wps:spPr bwMode="auto">
                            <a:xfrm>
                              <a:off x="8374" y="14706"/>
                              <a:ext cx="2394"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8" name="Line 718"/>
                          <wps:cNvCnPr/>
                          <wps:spPr bwMode="auto">
                            <a:xfrm flipV="1">
                              <a:off x="9859" y="1325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9" name="Line 719"/>
                          <wps:cNvCnPr/>
                          <wps:spPr bwMode="auto">
                            <a:xfrm flipV="1">
                              <a:off x="8191" y="1398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0" name="Line 720"/>
                          <wps:cNvCnPr/>
                          <wps:spPr bwMode="auto">
                            <a:xfrm flipV="1">
                              <a:off x="5764"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1" name="Line 721"/>
                          <wps:cNvCnPr/>
                          <wps:spPr bwMode="auto">
                            <a:xfrm flipV="1">
                              <a:off x="9886"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2" name="Line 722"/>
                          <wps:cNvCnPr/>
                          <wps:spPr bwMode="auto">
                            <a:xfrm flipV="1">
                              <a:off x="7603" y="1460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3" name="Line 723"/>
                          <wps:cNvCnPr/>
                          <wps:spPr bwMode="auto">
                            <a:xfrm flipV="1">
                              <a:off x="8260" y="1461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84" name="Text Box 724"/>
                        <wps:cNvSpPr txBox="1">
                          <a:spLocks noChangeArrowheads="1"/>
                        </wps:cNvSpPr>
                        <wps:spPr bwMode="auto">
                          <a:xfrm>
                            <a:off x="5482"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85" name="Text Box 725"/>
                        <wps:cNvSpPr txBox="1">
                          <a:spLocks noChangeArrowheads="1"/>
                        </wps:cNvSpPr>
                        <wps:spPr bwMode="auto">
                          <a:xfrm>
                            <a:off x="666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86" name="Text Box 726"/>
                        <wps:cNvSpPr txBox="1">
                          <a:spLocks noChangeArrowheads="1"/>
                        </wps:cNvSpPr>
                        <wps:spPr bwMode="auto">
                          <a:xfrm>
                            <a:off x="870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87" name="Text Box 727"/>
                        <wps:cNvSpPr txBox="1">
                          <a:spLocks noChangeArrowheads="1"/>
                        </wps:cNvSpPr>
                        <wps:spPr bwMode="auto">
                          <a:xfrm>
                            <a:off x="7816" y="1247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88" name="Text Box 728"/>
                        <wps:cNvSpPr txBox="1">
                          <a:spLocks noChangeArrowheads="1"/>
                        </wps:cNvSpPr>
                        <wps:spPr bwMode="auto">
                          <a:xfrm>
                            <a:off x="8971"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89" name="Text Box 729"/>
                        <wps:cNvSpPr txBox="1">
                          <a:spLocks noChangeArrowheads="1"/>
                        </wps:cNvSpPr>
                        <wps:spPr bwMode="auto">
                          <a:xfrm>
                            <a:off x="7918" y="137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90" name="Text Box 730"/>
                        <wps:cNvSpPr txBox="1">
                          <a:spLocks noChangeArrowheads="1"/>
                        </wps:cNvSpPr>
                        <wps:spPr bwMode="auto">
                          <a:xfrm>
                            <a:off x="5467"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91" name="Text Box 731"/>
                        <wps:cNvSpPr txBox="1">
                          <a:spLocks noChangeArrowheads="1"/>
                        </wps:cNvSpPr>
                        <wps:spPr bwMode="auto">
                          <a:xfrm>
                            <a:off x="9514"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92" name="Text Box 732"/>
                        <wps:cNvSpPr txBox="1">
                          <a:spLocks noChangeArrowheads="1"/>
                        </wps:cNvSpPr>
                        <wps:spPr bwMode="auto">
                          <a:xfrm>
                            <a:off x="951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93" name="Text Box 733"/>
                        <wps:cNvSpPr txBox="1">
                          <a:spLocks noChangeArrowheads="1"/>
                        </wps:cNvSpPr>
                        <wps:spPr bwMode="auto">
                          <a:xfrm>
                            <a:off x="7222" y="125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94" name="Text Box 734"/>
                        <wps:cNvSpPr txBox="1">
                          <a:spLocks noChangeArrowheads="1"/>
                        </wps:cNvSpPr>
                        <wps:spPr bwMode="auto">
                          <a:xfrm>
                            <a:off x="6055" y="1310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wps:txbx>
                        <wps:bodyPr rot="0" vert="horz" wrap="square" lIns="91440" tIns="45720" rIns="91440" bIns="45720" anchor="t" anchorCtr="0" upright="1">
                          <a:noAutofit/>
                        </wps:bodyPr>
                      </wps:wsp>
                      <wps:wsp>
                        <wps:cNvPr id="395" name="Text Box 735"/>
                        <wps:cNvSpPr txBox="1">
                          <a:spLocks noChangeArrowheads="1"/>
                        </wps:cNvSpPr>
                        <wps:spPr bwMode="auto">
                          <a:xfrm>
                            <a:off x="7240" y="133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96" name="Text Box 736"/>
                        <wps:cNvSpPr txBox="1">
                          <a:spLocks noChangeArrowheads="1"/>
                        </wps:cNvSpPr>
                        <wps:spPr bwMode="auto">
                          <a:xfrm>
                            <a:off x="10399" y="131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97" name="Text Box 737"/>
                        <wps:cNvSpPr txBox="1">
                          <a:spLocks noChangeArrowheads="1"/>
                        </wps:cNvSpPr>
                        <wps:spPr bwMode="auto">
                          <a:xfrm>
                            <a:off x="7801" y="144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98" name="Text Box 738"/>
                        <wps:cNvSpPr txBox="1">
                          <a:spLocks noChangeArrowheads="1"/>
                        </wps:cNvSpPr>
                        <wps:spPr bwMode="auto">
                          <a:xfrm>
                            <a:off x="7462" y="1466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99" name="Text Box 739"/>
                        <wps:cNvSpPr txBox="1">
                          <a:spLocks noChangeArrowheads="1"/>
                        </wps:cNvSpPr>
                        <wps:spPr bwMode="auto">
                          <a:xfrm>
                            <a:off x="8233" y="14586"/>
                            <a:ext cx="42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400" name="Text Box 740"/>
                        <wps:cNvSpPr txBox="1">
                          <a:spLocks noChangeArrowheads="1"/>
                        </wps:cNvSpPr>
                        <wps:spPr bwMode="auto">
                          <a:xfrm>
                            <a:off x="4924" y="133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 o:spid="_x0000_s1523" style="position:absolute;left:0;text-align:left;margin-left:176.7pt;margin-top:6.1pt;width:308.1pt;height:133.5pt;z-index:251784192" coordorigin="4921,12456" coordsize="6162,26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4Zw20wsAABrQAAAOAAAAZHJzL2Uyb0RvYy54bWzsXVmP28gRfg+Q/0DwXR4ezUuwvJjRSEYA 78aIN8kzR6QkIhTJkBxrnCD/PdUHW02K2rGO4Xjk8gKzOqnuZtdX1VVfVb3/5WmTal/jskrybKKb 7wxdi7NFHiXZaqL//ff5yNe1qg6zKEzzLJ7o3+JK/+XDn//0fluMYytf52kUlxpcJKvG22Kir+u6 GN/cVIt1vAmrd3kRZ/DmMi83YQ1Py9VNVIZbuPomvbEMw73Z5mVUlPkirip49Z6/qX9g118u40X9 1+Wyimstnegwtpr9LdnfB/r35sP7cLwqw2KdLMQwwhNGsQmTDH5UXuo+rEPtsUz2LrVJFmVe5cv6 3SLf3OTLZbKI2RxgNqbRmc3HMn8s2FxW4+2qkMsES9tZp5Mvu/jt6+dSS6KJbjumrmXhBm4S+12N vgDLsy1WY/jUx7L4Unwu+Rzh4ad88a8K3r7pvk+fr/iHtYftr3kEFwwf65wtz9Oy3NBLwMS1J3YX vsm7ED/V2gJetAPT8j24WQt4z3QDhzjiPi3WcDPp90hgwWDp2xZxXH4TF+uZuIBruhb/tuXCdegg wzH/ZTZaMTo+NfZEzlKuBVxAXQs3sF56LZQ5uYGYU7Mkji9nZBp/sBjyi7vF2P/qwcUACax2m6w6 b5N9WYdFzPZuRbePXFi7Wdi/gWyG2SqNNTew+eKyTza7rOJbTMvy6Ro+F9+WZb5dx2EEA2MbE+6l 8gX6pIIN+uyeCwwHMIntHd9gFwrHcp1NGB7bdn5734Tjoqzqj3G+0eiDiV7C6NmODr9+qmq+xZqP 0A2e5fMkTeH1cJxm2naiB47l6FqYrgAmF3XJvlvlaRLRz9GPVeXqYZqW2teQQhX8m8/F1m19bJPU AJhpspnoPv2U2A10YWZZxH6wDpOUP4ZbnWb04jGDQj5SNl14yF4HkWEw9d/ACGb+zCcjYrmzETHu 70e38ykZuXPTc+7t++n03vwfHbVJxuskiuKMDryBTJN8324R4M3BToJma4J768CnCFNRPnbTHgaT cLiJ7Sndzh3DI7Y/8jzHHhF7Zozu/Pl0dDs1Xdeb3U3vZp0pzdgyVZeZlVxzOqr8EW7bl3W01aKE 7h/bYRAWJaCLLI/fSGV3aGVe/zOp10yKKELSa7RWxnfpf2KHyKvzhWhuNn0mb5eY226pYEVhydhG YKJEpYcCYTV+yKNvIEkwBvrTVL3Dg3Ve/kfXtqAqJ3r178ewjHUt/UsG0hiYhFDdyp4Qx7PgSam+ 86C+E2YLuNREr0Ea2MNpzfXxY1EmqzX8kslmm+W3oDWWCROu3ahg/PQJIBUf6wCQRfogiwwIWV5g AC4hZHXkGyELUBghCyGLI6FqZYGpwc1X1cpyBoQsx3EDDlm2TdDKQitLMRwRshCy9iHL7YMsZuBS ew/A7aUPhq5nAmxSKwshi52I8WDYPTzhwRAPhoovy+uDLG9AK8v3PHEwRMhCyGq759DKQitr38oC 1zc/GH5KMup59xW0mmafS3AgU3PruzzpPjHBaONuKa8TsXAtAEfqSX/Gj57CMJi77yg/OvOGnuA8 h3ia8JG/aX+5DC4o7l0eRuA+XXSD04hffBk3OI3tDO1xBtdJS0qDM6Q0gAjgISm1fDjxoJSCvEhL /3JRLZRSGc58+WDVK0ipC2EuRUohiHeGlHqO2zAa/K4uhd+hMupAkI1Os+Ey7MWkUZc2tKFeOkx/ 7Bml9MqlVLKamMXrccqHcCkea/F6liW4IzaxO1EN07FBbaMyRWWqWp5vkvnxGspUEu6EmAq+HfP8 HyumrgEqlHvy98QUD6YvSORCZXrlylSyN4WUqsTNY6UUCK/gI2LxNpTSIemWKKVXLqWSsCikVOUq HiuljkXNWu7kDTomLx5MUZfytBfF14oWbyeL50AmhCs5ekJKVXreOVLadR85TVIDuo8un7qAuvTK damkpQkpVRlpx0qpaxjC4oUEt07A1PR98FSh+wjdR+g++oOU2EPKVFKxhJiqLKyjxdT2Gu763sFU mLw0xwljMZfOA0RleuXKtM0+8oxz2EeulFKgIe0pUwvOwKhMUZmiMj1BmbbpR55xDv3INFwi8+27 Rq/QpqYFXApUp6hOeTY6epC+z4NEa6SoBCSTCdGJ1AaoKwJa9ACb12nKsaCYogsJKp+I6iGy7MTb KWrxCtQGr8NAMlkU5UQxDaygSVLcO5uilGI4BsMxzxVVO+BB8joEJPMcAtIuM4aYvIoaq7XDyptZ liWKTKEyRWWKyhTqN/bVPjwkph0GEsQ2QaWfqExNw/Ob/Nk9bYpn05cs+Yau3ut29XodDpJ5Dgdp Vxpzn3aPYopiKmrvIgnpcCnhQ+q0Q0KCCjjnqFPTBisaGb2DF1BFbXrl2rTDQoK6C6eL6Y53T9wu o9fyoBbzGwucavW3AmqM51A4GerTTvRNHEFl2hjqLNNH1OH3NqogoxBfuRB3OErmORwl36YWNlW1 xDM67Adg7L8J9sOzghuO31wpcxTiKxfiDoXJPJrCpC3TpPhHU+VcNMIIfKehHFr7DmP4TcplMp9r SpBiMSXRNwYLQPyYPQWoNUadtQOW76dc3hZL4mg2U6/E+ibYzvysG/A+DGqIByUWQ7EYij0xFAtq riWxnGt/TIynV2IdzxUmsyX7JDWNf1hdF9Sx7QqiWAoNmYjfx0SkqWuqjoXubEf6p3olNvBl6UKU 2GFbcuE59rrPsX6H7mQdTXfqlVjPbTpVEbfbXA917Is20UOJvXKJ7TCfgEV4CR3r09wb7kiGvqn0 kniOHajtJUrsa0ks+KBEk2LOHXz5JpI+HD25hfw7PXPe5U+aBzmqOwmm3Y20+gneaFzDL9UA1yFU +bOKTkG30bBLx0nPwc8WGz6qAS4FFWW3/8xNaaG5NTHurGA0d31vRObEGQWQCD0yzOAucA0SkPt5 +xjOKhrwDulQpvzUPruv2INY1lanM2Hh+B+2VS/Io9JTQbRQ2Q2Zt1foa5lbPz08sTbqIkhDvVXY Rlft/E1bDewhoEo3Gw4BXVd6AhEBE0gQ7y+NrvTb7jSfZv2qm/QV5WOK7BzuR4IIyGGksbR5m70f pVn5JRBQev8QAVsIKFl8ig2oMvmGQ0DfM5pYCCIgIuAJrbQ2SR2XWppsJrrP1AF3HRzqq/WT2YDS m4oI2EJASYFUEFClQQ6HgJ4vm9cRyNBv+b3wFLwJRU6NYtyhDThurQYioCBzVeC64n405RQsvdOI gC0ElPxRBQFVDulwCOgHtDIJ8wMSp+P5RwREBExLDVJqoIMr/JvPqYaEcysi4FPd+AOf8QNK7z4i YAsBJR9XQUCVkzscAnoB0Pc5h9frxj4RAREBEQGbAj2nRUKkdx8RUEXAQPKbdwhoq7Ubh0NAh7hN RwK0AdEPiH5ApW38JSIh0ruPCNhCQMkXVxBQRo0Wv30dDgEDB0oT4Sk43zTJOhgL5qHrHncnnoIX ddWcfpv/P3MKlt59RMAWAkr+vYKAMmr0WgiIsWC0AdEGvLANKL37iIAtBJT5DAoCyqjRoAjoQU1m YQM6NsaCkQ+YRGgDLnlp6kucgqV3HxGwhYA9OSG2jBoNioCu4TRtJcxu3iZGQjASgpGQsyIh4PEH HMWckKZQP6S6JdFEt2kvm25OiC2jRoMiIGTjiTxY27aQDYM2INqAsp76BWxAXmgYEXAPAXtyQmwZ NRoUAU3DDpoilCbSYTAtLkUIvCgESvc+HoNbx+CepBBbho0GhUDPh8MvCwYTwlF4VwyF8mOwNIJO s1ZbJOCqXD3IOh6YGIxpcbzCb9WTFAK9JfAYHIMIiVqm8hjckxRiy7DRsAhIXBEKIa7bCYXYBN6i xWHs59q1Y3EYdmRSgRJLI4TRLItgXdpdHX6uxGBozIEI2IeAPUkhtgwbDYqAvmWLnqDE6RZ2J+AZ RBsQbUBMi4uiODspKQRc/oiA+whIjJ6kEIhIiLUaFAGhQZygRNs2JgajHxD9gOOL+gGle/+t+AFZ udTtqmCU71UZFutkcR/WofocHm+LcWzl6zyN4vLD/wEAAP//AwBQSwMEFAAGAAgAAAAhAAs95/fh AAAACgEAAA8AAABkcnMvZG93bnJldi54bWxMj8FOwzAQRO9I/IO1SNyoE4cGEuJUVQWcqkq0SIjb Nt4mUWM7it0k/XvMCY6reZp5W6xm3bGRBtdaIyFeRMDIVFa1ppbweXh7eAbmPBqFnTUk4UoOVuXt TYG5spP5oHHvaxZKjMtRQuN9n3PuqoY0uoXtyYTsZAeNPpxDzdWAUyjXHRdRlHKNrQkLDfa0aag6 7y9awvuE0zqJX8ft+bS5fh+Wu69tTFLe383rF2CeZv8Hw69+UIcyOB3txSjHOgnJMnkMaAiEABaA LM1SYEcJ4ikTwMuC/3+h/AEAAP//AwBQSwECLQAUAAYACAAAACEAtoM4kv4AAADhAQAAEwAAAAAA AAAAAAAAAAAAAAAAW0NvbnRlbnRfVHlwZXNdLnhtbFBLAQItABQABgAIAAAAIQA4/SH/1gAAAJQB AAALAAAAAAAAAAAAAAAAAC8BAABfcmVscy8ucmVsc1BLAQItABQABgAIAAAAIQCA4Zw20wsAABrQ AAAOAAAAAAAAAAAAAAAAAC4CAABkcnMvZTJvRG9jLnhtbFBLAQItABQABgAIAAAAIQALPef34QAA AAoBAAAPAAAAAAAAAAAAAAAAAC0OAABkcnMvZG93bnJldi54bWxQSwUGAAAAAAQABADzAAAAOw8A AAAA ">
                <v:group id="Group 692" o:spid="_x0000_s1524" style="position:absolute;left:4921;top:12696;width:5862;height:2100" coordorigin="4921,12696" coordsize="5862,2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3gTMQAAADcAAAADwAAAGRycy9kb3ducmV2LnhtbESPQYvCMBSE74L/ITxh b5pWUaQaRUSXPciCVVj29miebbF5KU1s67/fLAgeh5n5hllve1OJlhpXWlYQTyIQxJnVJecKrpfj eAnCeWSNlWVS8CQH281wsMZE247P1KY+FwHCLkEFhfd1IqXLCjLoJrYmDt7NNgZ9kE0udYNdgJtK TqNoIQ2WHBYKrGlfUHZPH0bBZ4fdbhYf2tP9tn/+XubfP6eYlPoY9bsVCE+9f4df7S+tYDafwv+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i3gTMQAAADcAAAA DwAAAAAAAAAAAAAAAACqAgAAZHJzL2Rvd25yZXYueG1sUEsFBgAAAAAEAAQA+gAAAJsDAAAAAA== ">
                  <v:rect id="Rectangle 693" o:spid="_x0000_s1525" style="position:absolute;left:9058;top:1280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sYdsUA AADcAAAADwAAAGRycy9kb3ducmV2LnhtbESPQWsCMRSE70L/Q3hCb5qoWGRrFCsq0j1pPfT4unnu brt5WZJU139vCgWPw8x8w8yXnW3EhXyoHWsYDRUI4sKZmksNp4/tYAYiRGSDjWPScKMAy8VTb46Z cVc+0OUYS5EgHDLUUMXYZlKGoiKLYeha4uSdnbcYk/SlNB6vCW4bOVbqRVqsOS1U2NK6ouLn+Gs1 jNVOnb9X+fRr9mZkvtnkp893r/Vzv1u9gojUxUf4v703GibTCfydS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B72xh2xQAAANwAAAAPAAAAAAAAAAAAAAAAAJgCAABkcnMv ZG93bnJldi54bWxQSwUGAAAAAAQABAD1AAAAigMAAAAA " filled="f" fillcolor="black" strokecolor="blue">
                    <v:shadow color="#868686"/>
                  </v:rect>
                  <v:rect id="Rectangle 694" o:spid="_x0000_s1526" style="position:absolute;left:7903;top:1280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KAAsUA AADcAAAADwAAAGRycy9kb3ducmV2LnhtbESPQWsCMRSE7wX/Q3gFbzWp1iKrUWzRUrqnWg8en5vn 7urmZUmibv+9EQo9DjPzDTNbdLYRF/KhdqzheaBAEBfO1Fxq2P6snyYgQkQ22DgmDb8UYDHvPcww M+7K33TZxFIkCIcMNVQxtpmUoajIYhi4ljh5B+ctxiR9KY3Ha4LbRg6VepUWa04LFbb0XlFx2pyt hqH6UIfjMh/vJ29G5qtVvt19ea37j91yCiJSF//Df+1Po2E0foH7mXQ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D0MoACxQAAANwAAAAPAAAAAAAAAAAAAAAAAJgCAABkcnMv ZG93bnJldi54bWxQSwUGAAAAAAQABAD1AAAAigMAAAAA " filled="f" fillcolor="black" strokecolor="blue">
                    <v:shadow color="#868686"/>
                  </v:rect>
                  <v:rect id="Rectangle 695" o:spid="_x0000_s1527" style="position:absolute;left:5569;top:1334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4lmcUA AADcAAAADwAAAGRycy9kb3ducmV2LnhtbESPQWsCMRSE7wX/Q3hCbzXRskVWo6jYUrqnWg8en5vn 7urmZUlS3f77plDwOMzMN8x82dtWXMmHxrGG8UiBIC6dabjSsP96fZqCCBHZYOuYNPxQgOVi8DDH 3Lgbf9J1FyuRIBxy1FDH2OVShrImi2HkOuLknZy3GJP0lTQebwluWzlR6kVabDgt1NjRpqbysvu2 GibqTZ3OqyI7TtdGFtttsT98eK0fh/1qBiJSH+/h//a70fCcZfB3Jh0B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CbfiWZxQAAANwAAAAPAAAAAAAAAAAAAAAAAJgCAABkcnMv ZG93bnJldi54bWxQSwUGAAAAAAQABAD1AAAAigMAAAAA " filled="f" fillcolor="black" strokecolor="blue">
                    <v:shadow color="#868686"/>
                  </v:rect>
                  <v:rect id="Rectangle 696" o:spid="_x0000_s1528" style="position:absolute;left:6715;top:1334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y77sUA AADcAAAADwAAAGRycy9kb3ducmV2LnhtbESPQWsCMRSE74L/ITzBmyYqimyNosWW4p6qHjy+bp67 225eliTV7b83hUKPw8x8w6w2nW3EjXyoHWuYjBUI4sKZmksN59PLaAkiRGSDjWPS8EMBNut+b4WZ cXd+p9sxliJBOGSooYqxzaQMRUUWw9i1xMm7Om8xJulLaTzeE9w2cqrUQlqsOS1U2NJzRcXX8dtq mKpXdf3c5vOP5c7IfL/Pz5eD13o46LZPICJ18T/8134zGmbzBfyeSUdAr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rLvuxQAAANwAAAAPAAAAAAAAAAAAAAAAAJgCAABkcnMv ZG93bnJldi54bWxQSwUGAAAAAAQABAD1AAAAigMAAAAA " filled="f" fillcolor="black" strokecolor="blue">
                    <v:shadow color="#868686"/>
                  </v:rect>
                  <v:rect id="Rectangle 697" o:spid="_x0000_s1529" style="position:absolute;left:8773;top:13341;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AedcUA AADcAAAADwAAAGRycy9kb3ducmV2LnhtbESPQWsCMRSE7wX/Q3iF3mpSi62sRlGxIt1TrQePz81z d3XzsiSprv/eFAo9DjPzDTOZdbYRF/Khdqzhpa9AEBfO1Fxq2H1/PI9AhIhssHFMGm4UYDbtPUww M+7KX3TZxlIkCIcMNVQxtpmUoajIYui7ljh5R+ctxiR9KY3Ha4LbRg6UepMWa04LFba0rKg4b3+s hoFaq+Npng8Po4WR+WqV7/afXuunx24+BhGpi//hv/bGaHgdvsPvmXQE5PQOAAD//wMAUEsBAi0A FAAGAAgAAAAhAPD3irv9AAAA4gEAABMAAAAAAAAAAAAAAAAAAAAAAFtDb250ZW50X1R5cGVzXS54 bWxQSwECLQAUAAYACAAAACEAMd1fYdIAAACPAQAACwAAAAAAAAAAAAAAAAAuAQAAX3JlbHMvLnJl bHNQSwECLQAUAAYACAAAACEAMy8FnkEAAAA5AAAAEAAAAAAAAAAAAAAAAAApAgAAZHJzL3NoYXBl eG1sLnhtbFBLAQItABQABgAIAAAAIQAE4B51xQAAANwAAAAPAAAAAAAAAAAAAAAAAJgCAABkcnMv ZG93bnJldi54bWxQSwUGAAAAAAQABAD1AAAAigMAAAAA " filled="f" fillcolor="black" strokecolor="blue">
                    <v:shadow color="#868686"/>
                  </v:rect>
                  <v:line id="Line 698" o:spid="_x0000_s1530" style="position:absolute;visibility:visible;mso-wrap-style:square" from="8416,12876" to="9043,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lQoL8AAADcAAAADwAAAGRycy9kb3ducmV2LnhtbERPTWvCQBC9F/wPywje6kalRaOriCCm x0ZBj0N2TILZmZBdY/rvu4dCj4/3vdkNrlE9db4WNjCbJqCIC7E1lwYu5+P7EpQPyBYbYTLwQx52 29HbBlMrL/6mPg+liiHsUzRQhdCmWvuiIod+Ki1x5O7SOQwRdqW2Hb5iuGv0PEk+tcOaY0OFLR0q Kh750xk4PrNTLyu8Jll+n0m43L60ZMZMxsN+DSrQEP7Ff+7MGlh8xLXxTDwCevs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F5lQoL8AAADcAAAADwAAAAAAAAAAAAAAAACh AgAAZHJzL2Rvd25yZXYueG1sUEsFBgAAAAAEAAQA+QAAAI0DAAAAAA== " strokecolor="blue">
                    <v:shadow color="#868686"/>
                  </v:line>
                  <v:line id="Line 699" o:spid="_x0000_s1531" style="position:absolute;visibility:visible;mso-wrap-style:square" from="9586,12876" to="9871,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X1O8IAAADcAAAADwAAAGRycy9kb3ducmV2LnhtbESPQWvCQBSE7wX/w/IK3upGpUVTVxFB jMdGwR4f2WcSmn0vZNcY/71bKPQ4zMw3zGozuEb11Pla2MB0koAiLsTWXBo4n/ZvC1A+IFtshMnA gzxs1qOXFaZW7vxFfR5KFSHsUzRQhdCmWvuiIod+Ii1x9K7SOQxRdqW2Hd4j3DV6liQf2mHNcaHC lnYVFT/5zRnY37JDL0u8JFl+nUo4fx+1ZMaMX4ftJ6hAQ/gP/7Uza2D+voTfM/EI6P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NX1O8IAAADcAAAADwAAAAAAAAAAAAAA AAChAgAAZHJzL2Rvd25yZXYueG1sUEsFBgAAAAAEAAQA+QAAAJADAAAAAA== " strokecolor="blue">
                    <v:shadow color="#868686"/>
                  </v:line>
                  <v:line id="Line 700" o:spid="_x0000_s1532" style="position:absolute;visibility:visible;mso-wrap-style:square" from="7561,12876" to="7561,13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OWG78AAADcAAAADwAAAGRycy9kb3ducmV2LnhtbERPTYvCMBC9L/gfwgje1tQVRKtRRJCt x62CHodmbIvNTGli7f77zUHY4+N9b3aDa1RPna+FDcymCSjiQmzNpYHL+fi5BOUDssVGmAz8kofd dvSxwdTKi3+oz0OpYgj7FA1UIbSp1r6oyKGfSkscubt0DkOEXalth68Y7hr9lSQL7bDm2FBhS4eK ikf+dAaOz+y7lxVekyy/zyRcbictmTGT8bBfgwo0hH/x251ZA/NFnB/PxCOgt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4OWG78AAADcAAAADwAAAAAAAAAAAAAAAACh AgAAZHJzL2Rvd25yZXYueG1sUEsFBgAAAAAEAAQA+QAAAI0DAAAAAA== " strokecolor="blue">
                    <v:shadow color="#868686"/>
                  </v:line>
                  <v:line id="Line 701" o:spid="_x0000_s1533" style="position:absolute;visibility:visible;mso-wrap-style:square" from="7228,13431" to="8767,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8zgMMAAADcAAAADwAAAGRycy9kb3ducmV2LnhtbESPwWrDMBBE74X8g9hAbo3sBkLrRjal EOIe6wba42JtbFNr11iK4/x9VQjkOMzMG2ZXzK5XE42+EzaQrhNQxLXYjhsDx6/94zMoH5At9sJk 4EoeinzxsMPMyoU/aapCoyKEfYYG2hCGTGtft+TQr2Ugjt5JRochyrHRdsRLhLtePyXJVjvsOC60 ONB7S/VvdXYG9ufyMMkLfidldUolHH8+tJTGrJbz2yuoQHO4h2/t0hrYbFP4PxOPg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jPM4DDAAAA3AAAAA8AAAAAAAAAAAAA AAAAoQIAAGRycy9kb3ducmV2LnhtbFBLBQYAAAAABAAEAPkAAACRAwAAAAA= " strokecolor="blue">
                    <v:shadow color="#868686"/>
                  </v:line>
                  <v:line id="Line 702" o:spid="_x0000_s1534" style="position:absolute;visibility:visible;mso-wrap-style:square" from="6076,13431" to="6703,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2t98IAAADcAAAADwAAAGRycy9kb3ducmV2LnhtbESPQWvCQBSE7wX/w/IEb3WjBanRVUSQ xmNTQY+P7DMJZt8L2TXGf+8WCj0OM/MNs94OrlE9db4WNjCbJqCIC7E1lwZOP4f3T1A+IFtshMnA kzxsN6O3NaZWHvxNfR5KFSHsUzRQhdCmWvuiIod+Ki1x9K7SOQxRdqW2HT4i3DV6niQL7bDmuFBh S/uKilt+dwYO9+yrlyWekyy/ziScLkctmTGT8bBbgQo0hP/wXzuzBj4Wc/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B2t98IAAADcAAAADwAAAAAAAAAAAAAA AAChAgAAZHJzL2Rvd25yZXYueG1sUEsFBgAAAAAEAAQA+QAAAJADAAAAAA== " strokecolor="blue">
                    <v:shadow color="#868686"/>
                  </v:line>
                  <v:line id="Line 703" o:spid="_x0000_s1535" style="position:absolute;visibility:visible;mso-wrap-style:square" from="4927,13431" to="5554,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EIbMIAAADcAAAADwAAAGRycy9kb3ducmV2LnhtbESPQWvCQBSE74L/YXkFb7qxgtTUVYog TY+mgh4f2WcSmn0vZNcY/31XEDwOM/MNs94OrlE9db4WNjCfJaCIC7E1lwaOv/vpBygfkC02wmTg Th62m/FojamVGx+oz0OpIoR9igaqENpUa19U5NDPpCWO3kU6hyHKrtS2w1uEu0a/J8lSO6w5LlTY 0q6i4i+/OgP7a/bdywpPSZZf5hKO5x8tmTGTt+HrE1SgIbzCz3ZmDSyWC3iciUdAb/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1EIbMIAAADcAAAADwAAAAAAAAAAAAAA AAChAgAAZHJzL2Rvd25yZXYueG1sUEsFBgAAAAAEAAQA+QAAAJADAAAAAA== " strokecolor="blue">
                    <v:shadow color="#868686"/>
                  </v:line>
                  <v:line id="Line 704" o:spid="_x0000_s1536" style="position:absolute;visibility:visible;mso-wrap-style:square" from="5239,12891" to="5239,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iQGMIAAADcAAAADwAAAGRycy9kb3ducmV2LnhtbESPQWvCQBSE7wX/w/KE3urGtoiNriKC ND0aBXt8ZJ9JMPteyK4x/fddQfA4zMw3zHI9uEb11Pla2MB0koAiLsTWXBo4HnZvc1A+IFtshMnA H3lYr0YvS0yt3HhPfR5KFSHsUzRQhdCmWvuiIod+Ii1x9M7SOQxRdqW2Hd4i3DX6PUlm2mHNcaHC lrYVFZf86gzsrtl3L194SrL8PJVw/P3RkhnzOh42C1CBhvAMP9qZNfAx+4T7mXgE9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LiQGMIAAADcAAAADwAAAAAAAAAAAAAA AAChAgAAZHJzL2Rvd25yZXYueG1sUEsFBgAAAAAEAAQA+QAAAJADAAAAAA== " strokecolor="blue">
                    <v:shadow color="#868686"/>
                  </v:line>
                  <v:line id="Line 705" o:spid="_x0000_s1537" style="position:absolute;visibility:visible;mso-wrap-style:square" from="5239,12876" to="5752,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1g8IAAADcAAAADwAAAGRycy9kb3ducmV2LnhtbESPQWvCQBSE7wX/w/KE3urGloqNriKC ND0aBXt8ZJ9JMPteyK4x/fddQfA4zMw3zHI9uEb11Pla2MB0koAiLsTWXBo4HnZvc1A+IFtshMnA H3lYr0YvS0yt3HhPfR5KFSHsUzRQhdCmWvuiIod+Ii1x9M7SOQxRdqW2Hd4i3DX6PUlm2mHNcaHC lrYVFZf86gzsrtl3L194SrL8PJVw/P3RkhnzOh42C1CBhvAMP9qZNfAx+4T7mXgE9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Q1g8IAAADcAAAADwAAAAAAAAAAAAAA AAChAgAAZHJzL2Rvd25yZXYueG1sUEsFBgAAAAAEAAQA+QAAAJADAAAAAA== " strokecolor="blue">
                    <v:shadow color="#868686"/>
                  </v:line>
                  <v:line id="Line 706" o:spid="_x0000_s1538" style="position:absolute;visibility:visible;mso-wrap-style:square" from="6007,12876" to="7888,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ar9MIAAADcAAAADwAAAGRycy9kb3ducmV2LnhtbESPQWvCQBSE7wX/w/IEb3WjhaCpqxRB mh4bBXt8ZJ9JaPa9kF1j/PfdguBxmJlvmM1udK0aqPeNsIHFPAFFXIptuDJwOh5eV6B8QLbYCpOB O3nYbScvG8ys3PibhiJUKkLYZ2igDqHLtPZlTQ79XDri6F2kdxii7Ctte7xFuGv1MklS7bDhuFBj R/uayt/i6gwcrvnnIGs8J3lxWUg4/XxpyY2ZTcePd1CBxvAMP9q5NfCWpvB/Jh4Bv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yar9MIAAADcAAAADwAAAAAAAAAAAAAA AAChAgAAZHJzL2Rvd25yZXYueG1sUEsFBgAAAAAEAAQA+QAAAJADAAAAAA== " strokecolor="blue">
                    <v:shadow color="#868686"/>
                  </v:line>
                  <v:line id="Line 707" o:spid="_x0000_s1539" style="position:absolute;visibility:visible;mso-wrap-style:square" from="6379,13431" to="6379,14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oOb8IAAADcAAAADwAAAGRycy9kb3ducmV2LnhtbESPQWvCQBSE7wX/w/KE3urGFqyNriKC NB6Ngj0+ss8kmH0vZNeY/vuuIPQ4zMw3zHI9uEb11Pla2MB0koAiLsTWXBo4HXdvc1A+IFtshMnA L3lYr0YvS0yt3PlAfR5KFSHsUzRQhdCmWvuiIod+Ii1x9C7SOQxRdqW2Hd4j3DX6PUlm2mHNcaHC lrYVFdf85gzsbtl3L194TrL8MpVw+tlryYx5HQ+bBahAQ/gPP9uZNfAx+4THmXgE9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GoOb8IAAADcAAAADwAAAAAAAAAAAAAA AAChAgAAZHJzL2Rvd25yZXYueG1sUEsFBgAAAAAEAAQA+QAAAJADAAAAAA== " strokecolor="blue">
                    <v:shadow color="#868686"/>
                  </v:line>
                  <v:line id="Line 708" o:spid="_x0000_s1540" style="position:absolute;visibility:visible;mso-wrap-style:square" from="6379,14166" to="8203,14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WaHb8AAADcAAAADwAAAGRycy9kb3ducmV2LnhtbERPTYvCMBC9L/gfwgje1tQVRKtRRJCt x62CHodmbIvNTGli7f77zUHY4+N9b3aDa1RPna+FDcymCSjiQmzNpYHL+fi5BOUDssVGmAz8kofd dvSxwdTKi3+oz0OpYgj7FA1UIbSp1r6oyKGfSkscubt0DkOEXalth68Y7hr9lSQL7bDm2FBhS4eK ikf+dAaOz+y7lxVekyy/zyRcbictmTGT8bBfgwo0hH/x251ZA/NFXBvPxCOgt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fWaHb8AAADcAAAADwAAAAAAAAAAAAAAAACh AgAAZHJzL2Rvd25yZXYueG1sUEsFBgAAAAAEAAQA+QAAAI0DAAAAAA== " strokecolor="blue">
                    <v:shadow color="#868686"/>
                  </v:line>
                  <v:line id="Line 709" o:spid="_x0000_s1541" style="position:absolute;visibility:visible;mso-wrap-style:square" from="10648,12876" to="10648,14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k/hsIAAADcAAAADwAAAGRycy9kb3ducmV2LnhtbESPQWvCQBSE7wX/w/IEb3WjBanRVUSQ xmNTQY+P7DMJZt8L2TXGf+8WCj0OM/MNs94OrlE9db4WNjCbJqCIC7E1lwZOP4f3T1A+IFtshMnA kzxsN6O3NaZWHvxNfR5KFSHsUzRQhdCmWvuiIod+Ki1x9K7SOQxRdqW2HT4i3DV6niQL7bDmuFBh S/uKilt+dwYO9+yrlyWekyy/ziScLkctmTGT8bBbgQo0hP/wXzuzBj4WS/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rk/hsIAAADcAAAADwAAAAAAAAAAAAAA AAChAgAAZHJzL2Rvd25yZXYueG1sUEsFBgAAAAAEAAQA+QAAAJADAAAAAA== " strokecolor="blue">
                    <v:shadow color="#868686"/>
                  </v:line>
                  <v:line id="Line 710" o:spid="_x0000_s1542" style="position:absolute;visibility:visible;mso-wrap-style:square" from="10066,12876" to="10636,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oAxr8AAADcAAAADwAAAGRycy9kb3ducmV2LnhtbERPTWvCQBC9F/wPywje6kaFVqOriCCm x0ZBj0N2TILZmZBdY/rvu4dCj4/3vdkNrlE9db4WNjCbJqCIC7E1lwYu5+P7EpQPyBYbYTLwQx52 29HbBlMrL/6mPg+liiHsUzRQhdCmWvuiIod+Ki1x5O7SOQwRdqW2Hb5iuGv0PEk+tMOaY0OFLR0q Kh750xk4PrNTLyu8Jll+n0m43L60ZMZMxsN+DSrQEP7Ff+7MGlh8xvnxTDwCevs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loAxr8AAADcAAAADwAAAAAAAAAAAAAAAACh AgAAZHJzL2Rvd25yZXYueG1sUEsFBgAAAAAEAAQA+QAAAI0DAAAAAA== " strokecolor="blue">
                    <v:shadow color="#868686"/>
                  </v:line>
                  <v:line id="Line 711" o:spid="_x0000_s1543" style="position:absolute;visibility:visible;mso-wrap-style:square" from="9295,13431" to="9865,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alXcMAAADcAAAADwAAAGRycy9kb3ducmV2LnhtbESPX2vCQBDE3wt+h2MF3+olCv2TeooI YnxsKrSPS25NgrndkDtj/PZeodDHYWZ+w6w2o2vVQL1vhA2k8wQUcSm24crA6Wv//AbKB2SLrTAZ uJOHzXrytMLMyo0/aShCpSKEfYYG6hC6TGtf1uTQz6Ujjt5Zeochyr7StsdbhLtWL5LkRTtsOC7U 2NGupvJSXJ2B/TU/DPKO30lenFMJp5+jltyY2XTcfoAKNIb/8F87twaWryn8nolHQK8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0WpV3DAAAA3AAAAA8AAAAAAAAAAAAA AAAAoQIAAGRycy9kb3ducmV2LnhtbFBLBQYAAAAABAAEAPkAAACRAwAAAAA= " strokecolor="blue">
                    <v:shadow color="#868686"/>
                  </v:line>
                  <v:line id="Line 712" o:spid="_x0000_s1544" style="position:absolute;visibility:visible;mso-wrap-style:square" from="8416,14151" to="10639,14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Q7KsIAAADcAAAADwAAAGRycy9kb3ducmV2LnhtbESPQWvCQBSE74X+h+UVvNWNFqymriKC ND0aBT0+ss8kNPteyK4x/vuuIPQ4zMw3zHI9uEb11Pla2MBknIAiLsTWXBo4Hnbvc1A+IFtshMnA nTysV68vS0yt3HhPfR5KFSHsUzRQhdCmWvuiIod+LC1x9C7SOQxRdqW2Hd4i3DV6miQz7bDmuFBh S9uKit/86gzsrtl3Lws8JVl+mUg4nn+0ZMaM3obNF6hAQ/gPP9uZNfDxOYXHmXgE9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cQ7KsIAAADcAAAADwAAAAAAAAAAAAAA AAChAgAAZHJzL2Rvd25yZXYueG1sUEsFBgAAAAAEAAQA+QAAAJADAAAAAA== " strokecolor="blue">
                    <v:shadow color="#868686"/>
                  </v:line>
                  <v:line id="Line 713" o:spid="_x0000_s1545" style="position:absolute;visibility:visible;mso-wrap-style:square" from="10783,13431" to="10783,14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iescIAAADcAAAADwAAAGRycy9kb3ducmV2LnhtbESPQWvCQBSE7wX/w/KE3urGCtZGVxFB mh6Ngj0+ss8kmH0vZNeY/vuuIPQ4zMw3zGozuEb11Pla2MB0koAiLsTWXBo4HfdvC1A+IFtshMnA L3nYrEcvK0yt3PlAfR5KFSHsUzRQhdCmWvuiIod+Ii1x9C7SOQxRdqW2Hd4j3DX6PUnm2mHNcaHC lnYVFdf85gzsb9lXL594TrL8MpVw+vnWkhnzOh62S1CBhvAffrYza2D2MYPHmXgE9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oiescIAAADcAAAADwAAAAAAAAAAAAAA AAChAgAAZHJzL2Rvd25yZXYueG1sUEsFBgAAAAAEAAQA+QAAAJADAAAAAA== " strokecolor="blue">
                    <v:shadow color="#868686"/>
                  </v:line>
                  <v:line id="Line 714" o:spid="_x0000_s1546" style="position:absolute;visibility:visible;mso-wrap-style:square" from="4921,13431" to="4921,14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EGxcMAAADcAAAADwAAAGRycy9kb3ducmV2LnhtbESPQWvCQBSE70L/w/IK3nSjFm1TVymC ND0aA/b4yD6T0Ox7IbvG9N93C4Ueh5n5htnuR9eqgXrfCBtYzBNQxKXYhisDxfk4ewblA7LFVpgM fJOH/e5hssXUyp1PNOShUhHCPkUDdQhdqrUva3Lo59IRR+8qvcMQZV9p2+M9wl2rl0my1g4bjgs1 dnSoqfzKb87A8Za9D/KClyTLrwsJxeeHlsyY6eP49goq0Bj+w3/tzBpYbZ7g90w8Anr3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1hBsXDAAAA3AAAAA8AAAAAAAAAAAAA AAAAoQIAAGRycy9kb3ducmV2LnhtbFBLBQYAAAAABAAEAPkAAACRAwAAAAA= " strokecolor="blue">
                    <v:shadow color="#868686"/>
                  </v:line>
                  <v:line id="Line 715" o:spid="_x0000_s1547" style="position:absolute;visibility:visible;mso-wrap-style:square" from="10132,13431" to="10759,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2jXsMAAADcAAAADwAAAGRycy9kb3ducmV2LnhtbESPQWvCQBSE70L/w/IK3nSjUm1TVymC ND0aA/b4yD6T0Ox7IbvG9N93C4Ueh5n5htnuR9eqgXrfCBtYzBNQxKXYhisDxfk4ewblA7LFVpgM fJOH/e5hssXUyp1PNOShUhHCPkUDdQhdqrUva3Lo59IRR+8qvcMQZV9p2+M9wl2rl0my1g4bjgs1 dnSoqfzKb87A8Za9D/KClyTLrwsJxeeHlsyY6eP49goq0Bj+w3/tzBpYbZ7g90w8Anr3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to17DAAAA3AAAAA8AAAAAAAAAAAAA AAAAoQIAAGRycy9kb3ducmV2LnhtbFBLBQYAAAAABAAEAPkAAACRAwAAAAA= " strokecolor="blue">
                    <v:shadow color="#868686"/>
                  </v:line>
                  <v:line id="Line 716" o:spid="_x0000_s1548" style="position:absolute;visibility:visible;mso-wrap-style:square" from="4927,14691" to="7720,14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jEBMUAAADcAAAADwAAAGRycy9kb3ducmV2LnhtbESP0WrCQBRE34X+w3ILfdNNWzA1ukop LfpQBa0fcM1es2mzd0N2TWK/3hUEH4eZOcPMFr2tREuNLx0reB4lIIhzp0suFOx/voZvIHxA1lg5 JgVn8rCYPwxmmGnX8ZbaXShEhLDPUIEJoc6k9Lkhi37kauLoHV1jMUTZFFI32EW4reRLkoylxZLj gsGaPgzlf7uTVeDS+vdzKSfrdmMq3fEhXf9/H5R6euzfpyAC9eEevrVXWsFrOobrmXgE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jEBMUAAADcAAAADwAAAAAAAAAA AAAAAAChAgAAZHJzL2Rvd25yZXYueG1sUEsFBgAAAAAEAAQA+QAAAJMDAAAAAA== " strokecolor="blue">
                    <v:stroke endarrow="oval"/>
                    <v:shadow color="#868686"/>
                  </v:line>
                  <v:line id="Line 717" o:spid="_x0000_s1549" style="position:absolute;visibility:visible;mso-wrap-style:square" from="8374,14706" to="10768,14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v5VcMAAADcAAAADwAAAGRycy9kb3ducmV2LnhtbESP0WoCMRRE3wv+Q7hCX4pmtdTIahQR hL4U2tUPuGyu2dXNzZJE3f59Uyj0cZiZM8x6O7hO3CnE1rOG2bQAQVx707LVcDoeJksQMSEb7DyT hm+KsN2MntZYGv/gL7pXyYoM4ViihialvpQy1g05jFPfE2fv7IPDlGWw0gR8ZLjr5LwoFtJhy3mh wZ72DdXX6uY0fL7Rcl7bIajTS6/spQ1cfSitn8fDbgUi0ZD+w3/td6PhVSn4PZOPgNz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Db+VXDAAAA3AAAAA8AAAAAAAAAAAAA AAAAoQIAAGRycy9kb3ducmV2LnhtbFBLBQYAAAAABAAEAPkAAACRAwAAAAA= " strokecolor="blue">
                    <v:stroke startarrow="oval"/>
                    <v:shadow color="#868686"/>
                  </v:line>
                  <v:line id="Line 718" o:spid="_x0000_s1550" style="position:absolute;flip:y;visibility:visible;mso-wrap-style:square" from="9859,13251" to="10087,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481sEAAADcAAAADwAAAGRycy9kb3ducmV2LnhtbERPy4rCMBTdC/5DuII7TX2gTscoogiz cWG1i9ldmjtttbkpTbT17ycLweXhvNfbzlTiSY0rLSuYjCMQxJnVJecKrpfjaAXCeWSNlWVS8CIH 202/t8ZY25bP9Ex8LkIIuxgVFN7XsZQuK8igG9uaOHB/tjHoA2xyqRtsQ7ip5DSKFtJgyaGhwJr2 BWX35GEUJF/lr75mubkd5pN2Pjul6TlKlRoOut03CE+d/4jf7h+tYLYMa8OZcATk5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TjzWwQAAANwAAAAPAAAAAAAAAAAAAAAA AKECAABkcnMvZG93bnJldi54bWxQSwUGAAAAAAQABAD5AAAAjwMAAAAA " strokecolor="blue">
                    <v:shadow color="#868686"/>
                  </v:line>
                  <v:line id="Line 719" o:spid="_x0000_s1551" style="position:absolute;flip:y;visibility:visible;mso-wrap-style:square" from="8191,13986" to="8419,14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KZTcYAAADcAAAADwAAAGRycy9kb3ducmV2LnhtbESPQWvCQBSE74X+h+UVvNWNJtQaXYNU Cr30YDSH3h7ZZxLNvg3ZbZL++26h4HGYmW+YbTaZVgzUu8aygsU8AkFcWt1wpeB8en9+BeE8ssbW Min4IQfZ7vFhi6m2Ix9pyH0lAoRdigpq77tUSlfWZNDNbUccvIvtDfog+0rqHscAN61cRtGLNNhw WKixo7eaylv+bRTk6+ZLn8vKXA/JYkziz6I4RoVSs6dpvwHhafL38H/7QyuIV2v4OxOOgN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CmU3GAAAA3AAAAA8AAAAAAAAA AAAAAAAAoQIAAGRycy9kb3ducmV2LnhtbFBLBQYAAAAABAAEAPkAAACUAwAAAAA= " strokecolor="blue">
                    <v:shadow color="#868686"/>
                  </v:line>
                  <v:line id="Line 720" o:spid="_x0000_s1552" style="position:absolute;flip:y;visibility:visible;mso-wrap-style:square" from="5764,12696" to="5992,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1A98MAAADcAAAADwAAAGRycy9kb3ducmV2LnhtbERPPW/CMBDdK/EfrEPqVhxKVKUBgxBV pS4MhGTodoqPJBCfo9hNwr/HA1LHp/e92U2mFQP1rrGsYLmIQBCXVjdcKcjP328JCOeRNbaWScGd HOy2s5cNptqOfKIh85UIIexSVFB736VSurImg25hO+LAXWxv0AfYV1L3OIZw08r3KPqQBhsODTV2 dKipvGV/RkH22fzqvKzM9StejvHqWBSnqFDqdT7t1yA8Tf5f/HT/aAWrJMwPZ8IRkN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tQPfDAAAA3AAAAA8AAAAAAAAAAAAA AAAAoQIAAGRycy9kb3ducmV2LnhtbFBLBQYAAAAABAAEAPkAAACRAwAAAAA= " strokecolor="blue">
                    <v:shadow color="#868686"/>
                  </v:line>
                  <v:line id="Line 721" o:spid="_x0000_s1553" style="position:absolute;flip:y;visibility:visible;mso-wrap-style:square" from="9886,12696" to="10114,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HlbMYAAADcAAAADwAAAGRycy9kb3ducmV2LnhtbESPQWuDQBSE74X8h+UFcmtWq5TEZBNC S6CXHrTx0NvDfVET9624W7X/vlso9DjMzDfM/jibTow0uNaygngdgSCurG65VnD5OD9uQDiPrLGz TAq+ycHxsHjYY6btxDmNha9FgLDLUEHjfZ9J6aqGDLq17YmDd7WDQR/kUEs94BTgppNPUfQsDbYc Fhrs6aWh6l58GQXFtv3Ul6o2t9c0ntLkvSzzqFRqtZxPOxCeZv8f/mu/aQXJJobfM+EIyMM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Oh5WzGAAAA3AAAAA8AAAAAAAAA AAAAAAAAoQIAAGRycy9kb3ducmV2LnhtbFBLBQYAAAAABAAEAPkAAACUAwAAAAA= " strokecolor="blue">
                    <v:shadow color="#868686"/>
                  </v:line>
                  <v:line id="Line 722" o:spid="_x0000_s1554" style="position:absolute;flip:y;visibility:visible;mso-wrap-style:square" from="7603,14601" to="7831,14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N7G8YAAADcAAAADwAAAGRycy9kb3ducmV2LnhtbESPQWvCQBSE74X+h+UVvDUbNRSbukqp CF56MCaH3h7Z1ySafRuyaxL/fVcQehxm5htmvZ1MKwbqXWNZwTyKQRCXVjdcKchP+9cVCOeRNbaW ScGNHGw3z09rTLUd+UhD5isRIOxSVFB736VSurImgy6yHXHwfm1v0AfZV1L3OAa4aeUijt+kwYbD Qo0dfdVUXrKrUZC9Nz86Lytz3iXzMVl+F8UxLpSavUyfHyA8Tf4//GgftILlagH3M+EIyM0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NzexvGAAAA3AAAAA8AAAAAAAAA AAAAAAAAoQIAAGRycy9kb3ducmV2LnhtbFBLBQYAAAAABAAEAPkAAACUAwAAAAA= " strokecolor="blue">
                    <v:shadow color="#868686"/>
                  </v:line>
                  <v:line id="Line 723" o:spid="_x0000_s1555" style="position:absolute;flip:y;visibility:visible;mso-wrap-style:square" from="8260,14616" to="8488,14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egMYAAADcAAAADwAAAGRycy9kb3ducmV2LnhtbESPQWuDQBSE74X8h+UFcmvWVCmJyUZC S6CXHrTx0NvDfVET9624W7X/vlso9DjMzDfMIZtNJ0YaXGtZwWYdgSCurG65VnD5OD9uQTiPrLGz TAq+yUF2XDwcMNV24pzGwtciQNilqKDxvk+ldFVDBt3a9sTBu9rBoA9yqKUecApw08mnKHqWBlsO Cw329NJQdS++jIJi137qS1Wb22uymZL4vSzzqFRqtZxPexCeZv8f/mu/aQXxNobfM+EIyOM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3oDGAAAA3AAAAA8AAAAAAAAA AAAAAAAAoQIAAGRycy9kb3ducmV2LnhtbFBLBQYAAAAABAAEAPkAAACUAwAAAAA= " strokecolor="blue">
                    <v:shadow color="#868686"/>
                  </v:line>
                </v:group>
                <v:shape id="Text Box 724" o:spid="_x0000_s1556" type="#_x0000_t202" style="position:absolute;left:5482;top:1299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s28sEA AADcAAAADwAAAGRycy9kb3ducmV2LnhtbESPUWvCQBCE3wv+h2OFvtVLagkSPUWEgo829QcsuTWJ 5vZC7jSJv75bKJR5WmbmW2azG12rHtSHxrOBdJGAIi69bbgycP7+fFuBChHZYuuZDEwUYLedvWww t37gL3oUsVIC4ZCjgTrGLtc6lDU5DAvfEYt38b3DKGdfadvjIHDX6vckybTDhuVDjR0daipvxd0Z WE7Xc5aeiG5p9/SC3jciY17n434NKtIY/8N/7aOV3uoDfsfIENDbHwAAAP//AwBQSwECLQAUAAYA CAAAACEA8PeKu/0AAADiAQAAEwAAAAAAAAAAAAAAAAAAAAAAW0NvbnRlbnRfVHlwZXNdLnhtbFBL AQItABQABgAIAAAAIQAx3V9h0gAAAI8BAAALAAAAAAAAAAAAAAAAAC4BAABfcmVscy8ucmVsc1BL AQItABQABgAIAAAAIQAzLwWeQQAAADkAAAAQAAAAAAAAAAAAAAAAACkCAABkcnMvc2hhcGV4bWwu eG1sUEsBAi0AFAAGAAgAAAAhAEjLNvL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_x0000_s1557" type="#_x0000_t202" style="position:absolute;left:6664;top:1299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eTacEA AADcAAAADwAAAGRycy9kb3ducmV2LnhtbESPUWvCQBCE3wv+h2OFvtVLKg0SPUWEgo829QcsuTWJ 5vZC7jSJv75bKJR5WmbmW2azG12rHtSHxrOBdJGAIi69bbgycP7+fFuBChHZYuuZDEwUYLedvWww t37gL3oUsVIC4ZCjgTrGLtc6lDU5DAvfEYt38b3DKGdfadvjIHDX6vckybTDhuVDjR0daipvxd0Z WE7Xc5aeiG5p9/SC3jciY17n434NKtIY/8N/7aOV3uoDfsfIENDbHwAAAP//AwBQSwECLQAUAAYA CAAAACEA8PeKu/0AAADiAQAAEwAAAAAAAAAAAAAAAAAAAAAAW0NvbnRlbnRfVHlwZXNdLnhtbFBL AQItABQABgAIAAAAIQAx3V9h0gAAAI8BAAALAAAAAAAAAAAAAAAAAC4BAABfcmVscy8ucmVsc1BL AQItABQABgAIAAAAIQAzLwWeQQAAADkAAAAQAAAAAAAAAAAAAAAAACkCAABkcnMvc2hhcGV4bWwu eG1sUEsBAi0AFAAGAAgAAAAhACeHk2n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726" o:spid="_x0000_s1558" type="#_x0000_t202" style="position:absolute;left:8704;top:1299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UNHsAA AADcAAAADwAAAGRycy9kb3ducmV2LnhtbESPUWvCQBCE3wv+h2OFvtVLWgiSehERhD6q9QcsuW0u JrcXcqdGf71bKJR5WmbmW2a1nnyvrjTGNrCBfJGBIq6DbbkxcPrevS1BxYRssQ9MBu4UYV3NXlZY 2nDjA12PqVEC4ViiAZfSUGoda0ce4yIMxOL9hNFjknNstB3xJnDf6/csK7THluWDw4G2juruePEG Pu7nU5Hvibp8eARBb1qRMa/zafMJKtGU/sN/7S8rvWUBv2NkCOjqCQAA//8DAFBLAQItABQABgAI AAAAIQDw94q7/QAAAOIBAAATAAAAAAAAAAAAAAAAAAAAAABbQ29udGVudF9UeXBlc10ueG1sUEsB Ai0AFAAGAAgAAAAhADHdX2HSAAAAjwEAAAsAAAAAAAAAAAAAAAAALgEAAF9yZWxzLy5yZWxzUEsB Ai0AFAAGAAgAAAAhADMvBZ5BAAAAOQAAABAAAAAAAAAAAAAAAAAAKQIAAGRycy9zaGFwZXhtbC54 bWxQSwECLQAUAAYACAAAACEA11UNHsAAAADcAAAADwAAAAAAAAAAAAAAAACYAgAAZHJzL2Rvd25y ZXYueG1sUEsFBgAAAAAEAAQA9QAAAIUDA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727" o:spid="_x0000_s1559" type="#_x0000_t202" style="position:absolute;left:7816;top:1247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mohcEA AADcAAAADwAAAGRycy9kb3ducmV2LnhtbESPUWvCQBCE3wv+h2OFvtVLKqQSPUWEgo829QcsuTWJ 5vZC7jSJv75bKJR5WmbmW2azG12rHtSHxrOBdJGAIi69bbgycP7+fFuBChHZYuuZDEwUYLedvWww t37gL3oUsVIC4ZCjgTrGLtc6lDU5DAvfEYt38b3DKGdfadvjIHDX6vckybTDhuVDjR0daipvxd0Z WE7Xc5aeiG5p9/SC3jciY17n434NKtIY/8N/7aOV3uoDfsfIENDbHwAAAP//AwBQSwECLQAUAAYA CAAAACEA8PeKu/0AAADiAQAAEwAAAAAAAAAAAAAAAAAAAAAAW0NvbnRlbnRfVHlwZXNdLnhtbFBL AQItABQABgAIAAAAIQAx3V9h0gAAAI8BAAALAAAAAAAAAAAAAAAAAC4BAABfcmVscy8ucmVsc1BL AQItABQABgAIAAAAIQAzLwWeQQAAADkAAAAQAAAAAAAAAAAAAAAAACkCAABkcnMvc2hhcGV4bWwu eG1sUEsBAi0AFAAGAAgAAAAhALgZqIX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728" o:spid="_x0000_s1560" type="#_x0000_t202" style="position:absolute;left:8971;top:1245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Y8970A AADcAAAADwAAAGRycy9kb3ducmV2LnhtbESPzQrCQAyE74LvsETwptsqiFRXEUHw6N8DhG5sq91s 6a5afXpzECSnkMw3M8t152r1pDZUng2k4wQUce5txYWBy3k3moMKEdli7ZkMvCnAetXvLTGz/sVH ep5ioQTCIUMDZYxNpnXIS3IYxr4hltvVtw6jrG2hbYsvgbtaT5Jkph1WLA4lNrQtKb+fHs7A9H27 zNID0T1tPl7Qm0rGmOGg2yxAReri//mn3lvRzSWtlJEioFdfAAAA//8DAFBLAQItABQABgAIAAAA IQDw94q7/QAAAOIBAAATAAAAAAAAAAAAAAAAAAAAAABbQ29udGVudF9UeXBlc10ueG1sUEsBAi0A FAAGAAgAAAAhADHdX2HSAAAAjwEAAAsAAAAAAAAAAAAAAAAALgEAAF9yZWxzLy5yZWxzUEsBAi0A FAAGAAgAAAAhADMvBZ5BAAAAOQAAABAAAAAAAAAAAAAAAAAAKQIAAGRycy9zaGFwZXhtbC54bWxQ SwECLQAUAAYACAAAACEAyYY8970AAADcAAAADwAAAAAAAAAAAAAAAACYAgAAZHJzL2Rvd25yZXYu eG1sUEsFBgAAAAAEAAQA9QAAAIIDA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729" o:spid="_x0000_s1561" type="#_x0000_t202" style="position:absolute;left:7918;top:1371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qZbMAA AADcAAAADwAAAGRycy9kb3ducmV2LnhtbESPwYrCQBBE78L+w9CCN51EQTTrRGRB8LirfkCT6U1i Mj0hM2rcr98WBKlTU1Wvqc12cK26UR9qzwbSWQKKuPC25tLA+bSfrkCFiGyx9UwGHhRgm3+MNphZ f+cfuh1jqQTCIUMDVYxdpnUoKnIYZr4jFu/X9w6jnH2pbY93gbtWz5NkqR3WLB8q7OiroqI5Xp2B xeNyXqbfRE3a/XlB72qRMZPxsPsEFWmI7/CrfbDSW63hOUaGgM7/AQAA//8DAFBLAQItABQABgAI AAAAIQDw94q7/QAAAOIBAAATAAAAAAAAAAAAAAAAAAAAAABbQ29udGVudF9UeXBlc10ueG1sUEsB Ai0AFAAGAAgAAAAhADHdX2HSAAAAjwEAAAsAAAAAAAAAAAAAAAAALgEAAF9yZWxzLy5yZWxzUEsB Ai0AFAAGAAgAAAAhADMvBZ5BAAAAOQAAABAAAAAAAAAAAAAAAAAAKQIAAGRycy9zaGFwZXhtbC54 bWxQSwECLQAUAAYACAAAACEApsqZbMAAAADcAAAADwAAAAAAAAAAAAAAAACYAgAAZHJzL2Rvd25y ZXYueG1sUEsFBgAAAAAEAAQA9QAAAIUDA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_x0000_s1562" type="#_x0000_t202" style="position:absolute;left:5467;top:1245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mmLMEA AADcAAAADwAAAGRycy9kb3ducmV2LnhtbESPwWrDQAxE74X8w6JAb83aLZjG9dqEQKHHJPUHCK9q O/ZqjXebOPn66FAoOglp3swU1eJGdaE59J4NpJsEFHHjbc+tgfr78+UdVIjIFkfPZOBGAapy9VRg bv2Vj3Q5xVYJhEOOBroYp1zr0HTkMGz8RCy3Hz87jLLOrbYzXgXuRv2aJJl22LM4dDjRvqNmOP06 A2+3c52lB6Ihne5e0Ltexpjn9bL7ABVpif/Pf+ovK7qtxJcyUgR0+QAAAP//AwBQSwECLQAUAAYA CAAAACEA8PeKu/0AAADiAQAAEwAAAAAAAAAAAAAAAAAAAAAAW0NvbnRlbnRfVHlwZXNdLnhtbFBL AQItABQABgAIAAAAIQAx3V9h0gAAAI8BAAALAAAAAAAAAAAAAAAAAC4BAABfcmVscy8ucmVsc1BL AQItABQABgAIAAAAIQAzLwWeQQAAADkAAAAQAAAAAAAAAAAAAAAAACkCAABkcnMvc2hhcGV4bWwu eG1sUEsBAi0AFAAGAAgAAAAhALIppiz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731" o:spid="_x0000_s1563" type="#_x0000_t202" style="position:absolute;left:9514;top:1245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UDt8EA AADcAAAADwAAAGRycy9kb3ducmV2LnhtbESPwWrDMBBE74H+g9hCb4nsFkLiRjamUMixTfIBi7Wx XFsrY6mJk6/vFgplTsvMvGV21ewHdaEpdoEN5KsMFHETbMetgdPxfbkBFROyxSEwGbhRhKp8WOyw sOHKn3Q5pFYJhGOBBlxKY6F1bBx5jKswEot3DpPHJOfUajvhVeB+0M9ZttYeO5YPDkd6c9T0h29v 4OX2dVrnH0R9Pt6DoOtOZMzT41y/gko0p//wX3tvpbfN4XeMDAFd/gAAAP//AwBQSwECLQAUAAYA CAAAACEA8PeKu/0AAADiAQAAEwAAAAAAAAAAAAAAAAAAAAAAW0NvbnRlbnRfVHlwZXNdLnhtbFBL AQItABQABgAIAAAAIQAx3V9h0gAAAI8BAAALAAAAAAAAAAAAAAAAAC4BAABfcmVscy8ucmVsc1BL AQItABQABgAIAAAAIQAzLwWeQQAAADkAAAAQAAAAAAAAAAAAAAAAACkCAABkcnMvc2hhcGV4bWwu eG1sUEsBAi0AFAAGAAgAAAAhAN1lA7f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v:textbox>
                </v:shape>
                <v:shape id="Text Box 732" o:spid="_x0000_s1564" type="#_x0000_t202" style="position:absolute;left:9514;top:1299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edwMEA AADcAAAADwAAAGRycy9kb3ducmV2LnhtbESPwWrDMBBE74H+g9hAb7HsFELjWg6hUOixTfMBi7W1 FVsrY6mJ06/vFgJhTsvMvGWq3ewHdaYpusAGiiwHRdwE67g1cPx6Wz2DignZ4hCYDFwpwq5+WFRY 2nDhTzofUqsEwrFEA11KY6l1bDryGLMwEov3HSaPSc6p1XbCi8D9oNd5vtEeHcuHDkd67ajpDz/e wNP1dNwUH0R9Mf4GQe+dyJjH5bx/AZVoTvfwrf1upbddw/8YGQK6/gMAAP//AwBQSwECLQAUAAYA CAAAACEA8PeKu/0AAADiAQAAEwAAAAAAAAAAAAAAAAAAAAAAW0NvbnRlbnRfVHlwZXNdLnhtbFBL AQItABQABgAIAAAAIQAx3V9h0gAAAI8BAAALAAAAAAAAAAAAAAAAAC4BAABfcmVscy8ucmVsc1BL AQItABQABgAIAAAAIQAzLwWeQQAAADkAAAAQAAAAAAAAAAAAAAAAACkCAABkcnMvc2hhcGV4bWwu eG1sUEsBAi0AFAAGAAgAAAAhAC23ncD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v:textbox>
                </v:shape>
                <v:shape id="_x0000_s1565" type="#_x0000_t202" style="position:absolute;left:7222;top:1253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s4W8EA AADcAAAADwAAAGRycy9kb3ducmV2LnhtbESPUWuDQBCE3wP9D8cG+pacVgiNzSlSKPSxTfMDFm+r Rm9PvGui/fXdQiDM0zIz3zKHcnaDutAUOs8G0m0Cirj2tuPGwOnrbfMMKkRki4NnMrBQgLJ4WB0w t/7Kn3Q5xkYJhEOOBtoYx1zrULfkMGz9SCzet58cRjmnRtsJrwJ3g35Kkp122LF8aHGk15bq/vjj DGTL+bRLP4j6dPz1gq46kTGP67l6ARVpjvfwrf1upbfP4H+MDAFd/AEAAP//AwBQSwECLQAUAAYA CAAAACEA8PeKu/0AAADiAQAAEwAAAAAAAAAAAAAAAAAAAAAAW0NvbnRlbnRfVHlwZXNdLnhtbFBL AQItABQABgAIAAAAIQAx3V9h0gAAAI8BAAALAAAAAAAAAAAAAAAAAC4BAABfcmVscy8ucmVsc1BL AQItABQABgAIAAAAIQAzLwWeQQAAADkAAAAQAAAAAAAAAAAAAAAAACkCAABkcnMvc2hhcGV4bWwu eG1sUEsBAi0AFAAGAAgAAAAhAEL7OFv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34" o:spid="_x0000_s1566" type="#_x0000_t202" style="position:absolute;left:6055;top:1310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KgL8IA AADcAAAADwAAAGRycy9kb3ducmV2LnhtbESPwWrDMBBE74H+g9hCbonsNoTUjWJModBj6voDFmtr u7FWxlITO1+fLQTKnJaZecvs88n16kxj6DwbSNcJKOLa244bA9XX+2oHKkRki71nMjBTgPzwsNhj Zv2FP+lcxkYJhEOGBtoYh0zrULfkMKz9QCzetx8dRjnHRtsRLwJ3vX5Kkq122LF8aHGgt5bqU/nr DDzPP9U2PRKd0uHqBV10ImOWj1PxCirSFP/D9/aHld7LBv7GyBDQhxsAAAD//wMAUEsBAi0AFAAG AAgAAAAhAPD3irv9AAAA4gEAABMAAAAAAAAAAAAAAAAAAAAAAFtDb250ZW50X1R5cGVzXS54bWxQ SwECLQAUAAYACAAAACEAMd1fYdIAAACPAQAACwAAAAAAAAAAAAAAAAAuAQAAX3JlbHMvLnJlbHNQ SwECLQAUAAYACAAAACEAMy8FnkEAAAA5AAAAEAAAAAAAAAAAAAAAAAApAgAAZHJzL3NoYXBleG1s LnhtbFBLAQItABQABgAIAAAAIQDNEqAvwgAAANwAAAAPAAAAAAAAAAAAAAAAAJgCAABkcnMvZG93 bnJldi54bWxQSwUGAAAAAAQABAD1AAAAhwM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v:textbox>
                </v:shape>
                <v:shape id="Text Box 735" o:spid="_x0000_s1567" type="#_x0000_t202" style="position:absolute;left:7240;top:1332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4FtMIA AADcAAAADwAAAGRycy9kb3ducmV2LnhtbESPwWrDMBBE74H+g9hCbonsloTUjWJModBj6voDFmtr u7FWxlITO1+fLQTKnJaZecvs88n16kxj6DwbSNcJKOLa244bA9XX+2oHKkRki71nMjBTgPzwsNhj Zv2FP+lcxkYJhEOGBtoYh0zrULfkMKz9QCzetx8dRjnHRtsRLwJ3vX5Kkq122LF8aHGgt5bqU/nr DDzPP9U2PRKd0uHqBV10ImOWj1PxCirSFP/D9/aHld7LBv7GyBDQh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iXgW0wgAAANwAAAAPAAAAAAAAAAAAAAAAAJgCAABkcnMvZG93 bnJldi54bWxQSwUGAAAAAAQABAD1AAAAhwM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36" o:spid="_x0000_s1568" type="#_x0000_t202" style="position:absolute;left:10399;top:1311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ybw8EA AADcAAAADwAAAGRycy9kb3ducmV2LnhtbESPUWvCQBCE3wv+h2OFvtVLKoQ25hQRCj7aND9gyW2T mNxeyJ0a/fXdQqHM0zIz3zLFbnaDutIUOs8G0lUCirj2tuPGQPX18fIGKkRki4NnMnCnALvt4qnA 3Pobf9K1jI0SCIccDbQxjrnWoW7JYVj5kVi8bz85jHJOjbYT3gTuBv2aJJl22LF8aHGkQ0t1X16c gfX9XGXpiahPx4cX9L4TGfO8nPcbUJHm+B/+ax+t9N4z+B0jQ0BvfwAAAP//AwBQSwECLQAUAAYA CAAAACEA8PeKu/0AAADiAQAAEwAAAAAAAAAAAAAAAAAAAAAAW0NvbnRlbnRfVHlwZXNdLnhtbFBL AQItABQABgAIAAAAIQAx3V9h0gAAAI8BAAALAAAAAAAAAAAAAAAAAC4BAABfcmVscy8ucmVsc1BL AQItABQABgAIAAAAIQAzLwWeQQAAADkAAAAQAAAAAAAAAAAAAAAAACkCAABkcnMvc2hhcGV4bWwu eG1sUEsBAi0AFAAGAAgAAAAhAFKMm8P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37" o:spid="_x0000_s1569" type="#_x0000_t202" style="position:absolute;left:7801;top:1443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A+WMEA AADcAAAADwAAAGRycy9kb3ducmV2LnhtbESPUWvCQBCE3wv+h2OFvtVLLKQ2eoYgCH201h+w5LZJ NLcXcqcm/fVuoVDmaZmZb5lNMbpO3WgIrWcD6SIBRVx523Jt4PS1f1mBChHZYueZDEwUoNjOnjaY W3/nT7odY60EwiFHA02Mfa51qBpyGBa+Jxbv2w8Oo5xDre2Ad4G7Ti+TJNMOW5YPDfa0a6i6HK/O wOt0PmXpgeiS9j9e0GUrMuZ5PpZrUJHG+B/+a39Y6b2/we8YGQJ6+wAAAP//AwBQSwECLQAUAAYA CAAAACEA8PeKu/0AAADiAQAAEwAAAAAAAAAAAAAAAAAAAAAAW0NvbnRlbnRfVHlwZXNdLnhtbFBL AQItABQABgAIAAAAIQAx3V9h0gAAAI8BAAALAAAAAAAAAAAAAAAAAC4BAABfcmVscy8ucmVsc1BL AQItABQABgAIAAAAIQAzLwWeQQAAADkAAAAQAAAAAAAAAAAAAAAAACkCAABkcnMvc2hhcGV4bWwu eG1sUEsBAi0AFAAGAAgAAAAhAD3APlj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_x0000_s1570" type="#_x0000_t202" style="position:absolute;left:7462;top:14661;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qKsEA AADcAAAADwAAAGRycy9kb3ducmV2LnhtbESPwWrDQAxE74X8w6JAb83aLZjG9dqEQKHHJPUHCK9q O/ZqjXebOPn66FAoOglp3swU1eJGdaE59J4NpJsEFHHjbc+tgfr78+UdVIjIFkfPZOBGAapy9VRg bv2Vj3Q5xVYJhEOOBroYp1zr0HTkMGz8RCy3Hz87jLLOrbYzXgXuRv2aJJl22LM4dDjRvqNmOP06 A2+3c52lB6Ihne5e0Ltexpjn9bL7ABVpif/Pf+ovK7qtpJUyUgR0+QAAAP//AwBQSwECLQAUAAYA CAAAACEA8PeKu/0AAADiAQAAEwAAAAAAAAAAAAAAAAAAAAAAW0NvbnRlbnRfVHlwZXNdLnhtbFBL AQItABQABgAIAAAAIQAx3V9h0gAAAI8BAAALAAAAAAAAAAAAAAAAAC4BAABfcmVscy8ucmVsc1BL AQItABQABgAIAAAAIQAzLwWeQQAAADkAAAAQAAAAAAAAAAAAAAAAACkCAABkcnMvc2hhcGV4bWwu eG1sUEsBAi0AFAAGAAgAAAAhAExfqir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_x0000_s1571" type="#_x0000_t202" style="position:absolute;left:8233;top:14586;width:42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MPscEA AADcAAAADwAAAGRycy9kb3ducmV2LnhtbESPUWvCQBCE3wv+h2OFvtVLKoQaPUWEgo829QcsuTWJ 5vZC7jSJv75bKJR5WmbmW2azG12rHtSHxrOBdJGAIi69bbgycP7+fPsAFSKyxdYzGZgowG47e9lg bv3AX/QoYqUEwiFHA3WMXa51KGtyGBa+Ixbv4nuHUc6+0rbHQeCu1e9JkmmHDcuHGjs61FTeirsz sJyu5yw9Ed3S7ukFvW9ExrzOx/0aVKQx/of/2kcrvdUKfsfIENDbHwAAAP//AwBQSwECLQAUAAYA CAAAACEA8PeKu/0AAADiAQAAEwAAAAAAAAAAAAAAAAAAAAAAW0NvbnRlbnRfVHlwZXNdLnhtbFBL AQItABQABgAIAAAAIQAx3V9h0gAAAI8BAAALAAAAAAAAAAAAAAAAAC4BAABfcmVscy8ucmVsc1BL AQItABQABgAIAAAAIQAzLwWeQQAAADkAAAAQAAAAAAAAAAAAAAAAACkCAABkcnMvc2hhcGV4bWwu eG1sUEsBAi0AFAAGAAgAAAAhACMTD7HBAAAA3AAAAA8AAAAAAAAAAAAAAAAAmAIAAGRycy9kb3du cmV2LnhtbFBLBQYAAAAABAAEAPUAAACGAw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40" o:spid="_x0000_s1572" type="#_x0000_t202" style="position:absolute;left:4924;top:1335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n+zsIA AADcAAAADwAAAGRycy9kb3ducmV2LnhtbESPQWvCQBCF74L/YZmCN7NJLUHSrCKC0KNN/QFDdpqk yc6G7KrRX985FMo7De/NN/PK/ewGdaMpdJ4NZEkKirj2tuPGwOXrtN6CChHZ4uCZDDwowH63XJRY WH/nT7pVsVEC4VCggTbGsdA61C05DIkficX79pPDKOPUaDvhXeBu0K9pmmuHHcuFFkc6tlT31dUZ 2Dx+Lnl2Juqz8ekFfehExqxe5sM7qEhz/A//bX9YA2+pvC9lpAjo3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if7OwgAAANwAAAAPAAAAAAAAAAAAAAAAAJgCAABkcnMvZG93 bnJldi54bWxQSwUGAAAAAAQABAD1AAAAhwMAAAAA "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group>
            </w:pict>
          </mc:Fallback>
        </mc:AlternateContent>
      </w: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5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Bỏ qua điện trở của các khóa K.</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mỗi điện trở khi:</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a/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b/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c/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2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d/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e/ K</w:t>
      </w:r>
      <w:r w:rsidRPr="00C71BE6">
        <w:rPr>
          <w:rFonts w:ascii="Times New Roman" w:hAnsi="Times New Roman"/>
          <w:color w:val="000000"/>
          <w:vertAlign w:val="subscript"/>
        </w:rPr>
        <w:t>4</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f/ K</w:t>
      </w:r>
      <w:r w:rsidRPr="00C71BE6">
        <w:rPr>
          <w:rFonts w:ascii="Times New Roman" w:hAnsi="Times New Roman"/>
          <w:color w:val="000000"/>
          <w:vertAlign w:val="subscript"/>
        </w:rPr>
        <w:t>1</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g/ </w:t>
      </w:r>
      <w:r w:rsidRPr="00C71BE6">
        <w:rPr>
          <w:rFonts w:ascii="Times New Roman" w:hAnsi="Times New Roman"/>
          <w:color w:val="000000"/>
        </w:rPr>
        <w:t>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h/ </w:t>
      </w:r>
      <w:r w:rsidRPr="00C71BE6">
        <w:rPr>
          <w:rFonts w:ascii="Times New Roman" w:hAnsi="Times New Roman"/>
          <w:color w:val="000000"/>
        </w:rPr>
        <w:t>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5216" behindDoc="0" locked="0" layoutInCell="1" allowOverlap="1">
                <wp:simplePos x="0" y="0"/>
                <wp:positionH relativeFrom="column">
                  <wp:posOffset>3128010</wp:posOffset>
                </wp:positionH>
                <wp:positionV relativeFrom="paragraph">
                  <wp:posOffset>24765</wp:posOffset>
                </wp:positionV>
                <wp:extent cx="3362325" cy="1952625"/>
                <wp:effectExtent l="4445" t="0" r="0" b="190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2325" cy="1952625"/>
                          <a:chOff x="4789" y="1656"/>
                          <a:chExt cx="5295" cy="3075"/>
                        </a:xfrm>
                      </wpg:grpSpPr>
                      <wps:wsp>
                        <wps:cNvPr id="307" name="Line 742"/>
                        <wps:cNvCnPr/>
                        <wps:spPr bwMode="auto">
                          <a:xfrm>
                            <a:off x="9529" y="210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08" name="Group 743"/>
                        <wpg:cNvGrpSpPr>
                          <a:grpSpLocks/>
                        </wpg:cNvGrpSpPr>
                        <wpg:grpSpPr bwMode="auto">
                          <a:xfrm>
                            <a:off x="4789" y="1656"/>
                            <a:ext cx="5295" cy="3075"/>
                            <a:chOff x="4270" y="2076"/>
                            <a:chExt cx="5295" cy="3075"/>
                          </a:xfrm>
                        </wpg:grpSpPr>
                        <wpg:grpSp>
                          <wpg:cNvPr id="309" name="Group 744"/>
                          <wpg:cNvGrpSpPr>
                            <a:grpSpLocks/>
                          </wpg:cNvGrpSpPr>
                          <wpg:grpSpPr bwMode="auto">
                            <a:xfrm>
                              <a:off x="4726" y="2436"/>
                              <a:ext cx="4366" cy="2640"/>
                              <a:chOff x="4726" y="2436"/>
                              <a:chExt cx="4366" cy="2640"/>
                            </a:xfrm>
                          </wpg:grpSpPr>
                          <wps:wsp>
                            <wps:cNvPr id="310" name="Rectangle 745"/>
                            <wps:cNvSpPr>
                              <a:spLocks noChangeArrowheads="1"/>
                            </wps:cNvSpPr>
                            <wps:spPr bwMode="auto">
                              <a:xfrm rot="-1999174">
                                <a:off x="5467" y="3064"/>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1" name="Rectangle 746"/>
                            <wps:cNvSpPr>
                              <a:spLocks noChangeArrowheads="1"/>
                            </wps:cNvSpPr>
                            <wps:spPr bwMode="auto">
                              <a:xfrm rot="1728563">
                                <a:off x="7820" y="3182"/>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2" name="Rectangle 747"/>
                            <wps:cNvSpPr>
                              <a:spLocks noChangeArrowheads="1"/>
                            </wps:cNvSpPr>
                            <wps:spPr bwMode="auto">
                              <a:xfrm>
                                <a:off x="5311" y="243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3" name="Rectangle 748"/>
                            <wps:cNvSpPr>
                              <a:spLocks noChangeArrowheads="1"/>
                            </wps:cNvSpPr>
                            <wps:spPr bwMode="auto">
                              <a:xfrm rot="5400000">
                                <a:off x="8745" y="2879"/>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4" name="Rectangle 749"/>
                            <wps:cNvSpPr>
                              <a:spLocks noChangeArrowheads="1"/>
                            </wps:cNvSpPr>
                            <wps:spPr bwMode="auto">
                              <a:xfrm>
                                <a:off x="6954" y="435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5" name="Rectangle 750"/>
                            <wps:cNvSpPr>
                              <a:spLocks noChangeArrowheads="1"/>
                            </wps:cNvSpPr>
                            <wps:spPr bwMode="auto">
                              <a:xfrm>
                                <a:off x="5302" y="45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6" name="Rectangle 751"/>
                            <wps:cNvSpPr>
                              <a:spLocks noChangeArrowheads="1"/>
                            </wps:cNvSpPr>
                            <wps:spPr bwMode="auto">
                              <a:xfrm>
                                <a:off x="6957" y="48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7" name="Line 752"/>
                            <wps:cNvCnPr/>
                            <wps:spPr bwMode="auto">
                              <a:xfrm>
                                <a:off x="7470"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8" name="Line 753"/>
                            <wps:cNvCnPr/>
                            <wps:spPr bwMode="auto">
                              <a:xfrm>
                                <a:off x="6375"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9" name="Line 754"/>
                            <wps:cNvCnPr/>
                            <wps:spPr bwMode="auto">
                              <a:xfrm>
                                <a:off x="6387"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0" name="Line 755"/>
                            <wps:cNvCnPr/>
                            <wps:spPr bwMode="auto">
                              <a:xfrm>
                                <a:off x="7461"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1" name="Line 756"/>
                            <wps:cNvCnPr/>
                            <wps:spPr bwMode="auto">
                              <a:xfrm>
                                <a:off x="8040"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2" name="Line 757"/>
                            <wps:cNvCnPr/>
                            <wps:spPr bwMode="auto">
                              <a:xfrm>
                                <a:off x="6369"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3" name="Line 758"/>
                            <wps:cNvCnPr/>
                            <wps:spPr bwMode="auto">
                              <a:xfrm>
                                <a:off x="5806" y="4686"/>
                                <a:ext cx="570"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4" name="Line 759"/>
                            <wps:cNvCnPr/>
                            <wps:spPr bwMode="auto">
                              <a:xfrm>
                                <a:off x="4729" y="46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 name="Line 760"/>
                            <wps:cNvCnPr/>
                            <wps:spPr bwMode="auto">
                              <a:xfrm>
                                <a:off x="4738" y="252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 name="Line 761"/>
                            <wps:cNvCnPr/>
                            <wps:spPr bwMode="auto">
                              <a:xfrm>
                                <a:off x="4726" y="2526"/>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 name="Line 762"/>
                            <wps:cNvCnPr/>
                            <wps:spPr bwMode="auto">
                              <a:xfrm>
                                <a:off x="5817" y="2516"/>
                                <a:ext cx="3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 name="Line 763"/>
                            <wps:cNvCnPr/>
                            <wps:spPr bwMode="auto">
                              <a:xfrm>
                                <a:off x="9001" y="3228"/>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9" name="Line 764"/>
                            <wps:cNvCnPr/>
                            <wps:spPr bwMode="auto">
                              <a:xfrm>
                                <a:off x="9001" y="3636"/>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0" name="Line 765"/>
                            <wps:cNvCnPr/>
                            <wps:spPr bwMode="auto">
                              <a:xfrm>
                                <a:off x="8032" y="4728"/>
                                <a:ext cx="96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1" name="Line 766"/>
                            <wps:cNvCnPr/>
                            <wps:spPr bwMode="auto">
                              <a:xfrm>
                                <a:off x="6721" y="2524"/>
                                <a:ext cx="228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2" name="Line 767"/>
                            <wps:cNvCnPr/>
                            <wps:spPr bwMode="auto">
                              <a:xfrm flipH="1">
                                <a:off x="4726" y="2524"/>
                                <a:ext cx="1995"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3" name="Line 768"/>
                            <wps:cNvCnPr/>
                            <wps:spPr bwMode="auto">
                              <a:xfrm>
                                <a:off x="4729" y="3784"/>
                                <a:ext cx="2052"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4" name="Line 769"/>
                            <wps:cNvCnPr/>
                            <wps:spPr bwMode="auto">
                              <a:xfrm flipH="1">
                                <a:off x="7291" y="3779"/>
                                <a:ext cx="1710"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5" name="Line 770"/>
                            <wps:cNvCnPr/>
                            <wps:spPr bwMode="auto">
                              <a:xfrm flipH="1">
                                <a:off x="6706" y="36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 name="Line 771"/>
                            <wps:cNvCnPr/>
                            <wps:spPr bwMode="auto">
                              <a:xfrm flipH="1">
                                <a:off x="7207" y="3681"/>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37" name="Text Box 772"/>
                          <wps:cNvSpPr txBox="1">
                            <a:spLocks noChangeArrowheads="1"/>
                          </wps:cNvSpPr>
                          <wps:spPr bwMode="auto">
                            <a:xfrm>
                              <a:off x="5296"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38" name="Text Box 773"/>
                          <wps:cNvSpPr txBox="1">
                            <a:spLocks noChangeArrowheads="1"/>
                          </wps:cNvSpPr>
                          <wps:spPr bwMode="auto">
                            <a:xfrm>
                              <a:off x="5269" y="27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39" name="Text Box 774"/>
                          <wps:cNvSpPr txBox="1">
                            <a:spLocks noChangeArrowheads="1"/>
                          </wps:cNvSpPr>
                          <wps:spPr bwMode="auto">
                            <a:xfrm>
                              <a:off x="8995" y="27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40" name="Text Box 775"/>
                          <wps:cNvSpPr txBox="1">
                            <a:spLocks noChangeArrowheads="1"/>
                          </wps:cNvSpPr>
                          <wps:spPr bwMode="auto">
                            <a:xfrm>
                              <a:off x="7909" y="284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41" name="Text Box 776"/>
                          <wps:cNvSpPr txBox="1">
                            <a:spLocks noChangeArrowheads="1"/>
                          </wps:cNvSpPr>
                          <wps:spPr bwMode="auto">
                            <a:xfrm>
                              <a:off x="6889" y="40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42" name="Text Box 777"/>
                          <wps:cNvSpPr txBox="1">
                            <a:spLocks noChangeArrowheads="1"/>
                          </wps:cNvSpPr>
                          <wps:spPr bwMode="auto">
                            <a:xfrm>
                              <a:off x="6937" y="45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343" name="Text Box 778"/>
                          <wps:cNvSpPr txBox="1">
                            <a:spLocks noChangeArrowheads="1"/>
                          </wps:cNvSpPr>
                          <wps:spPr bwMode="auto">
                            <a:xfrm>
                              <a:off x="5284" y="42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344" name="Text Box 779"/>
                          <wps:cNvSpPr txBox="1">
                            <a:spLocks noChangeArrowheads="1"/>
                          </wps:cNvSpPr>
                          <wps:spPr bwMode="auto">
                            <a:xfrm>
                              <a:off x="4270" y="35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345" name="Text Box 780"/>
                          <wps:cNvSpPr txBox="1">
                            <a:spLocks noChangeArrowheads="1"/>
                          </wps:cNvSpPr>
                          <wps:spPr bwMode="auto">
                            <a:xfrm>
                              <a:off x="8887" y="35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46" name="Text Box 781"/>
                          <wps:cNvSpPr txBox="1">
                            <a:spLocks noChangeArrowheads="1"/>
                          </wps:cNvSpPr>
                          <wps:spPr bwMode="auto">
                            <a:xfrm>
                              <a:off x="6436" y="21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47" name="Text Box 782"/>
                          <wps:cNvSpPr txBox="1">
                            <a:spLocks noChangeArrowheads="1"/>
                          </wps:cNvSpPr>
                          <wps:spPr bwMode="auto">
                            <a:xfrm>
                              <a:off x="5968" y="4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48" name="Text Box 783"/>
                          <wps:cNvSpPr txBox="1">
                            <a:spLocks noChangeArrowheads="1"/>
                          </wps:cNvSpPr>
                          <wps:spPr bwMode="auto">
                            <a:xfrm>
                              <a:off x="6826" y="3561"/>
                              <a:ext cx="38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49" name="Text Box 784"/>
                          <wps:cNvSpPr txBox="1">
                            <a:spLocks noChangeArrowheads="1"/>
                          </wps:cNvSpPr>
                          <wps:spPr bwMode="auto">
                            <a:xfrm>
                              <a:off x="6373" y="3681"/>
                              <a:ext cx="43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50" name="Text Box 785"/>
                          <wps:cNvSpPr txBox="1">
                            <a:spLocks noChangeArrowheads="1"/>
                          </wps:cNvSpPr>
                          <wps:spPr bwMode="auto">
                            <a:xfrm>
                              <a:off x="7126" y="3666"/>
                              <a:ext cx="545"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6" o:spid="_x0000_s1573" style="position:absolute;left:0;text-align:left;margin-left:246.3pt;margin-top:1.95pt;width:264.75pt;height:153.75pt;z-index:251785216" coordorigin="4789,1656" coordsize="5295,30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vG3ygsAAAa1AAAOAAAAZHJzL2Uyb0RvYy54bWzsXVtv28oRfi/Q/0DwXREvy5sQ5cCWpbRA eho0p+gzTVISUYpkSTpyTtH/3tkLV0tKinWx6ThnzgEcSaQo7i7nm9mZb2be//K4ybSvSVWnRT7V zXeGriV5VMRpvprq//xtMfJ1rW7CPA6zIk+m+rek1n/58Oc/vd+Wk8Qq1kUWJ5UGF8nrybac6uum KSfjcR2tk01YvyvKJIeDy6LahA28rVbjuAq3cPVNNrYMwx1viyouqyJK6ho+veMH9Q/s+stlEjV/ Xy7rpNGyqQ731rC/Fft7T/+OP7wPJ6sqLNdpJG4jvOAuNmGaw4/KS92FTag9VOnepTZpVBV1sWze RcVmXCyXaZSwMcBoTKM3mo9V8VCysawm21UppwmmtjdPF182+vXr50pL46luG66u5eEGFon9rkY/ gOnZlqsJnPWxKr+Unys+Rnj5qYj+XcPhcf84fb/iJ2v3278VMVwwfGgKNj2Py2pDLwED1x7ZKnyT q5A8NloEH9q2a9mWo2sRHDMDx3LhDVunaA2LSb9HPD/QNXrYddhNhpNoPRffd6xAfNk2PPbNcTjh P8xuVtwcHRk8c/VuWuvrpvXLOiwTtlo1nTA5rV47rZ/SPNE8YvFZZSfN8s8Vm+N6UsPsPjlhMBt8 4JbJVyectNMGTzebMJ891HLI4aSs6uZjUmw0+mKqZ3AXbC3Cr5/qhq7g7hS6NHmxSLOMzXeWa9up Dr/psC/URZbG9CA9ra5W97Os0r6GVLLYf3RccLHOafAE5zG72DoJ47l43YRpxl/D+VlOr5cwYeV3 xAYFL9nnsKpMkP4bGMHcn/tkRCx3PiLG3d3oZjEjI3dhes6dfTeb3Zn/ozdqksk6jeMkp/faCrVJ TltdAS9cHKVYy0kZd6/OBgwr0L3Tm4VjeMT2R57n2CNiz43Rrb+YjW5mput689vZ7bx3p3M2+vp5 blZOJb2r4qFJqi/reKvFKV1+2wksU4c3AIKWx9dNC7MVoHfUVLpWFc2/0mbNHmYqmvQanbX2Xfq/ WGt5dT4R7RrSd3IVxNh2UwVrDlPG1hcEkj/5XBrvi/gbEwj2Ocgmhx8msRKJpGCBalHxCmacS9bL 4dUB3GnFbx91KCa1eAUzzfDKMrxr8Eog6/5UACh0p4K8/FRYoC8Agi1iiyG1UwEfwCEKRpZLhIrd TYW3970ddO9/E56V14NuExaNT+s/wJAI81VG8ZupFPrcAsi3KrHm+lDLi9kazktuqqrYUsQDnWIy Wel8oX3qD+M9lcGpPjKDIDA9wiRQ6EuHuKBNYGJBN7MV3sG/Y9onKoAKxsIuekQBdPC7I/oULRYL Ifqd0xRNoYAJw47vKo3DV9ukgFlalm6mui81Szi5WoMgLl+Fy/y5BJkAex8e0HVR/a5rW7Cdp3r9 n4ewSnQt+2sOT3xgEpB7rWFviONZ8KZSj9yrR8I8gktN9UbX+MtZww30h7JKV2v4JZM9rnlxA2bk MmU2C5Ugri1Ar9A3QlkMYdGZoD/3YYGBYEfKQXE+PyyYnuU7rq2igufTCaaoYPrMuERUoHboqXYl ogKiwjm78iP7PNM6hAoet8NezlhgNj7fFTs2RaaDJhlaB3JTxDaj7f6DIyXfXyIOIA48Bw6AHb5v HfgvjQPcOHMIt5cVVPDpjoWhgu8F9C7QOkDrQPjtXt6Xg3sG7lw3ySFUYPL4knsGBQfcwIF7AOuA 2K3PvHXYoHWA1sEL+3QRBwQOgC7esw4c5iQdCAcc24CdCsUBJ+g5bhEHEAcQB7gzUQbbwZ95TbD9 mLdABtuV0ILDQgUD4QDYAzyWQHzEgfOj0egtQG/Bc3gLeuwQ5xp2iEdEmJkQ0lft9AgNyb4SO+Rw oA/ZIcgO4cyXi9khgwT8JNOEU7gcQTS5iMLl2kBKY/Y3CilSuFo6a49vJvchzIHz5ilcgwip5EAJ IRUUqAuF1BfGccC5borTHDUp8iwZ/QKF9Dh1/ci2lxJVuPtLCKlKpjuXDO0Rl8e7CQopalLUpDRh 5qxEkGNCKvltQkhVatu5QuoblApI3c175q7YkULMWlBK2+yQgTIWcE8qcyvQm3WVN4smvlC37YAk VEvSzYSQqkyzc4XUtV2eVoRCimlFCWrSZ9OkkgsmhFSlgZ0rpI5PMzSpJhUxuje9J9WabyVkhhaQ PwhJBFN9k8SQPpBAGhp9RQH1dAY3ZgbupRQfTmPEHev5O1ZJ3BIirHK2zhVh4on03Z9ChFFI20Tj OabvUvP3YPruEL5fWi1AdSu5KqHqfCG1Id4DetaC0gM9wjT6ftH3i75fyEb+XtmSY24lSXnimhSc t6BBBNvpfCFt08j3hFS4lSyTo4DMIN+VuXjhShjoV0K/0otUwhhElfYISe41hCTHN3kY1XLMniq1 zQA8WMhIggC/rJSC9Wp+hno1g0hpj5EEBQEu16WBYfA4qm1ZzEG1cyxhiAaLSvHCdug6Ot911GMk 8ZI9Fxq8OyGFYE13VyqE1DReq/QbGrxo8L5Zg9cG8en4jq6hJPmGLZLroExPV0oDGmJFexft3V2p SyT37pW8PeI7snuUJCgweLm963q0AiZ38Paq6IEB3GpT6wd3Hz0ZQA0nWGYVy6yeXGZ1iG0rVY4d XXs2aUlbZmn5l7YkoCiLCWFVzoyAiE1PoKGIJsSGqNo1f3SBBkBDkcXKyGdURh5EZHsUJvcaCpPk P9ie3xNUy4DU1zdgH5+udp88ExlOrEo7kidYEPTVyBN2j+EE+9QzbeuDShmoTsKr7PXrzpkeraz9 4++Fn5Rgqa+fPBNlHWWddvjghIfXk/UeUQr4TM8h664nqMmQR9BzToOsC/sbvdMY6KUNmURjF9k6 5M02JhnE/O6RpkCankNgoSQ/J2bYrs+uuAv5osBiJ6G2m9lPFfSFDD2lf84gwiu5VL/RUqu3xaPm eSqfiraP0ZpHONB6tJ61YwSLL4ja8BYoZubzlh2IZPXXltT8ZCLuU51jZJesNnVHfvBGzN9OT5u9 1jdGm6esnKb0ueKd0WCkMLF05un8is5lpkWMWysYLVzfG5EFcUaBZ/gjwwxuA9cgAblbdDuXMYYs 74oI9LDTKhDup/zI7m1n9eQ5NMxwcmZPHmnq0JHsijups/Kj5ByDPlVWUXgjdrfMF/SQG715vH9k VV3NQPqxuWWP1W55tVuaSMH9/QoAqlS1IQFQpDhbHi+zubN4HATAVuEryNZr+8f6CiAAntyU7A8G gDIqgACoNn+1JQVQAUAW+RA0wOEA0GeRUMp68PoEQgRA2egVAVA2XATDpzMbaAGCUUjFdufHVSxA GTRBAFQBkBZ/2rMAVYblcADoQZkIvgX2Sc/nhQCIAPh0L3MEwOMAaHGvAYVHBMAOAErmqmIBquzV 4QDQ9X0OgMQ4WtgAfYAdmwd9gGr7bgTA7wGgjMwhAHYAUHJ+FQCU/tLo168DAmBg86gncdAHGB2r 84cAiFvg05tyyC2wBW3lBDUBAbADgJJBrQCg9JcOCoCOBbRrVkISCnLQ1cIgyDbNV73mGwiACIAX AaCMbCIAdgBQEswVAJT+0kEBkFg01gtBEOiBjACIFmAac9bOicFupMHUQG06FgSxDBnZRADsAKBk 3e8AkLPhh48C+6Kxle14PaY+BkEwCIJBkF5JZ0A7tkdq//0uDxByWHELXCZQIFfgGrCb0xiMLehG uxcF5nkHgwOgS4D9wojQJtJg0AeYoQUokzyuJ0JbkAaIPsBDAHggE8SX/tJBt8BOACUcmA/QNXEL jFtgBMBnBUAZ2cQtcGcLfCATxJf+0kEB0PVFtah9H6ANRimrS0F412ew/Y/0pMRUOGYtqAxhJYkK U+HCNJvncdei+iOkwlmGjGwiAHYA8EAmCK+BNfwW2PYgJE2DIHvJ/4QW2qSFeRAAMQqMUeCLosAy sokAqAKgcyATxJf+0kEtQA9qgQoA5IWEFRoMEeVCEQARABEALwFAqO33xnyAamUY9nq7KlnAZ1WF 5TqN7sImVN/D6205SaxiXWRxUn34PwAAAP//AwBQSwMEFAAGAAgAAAAhAPDl1C3gAAAACgEAAA8A AABkcnMvZG93bnJldi54bWxMj0FrwkAQhe+F/odlCr3VzUYrNWYjIm1PUqgWircxGZNgdjZk1yT+ +66nenzzHu99k65G04ieOldb1qAmEQji3BY1lxp+9h8vbyCcRy6wsUwaruRglT0+pJgUduBv6ne+ FKGEXYIaKu/bREqXV2TQTWxLHLyT7Qz6ILtSFh0Oodw0Mo6iuTRYc1iosKVNRfl5dzEaPgcc1lP1 3m/Pp831sH/9+t0q0vr5aVwvQXga/X8YbvgBHbLAdLQXLpxoNMwW8TxENUwXIG5+FMcKxDEclJqB zFJ5/0L2BwAA//8DAFBLAQItABQABgAIAAAAIQC2gziS/gAAAOEBAAATAAAAAAAAAAAAAAAAAAAA AABbQ29udGVudF9UeXBlc10ueG1sUEsBAi0AFAAGAAgAAAAhADj9If/WAAAAlAEAAAsAAAAAAAAA AAAAAAAALwEAAF9yZWxzLy5yZWxzUEsBAi0AFAAGAAgAAAAhAOtS8bfKCwAABrUAAA4AAAAAAAAA AAAAAAAALgIAAGRycy9lMm9Eb2MueG1sUEsBAi0AFAAGAAgAAAAhAPDl1C3gAAAACgEAAA8AAAAA AAAAAAAAAAAAJA4AAGRycy9kb3ducmV2LnhtbFBLBQYAAAAABAAEAPMAAAAxDwAAAAA= ">
                <v:line id="Line 742" o:spid="_x0000_s1574" style="position:absolute;visibility:visible;mso-wrap-style:square" from="9529,2106" to="9529,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lg8QAAADcAAAADwAAAGRycy9kb3ducmV2LnhtbESPS4sCMRCE78L+h9ALXkQzuuBjNIoI goe9+ADx1k7ayeCkM0yijv56s7Dgsaiqr6jZorGluFPtC8cK+r0EBHHmdMG5gsN+3R2D8AFZY+mY FDzJw2L+1Zphqt2Dt3TfhVxECPsUFZgQqlRKnxmy6HuuIo7exdUWQ5R1LnWNjwi3pRwkyVBaLDgu GKxoZSi77m5WgTua86lwdvwrj6NN1mkmtxdOlGp/N8spiEBN+IT/2xut4CcZwd+ZeATk/A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82WDxAAAANwAAAAPAAAAAAAAAAAA AAAAAKECAABkcnMvZG93bnJldi54bWxQSwUGAAAAAAQABAD5AAAAkgMAAAAA ">
                  <v:shadow color="#868686"/>
                </v:line>
                <v:group id="Group 743" o:spid="_x0000_s1575" style="position:absolute;left:4789;top:1656;width:5295;height:3075" coordorigin="4270,2076" coordsize="5295,30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b4u8IAAADcAAAADwAAAGRycy9kb3ducmV2LnhtbERPy4rCMBTdC/5DuMLs NO2IIh1TERkHFyKoA8PsLs3tA5ub0sS2/r1ZCC4P573eDKYWHbWusqwgnkUgiDOrKy4U/F730xUI 55E11pZJwYMcbNLxaI2Jtj2fqbv4QoQQdgkqKL1vEildVpJBN7MNceBy2xr0AbaF1C32IdzU8jOK ltJgxaGhxIZ2JWW3y90o+Omx387j7+54y3eP/+vi9HeMSamPybD9AuFp8G/xy33QCuZR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h2+LvCAAAA3AAAAA8A AAAAAAAAAAAAAAAAqgIAAGRycy9kb3ducmV2LnhtbFBLBQYAAAAABAAEAPoAAACZAwAAAAA= ">
                  <v:group id="Group 744" o:spid="_x0000_s1576" style="position:absolute;left:4726;top:2436;width:4366;height:2640" coordorigin="4726,2436" coordsize="4366,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pdIMUAAADcAAAADwAAAGRycy9kb3ducmV2LnhtbESPT4vCMBTE7wt+h/AE b2taxUWrUURc8SCCf0C8PZpnW2xeSpNt67ffLAh7HGbmN8xi1ZlSNFS7wrKCeBiBIE6tLjhTcL18 f05BOI+ssbRMCl7kYLXsfSww0bblEzVnn4kAYZeggtz7KpHSpTkZdENbEQfvYWuDPsg6k7rGNsBN KUdR9CUNFhwWcqxok1P6PP8YBbsW2/U43jaH52Pzul8mx9shJqUG/W49B+Gp8//hd3uvFYyjG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c6XSDFAAAA3AAA AA8AAAAAAAAAAAAAAAAAqgIAAGRycy9kb3ducmV2LnhtbFBLBQYAAAAABAAEAPoAAACcAwAAAAA= ">
                    <v:rect id="Rectangle 745" o:spid="_x0000_s1577" style="position:absolute;left:5467;top:3064;width:513;height:180;rotation:-218363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1Rer4A AADcAAAADwAAAGRycy9kb3ducmV2LnhtbERPTYvCMBC9C/6HMIIXWdMqiHSNRQoLizeriMehmW3L NpOSxFr/vTkIHh/ve5ePphMDOd9aVpAuExDEldUt1wou55+vLQgfkDV2lknBkzzk++lkh5m2Dz7R UIZaxBD2GSpoQugzKX3VkEG/tD1x5P6sMxgidLXUDh8x3HRylSQbabDl2NBgT0VD1X95Nwra4upu l+NzRLvQZZEyhoXdKDWfjYdvEIHG8BG/3b9awTqN8+OZeATk/gUAAP//AwBQSwECLQAUAAYACAAA ACEA8PeKu/0AAADiAQAAEwAAAAAAAAAAAAAAAAAAAAAAW0NvbnRlbnRfVHlwZXNdLnhtbFBLAQIt ABQABgAIAAAAIQAx3V9h0gAAAI8BAAALAAAAAAAAAAAAAAAAAC4BAABfcmVscy8ucmVsc1BLAQIt ABQABgAIAAAAIQAzLwWeQQAAADkAAAAQAAAAAAAAAAAAAAAAACkCAABkcnMvc2hhcGV4bWwueG1s UEsBAi0AFAAGAAgAAAAhABL9UXq+AAAA3AAAAA8AAAAAAAAAAAAAAAAAmAIAAGRycy9kb3ducmV2 LnhtbFBLBQYAAAAABAAEAPUAAACDAwAAAAA= " fillcolor="blue" strokecolor="blue">
                      <v:shadow color="#868686"/>
                    </v:rect>
                    <v:rect id="Rectangle 746" o:spid="_x0000_s1578" style="position:absolute;left:7820;top:3182;width:513;height:180;rotation:188805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nb1MQA AADcAAAADwAAAGRycy9kb3ducmV2LnhtbESPQWuDQBSE74X8h+UFemtWLZVgs5ESEmhOxRji9eG+ qK37VtxtNP++Wyj0OMzMN8wmn00vbjS6zrKCeBWBIK6t7rhRcC4PT2sQziNr7C2Tgjs5yLeLhw1m 2k5c0O3kGxEg7DJU0Ho/ZFK6uiWDbmUH4uBd7WjQBzk2Uo84BbjpZRJFqTTYcVhocaBdS/XX6dso uF6Ola8+y/2++ChephSTKU2NUo/L+e0VhKfZ/4f/2u9awXMcw++ZcATk9gcAAP//AwBQSwECLQAU AAYACAAAACEA8PeKu/0AAADiAQAAEwAAAAAAAAAAAAAAAAAAAAAAW0NvbnRlbnRfVHlwZXNdLnht bFBLAQItABQABgAIAAAAIQAx3V9h0gAAAI8BAAALAAAAAAAAAAAAAAAAAC4BAABfcmVscy8ucmVs c1BLAQItABQABgAIAAAAIQAzLwWeQQAAADkAAAAQAAAAAAAAAAAAAAAAACkCAABkcnMvc2hhcGV4 bWwueG1sUEsBAi0AFAAGAAgAAAAhABDZ29TEAAAA3AAAAA8AAAAAAAAAAAAAAAAAmAIAAGRycy9k b3ducmV2LnhtbFBLBQYAAAAABAAEAPUAAACJAwAAAAA= " fillcolor="blue" strokecolor="blue">
                      <v:shadow color="#868686"/>
                    </v:rect>
                    <v:rect id="Rectangle 747" o:spid="_x0000_s1579" style="position:absolute;left:5311;top:243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Zqj8UA AADcAAAADwAAAGRycy9kb3ducmV2LnhtbESPT2vCQBTE74V+h+UVeqsbtYrErFJFRbyZlEBvj+zL H5t9G7Jbk377bqHQ4zAzv2GS7WhacafeNZYVTCcRCOLC6oYrBe/Z8WUFwnlkja1lUvBNDrabx4cE Y20HvtI99ZUIEHYxKqi972IpXVGTQTexHXHwStsb9EH2ldQ9DgFuWjmLoqU02HBYqLGjfU3FZ/pl FLzy2R8u+UeVlbgoV7d8l52GUannp/FtDcLT6P/Df+2zVjCfzuD3TDgCcvMDAAD//wMAUEsBAi0A FAAGAAgAAAAhAPD3irv9AAAA4gEAABMAAAAAAAAAAAAAAAAAAAAAAFtDb250ZW50X1R5cGVzXS54 bWxQSwECLQAUAAYACAAAACEAMd1fYdIAAACPAQAACwAAAAAAAAAAAAAAAAAuAQAAX3JlbHMvLnJl bHNQSwECLQAUAAYACAAAACEAMy8FnkEAAAA5AAAAEAAAAAAAAAAAAAAAAAApAgAAZHJzL3NoYXBl eG1sLnhtbFBLAQItABQABgAIAAAAIQBIZmqPxQAAANwAAAAPAAAAAAAAAAAAAAAAAJgCAABkcnMv ZG93bnJldi54bWxQSwUGAAAAAAQABAD1AAAAigMAAAAA " fillcolor="blue" strokecolor="blue">
                      <v:shadow color="#868686"/>
                    </v:rect>
                    <v:rect id="Rectangle 748" o:spid="_x0000_s1580" style="position:absolute;left:8745;top:2879;width:513;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WFMcUA AADcAAAADwAAAGRycy9kb3ducmV2LnhtbESPQWvCQBSE7wX/w/IEb3UTQ6VEVxFtQQQJjR48PrLP JJh9G7JrTPvru0Khx2FmvmGW68E0oqfO1ZYVxNMIBHFhdc2lgvPp8/UdhPPIGhvLpOCbHKxXo5cl pto++Iv63JciQNilqKDyvk2ldEVFBt3UtsTBu9rOoA+yK6Xu8BHgppGzKJpLgzWHhQpb2lZU3PK7 UdDHx5/8sEsuH9k9w0OTtXExf1NqMh42CxCeBv8f/mvvtYIkTuB5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A2hYUxxQAAANwAAAAPAAAAAAAAAAAAAAAAAJgCAABkcnMv ZG93bnJldi54bWxQSwUGAAAAAAQABAD1AAAAigMAAAAA " fillcolor="blue" strokecolor="blue">
                      <v:shadow color="#868686"/>
                    </v:rect>
                    <v:rect id="Rectangle 749" o:spid="_x0000_s1581" style="position:absolute;left:6954;top:435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NXYMUA AADcAAAADwAAAGRycy9kb3ducmV2LnhtbESPT2vCQBTE74V+h+UVetON1orErFJFi/SmKYHeHtmX Pzb7NmRXk357VxB6HGbmN0yyHkwjrtS52rKCyTgCQZxbXXOp4DvdjxYgnEfW2FgmBX/kYL16fkow 1rbnI11PvhQBwi5GBZX3bSylyysy6Ma2JQ5eYTuDPsiulLrDPsBNI6dRNJcGaw4LFba0rSj/PV2M ghkf/O4r+ynTAt+LxTnbpJ/9oNTry/CxBOFp8P/hR/ugFbxNZnA/E46AXN0AAAD//wMAUEsBAi0A FAAGAAgAAAAhAPD3irv9AAAA4gEAABMAAAAAAAAAAAAAAAAAAAAAAFtDb250ZW50X1R5cGVzXS54 bWxQSwECLQAUAAYACAAAACEAMd1fYdIAAACPAQAACwAAAAAAAAAAAAAAAAAuAQAAX3JlbHMvLnJl bHNQSwECLQAUAAYACAAAACEAMy8FnkEAAAA5AAAAEAAAAAAAAAAAAAAAAAApAgAAZHJzL3NoYXBl eG1sLnhtbFBLAQItABQABgAIAAAAIQCow1dgxQAAANwAAAAPAAAAAAAAAAAAAAAAAJgCAABkcnMv ZG93bnJldi54bWxQSwUGAAAAAAQABAD1AAAAigMAAAAA " fillcolor="blue" strokecolor="blue">
                      <v:shadow color="#868686"/>
                    </v:rect>
                    <v:rect id="Rectangle 750" o:spid="_x0000_s1582" style="position:absolute;left:5302;top:459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y+8UA AADcAAAADwAAAGRycy9kb3ducmV2LnhtbESPT2vCQBTE7wW/w/IEb7pRa5HoKlraIt6aiODtkX35 o9m3Ibs16bfvCkKPw8z8hllve1OLO7WusqxgOolAEGdWV1woOKWf4yUI55E11pZJwS852G4GL2uM te34m+6JL0SAsItRQel9E0vpspIMuoltiIOX29agD7ItpG6xC3BTy1kUvUmDFYeFEht6Lym7JT9G wSsf/MfxfCnSHBf58nrep19dr9Ro2O9WIDz1/j/8bB+0gvl0AY8z4QjI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Hj/L7xQAAANwAAAAPAAAAAAAAAAAAAAAAAJgCAABkcnMv ZG93bnJldi54bWxQSwUGAAAAAAQABAD1AAAAigMAAAAA " fillcolor="blue" strokecolor="blue">
                      <v:shadow color="#868686"/>
                    </v:rect>
                    <v:rect id="Rectangle 751" o:spid="_x0000_s1583" style="position:absolute;left:6957;top:4896;width:513;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1sjMUA AADcAAAADwAAAGRycy9kb3ducmV2LnhtbESPT2vCQBTE7wW/w/IEb3WjVpHoKlraIt6aiODtkX35 o9m3Ibs16bfvCkKPw8z8hllve1OLO7WusqxgMo5AEGdWV1woOKWfr0sQziNrrC2Tgl9ysN0MXtYY a9vxN90TX4gAYRejgtL7JpbSZSUZdGPbEAcvt61BH2RbSN1iF+CmltMoWkiDFYeFEht6Lym7JT9G wRsf/MfxfCnSHOf58nrep19dr9Ro2O9WIDz1/j/8bB+0gtlkAY8z4QjI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XWyMxQAAANwAAAAPAAAAAAAAAAAAAAAAAJgCAABkcnMv ZG93bnJldi54bWxQSwUGAAAAAAQABAD1AAAAigMAAAAA " fillcolor="blue" strokecolor="blue">
                      <v:shadow color="#868686"/>
                    </v:rect>
                    <v:line id="Line 752" o:spid="_x0000_s1584" style="position:absolute;visibility:visible;mso-wrap-style:square" from="7470,4446" to="8040,4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x9EsMAAADcAAAADwAAAGRycy9kb3ducmV2LnhtbESPX2vCQBDE3wt+h2MF3+olCv2TeooI YnxsKrSPS25NgrndkDtj/PZeodDHYWZ+w6w2o2vVQL1vhA2k8wQUcSm24crA6Wv//AbKB2SLrTAZ uJOHzXrytMLMyo0/aShCpSKEfYYG6hC6TGtf1uTQz6Ujjt5Zeochyr7StsdbhLtWL5LkRTtsOC7U 2NGupvJSXJ2B/TU/DPKO30lenFMJp5+jltyY2XTcfoAKNIb/8F87twaW6Sv8nolHQK8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sfRLDAAAA3AAAAA8AAAAAAAAAAAAA AAAAoQIAAGRycy9kb3ducmV2LnhtbFBLBQYAAAAABAAEAPkAAACRAwAAAAA= " strokecolor="blue">
                      <v:shadow color="#868686"/>
                    </v:line>
                    <v:line id="Line 753" o:spid="_x0000_s1585" style="position:absolute;visibility:visible;mso-wrap-style:square" from="6375,4446" to="6945,4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PpYL8AAADcAAAADwAAAGRycy9kb3ducmV2LnhtbERPTWvCQBC9F/wPywje6iYKpY2uIoKY HhuFehyyYxLMzoTsGuO/7x4KHh/ve70dXasG6n0jbCCdJ6CIS7ENVwbOp8P7JygfkC22wmTgSR62 m8nbGjMrD/6hoQiViiHsMzRQh9BlWvuyJod+Lh1x5K7SOwwR9pW2PT5iuGv1Ikk+tMOGY0ONHe1r Km/F3Rk43PPjIF/4m+TFNZVwvnxryY2ZTcfdClSgMbzE/+7cGlimcW08E4+A3vw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fPpYL8AAADcAAAADwAAAAAAAAAAAAAAAACh AgAAZHJzL2Rvd25yZXYueG1sUEsFBgAAAAAEAAQA+QAAAI0DAAAAAA== " strokecolor="blue">
                      <v:shadow color="#868686"/>
                    </v:line>
                    <v:line id="Line 754" o:spid="_x0000_s1586" style="position:absolute;visibility:visible;mso-wrap-style:square" from="6387,4986" to="6957,4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9M+8IAAADcAAAADwAAAGRycy9kb3ducmV2LnhtbESPQWvCQBSE7wX/w/IEb3UTBanRVUQQ 06Op0B4f2WcSzL4XsmtM/323UOhxmJlvmO1+dK0aqPeNsIF0noAiLsU2XBm4fpxe30D5gGyxFSYD 3+Rhv5u8bDGz8uQLDUWoVISwz9BAHUKXae3Lmhz6uXTE0btJ7zBE2Vfa9viMcNfqRZKstMOG40KN HR1rKu/Fwxk4PfLzIGv8TPLilkq4fr1ryY2ZTcfDBlSgMfyH/9q5NbBM1/B7Jh4Bvf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r9M+8IAAADcAAAADwAAAAAAAAAAAAAA AAChAgAAZHJzL2Rvd25yZXYueG1sUEsFBgAAAAAEAAQA+QAAAJADAAAAAA== " strokecolor="blue">
                      <v:shadow color="#868686"/>
                    </v:line>
                    <v:line id="Line 755" o:spid="_x0000_s1587" style="position:absolute;visibility:visible;mso-wrap-style:square" from="7461,4986" to="8031,4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kv278AAADcAAAADwAAAGRycy9kb3ducmV2LnhtbERPTYvCMBC9L/gfwgje1lQXFq1GEUG2 e9wq6HFoxrbYzJQm1vrvNwfB4+N9r7eDa1RPna+FDcymCSjiQmzNpYHT8fC5AOUDssVGmAw8ycN2 M/pYY2rlwX/U56FUMYR9igaqENpUa19U5NBPpSWO3FU6hyHCrtS2w0cMd42eJ8m3dlhzbKiwpX1F xS2/OwOHe/bTyxLPSZZfZxJOl18tmTGT8bBbgQo0hLf45c6sga95nB/PxCOgN/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ekv278AAADcAAAADwAAAAAAAAAAAAAAAACh AgAAZHJzL2Rvd25yZXYueG1sUEsFBgAAAAAEAAQA+QAAAI0DAAAAAA== " strokecolor="blue">
                      <v:shadow color="#868686"/>
                    </v:line>
                    <v:line id="Line 756" o:spid="_x0000_s1588" style="position:absolute;visibility:visible;mso-wrap-style:square" from="8040,4446" to="8040,4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WKQMIAAADcAAAADwAAAGRycy9kb3ducmV2LnhtbESPQWvCQBSE7wX/w/IEb3UTBampqxRB TI+mgj0+ss8kNPteyK4x/nu3UOhxmJlvmM1udK0aqPeNsIF0noAiLsU2XBk4fx1e30D5gGyxFSYD D/Kw205eNphZufOJhiJUKkLYZ2igDqHLtPZlTQ79XDri6F2ldxii7Ctte7xHuGv1IklW2mHDcaHG jvY1lT/FzRk43PLjIGu8JHlxTSWcvz+15MbMpuPHO6hAY/gP/7Vza2C5SOH3TDwCevs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qWKQMIAAADcAAAADwAAAAAAAAAAAAAA AAChAgAAZHJzL2Rvd25yZXYueG1sUEsFBgAAAAAEAAQA+QAAAJADAAAAAA== " strokecolor="blue">
                      <v:shadow color="#868686"/>
                    </v:line>
                    <v:line id="Line 757" o:spid="_x0000_s1589" style="position:absolute;visibility:visible;mso-wrap-style:square" from="6369,4446" to="6369,4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cUN8IAAADcAAAADwAAAGRycy9kb3ducmV2LnhtbESPQWvCQBSE7wX/w/IEb3VjhFKjq4gg psemgh4f2WcSzL4XsmtM/323UOhxmJlvmM1udK0aqPeNsIHFPAFFXIptuDJw/jq+voPyAdliK0wG vsnDbjt52WBm5cmfNBShUhHCPkMDdQhdprUva3Lo59IRR+8mvcMQZV9p2+Mzwl2r0yR50w4bjgs1 dnSoqbwXD2fg+MhPg6zwkuTFbSHhfP3Qkhszm477NahAY/gP/7Vza2CZpvB7Jh4Bv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ncUN8IAAADcAAAADwAAAAAAAAAAAAAA AAChAgAAZHJzL2Rvd25yZXYueG1sUEsFBgAAAAAEAAQA+QAAAJADAAAAAA== " strokecolor="blue">
                      <v:shadow color="#868686"/>
                    </v:line>
                    <v:line id="Line 758" o:spid="_x0000_s1590" style="position:absolute;visibility:visible;mso-wrap-style:square" from="5806,4686" to="6376,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xIgcUAAADcAAAADwAAAGRycy9kb3ducmV2LnhtbESP0WrCQBRE34X+w3ILfdNNFbRGVylF aR+q0OgHXLO32bTZuyG7TWK/3hUEH4eZOcMs172tREuNLx0reB4lIIhzp0suFBwP2+ELCB+QNVaO ScGZPKxXD4Mlptp1/EVtFgoRIexTVGBCqFMpfW7Ioh+5mjh6366xGKJsCqkb7CLcVnKcJFNpseS4 YLCmN0P5b/ZnFbhZ/bN5l/NduzeV7vg02/1/npR6euxfFyAC9eEevrU/tILJeALXM/EIyNU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xIgcUAAADcAAAADwAAAAAAAAAA AAAAAAChAgAAZHJzL2Rvd25yZXYueG1sUEsFBgAAAAAEAAQA+QAAAJMDAAAAAA== " strokecolor="blue">
                      <v:stroke endarrow="oval"/>
                      <v:shadow color="#868686"/>
                    </v:line>
                    <v:line id="Line 759" o:spid="_x0000_s1591" style="position:absolute;visibility:visible;mso-wrap-style:square" from="4729,4686" to="5299,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Ip2MIAAADcAAAADwAAAGRycy9kb3ducmV2LnhtbESPQWvCQBSE74X+h+UVvNWNVoqmriKC ND0aBT0+ss8kNPteyK4x/vuuIPQ4zMw3zHI9uEb11Pla2MBknIAiLsTWXBo4Hnbvc1A+IFtshMnA nTysV68vS0yt3HhPfR5KFSHsUzRQhdCmWvuiIod+LC1x9C7SOQxRdqW2Hd4i3DV6miSf2mHNcaHC lrYVFb/51RnYXbPvXhZ4SrL8MpFwPP9oyYwZvQ2bL1CBhvAffrYza+BjOoPHmXgE9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tIp2MIAAADcAAAADwAAAAAAAAAAAAAA AAChAgAAZHJzL2Rvd25yZXYueG1sUEsFBgAAAAAEAAQA+QAAAJADAAAAAA== " strokecolor="blue">
                      <v:shadow color="#868686"/>
                    </v:line>
                    <v:line id="Line 760" o:spid="_x0000_s1592" style="position:absolute;visibility:visible;mso-wrap-style:square" from="4738,2526" to="5308,2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6MQ8IAAADcAAAADwAAAGRycy9kb3ducmV2LnhtbESPQWvCQBSE74X+h+UVvNWNFoumriKC ND0aBT0+ss8kNPteyK4x/vuuIPQ4zMw3zHI9uEb11Pla2MBknIAiLsTWXBo4Hnbvc1A+IFtshMnA nTysV68vS0yt3HhPfR5KFSHsUzRQhdCmWvuiIod+LC1x9C7SOQxRdqW2Hd4i3DV6miSf2mHNcaHC lrYVFb/51RnYXbPvXhZ4SrL8MpFwPP9oyYwZvQ2bL1CBhvAffrYza+BjOoPHmXgE9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Z6MQ8IAAADcAAAADwAAAAAAAAAAAAAA AAChAgAAZHJzL2Rvd25yZXYueG1sUEsFBgAAAAAEAAQA+QAAAJADAAAAAA== " strokecolor="blue">
                      <v:shadow color="#868686"/>
                    </v:line>
                    <v:line id="Line 761" o:spid="_x0000_s1593" style="position:absolute;visibility:visible;mso-wrap-style:square" from="4726,2526" to="4726,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wSNMIAAADcAAAADwAAAGRycy9kb3ducmV2LnhtbESPQWvCQBSE7wX/w/IEb3WjBanRVUSQ xmNTQY+P7DMJZt8L2TXGf+8WCj0OM/MNs94OrlE9db4WNjCbJqCIC7E1lwZOP4f3T1A+IFtshMnA kzxsN6O3NaZWHvxNfR5KFSHsUzRQhdCmWvuiIod+Ki1x9K7SOQxRdqW2HT4i3DV6niQL7bDmuFBh S/uKilt+dwYO9+yrlyWekyy/ziScLkctmTGT8bBbgQo0hP/wXzuzBj7mC/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UwSNMIAAADcAAAADwAAAAAAAAAAAAAA AAChAgAAZHJzL2Rvd25yZXYueG1sUEsFBgAAAAAEAAQA+QAAAJADAAAAAA== " strokecolor="blue">
                      <v:shadow color="#868686"/>
                    </v:line>
                    <v:line id="Line 762" o:spid="_x0000_s1594" style="position:absolute;visibility:visible;mso-wrap-style:square" from="5817,2516" to="9009,25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3r8IAAADcAAAADwAAAGRycy9kb3ducmV2LnhtbESPQWvCQBSE74X+h+UVvNWNFqymriKC ND0aBT0+ss8kNPteyK4x/vuuIPQ4zMw3zHI9uEb11Pla2MBknIAiLsTWXBo4Hnbvc1A+IFtshMnA nTysV68vS0yt3HhPfR5KFSHsUzRQhdCmWvuiIod+LC1x9C7SOQxRdqW2Hd4i3DV6miQz7bDmuFBh S9uKit/86gzsrtl3Lws8JVl+mUg4nn+0ZMaM3obNF6hAQ/gPP9uZNfAx/YTHmXgE9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gC3r8IAAADcAAAADwAAAAAAAAAAAAAA AAChAgAAZHJzL2Rvd25yZXYueG1sUEsFBgAAAAAEAAQA+QAAAJADAAAAAA== " strokecolor="blue">
                      <v:shadow color="#868686"/>
                    </v:line>
                    <v:line id="Line 763" o:spid="_x0000_s1595" style="position:absolute;visibility:visible;mso-wrap-style:square" from="9001,3228" to="9001,3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8j3b8AAADcAAAADwAAAGRycy9kb3ducmV2LnhtbERPTYvCMBC9L/gfwgje1lQXFq1GEUG2 e9wq6HFoxrbYzJQm1vrvNwfB4+N9r7eDa1RPna+FDcymCSjiQmzNpYHT8fC5AOUDssVGmAw8ycN2 M/pYY2rlwX/U56FUMYR9igaqENpUa19U5NBPpSWO3FU6hyHCrtS2w0cMd42eJ8m3dlhzbKiwpX1F xS2/OwOHe/bTyxLPSZZfZxJOl18tmTGT8bBbgQo0hLf45c6sga95XBvPxCOgN/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T58j3b8AAADcAAAADwAAAAAAAAAAAAAAAACh AgAAZHJzL2Rvd25yZXYueG1sUEsFBgAAAAAEAAQA+QAAAI0DAAAAAA== " strokecolor="blue">
                      <v:shadow color="#868686"/>
                    </v:line>
                    <v:line id="Line 764" o:spid="_x0000_s1596" style="position:absolute;visibility:visible;mso-wrap-style:square" from="9001,3636" to="9001,4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OGRsIAAADcAAAADwAAAGRycy9kb3ducmV2LnhtbESPQWvCQBSE74X+h+UVvNWNCqLRVYog pkejoMdH9pmEZt8L2TXGf+8WCj0OM/MNs94OrlE9db4WNjAZJ6CIC7E1lwbOp/3nApQPyBYbYTLw JA/bzfvbGlMrDz5Sn4dSRQj7FA1UIbSp1r6oyKEfS0scvZt0DkOUXalth48Id42eJslcO6w5LlTY 0q6i4ie/OwP7e3boZYmXJMtvEwnn67eWzJjRx/C1AhVoCP/hv3ZmDcymS/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NOGRsIAAADcAAAADwAAAAAAAAAAAAAA AAChAgAAZHJzL2Rvd25yZXYueG1sUEsFBgAAAAAEAAQA+QAAAJADAAAAAA== " strokecolor="blue">
                      <v:shadow color="#868686"/>
                    </v:line>
                    <v:line id="Line 765" o:spid="_x0000_s1597" style="position:absolute;visibility:visible;mso-wrap-style:square" from="8032,4728" to="9001,4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C5Br8AAADcAAAADwAAAGRycy9kb3ducmV2LnhtbERPTYvCMBC9L/gfwgje1tQVFq1GEUG2 e9wq6HFoxrbYzJQm1vrvNwfB4+N9r7eDa1RPna+FDcymCSjiQmzNpYHT8fC5AOUDssVGmAw8ycN2 M/pYY2rlwX/U56FUMYR9igaqENpUa19U5NBPpSWO3FU6hyHCrtS2w0cMd43+SpJv7bDm2FBhS/uK ilt+dwYO9+ynlyWekyy/ziScLr9aMmMm42G3AhVoCG/xy51ZA/N5nB/PxCOgN/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DC5Br8AAADcAAAADwAAAAAAAAAAAAAAAACh AgAAZHJzL2Rvd25yZXYueG1sUEsFBgAAAAAEAAQA+QAAAI0DAAAAAA== " strokecolor="blue">
                      <v:shadow color="#868686"/>
                    </v:line>
                    <v:line id="Line 766" o:spid="_x0000_s1598" style="position:absolute;visibility:visible;mso-wrap-style:square" from="6721,2524" to="9001,3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R9esMAAADcAAAADwAAAGRycy9kb3ducmV2LnhtbESPUWvCMBSF3wf+h3AFX8ZMVbZKZxQR BF8E1/UHXJq7tLO5KUnU+u/NYODj4ZzzHc5qM9hOXMmH1rGC2TQDQVw73bJRUH3v35YgQkTW2Dkm BXcKsFmPXlZYaHfjL7qW0YgE4VCggibGvpAy1A1ZDFPXEyfvx3mLMUlvpPZ4S3DbyXmWfUiLLaeF BnvaNVSfy4tVcHqn5bw2g8+r1z43v63n8pgrNRkP208QkYb4DP+3D1rBYjGDvzPpCMj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UfXrDAAAA3AAAAA8AAAAAAAAAAAAA AAAAoQIAAGRycy9kb3ducmV2LnhtbFBLBQYAAAAABAAEAPkAAACRAwAAAAA= " strokecolor="blue">
                      <v:stroke startarrow="oval"/>
                      <v:shadow color="#868686"/>
                    </v:line>
                    <v:line id="Line 767" o:spid="_x0000_s1599" style="position:absolute;flip:x;visibility:visible;mso-wrap-style:square" from="4726,2524" to="6721,3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yy/MQAAADcAAAADwAAAGRycy9kb3ducmV2LnhtbESPQYvCMBSE7wv+h/AEb2uqlWWtRhFF 8LIHu/bg7dE822rzUppo67/fCMIeh5n5hlmue1OLB7WusqxgMo5AEOdWV1woOP3uP79BOI+ssbZM Cp7kYL0afCwx0bbjIz1SX4gAYZeggtL7JpHS5SUZdGPbEAfvYluDPsi2kLrFLsBNLadR9CUNVhwW SmxoW1J+S+9GQTqvzvqUF+a6m026WfyTZccoU2o07DcLEJ56/x9+tw9aQRxP4XUmHAG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zLL8xAAAANwAAAAPAAAAAAAAAAAA AAAAAKECAABkcnMvZG93bnJldi54bWxQSwUGAAAAAAQABAD5AAAAkgMAAAAA " strokecolor="blue">
                      <v:shadow color="#868686"/>
                    </v:line>
                    <v:line id="Line 768" o:spid="_x0000_s1600" style="position:absolute;visibility:visible;mso-wrap-style:square" from="4729,3784" to="6781,3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ihssQAAADcAAAADwAAAGRycy9kb3ducmV2LnhtbESPQWvCQBSE74L/YXmCN93YgEp0FbEU PLQWNYLHR/aZBHffhuxW03/fFQoeh5n5hlmuO2vEnVpfO1YwGScgiAunay4V5KeP0RyED8gajWNS 8Ese1qt+b4mZdg8+0P0YShEh7DNUUIXQZFL6oiKLfuwa4uhdXWsxRNmWUrf4iHBr5FuSTKXFmuNC hQ1tKypuxx+rYGbqz4P+Mufp+2U2Pzf73OXfuVLDQbdZgAjUhVf4v73TCtI0heeZe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mKGyxAAAANwAAAAPAAAAAAAAAAAA AAAAAKECAABkcnMvZG93bnJldi54bWxQSwUGAAAAAAQABAD5AAAAkgMAAAAA " strokecolor="blue">
                      <v:stroke startarrow="oval" endarrow="oval"/>
                      <v:shadow color="#868686"/>
                    </v:line>
                    <v:line id="Line 769" o:spid="_x0000_s1601" style="position:absolute;flip:x;visibility:visible;mso-wrap-style:square" from="7291,3779" to="9001,3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6248UAAADcAAAADwAAAGRycy9kb3ducmV2LnhtbESPT2sCMRTE74LfITzBi9Ss/9qyNYoK BQt60ApeH5vXzdLNS9hE3X57UxA8DjPzG2a+bG0trtSEyrGC0TADQVw4XXGp4PT9+fIOIkRkjbVj UvBHAZaLbmeOuXY3PtD1GEuRIBxyVGBi9LmUoTBkMQydJ07ej2ssxiSbUuoGbwluaznOsldpseK0 YNDTxlDxe7xYBXa2L81Xe/K7t/FAD/YFn9f+rFS/164+QERq4zP8aG+1gslkCv9n0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6248UAAADcAAAADwAAAAAAAAAA AAAAAAChAgAAZHJzL2Rvd25yZXYueG1sUEsFBgAAAAAEAAQA+QAAAJMDAAAAAA== " strokecolor="blue">
                      <v:stroke startarrow="oval" endarrow="oval"/>
                      <v:shadow color="#868686"/>
                    </v:line>
                    <v:line id="Line 770" o:spid="_x0000_s1602" style="position:absolute;flip:x;visibility:visible;mso-wrap-style:square" from="6706,3696" to="6877,3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UqiMUAAADcAAAADwAAAGRycy9kb3ducmV2LnhtbESPQWvCQBSE7wX/w/IEb3WjsaLRVaRS 6MWD0Ry8PbLPJJp9G7Jbk/77rlDwOMzMN8x625taPKh1lWUFk3EEgji3uuJCwfn09b4A4Tyyxtoy KfglB9vN4G2NibYdH+mR+kIECLsEFZTeN4mULi/JoBvbhjh4V9sa9EG2hdQtdgFuajmNork0WHFY KLGhz5Lye/pjFKTL6qLPeWFu+9mkm8WHLDtGmVKjYb9bgfDU+1f4v/2tFcTxBzzPh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UqiMUAAADcAAAADwAAAAAAAAAA AAAAAAChAgAAZHJzL2Rvd25yZXYueG1sUEsFBgAAAAAEAAQA+QAAAJMDAAAAAA== " strokecolor="blue">
                      <v:shadow color="#868686"/>
                    </v:line>
                    <v:line id="Line 771" o:spid="_x0000_s1603" style="position:absolute;flip:x;visibility:visible;mso-wrap-style:square" from="7207,3681" to="7378,3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0/8QAAADcAAAADwAAAGRycy9kb3ducmV2LnhtbESPQYvCMBSE7wv+h/CEva2pVmStRhFF 2IsHu/bg7dE822rzUppo6783wsIeh5n5hlmue1OLB7WusqxgPIpAEOdWV1woOP3uv75BOI+ssbZM Cp7kYL0afCwx0bbjIz1SX4gAYZeggtL7JpHS5SUZdCPbEAfvYluDPsi2kLrFLsBNLSdRNJMGKw4L JTa0LSm/pXejIJ1XZ33KC3PdTcfdND5k2THKlPoc9psFCE+9/w//tX+0gjiewftMOAJy9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97T/xAAAANwAAAAPAAAAAAAAAAAA AAAAAKECAABkcnMvZG93bnJldi54bWxQSwUGAAAAAAQABAD5AAAAkgMAAAAA " strokecolor="blue">
                      <v:shadow color="#868686"/>
                    </v:line>
                  </v:group>
                  <v:shape id="Text Box 772" o:spid="_x0000_s1604" type="#_x0000_t202" style="position:absolute;left:5296;top:207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SlsMYA AADcAAAADwAAAGRycy9kb3ducmV2LnhtbESPT2sCMRTE7wW/Q3hCL6LZVqh2NYottfXqH5Denpvn 7uLmZZuk69ZPb4SCx2FmfsNM562pREPOl5YVPA0SEMSZ1SXnCnbbZX8MwgdkjZVlUvBHHuazzsMU U23PvKZmE3IRIexTVFCEUKdS+qwgg35ga+LoHa0zGKJ0udQOzxFuKvmcJC/SYMlxocCa3gvKTptf o+CTfw4f/NULb5fF7vvwuj82PSeVeuy2iwmIQG24h//bK61gOBzB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PnSlsM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v:textbox>
                  </v:shape>
                  <v:shape id="Text Box 773" o:spid="_x0000_s1605" type="#_x0000_t202" style="position:absolute;left:5269;top:275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xwsIA AADcAAAADwAAAGRycy9kb3ducmV2LnhtbERPy2rCQBTdC/7DcAU30kysIDbNKCp9bauCuLtmrklo 5k6cGWPar+8sCl0ezjtf9aYRHTlfW1YwTVIQxIXVNZcKDvvXhwUIH5A1NpZJwTd5WC2Hgxwzbe/8 Sd0ulCKGsM9QQRVCm0npi4oM+sS2xJG7WGcwROhKqR3eY7hp5GOazqXBmmNDhS1tKyq+djej4I2v 5xd+n4TNz/pwOj8dL93ESaXGo379DCJQH/7Ff+4PrWA2i2vjmXgE5PIXAAD//wMAUEsBAi0AFAAG AAgAAAAhAPD3irv9AAAA4gEAABMAAAAAAAAAAAAAAAAAAAAAAFtDb250ZW50X1R5cGVzXS54bWxQ SwECLQAUAAYACAAAACEAMd1fYdIAAACPAQAACwAAAAAAAAAAAAAAAAAuAQAAX3JlbHMvLnJlbHNQ SwECLQAUAAYACAAAACEAMy8FnkEAAAA5AAAAEAAAAAAAAAAAAAAAAAApAgAAZHJzL3NoYXBleG1s LnhtbFBLAQItABQABgAIAAAAIQBP6zHCwgAAANwAAAAPAAAAAAAAAAAAAAAAAJgCAABkcnMvZG93 bnJldi54bWxQSwUGAAAAAAQABAD1AAAAhwM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v:textbox>
                  </v:shape>
                  <v:shape id="Text Box 774" o:spid="_x0000_s1606" type="#_x0000_t202" style="position:absolute;left:8995;top:273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eUWcYA AADcAAAADwAAAGRycy9kb3ducmV2LnhtbESPQWvCQBSE7wX/w/KEXqRurFBM6ipaqvVaFUpvz+wz CWbfxt01xv76bkHocZiZb5jpvDO1aMn5yrKC0TABQZxbXXGhYL9bPU1A+ICssbZMCm7kYT7rPUwx 0/bKn9RuQyEihH2GCsoQmkxKn5dk0A9tQxy9o3UGQ5SukNrhNcJNLZ+T5EUarDgulNjQW0n5aXsx CtZ8PrzzxyAsfxb770P6dWwHTir12O8WryACdeE/fG9vtILxOIW/M/EIy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IKeUWc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v:textbox>
                  </v:shape>
                  <v:shape id="Text Box 775" o:spid="_x0000_s1607" type="#_x0000_t202" style="position:absolute;left:7909;top:284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tOucMA AADcAAAADwAAAGRycy9kb3ducmV2LnhtbERPz2vCMBS+C/4P4Qm7yEx1Q2ZnFCfb9GoVZLdn82yL zUuXZLXzr18OA48f3+/5sjO1aMn5yrKC8SgBQZxbXXGh4LD/eHwB4QOyxtoyKfglD8tFvzfHVNsr 76jNQiFiCPsUFZQhNKmUPi/JoB/ZhjhyZ+sMhghdIbXDaww3tZwkyVQarDg2lNjQuqT8kv0YBZ/8 fXrnzTC83VaHr9PseG6HTir1MOhWryACdeEu/ndvtYKn5zg/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6ZtOucMAAADcAAAADwAAAAAAAAAAAAAAAACYAgAAZHJzL2Rv d25yZXYueG1sUEsFBgAAAAAEAAQA9QAAAIgDA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v:textbox>
                  </v:shape>
                  <v:shape id="Text Box 776" o:spid="_x0000_s1608" type="#_x0000_t202" style="position:absolute;left:6889;top:402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frIsYA AADcAAAADwAAAGRycy9kb3ducmV2LnhtbESPT2sCMRTE70K/Q3gFL1Kz/qG0W6OoqO21Vii9PTfP 3aWblzWJ6+qnN0Khx2FmfsNMZq2pREPOl5YVDPoJCOLM6pJzBbuv9dMLCB+QNVaWScGFPMymD50J ptqe+ZOabchFhLBPUUERQp1K6bOCDPq+rYmjd7DOYIjS5VI7PEe4qeQwSZ6lwZLjQoE1LQvKfrcn o2DDx/2K33thcZ3vfvav34em56RS3cd2/gYiUBv+w3/tD61gNB7A/Uw8AnJ6AwAA//8DAFBLAQIt ABQABgAIAAAAIQDw94q7/QAAAOIBAAATAAAAAAAAAAAAAAAAAAAAAABbQ29udGVudF9UeXBlc10u eG1sUEsBAi0AFAAGAAgAAAAhADHdX2HSAAAAjwEAAAsAAAAAAAAAAAAAAAAALgEAAF9yZWxzLy5y ZWxzUEsBAi0AFAAGAAgAAAAhADMvBZ5BAAAAOQAAABAAAAAAAAAAAAAAAAAAKQIAAGRycy9zaGFw ZXhtbC54bWxQSwECLQAUAAYACAAAACEAhtfrIs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v:textbox>
                  </v:shape>
                  <v:shape id="Text Box 777" o:spid="_x0000_s1609" type="#_x0000_t202" style="position:absolute;left:6937;top:455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V1VcYA AADcAAAADwAAAGRycy9kb3ducmV2LnhtbESPQWsCMRSE70L/Q3gFL6LZWim6NYotanutCuLtuXnu Lt28bJO4rv76Rij0OMzMN8x03ppKNOR8aVnB0yABQZxZXXKuYLdd9ccgfEDWWFkmBVfyMJ89dKaY anvhL2o2IRcRwj5FBUUIdSqlzwoy6Ae2Jo7eyTqDIUqXS+3wEuGmksMkeZEGS44LBdb0XlD2vTkb BWv+OS75oxfebovd4TjZn5qek0p1H9vFK4hAbfgP/7U/tYLn0RD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dgV1Vc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v:textbox>
                  </v:shape>
                  <v:shape id="Text Box 778" o:spid="_x0000_s1610" type="#_x0000_t202" style="position:absolute;left:5284;top:425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nQzsYA AADcAAAADwAAAGRycy9kb3ducmV2LnhtbESPT2sCMRTE7wW/Q3hCL6LZ1iJ2NYottfXqH5Denpvn 7uLmZZuk69ZPb4SCx2FmfsNM562pREPOl5YVPA0SEMSZ1SXnCnbbZX8MwgdkjZVlUvBHHuazzsMU U23PvKZmE3IRIexTVFCEUKdS+qwgg35ga+LoHa0zGKJ0udQOzxFuKvmcJCNpsOS4UGBN7wVlp82v UfDJP4cP/uqFt8ti93143R+bnpNKPXbbxQREoDbcw//tlVYwfBnC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GUnQzs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v:textbox>
                  </v:shape>
                  <v:shape id="Text Box 779" o:spid="_x0000_s1611" type="#_x0000_t202" style="position:absolute;left:4270;top:356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BIusYA AADcAAAADwAAAGRycy9kb3ducmV2LnhtbESPT2sCMRTE74LfIbxCL6LZtlLs1ihWtHr1D0hvz81z d3HzsiZx3fbTm0Khx2FmfsOMp62pREPOl5YVPA0SEMSZ1SXnCva7ZX8EwgdkjZVlUvBNHqaTbmeM qbY33lCzDbmIEPYpKihCqFMpfVaQQT+wNXH0TtYZDFG6XGqHtwg3lXxOkldpsOS4UGBN84Ky8/Zq FHzy5bjgVS98/Mz2X8e3w6npOanU40M7ewcRqA3/4b/2Wit4GQ7h90w8AnJyBwAA//8DAFBLAQIt ABQABgAIAAAAIQDw94q7/QAAAOIBAAATAAAAAAAAAAAAAAAAAAAAAABbQ29udGVudF9UeXBlc10u eG1sUEsBAi0AFAAGAAgAAAAhADHdX2HSAAAAjwEAAAsAAAAAAAAAAAAAAAAALgEAAF9yZWxzLy5y ZWxzUEsBAi0AFAAGAAgAAAAhADMvBZ5BAAAAOQAAABAAAAAAAAAAAAAAAAAAKQIAAGRycy9zaGFw ZXhtbC54bWxQSwECLQAUAAYACAAAACEAlqBIus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780" o:spid="_x0000_s1612" type="#_x0000_t202" style="position:absolute;left:8887;top:357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tIcYA AADcAAAADwAAAGRycy9kb3ducmV2LnhtbESPQWsCMRSE74X+h/AKvYhmW1vR1Shaqu21Koi35+a5 u3TzsibpuvbXG6HQ4zAz3zCTWWsq0ZDzpWUFT70EBHFmdcm5gu1m2R2C8AFZY2WZFFzIw2x6fzfB VNszf1GzDrmIEPYpKihCqFMpfVaQQd+zNXH0jtYZDFG6XGqH5wg3lXxOkoE0WHJcKLCmt4Ky7/WP UbDi0+GdPzph8Tvf7g+j3bHpOKnU40M7H4MI1Ib/8F/7Uyvov7zC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eztIc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81" o:spid="_x0000_s1613" type="#_x0000_t202" style="position:absolute;left:6436;top:213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5zVsYA AADcAAAADwAAAGRycy9kb3ducmV2LnhtbESPT2sCMRTE7wW/Q3hCL6JZ2yJ2NYqWtnr1D0hvz81z d3Hzsk3SdeunbwqCx2FmfsNM562pREPOl5YVDAcJCOLM6pJzBfvdR38MwgdkjZVlUvBLHuazzsMU U20vvKFmG3IRIexTVFCEUKdS+qwgg35ga+LonawzGKJ0udQOLxFuKvmUJCNpsOS4UGBNbwVl5+2P UfDJ38d3XvXC8rrYfx1fD6em56RSj912MQERqA338K291gqeX0bwfyYeATn7AwAA//8DAFBLAQIt ABQABgAIAAAAIQDw94q7/QAAAOIBAAATAAAAAAAAAAAAAAAAAAAAAABbQ29udGVudF9UeXBlc10u eG1sUEsBAi0AFAAGAAgAAAAhADHdX2HSAAAAjwEAAAsAAAAAAAAAAAAAAAAALgEAAF9yZWxzLy5y ZWxzUEsBAi0AFAAGAAgAAAAhADMvBZ5BAAAAOQAAABAAAAAAAAAAAAAAAAAAKQIAAGRycy9zaGFw ZXhtbC54bWxQSwECLQAUAAYACAAAACEACT5zVs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82" o:spid="_x0000_s1614" type="#_x0000_t202" style="position:absolute;left:5968;top:461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WzcYA AADcAAAADwAAAGRycy9kb3ducmV2LnhtbESPQWsCMRSE74X+h/AKvYhmW0vV1Shaqu21Koi35+a5 u3TzsibpuvbXG6HQ4zAz3zCTWWsq0ZDzpWUFT70EBHFmdcm5gu1m2R2C8AFZY2WZFFzIw2x6fzfB VNszf1GzDrmIEPYpKihCqFMpfVaQQd+zNXH0jtYZDFG6XGqH5wg3lXxOkldpsOS4UGBNbwVl3+sf o2DFp8M7f3TC4ne+3R9Gu2PTcVKpx4d2PgYRqA3/4b/2p1bQfxnA7Uw8AnJ6BQAA//8DAFBLAQIt ABQABgAIAAAAIQDw94q7/QAAAOIBAAATAAAAAAAAAAAAAAAAAAAAAABbQ29udGVudF9UeXBlc10u eG1sUEsBAi0AFAAGAAgAAAAhADHdX2HSAAAAjwEAAAsAAAAAAAAAAAAAAAAALgEAAF9yZWxzLy5y ZWxzUEsBAi0AFAAGAAgAAAAhADMvBZ5BAAAAOQAAABAAAAAAAAAAAAAAAAAAKQIAAGRycy9zaGFw ZXhtbC54bWxQSwECLQAUAAYACAAAACEAZnLWzc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83" o:spid="_x0000_s1615" type="#_x0000_t202" style="position:absolute;left:6826;top:3561;width:381;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Cv8MA AADcAAAADwAAAGRycy9kb3ducmV2LnhtbERPz2vCMBS+C/4P4Qm7yEx1Q2ZnFCfb9GoVZLdn82yL zUuXZLXzr18OA48f3+/5sjO1aMn5yrKC8SgBQZxbXXGh4LD/eHwB4QOyxtoyKfglD8tFvzfHVNsr 76jNQiFiCPsUFZQhNKmUPi/JoB/ZhjhyZ+sMhghdIbXDaww3tZwkyVQarDg2lNjQuqT8kv0YBZ/8 fXrnzTC83VaHr9PseG6HTir1MOhWryACdeEu/ndvtYKn57g2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F+1Cv8MAAADcAAAADwAAAAAAAAAAAAAAAACYAgAAZHJzL2Rv d25yZXYueG1sUEsFBgAAAAAEAAQA9QAAAIg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Text Box 784" o:spid="_x0000_s1616" type="#_x0000_t202" style="position:absolute;left:6373;top:3681;width:431;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HnJMYA AADcAAAADwAAAGRycy9kb3ducmV2LnhtbESPQWsCMRSE70L/Q3gFL1KzVil1axQttnrVCqW35+a5 u7h5WZN03frrjSD0OMzMN8xk1ppKNOR8aVnBoJ+AIM6sLjlXsPv6eHoF4QOyxsoyKfgjD7PpQ2eC qbZn3lCzDbmIEPYpKihCqFMpfVaQQd+3NXH0DtYZDFG6XGqH5wg3lXxOkhdpsOS4UGBN7wVlx+2v UfDJp/2SV72wuMx3P/vx96HpOalU97Gdv4EI1Ib/8L291gqGozHczsQjIKdXAAAA//8DAFBLAQIt ABQABgAIAAAAIQDw94q7/QAAAOIBAAATAAAAAAAAAAAAAAAAAAAAAABbQ29udGVudF9UeXBlc10u eG1sUEsBAi0AFAAGAAgAAAAhADHdX2HSAAAAjwEAAAsAAAAAAAAAAAAAAAAALgEAAF9yZWxzLy5y ZWxzUEsBAi0AFAAGAAgAAAAhADMvBZ5BAAAAOQAAABAAAAAAAAAAAAAAAAAAKQIAAGRycy9zaGFw ZXhtbC54bWxQSwECLQAUAAYACAAAACEAeKHnJMYAAADcAAAADwAAAAAAAAAAAAAAAACYAgAAZHJz L2Rvd25yZXYueG1sUEsFBgAAAAAEAAQA9QAAAIs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85" o:spid="_x0000_s1617" type="#_x0000_t202" style="position:absolute;left:7126;top:3666;width:54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LYZMMA AADcAAAADwAAAGRycy9kb3ducmV2LnhtbERPz2vCMBS+C/4P4Qm7yEx1TGZnFCfb9GoVZLdn82yL zUuXZLXzr18OA48f3+/5sjO1aMn5yrKC8SgBQZxbXXGh4LD/eHwB4QOyxtoyKfglD8tFvzfHVNsr 76jNQiFiCPsUFZQhNKmUPi/JoB/ZhjhyZ+sMhghdIbXDaww3tZwkyVQarDg2lNjQuqT8kv0YBZ/8 fXrnzTC83VaHr9PseG6HTir1MOhWryACdeEu/ndvtYKn5zg/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bELYZMMAAADcAAAADwAAAAAAAAAAAAAAAACYAgAAZHJzL2Rv d25yZXYueG1sUEsFBgAAAAAEAAQA9QAAAIgDAAAAAA== "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v:group>
            </w:pict>
          </mc:Fallback>
        </mc:AlternateContent>
      </w:r>
      <w:r w:rsidRPr="00C71BE6">
        <w:rPr>
          <w:rFonts w:ascii="Times New Roman" w:hAnsi="Times New Roman"/>
          <w:color w:val="000000"/>
          <w:lang w:val="nl-NL"/>
        </w:rPr>
        <w:t xml:space="preserve">k/ </w:t>
      </w:r>
      <w:r w:rsidRPr="00C71BE6">
        <w:rPr>
          <w:rFonts w:ascii="Times New Roman" w:hAnsi="Times New Roman"/>
          <w:color w:val="000000"/>
        </w:rPr>
        <w:t>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lang w:val="nl-NL"/>
        </w:rPr>
        <w:t>Bài 28:</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1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lastRenderedPageBreak/>
        <w:t>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2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R</w:t>
      </w:r>
      <w:r w:rsidRPr="00C71BE6">
        <w:rPr>
          <w:rFonts w:ascii="Times New Roman" w:hAnsi="Times New Roman"/>
          <w:color w:val="000000"/>
          <w:vertAlign w:val="subscript"/>
        </w:rPr>
        <w:t>6</w:t>
      </w:r>
      <w:r w:rsidRPr="00C71BE6">
        <w:rPr>
          <w:rFonts w:ascii="Times New Roman" w:hAnsi="Times New Roman"/>
          <w:color w:val="000000"/>
        </w:rPr>
        <w:t xml:space="preserve"> = 12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 4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 xml:space="preserve">mỗi điện trở </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6240" behindDoc="0" locked="0" layoutInCell="1" allowOverlap="1">
                <wp:simplePos x="0" y="0"/>
                <wp:positionH relativeFrom="column">
                  <wp:posOffset>1954530</wp:posOffset>
                </wp:positionH>
                <wp:positionV relativeFrom="paragraph">
                  <wp:posOffset>148590</wp:posOffset>
                </wp:positionV>
                <wp:extent cx="3004185" cy="2409825"/>
                <wp:effectExtent l="2540" t="64770" r="3175" b="68580"/>
                <wp:wrapNone/>
                <wp:docPr id="2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4185" cy="2409825"/>
                          <a:chOff x="1219" y="4386"/>
                          <a:chExt cx="4731" cy="3795"/>
                        </a:xfrm>
                      </wpg:grpSpPr>
                      <wps:wsp>
                        <wps:cNvPr id="250" name="Line 787"/>
                        <wps:cNvCnPr/>
                        <wps:spPr bwMode="auto">
                          <a:xfrm>
                            <a:off x="5299" y="7551"/>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1" name="Group 788"/>
                        <wpg:cNvGrpSpPr>
                          <a:grpSpLocks/>
                        </wpg:cNvGrpSpPr>
                        <wpg:grpSpPr bwMode="auto">
                          <a:xfrm>
                            <a:off x="1219" y="4386"/>
                            <a:ext cx="4731" cy="3795"/>
                            <a:chOff x="4123" y="4371"/>
                            <a:chExt cx="4731" cy="3795"/>
                          </a:xfrm>
                        </wpg:grpSpPr>
                        <wps:wsp>
                          <wps:cNvPr id="252" name="Line 789"/>
                          <wps:cNvCnPr/>
                          <wps:spPr bwMode="auto">
                            <a:xfrm>
                              <a:off x="4471" y="726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3" name="Group 790"/>
                          <wpg:cNvGrpSpPr>
                            <a:grpSpLocks/>
                          </wpg:cNvGrpSpPr>
                          <wpg:grpSpPr bwMode="auto">
                            <a:xfrm>
                              <a:off x="4123" y="4371"/>
                              <a:ext cx="4731" cy="3795"/>
                              <a:chOff x="1933" y="4446"/>
                              <a:chExt cx="4731" cy="3795"/>
                            </a:xfrm>
                          </wpg:grpSpPr>
                          <wpg:grpSp>
                            <wpg:cNvPr id="254" name="Group 791"/>
                            <wpg:cNvGrpSpPr>
                              <a:grpSpLocks/>
                            </wpg:cNvGrpSpPr>
                            <wpg:grpSpPr bwMode="auto">
                              <a:xfrm>
                                <a:off x="2176" y="4446"/>
                                <a:ext cx="4425" cy="3795"/>
                                <a:chOff x="2176" y="4446"/>
                                <a:chExt cx="4425" cy="3795"/>
                              </a:xfrm>
                            </wpg:grpSpPr>
                            <wpg:grpSp>
                              <wpg:cNvPr id="255" name="Group 792"/>
                              <wpg:cNvGrpSpPr>
                                <a:grpSpLocks/>
                              </wpg:cNvGrpSpPr>
                              <wpg:grpSpPr bwMode="auto">
                                <a:xfrm>
                                  <a:off x="2176" y="4446"/>
                                  <a:ext cx="4425" cy="3795"/>
                                  <a:chOff x="2176" y="4446"/>
                                  <a:chExt cx="4425" cy="3795"/>
                                </a:xfrm>
                              </wpg:grpSpPr>
                              <wps:wsp>
                                <wps:cNvPr id="256" name="Rectangle 793"/>
                                <wps:cNvSpPr>
                                  <a:spLocks noChangeArrowheads="1"/>
                                </wps:cNvSpPr>
                                <wps:spPr bwMode="auto">
                                  <a:xfrm>
                                    <a:off x="2788"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7" name="Rectangle 794"/>
                                <wps:cNvSpPr>
                                  <a:spLocks noChangeArrowheads="1"/>
                                </wps:cNvSpPr>
                                <wps:spPr bwMode="auto">
                                  <a:xfrm>
                                    <a:off x="28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8" name="Rectangle 795"/>
                                <wps:cNvSpPr>
                                  <a:spLocks noChangeArrowheads="1"/>
                                </wps:cNvSpPr>
                                <wps:spPr bwMode="auto">
                                  <a:xfrm>
                                    <a:off x="5479"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9" name="Rectangle 796"/>
                                <wps:cNvSpPr>
                                  <a:spLocks noChangeArrowheads="1"/>
                                </wps:cNvSpPr>
                                <wps:spPr bwMode="auto">
                                  <a:xfrm>
                                    <a:off x="55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0" name="Line 797"/>
                                <wps:cNvCnPr/>
                                <wps:spPr bwMode="auto">
                                  <a:xfrm>
                                    <a:off x="3373" y="7356"/>
                                    <a:ext cx="21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1" name="Oval 798"/>
                                <wps:cNvSpPr>
                                  <a:spLocks noChangeArrowheads="1"/>
                                </wps:cNvSpPr>
                                <wps:spPr bwMode="auto">
                                  <a:xfrm>
                                    <a:off x="3889" y="5511"/>
                                    <a:ext cx="342"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2" name="Line 799"/>
                                <wps:cNvCnPr/>
                                <wps:spPr bwMode="auto">
                                  <a:xfrm>
                                    <a:off x="3358"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3" name="Line 800"/>
                                <wps:cNvCnPr/>
                                <wps:spPr bwMode="auto">
                                  <a:xfrm>
                                    <a:off x="4243" y="5706"/>
                                    <a:ext cx="125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4" name="Line 801"/>
                                <wps:cNvCnPr/>
                                <wps:spPr bwMode="auto">
                                  <a:xfrm>
                                    <a:off x="2272"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5" name="Rectangle 802"/>
                                <wps:cNvSpPr>
                                  <a:spLocks noChangeArrowheads="1"/>
                                </wps:cNvSpPr>
                                <wps:spPr bwMode="auto">
                                  <a:xfrm>
                                    <a:off x="2176" y="627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6" name="Line 803"/>
                                <wps:cNvCnPr/>
                                <wps:spPr bwMode="auto">
                                  <a:xfrm>
                                    <a:off x="2272" y="572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7" name="Line 804"/>
                                <wps:cNvCnPr/>
                                <wps:spPr bwMode="auto">
                                  <a:xfrm>
                                    <a:off x="2275" y="681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8" name="Line 805"/>
                                <wps:cNvCnPr/>
                                <wps:spPr bwMode="auto">
                                  <a:xfrm>
                                    <a:off x="6055"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9" name="Line 806"/>
                                <wps:cNvCnPr/>
                                <wps:spPr bwMode="auto">
                                  <a:xfrm>
                                    <a:off x="6085" y="735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0" name="Line 807"/>
                                <wps:cNvCnPr/>
                                <wps:spPr bwMode="auto">
                                  <a:xfrm>
                                    <a:off x="4612" y="6816"/>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1" name="Line 808"/>
                                <wps:cNvCnPr/>
                                <wps:spPr bwMode="auto">
                                  <a:xfrm>
                                    <a:off x="4612" y="5721"/>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2" name="Rectangle 809"/>
                                <wps:cNvSpPr>
                                  <a:spLocks noChangeArrowheads="1"/>
                                </wps:cNvSpPr>
                                <wps:spPr bwMode="auto">
                                  <a:xfrm rot="-1713495">
                                    <a:off x="3073" y="50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3" name="Rectangle 810"/>
                                <wps:cNvSpPr>
                                  <a:spLocks noChangeArrowheads="1"/>
                                </wps:cNvSpPr>
                                <wps:spPr bwMode="auto">
                                  <a:xfrm rot="1872488">
                                    <a:off x="5314" y="504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4" name="Line 811"/>
                                <wps:cNvCnPr/>
                                <wps:spPr bwMode="auto">
                                  <a:xfrm flipH="1">
                                    <a:off x="2275" y="4461"/>
                                    <a:ext cx="2223" cy="126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5" name="Line 812"/>
                                <wps:cNvCnPr/>
                                <wps:spPr bwMode="auto">
                                  <a:xfrm>
                                    <a:off x="4483" y="4446"/>
                                    <a:ext cx="855"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6" name="Line 813"/>
                                <wps:cNvCnPr/>
                                <wps:spPr bwMode="auto">
                                  <a:xfrm>
                                    <a:off x="5842" y="5301"/>
                                    <a:ext cx="285"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7" name="Line 814"/>
                                <wps:cNvCnPr/>
                                <wps:spPr bwMode="auto">
                                  <a:xfrm>
                                    <a:off x="6118" y="5466"/>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8" name="Line 815"/>
                                <wps:cNvCnPr/>
                                <wps:spPr bwMode="auto">
                                  <a:xfrm>
                                    <a:off x="6322" y="5601"/>
                                    <a:ext cx="210"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9" name="Rectangle 816"/>
                                <wps:cNvSpPr>
                                  <a:spLocks noChangeArrowheads="1"/>
                                </wps:cNvSpPr>
                                <wps:spPr bwMode="auto">
                                  <a:xfrm rot="1224814">
                                    <a:off x="3403" y="780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0" name="Rectangle 817"/>
                                <wps:cNvSpPr>
                                  <a:spLocks noChangeArrowheads="1"/>
                                </wps:cNvSpPr>
                                <wps:spPr bwMode="auto">
                                  <a:xfrm rot="-1440300">
                                    <a:off x="5032" y="782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1" name="Line 818"/>
                                <wps:cNvCnPr/>
                                <wps:spPr bwMode="auto">
                                  <a:xfrm flipV="1">
                                    <a:off x="6145" y="737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2" name="Line 819"/>
                                <wps:cNvCnPr/>
                                <wps:spPr bwMode="auto">
                                  <a:xfrm flipV="1">
                                    <a:off x="5584" y="761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3" name="Line 820"/>
                                <wps:cNvCnPr/>
                                <wps:spPr bwMode="auto">
                                  <a:xfrm flipV="1">
                                    <a:off x="4588" y="803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4" name="Line 821"/>
                                <wps:cNvCnPr/>
                                <wps:spPr bwMode="auto">
                                  <a:xfrm>
                                    <a:off x="2260" y="7341"/>
                                    <a:ext cx="2337" cy="9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5" name="Line 822"/>
                              <wps:cNvCnPr/>
                              <wps:spPr bwMode="auto">
                                <a:xfrm flipH="1">
                                  <a:off x="4561" y="617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6" name="Line 823"/>
                              <wps:cNvCnPr/>
                              <wps:spPr bwMode="auto">
                                <a:xfrm flipH="1">
                                  <a:off x="4567" y="671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7" name="Text Box 824"/>
                            <wps:cNvSpPr txBox="1">
                              <a:spLocks noChangeArrowheads="1"/>
                            </wps:cNvSpPr>
                            <wps:spPr bwMode="auto">
                              <a:xfrm>
                                <a:off x="3796" y="545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8" name="Text Box 825"/>
                            <wps:cNvSpPr txBox="1">
                              <a:spLocks noChangeArrowheads="1"/>
                            </wps:cNvSpPr>
                            <wps:spPr bwMode="auto">
                              <a:xfrm>
                                <a:off x="4372" y="533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9" name="Text Box 826"/>
                            <wps:cNvSpPr txBox="1">
                              <a:spLocks noChangeArrowheads="1"/>
                            </wps:cNvSpPr>
                            <wps:spPr bwMode="auto">
                              <a:xfrm>
                                <a:off x="1972" y="536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90" name="Text Box 827"/>
                            <wps:cNvSpPr txBox="1">
                              <a:spLocks noChangeArrowheads="1"/>
                            </wps:cNvSpPr>
                            <wps:spPr bwMode="auto">
                              <a:xfrm>
                                <a:off x="1933" y="7236"/>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91" name="Text Box 828"/>
                            <wps:cNvSpPr txBox="1">
                              <a:spLocks noChangeArrowheads="1"/>
                            </wps:cNvSpPr>
                            <wps:spPr bwMode="auto">
                              <a:xfrm>
                                <a:off x="2854" y="46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2" name="Text Box 829"/>
                            <wps:cNvSpPr txBox="1">
                              <a:spLocks noChangeArrowheads="1"/>
                            </wps:cNvSpPr>
                            <wps:spPr bwMode="auto">
                              <a:xfrm>
                                <a:off x="5410" y="47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293" name="Text Box 830"/>
                            <wps:cNvSpPr txBox="1">
                              <a:spLocks noChangeArrowheads="1"/>
                            </wps:cNvSpPr>
                            <wps:spPr bwMode="auto">
                              <a:xfrm>
                                <a:off x="5929" y="5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4" name="Text Box 831"/>
                            <wps:cNvSpPr txBox="1">
                              <a:spLocks noChangeArrowheads="1"/>
                            </wps:cNvSpPr>
                            <wps:spPr bwMode="auto">
                              <a:xfrm>
                                <a:off x="5464" y="5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295" name="Text Box 832"/>
                            <wps:cNvSpPr txBox="1">
                              <a:spLocks noChangeArrowheads="1"/>
                            </wps:cNvSpPr>
                            <wps:spPr bwMode="auto">
                              <a:xfrm>
                                <a:off x="2788"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296" name="Text Box 833"/>
                            <wps:cNvSpPr txBox="1">
                              <a:spLocks noChangeArrowheads="1"/>
                            </wps:cNvSpPr>
                            <wps:spPr bwMode="auto">
                              <a:xfrm>
                                <a:off x="2170" y="63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297" name="Text Box 834"/>
                            <wps:cNvSpPr txBox="1">
                              <a:spLocks noChangeArrowheads="1"/>
                            </wps:cNvSpPr>
                            <wps:spPr bwMode="auto">
                              <a:xfrm>
                                <a:off x="2761" y="69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298" name="Text Box 835"/>
                            <wps:cNvSpPr txBox="1">
                              <a:spLocks noChangeArrowheads="1"/>
                            </wps:cNvSpPr>
                            <wps:spPr bwMode="auto">
                              <a:xfrm>
                                <a:off x="5464" y="69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299" name="Text Box 836"/>
                            <wps:cNvSpPr txBox="1">
                              <a:spLocks noChangeArrowheads="1"/>
                            </wps:cNvSpPr>
                            <wps:spPr bwMode="auto">
                              <a:xfrm>
                                <a:off x="4873" y="749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wps:txbx>
                            <wps:bodyPr rot="0" vert="horz" wrap="square" lIns="91440" tIns="45720" rIns="91440" bIns="45720" anchor="t" anchorCtr="0" upright="1">
                              <a:noAutofit/>
                            </wps:bodyPr>
                          </wps:wsp>
                          <wps:wsp>
                            <wps:cNvPr id="300" name="Text Box 837"/>
                            <wps:cNvSpPr txBox="1">
                              <a:spLocks noChangeArrowheads="1"/>
                            </wps:cNvSpPr>
                            <wps:spPr bwMode="auto">
                              <a:xfrm>
                                <a:off x="3493" y="74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wps:txbx>
                            <wps:bodyPr rot="0" vert="horz" wrap="square" lIns="91440" tIns="45720" rIns="91440" bIns="45720" anchor="t" anchorCtr="0" upright="1">
                              <a:noAutofit/>
                            </wps:bodyPr>
                          </wps:wsp>
                          <wps:wsp>
                            <wps:cNvPr id="301" name="Text Box 838"/>
                            <wps:cNvSpPr txBox="1">
                              <a:spLocks noChangeArrowheads="1"/>
                            </wps:cNvSpPr>
                            <wps:spPr bwMode="auto">
                              <a:xfrm>
                                <a:off x="6037" y="7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02" name="Text Box 839"/>
                            <wps:cNvSpPr txBox="1">
                              <a:spLocks noChangeArrowheads="1"/>
                            </wps:cNvSpPr>
                            <wps:spPr bwMode="auto">
                              <a:xfrm>
                                <a:off x="4315" y="731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03" name="Text Box 840"/>
                            <wps:cNvSpPr txBox="1">
                              <a:spLocks noChangeArrowheads="1"/>
                            </wps:cNvSpPr>
                            <wps:spPr bwMode="auto">
                              <a:xfrm>
                                <a:off x="4399" y="633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04" name="Text Box 841"/>
                            <wps:cNvSpPr txBox="1">
                              <a:spLocks noChangeArrowheads="1"/>
                            </wps:cNvSpPr>
                            <wps:spPr bwMode="auto">
                              <a:xfrm>
                                <a:off x="4573" y="6036"/>
                                <a:ext cx="34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305" name="Text Box 842"/>
                            <wps:cNvSpPr txBox="1">
                              <a:spLocks noChangeArrowheads="1"/>
                            </wps:cNvSpPr>
                            <wps:spPr bwMode="auto">
                              <a:xfrm>
                                <a:off x="4567" y="6636"/>
                                <a:ext cx="285"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49" o:spid="_x0000_s1618" style="position:absolute;left:0;text-align:left;margin-left:153.9pt;margin-top:11.7pt;width:236.55pt;height:189.75pt;z-index:251786240" coordorigin="1219,4386" coordsize="4731,3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gfOZpg0AAFrqAAAOAAAAZHJzL2Uyb0RvYy54bWzsXWuPo8oR/R4p/wHx3Wsezcta79U8N5E2 uavsTfKZMdhGwUCAWXtzlf+e6gftpu1Zj+0Z5pG6V1rZYw8DDXW66tSpqo+/bFa58T2tm6wspqb9 wTKNtJiVSVYspubff7sdhabRtHGRxHlZpFPzR9qYv3z64x8+rqtJ6pTLMk/S2oCDFM1kXU3NZdtW k/G4mS3TVdx8KKu0gA/nZb2KW3hbL8ZJHa/h6Kt87FiWP16XdVLV5SxtGvjpNf/Q/MSOP5+ns/bX +bxJWyOfmnBuLfu3Zv/e0X/Hnz7Gk0UdV8tsJk4jPuEsVnFWwB+Vh7qO29i4r7OdQ62yWV025bz9 MCtX43I+z2Ypuwa4GtvSruZzXd5X7FoWk/WikssES6ut08mHnf31+9fayJKp6ZDINIp4BTeJ/V2D /gCWZ10tJvCtz3X1rfpa82uEl1/K2b8a+Hisf07fL/iXjbv1X8oEDhjftyVbns28XtFDwIUbG3YX fsi7kG5aYwY/dC2L2KFnGjP4zCFWFDoev0+zJdxM+nu2Y8PJwsfEDf3usxvx+yRwbf7LbhCx3xzH E/6H2cmKk6NXBs9cs13W5rxl/baMq5TdrYYuWLesHjx2fFm/ZEVqBGHAV5V96ar4WrM1biYNrO7B BfOciF944Hk2v/Bu2exAXDV7qOUlx5OqbtrPabky6IupmcNZsHsRf//StPQObr9Cb01R3mZ5Dj+P J3lhrKdm5MH607dNmWcJ/ZC9qRd3V3ltfI+pZbH/6PnAwXpfgye4SNjBlmmc3IjXbZzl/DV8Py/o 8VJmrPyM4N2mhZfs53BXmSH9HlnRTXgTkhFx/JsRsa6vRxe3V2Tk39qBd+1eX11d2/+lJ2qTyTJL krSg59oZtU0ed3cFvHBzlGYtF2XcPzq7YDjZ/ple3HpWAI/mKAg8d0TcG2t0Gd5ejS6ubN8Pbi6v Lm+0M71hV988zcnKpaRnVd63af1tmayNJKO33/UiBx6UJAMQdAJ+34w4XwB6z9raNOqy/WfWLtnD TE2THqNR73Xo0//FvZZH5wvR3UP6Tt4FcW3bpYJ73t1fMEj+5HNrvCuTH8wg2M/BNjn8MIuVSCQN Cy5DxasgDOlZ6XhEMfmp8GoP7nTmt4s68UTiFbEdV+AVWCkzh9ny5pXildMtq8ArsQuchFeEUFQC oA4cXwB1t2CeDUtCIR7xCvEK/DSB9xJR3h9ewfPew6uIPfnPiVd7cKczv5/ilR25Aq8IOce/Ep6g BGUJ3URfCoaKz7kUjh34HILlJcmlIODgMCjqHEYFuvf8ngLdO78Je9t+V/PBpYA/3X8qnOfexfZc 0qBLMYjXDTebL+vfAFviYpGD6x25fGnZVtZFMw0PZYyivFrC99KLui7X1FmFcIA9lcwXAYee/0Ln sBx01R3qj9Ctz/NtfesLICagW58dHtj8ajj54511xZ9j7tsJfvsqA7fRyLPV1Aylcx9P3rQT3wtM ej7tQ/GL4sXyuIe7rujt0zhPCTOUdTra26cRB3UCKYsEL5Zl/R/TWAMjMzWbf9/HdWoa+Z8LMMbI JoRSOOwN8QIH3tTqJ3fqJ3Exg0NNzdY0+MurltM+91WdLZbwl2xmWEV5AeTEPGORMDVuHoNAtCLo Abp5DYJYwT7EIkMiFlj6Q846ItZL0A6IWBSZwYJfFT+BiMUJYw/8m10fizGuFDKlywQE0jP5WB4J OB2KPhal1F4BUYqIhYhlGq/Wx5IpLjUqZNHZUIjloY/VUX2IWL1slYicMAdEc0DoY3Efywfvl/tY PBsTnZM9dt2A07qB62mUlGNbgI2YjgFqRyYuMX38HtLHQ3A3vkxF/wp6CCCaRSZ6kCDIDUMRBHm2 pglxCSRzqVG7gCNcndEpcDRVSJrnWdWcIAxRYvNTueZ3ohHB0AdDn9cb+viarAN0ZEwsc5Ksw3Up 90NzW4GlORIo60AZGpfCKvkh9CM0Ze8DWlFfSkSYt0/zMacbKXEI9/Z3jdR2PFBgoLeP3r6axUUr faSVSvWSsFIhXjppK3WcAHZm3EpR0c1KQfbLz3ErfbhI5qGtVOrqtlR/aAlt3SBxuZTZ+Q5ID5no u5PZyVoNDxQtP43LUQD2hFUcGKFjhP6KI3QpWRVuhapWPbZQTHEroNynBz6QUaCe/0HoybFQTFSh 7q2u3L9TY6GYLAocvFBsEKZfqjSFkaoCzROMFLwUsEU/1CXiaKRIoyGNdqhA/iHfXwoThZGqmsRj jdS3PG6kuzQact1opGikpxqp1OIJI1VleMcbKW0YATvprrIFjRSNFI30RCOlZT+K/Cy0zpGfEd/m VPebdXeN9kcF7WxKEPlAjdrUXKUJVKel0DuDvmJRtmhtcvCbUECHjU/SAkWvrLxwb+OTIeJZ2p6j Z+Cqcu3YXVgaOBRnvk3S6aDZxhM0cOxsJPpLCfA6ubPRIAYudV9qHkwVfz1LIwSu3x9Bossl0ISN SkNFzzfXEiJ0z9JJL4iwOTeNfRGGbG6GaTFMi73etBhFC73KOLRVYdwzApgdBg6BPi4KfnmuDfof mkCzut5IXVof8etFmjMifiF+vWL80tSCvEZHlBs/KsIy5lCb86euYY1woyDBzxlPaGemxVqOQ7tN 0hy/7Ryq+3nhJP/j4y2ukkLKBCmTmndkejnKBOxOpUyA1ISH8xiDVrwJQkIu0ic7bQlDmndEpQ62 dFa7Y7NH5823dB6E+NDkdNBu+HQz9UJaSUudftfSd9uuVf1B0uKF91o1PYG7addzGRMQL5yA0AR1 EFyfbqa+bYu6VKK3G5eS+wOCezTSbvYKql7fxHiEQfZSTVBnnyWocx2xl/o7eynweszl5a3RZTPt 7YQSHGLymMk/qE1/bUNMBrFSqahTUn08x/ac3e14qs92gCiHzVuJbV1i8dg2CHe6RGCmD/sJtzjv iM07wl53vNcdDEPYk+lTFYfPmOkb0e7yMHpOBTDPcrmnEoS6nglTfZjqmyGAcRIeAUwAmCamBDLi SC6Dpfr+oaX6fJt0xQ3d9LhOcUCgjyfP9B2aJIO8BvIab2rs4xARUyjFkV/obNYQpso+hcF6kC7g 1UhASNIjsoGXbLgtGizOae1mRWNXn6O7+tBkuZp7hxlQT2GwxBOz2kILZkejweJgZT5HXpsCjQZ7 vMFq6jceR58olnGonI1X+RLNTB3obd+lDt5Ohu+g/A2rBNkgd0zSP5SkhymFymTZQXxmTf4GybxT tmBdzwqOMZ8U7tNMfW8LtqngnslZMcjF4RTz9zQrfBCD1YRwIA5/IoOFHRckcX6gB7losBjkvssg 9wV2WymP+41yvpflxggdVSJHU2JGu4EPOtb4uYZtukEESEI1sMTTdmjZY+dgU8mj+tlS4kxpqPgm GmY8UzFaZDvEunSi0a0fBiNyS7xRFFjhyLKjy8i3SESub/tKecZoblZ50UxgpBUM1m7bajIeH8mC 0y4nkeeAz7edwUtvy/GXGU+OnCkvXR16Jdsae86l3tfZ1Pz94tazglfQjgD209NGoLebuw3PHW3L wjCnRkcHA6plydR0KDHHGT8FAFX54XAASNyuVb+rs4QIgKtuwz8eGRTToSP39ps6AiBwQeACdMmk 9weAkkdAAOwBoFR1KgCo9kocDgDtSAKgXnOMAIgAmNcGNMabmrQbAZ9cBZDV2w7QA4TNjSY/Goja eM2w4gFKXgYBUAVAqAXZ9QB1VegwIbAduULR7rjaSBcEQARABECtqnbrynPn9UsD/uvDACh5LQTA HgBKWaniAarS0uE8QCekgyOBAyTA+vezdDDlimfpkAPs+TxNvbiTM1Eeco0wBI6TmyJhaV/RYLXP qf1/cICS10IA7AGglOkqAKhKdYcDQI/QEmUKgIHevRQBED1A9ADP8wAlr4UA2ANAKXveAqCrSp8H BMDIAUKSZoFtPQRGAEQARAA8DwAlr4UA2ANAKSNXAJAFoEpni2E4QI/4PAT2AgTAWTre32sGQ2BM gsypVLc5kgOUvBYCYA8ApepeAUCZMQe9zHAeoBOIYrndgZjoAaIHiB7geR6g5LUQAHsAKKsYFACU GfNhAdCm3csgBPZdva8ZAiACIALgWQC4LelHAOwB4J5KEFdmzIcFwKCr1YwQADEEzrOE67ZB7feY ZDdWgvxUBrNtkYAA2APAPZUgrsyYDwqAkgP0I+QAEQARACeyNU5ftiMadxzHAW47SiAA9gBwTyUI h5/BkyAkFEN8AxKhDhCTIOgBPikASl4LAVABQNqde6cSBNp+wZYzOADCVHNRCUICrRIEOUDkAJED PI8DlLwWAmAPAPdUgrgyYz5oCOxbtOEiJEECgkJoDIExBH7aEFjyWgiAPQDcUwniyoz5oABIXJiC xwDQ1fvfoQeIHiB6gOd5gFgJElcpDKMSka1oh+XSiXp6OyzyMpUgxI14JYjv6kkQ9gnt2OtCw27G CE8283pFexdVddN+TsuVGOSJ/QD58ih6aawFxlpg04FqesFroQfY8wD3VILwYQCDc4AEKkC4DtDa AUACyWoEwNM6hSIAIgACAEpeCwGwB4B7KkHIy1SCwMwGzgH6vg6A0CgGu8EUbJis4to9UiCHAIgA CAAoea23AoBqe/yd1+tFxWRAizqultnsOm5j9T28XleT1CmXZZ6k9af/AQAA//8DAFBLAwQUAAYA CAAAACEA1asVduEAAAAKAQAADwAAAGRycy9kb3ducmV2LnhtbEyPQUvDQBSE74L/YXmCN7ubpNo2 5qWUop6KYCuIt23ymoRm34bsNkn/vetJj8MMM99k68m0YqDeNZYRopkCQVzYsuEK4fPw+rAE4bzm UreWCeFKDtb57U2m09KO/EHD3lcilLBLNULtfZdK6YqajHYz2xEH72R7o32QfSXLXo+h3LQyVupJ Gt1wWKh1R9uaivP+YhDeRj1ukuhl2J1P2+v34fH9axcR4v3dtHkG4Wnyf2H4xQ/okAemo71w6USL kKhFQPcIcTIHEQKLpVqBOCLMVbwCmWfy/4X8BwAA//8DAFBLAQItABQABgAIAAAAIQC2gziS/gAA AOEBAAATAAAAAAAAAAAAAAAAAAAAAABbQ29udGVudF9UeXBlc10ueG1sUEsBAi0AFAAGAAgAAAAh ADj9If/WAAAAlAEAAAsAAAAAAAAAAAAAAAAALwEAAF9yZWxzLy5yZWxzUEsBAi0AFAAGAAgAAAAh AOKB85mmDQAAWuoAAA4AAAAAAAAAAAAAAAAALgIAAGRycy9lMm9Eb2MueG1sUEsBAi0AFAAGAAgA AAAhANWrFXbhAAAACgEAAA8AAAAAAAAAAAAAAAAAABAAAGRycy9kb3ducmV2LnhtbFBLBQYAAAAA BAAEAPMAAAAOEQAAAAA= ">
                <v:line id="Line 787" o:spid="_x0000_s1619" style="position:absolute;visibility:visible;mso-wrap-style:square" from="5299,7551" to="5470,7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dd8IAAADcAAAADwAAAGRycy9kb3ducmV2LnhtbERPTYvCMBC9C/sfwix4EU0V1tXaVEQQ PHhZXRBvYzM2xWZSmqjVX785LHh8vO9s2dla3Kn1lWMF41ECgrhwuuJSwe9hM5yB8AFZY+2YFDzJ wzL/6GWYavfgH7rvQyliCPsUFZgQmlRKXxiy6EeuIY7cxbUWQ4RtKXWLjxhuazlJkqm0WHFsMNjQ 2lBx3d+sAnc051Pl7Gwnj9/bYtDNby+cK9X/7FYLEIG68Bb/u7daweQrzo9n4hGQ+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dd8IAAADcAAAADwAAAAAAAAAAAAAA AAChAgAAZHJzL2Rvd25yZXYueG1sUEsFBgAAAAAEAAQA+QAAAJADAAAAAA== ">
                  <v:shadow color="#868686"/>
                </v:line>
                <v:group id="Group 788" o:spid="_x0000_s1620" style="position:absolute;left:1219;top:4386;width:4731;height:3795" coordorigin="4123,4371" coordsize="4731,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line id="Line 789" o:spid="_x0000_s1621" style="position:absolute;visibility:visible;mso-wrap-style:square" from="4471,7266" to="4984,7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bmm8YAAADcAAAADwAAAGRycy9kb3ducmV2LnhtbESPQWvCQBSE74L/YXmCl9JsGmg1qatI QfDQS21BvL1mX7PB7NuQXZO0v74rCB6HmfmGWW1G24ieOl87VvCUpCCIS6drrhR8fe4elyB8QNbY OCYFv+Rhs55OVlhoN/AH9YdQiQhhX6ACE0JbSOlLQxZ94lri6P24zmKIsquk7nCIcNvILE1fpMWa 44LBlt4MlefDxSpwR/N9qp1dvsvjYl8+jPnlD3Ol5rNx+woi0Bju4Vt7rxVkzxlcz8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W5pvGAAAA3AAAAA8AAAAAAAAA AAAAAAAAoQIAAGRycy9kb3ducmV2LnhtbFBLBQYAAAAABAAEAPkAAACUAwAAAAA= ">
                    <v:shadow color="#868686"/>
                  </v:line>
                  <v:group id="Group 790" o:spid="_x0000_s1622" style="position:absolute;left:4123;top:4371;width:4731;height:3795" coordorigin="1933,4446" coordsize="4731,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group id="Group 791" o:spid="_x0000_s1623" style="position:absolute;left:2176;top:4446;width:4425;height:3795" coordorigin="2176,4446" coordsize="4425,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group id="Group 792" o:spid="_x0000_s1624" style="position:absolute;left:2176;top:4446;width:4425;height:3795" coordorigin="2176,4446" coordsize="4425,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V3pcQAAADcAAAADwAAAGRycy9kb3ducmV2LnhtbESPQYvCMBSE7wv+h/AE b2tapYtUo4ioeJCFVUG8PZpnW2xeShPb+u/NwsIeh5n5hlmselOJlhpXWlYQjyMQxJnVJecKLufd 5wyE88gaK8uk4EUOVsvBxwJTbTv+ofbkcxEg7FJUUHhfp1K6rCCDbmxr4uDdbWPQB9nkUjfYBbip 5CSKvqTBksNCgTVtCsoep6dRsO+wW0/jbXt83Dev2zn5vh5jUmo07NdzEJ56/x/+ax+0gk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V3pcQAAADcAAAA DwAAAAAAAAAAAAAAAACqAgAAZHJzL2Rvd25yZXYueG1sUEsFBgAAAAAEAAQA+gAAAJsDAAAAAA== ">
                        <v:rect id="Rectangle 793" o:spid="_x0000_s1625" style="position:absolute;left:2788;top:561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YlgsMA AADcAAAADwAAAGRycy9kb3ducmV2LnhtbESP0YrCMBRE3xf8h3AF39ZUYat0jSIFYQVR1P2Aa3O3 6drclCZq/XsjCD4OM3OGmS06W4srtb5yrGA0TEAQF05XXCr4Pa4+pyB8QNZYOyYFd/KwmPc+Zphp d+M9XQ+hFBHCPkMFJoQmk9IXhiz6oWuIo/fnWoshyraUusVbhNtajpMklRYrjgsGG8oNFefDxSpY Y/4/cSbfpKddNb3stie3WU+UGvS75TeIQF14h1/tH61g/JXC80w8AnL+AAAA//8DAFBLAQItABQA BgAIAAAAIQDw94q7/QAAAOIBAAATAAAAAAAAAAAAAAAAAAAAAABbQ29udGVudF9UeXBlc10ueG1s UEsBAi0AFAAGAAgAAAAhADHdX2HSAAAAjwEAAAsAAAAAAAAAAAAAAAAALgEAAF9yZWxzLy5yZWxz UEsBAi0AFAAGAAgAAAAhADMvBZ5BAAAAOQAAABAAAAAAAAAAAAAAAAAAKQIAAGRycy9zaGFwZXht bC54bWxQSwECLQAUAAYACAAAACEAn8YlgsMAAADcAAAADwAAAAAAAAAAAAAAAACYAgAAZHJzL2Rv d25yZXYueG1sUEsFBgAAAAAEAAQA9QAAAIgDAAAAAA== " filled="f" fillcolor="black">
                          <v:shadow color="#868686"/>
                        </v:rect>
                        <v:rect id="Rectangle 794" o:spid="_x0000_s1626" style="position:absolute;left:2800;top:726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qAGcMA AADcAAAADwAAAGRycy9kb3ducmV2LnhtbESP0YrCMBRE3wX/IVxh3zRV0ErXKFIQFGRF3Q+4Nneb rs1NaaJ2/34jCD4OM3OGWaw6W4s7tb5yrGA8SkAQF05XXCr4Pm+GcxA+IGusHZOCP/KwWvZ7C8y0 e/CR7qdQighhn6ECE0KTSekLQxb9yDXE0ftxrcUQZVtK3eIjwm0tJ0kykxYrjgsGG8oNFdfTzSrY Yf6bOpPvZ5dDNb8dvi5uv0uV+hh0608QgbrwDr/aW61gMk3heSYeAbn8BwAA//8DAFBLAQItABQA BgAIAAAAIQDw94q7/QAAAOIBAAATAAAAAAAAAAAAAAAAAAAAAABbQ29udGVudF9UeXBlc10ueG1s UEsBAi0AFAAGAAgAAAAhADHdX2HSAAAAjwEAAAsAAAAAAAAAAAAAAAAALgEAAF9yZWxzLy5yZWxz UEsBAi0AFAAGAAgAAAAhADMvBZ5BAAAAOQAAABAAAAAAAAAAAAAAAAAAKQIAAGRycy9zaGFwZXht bC54bWxQSwECLQAUAAYACAAAACEA8IqAGcMAAADcAAAADwAAAAAAAAAAAAAAAACYAgAAZHJzL2Rv d25yZXYueG1sUEsFBgAAAAAEAAQA9QAAAIgDAAAAAA== " filled="f" fillcolor="black">
                          <v:shadow color="#868686"/>
                        </v:rect>
                        <v:rect id="Rectangle 795" o:spid="_x0000_s1627" style="position:absolute;left:5479;top:561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UUa8EA AADcAAAADwAAAGRycy9kb3ducmV2LnhtbERPy4rCMBTdC/MP4Q7MTlOFUalNRQoDI4ji4wOuzbWp Njelidr5+8lCcHk472zZ20Y8qPO1YwXjUQKCuHS65krB6fgznIPwAVlj45gU/JGHZf4xyDDV7sl7 ehxCJWII+xQVmBDaVEpfGrLoR64ljtzFdRZDhF0ldYfPGG4bOUmSqbRYc2ww2FJhqLwd7lbBGovr zJliMz3v6vl9tz27zXqm1Ndnv1qACNSHt/jl/tUKJt9xbTwTj4DM/wEAAP//AwBQSwECLQAUAAYA CAAAACEA8PeKu/0AAADiAQAAEwAAAAAAAAAAAAAAAAAAAAAAW0NvbnRlbnRfVHlwZXNdLnhtbFBL AQItABQABgAIAAAAIQAx3V9h0gAAAI8BAAALAAAAAAAAAAAAAAAAAC4BAABfcmVscy8ucmVsc1BL AQItABQABgAIAAAAIQAzLwWeQQAAADkAAAAQAAAAAAAAAAAAAAAAACkCAABkcnMvc2hhcGV4bWwu eG1sUEsBAi0AFAAGAAgAAAAhAIEVFGvBAAAA3AAAAA8AAAAAAAAAAAAAAAAAmAIAAGRycy9kb3du cmV2LnhtbFBLBQYAAAAABAAEAPUAAACGAwAAAAA= " filled="f" fillcolor="black">
                          <v:shadow color="#868686"/>
                        </v:rect>
                        <v:rect id="Rectangle 796" o:spid="_x0000_s1628" style="position:absolute;left:5500;top:7266;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mx8MQA AADcAAAADwAAAGRycy9kb3ducmV2LnhtbESP3YrCMBSE7wXfIRxh7zRdYf2pRlkKCyuI4s8DHJtj U7c5KU3U7tsbQfBymJlvmPmytZW4UeNLxwo+BwkI4tzpkgsFx8NPfwLCB2SNlWNS8E8elotuZ46p dnfe0W0fChEh7FNUYEKoUyl9bsiiH7iaOHpn11gMUTaF1A3eI9xWcpgkI2mx5LhgsKbMUP63v1oF K8wuY2ey9ei0LSfX7ebk1quxUh+99nsGIlAb3uFX+1crGH5N4Xk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O5ZsfDEAAAA3AAAAA8AAAAAAAAAAAAAAAAAmAIAAGRycy9k b3ducmV2LnhtbFBLBQYAAAAABAAEAPUAAACJAwAAAAA= " filled="f" fillcolor="black">
                          <v:shadow color="#868686"/>
                        </v:rect>
                        <v:line id="Line 797" o:spid="_x0000_s1629" style="position:absolute;visibility:visible;mso-wrap-style:square" from="3373,7356" to="5482,7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QXysEAAADcAAAADwAAAGRycy9kb3ducmV2LnhtbERPTYvCMBC9C/6HMIIX0VQPrtamIoLg wcu6gngbm7EpNpPSRK3++s1hYY+P952tO1uLJ7W+cqxgOklAEBdOV1wqOP3sxgsQPiBrrB2Tgjd5 WOf9Xoapdi/+pucxlCKGsE9RgQmhSaX0hSGLfuIa4sjdXGsxRNiWUrf4iuG2lrMkmUuLFccGgw1t DRX348MqcGdzvVTOLg7y/LUvRt3y8cGlUsNBt1mBCNSFf/Gfe68VzOZxfjwTj4DM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7JBfKwQAAANwAAAAPAAAAAAAAAAAAAAAA AKECAABkcnMvZG93bnJldi54bWxQSwUGAAAAAAQABAD5AAAAjwMAAAAA ">
                          <v:shadow color="#868686"/>
                        </v:line>
                        <v:oval id="Oval 798" o:spid="_x0000_s1630" style="position:absolute;left:3889;top:5511;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oMD8UA AADcAAAADwAAAGRycy9kb3ducmV2LnhtbESPQWsCMRSE74L/IbyCN80qrcjWKEUoCu3FVez1dfO6 u+3mJSZR13/fCILHYWa+YebLzrTiTD40lhWMRxkI4tLqhisF+937cAYiRGSNrWVScKUAy0W/N8dc 2wtv6VzESiQIhxwV1DG6XMpQ1mQwjKwjTt6P9QZjkr6S2uMlwU0rJ1k2lQYbTgs1OlrVVP4VJ6Ng 83F1Xy/f6865Yv/8W3we/WF9VGrw1L29gojUxUf43t5oBZPpGG5n0h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mgwPxQAAANwAAAAPAAAAAAAAAAAAAAAAAJgCAABkcnMv ZG93bnJldi54bWxQSwUGAAAAAAQABAD1AAAAigMAAAAA " filled="f" fillcolor="black">
                          <v:shadow color="#868686"/>
                        </v:oval>
                        <v:line id="Line 799" o:spid="_x0000_s1631" style="position:absolute;visibility:visible;mso-wrap-style:square" from="3358,5706" to="3871,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osJsUAAADcAAAADwAAAGRycy9kb3ducmV2LnhtbESPQWvCQBSE74L/YXlCL6Kb5mBNdBUp FDz0UlsIvT2zz2ww+zZkNzH117uFQo/DzHzDbPejbcRAna8dK3heJiCIS6drrhR8fb4t1iB8QNbY OCYFP+Rhv5tOtphrd+MPGk6hEhHCPkcFJoQ2l9KXhiz6pWuJo3dxncUQZVdJ3eEtwm0j0yRZSYs1 xwWDLb0aKq+n3ipwhTl/186u32XxciznY9bfMVPqaTYeNiACjeE//Nc+agXpKoXfM/EIy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osJsUAAADcAAAADwAAAAAAAAAA AAAAAAChAgAAZHJzL2Rvd25yZXYueG1sUEsFBgAAAAAEAAQA+QAAAJMDAAAAAA== ">
                          <v:shadow color="#868686"/>
                        </v:line>
                        <v:line id="Line 800" o:spid="_x0000_s1632" style="position:absolute;visibility:visible;mso-wrap-style:square" from="4243,5706" to="5497,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JvcYAAADcAAAADwAAAGRycy9kb3ducmV2LnhtbESPQWvCQBSE74L/YXlCL0U3jZBqdJVS KOTQS7UQvL1mX7PB7NuQXU3aX+8WCh6HmfmG2e5H24or9b5xrOBpkYAgrpxuuFbweXybr0D4gKyx dUwKfsjDfjedbDHXbuAPuh5CLSKEfY4KTAhdLqWvDFn0C9cRR+/b9RZDlH0tdY9DhNtWpkmSSYsN xwWDHb0aqs6Hi1XgSvN1apxdvcvyuagex/XlF9dKPczGlw2IQGO4h//bhVaQZkv4OxOPgN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2ib3GAAAA3AAAAA8AAAAAAAAA AAAAAAAAoQIAAGRycy9kb3ducmV2LnhtbFBLBQYAAAAABAAEAPkAAACUAwAAAAA= ">
                          <v:shadow color="#868686"/>
                        </v:line>
                        <v:line id="Line 801" o:spid="_x0000_s1633" style="position:absolute;visibility:visible;mso-wrap-style:square" from="2272,5706" to="2785,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8RycYAAADcAAAADwAAAGRycy9kb3ducmV2LnhtbESPQWvCQBSE74L/YXlCL0U3DZJqdJVS KOTQS7UQvL1mX7PB7NuQXU3aX+8WCh6HmfmG2e5H24or9b5xrOBpkYAgrpxuuFbweXybr0D4gKyx dUwKfsjDfjedbDHXbuAPuh5CLSKEfY4KTAhdLqWvDFn0C9cRR+/b9RZDlH0tdY9DhNtWpkmSSYsN xwWDHb0aqs6Hi1XgSvN1apxdvcvyuagex/XlF9dKPczGlw2IQGO4h//bhVaQZkv4OxOPgN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fEcnGAAAA3AAAAA8AAAAAAAAA AAAAAAAAoQIAAGRycy9kb3ducmV2LnhtbFBLBQYAAAAABAAEAPkAAACUAwAAAAA= ">
                          <v:shadow color="#868686"/>
                        </v:line>
                        <v:rect id="Rectangle 802" o:spid="_x0000_s1634" style="position:absolute;left:2176;top:6276;width:1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hxSMMA AADcAAAADwAAAGRycy9kb3ducmV2LnhtbESP0YrCMBRE3xf8h3AF39ZUYat0jSIFYQVR1P2Aa3O3 6drclCZq/XsjCD4OM3OGmS06W4srtb5yrGA0TEAQF05XXCr4Pa4+pyB8QNZYOyYFd/KwmPc+Zphp d+M9XQ+hFBHCPkMFJoQmk9IXhiz6oWuIo/fnWoshyraUusVbhNtajpMklRYrjgsGG8oNFefDxSpY Y/4/cSbfpKddNb3stie3WU+UGvS75TeIQF14h1/tH61gnH7B80w8AnL+AAAA//8DAFBLAQItABQA BgAIAAAAIQDw94q7/QAAAOIBAAATAAAAAAAAAAAAAAAAAAAAAABbQ29udGVudF9UeXBlc10ueG1s UEsBAi0AFAAGAAgAAAAhADHdX2HSAAAAjwEAAAsAAAAAAAAAAAAAAAAALgEAAF9yZWxzLy5yZWxz UEsBAi0AFAAGAAgAAAAhADMvBZ5BAAAAOQAAABAAAAAAAAAAAAAAAAAAKQIAAGRycy9zaGFwZXht bC54bWxQSwECLQAUAAYACAAAACEAoXhxSMMAAADcAAAADwAAAAAAAAAAAAAAAACYAgAAZHJzL2Rv d25yZXYueG1sUEsFBgAAAAAEAAQA9QAAAIgDAAAAAA== " filled="f" fillcolor="black">
                          <v:shadow color="#868686"/>
                        </v:rect>
                        <v:line id="Line 803" o:spid="_x0000_s1635" style="position:absolute;visibility:visible;mso-wrap-style:square" from="2272,5721" to="2272,6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EqJcUAAADcAAAADwAAAGRycy9kb3ducmV2LnhtbESPQWvCQBSE7wX/w/IEL0U3zSE10TVI QfDgpbYQentmn9lg9m3Irhr767uFQo/DzHzDrMvRduJGg28dK3hZJCCIa6dbbhR8fuzmSxA+IGvs HJOCB3koN5OnNRba3fmdbsfQiAhhX6ACE0JfSOlrQxb9wvXE0Tu7wWKIcmikHvAe4baTaZJk0mLL ccFgT2+G6svxahW4ypy+WmeXB1m97uvnMb9+Y67UbDpuVyACjeE//NfeawVplsHvmXgE5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4EqJcUAAADcAAAADwAAAAAAAAAA AAAAAAChAgAAZHJzL2Rvd25yZXYueG1sUEsFBgAAAAAEAAQA+QAAAJMDAAAAAA== ">
                          <v:shadow color="#868686"/>
                        </v:line>
                        <v:line id="Line 804" o:spid="_x0000_s1636" style="position:absolute;visibility:visible;mso-wrap-style:square" from="2275,6816" to="2275,7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2PvsQAAADcAAAADwAAAGRycy9kb3ducmV2LnhtbESPS6vCMBSE94L/IRzBjWiqCx+9RhFB cOHGB4i7c5tzm3Kbk9JErf56Iwguh5n5hpkvG1uKG9W+cKxgOEhAEGdOF5wrOB03/SkIH5A1lo5J wYM8LBft1hxT7e68p9sh5CJC2KeowIRQpVL6zJBFP3AVcfT+XG0xRFnnUtd4j3BbylGSjKXFguOC wYrWhrL/w9UqcGfzeymcne7kebLNes3s+sSZUt1Os/oBEagJ3/CnvdUKRuMJvM/EIyA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zY++xAAAANwAAAAPAAAAAAAAAAAA AAAAAKECAABkcnMvZG93bnJldi54bWxQSwUGAAAAAAQABAD5AAAAkgMAAAAA ">
                          <v:shadow color="#868686"/>
                        </v:line>
                        <v:line id="Line 805" o:spid="_x0000_s1637" style="position:absolute;visibility:visible;mso-wrap-style:square" from="6055,5706" to="6568,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IbzMEAAADcAAAADwAAAGRycy9kb3ducmV2LnhtbERPTYvCMBC9C/6HMIIX0VQPrtamIoLg wcu6gngbm7EpNpPSRK3++s1hYY+P952tO1uLJ7W+cqxgOklAEBdOV1wqOP3sxgsQPiBrrB2Tgjd5 WOf9Xoapdi/+pucxlCKGsE9RgQmhSaX0hSGLfuIa4sjdXGsxRNiWUrf4iuG2lrMkmUuLFccGgw1t DRX348MqcGdzvVTOLg7y/LUvRt3y8cGlUsNBt1mBCNSFf/Gfe68VzOZxbTwTj4DM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UhvMwQAAANwAAAAPAAAAAAAAAAAAAAAA AKECAABkcnMvZG93bnJldi54bWxQSwUGAAAAAAQABAD5AAAAjwMAAAAA ">
                          <v:shadow color="#868686"/>
                        </v:line>
                        <v:line id="Line 806" o:spid="_x0000_s1638" style="position:absolute;visibility:visible;mso-wrap-style:square" from="6085,7356" to="6598,7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6+V8UAAADcAAAADwAAAGRycy9kb3ducmV2LnhtbESPQWvCQBSE74L/YXlCL6Kb5mBNdBUp FDz0UlsIvT2zz2ww+zZkNzH117uFQo/DzHzDbPejbcRAna8dK3heJiCIS6drrhR8fb4t1iB8QNbY OCYFP+Rhv5tOtphrd+MPGk6hEhHCPkcFJoQ2l9KXhiz6pWuJo3dxncUQZVdJ3eEtwm0j0yRZSYs1 xwWDLb0aKq+n3ipwhTl/186u32XxciznY9bfMVPqaTYeNiACjeE//Nc+agXpKoPfM/EIy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6+V8UAAADcAAAADwAAAAAAAAAA AAAAAAChAgAAZHJzL2Rvd25yZXYueG1sUEsFBgAAAAAEAAQA+QAAAJMDAAAAAA== ">
                          <v:shadow color="#868686"/>
                        </v:line>
                        <v:line id="Line 807" o:spid="_x0000_s1639" style="position:absolute;visibility:visible;mso-wrap-style:square" from="4612,6816" to="4612,7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RKscEAAADcAAAADwAAAGRycy9kb3ducmV2LnhtbERPPW/CMBDdK/U/WFeJrTilUosCBqEK CmwlzVC2Iz7iiPgc2Yak/x4PlTo+ve/5crCtuJEPjWMFL+MMBHHldMO1gvJ78zwFESKyxtYxKfil AMvF48Mcc+16PtCtiLVIIRxyVGBi7HIpQ2XIYhi7jjhxZ+ctxgR9LbXHPoXbVk6y7E1abDg1GOzo w1B1Ka5WwWcoXve2+6nluu23p1J7c/zySo2ehtUMRKQh/ov/3DutYPKe5qcz6QjIx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hEqxwQAAANwAAAAPAAAAAAAAAAAAAAAA AKECAABkcnMvZG93bnJldi54bWxQSwUGAAAAAAQABAD5AAAAjwMAAAAA ">
                          <v:stroke startarrow="oval" endarrow="oval"/>
                          <v:shadow color="#868686"/>
                        </v:line>
                        <v:line id="Line 808" o:spid="_x0000_s1640" style="position:absolute;visibility:visible;mso-wrap-style:square" from="4612,5721" to="4612,6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jvKsQAAADcAAAADwAAAGRycy9kb3ducmV2LnhtbESPQWsCMRSE7wX/Q3iCt5pVoS1boxRR W2/t6sHenpvnZunmZUlSd/33Rij0OMzMN8x82dtGXMiH2rGCyTgDQVw6XXOl4LDfPL6ACBFZY+OY FFwpwHIxeJhjrl3HX3QpYiUShEOOCkyMbS5lKA1ZDGPXEifv7LzFmKSvpPbYJbht5DTLnqTFmtOC wZZWhsqf4tcq2IZitrPtsZLrpns/HbQ3359eqdGwf3sFEamP/+G/9odWMH2ewP1MOgJ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yO8qxAAAANwAAAAPAAAAAAAAAAAA AAAAAKECAABkcnMvZG93bnJldi54bWxQSwUGAAAAAAQABAD5AAAAkgMAAAAA ">
                          <v:stroke startarrow="oval" endarrow="oval"/>
                          <v:shadow color="#868686"/>
                        </v:line>
                        <v:rect id="Rectangle 809" o:spid="_x0000_s1641" style="position:absolute;left:3073;top:5016;width:570;height:180;rotation:-187159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WyZ8UA AADcAAAADwAAAGRycy9kb3ducmV2LnhtbESPQWvCQBSE70L/w/IKvekmgVaJrqEIpYGCTa3g9ZF9 JqHZtzG7TeK/7xYEj8PMfMNsssm0YqDeNZYVxIsIBHFpdcOVguP323wFwnlkja1lUnAlB9n2YbbB VNuRv2g4+EoECLsUFdTed6mUrqzJoFvYjjh4Z9sb9EH2ldQ9jgFuWplE0Ys02HBYqLGjXU3lz+HX KMBCv1/G/cfzp4vLSeencShWlVJPj9PrGoSnyd/Dt3auFSTLBP7PhCMgt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RbJnxQAAANwAAAAPAAAAAAAAAAAAAAAAAJgCAABkcnMv ZG93bnJldi54bWxQSwUGAAAAAAQABAD1AAAAigMAAAAA " filled="f" fillcolor="black">
                          <v:shadow color="#868686"/>
                        </v:rect>
                        <v:rect id="Rectangle 810" o:spid="_x0000_s1642" style="position:absolute;left:5314;top:5046;width:570;height:180;rotation:2045256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lTc8IA AADcAAAADwAAAGRycy9kb3ducmV2LnhtbESPS6vCMBSE94L/IRzh7jRV8UE1ilwRru58LFwemmNb bU5Kkqv13xtBcDnMzDfMfNmYStzJ+dKygn4vAUGcWV1yruB03HSnIHxA1lhZJgVP8rBctFtzTLV9 8J7uh5CLCGGfooIihDqV0mcFGfQ9WxNH72KdwRCly6V2+IhwU8lBkoylwZLjQoE1/RaU3Q7/RsHY unVmnm5bndc7upVXmh5HpNRPp1nNQARqwjf8af9pBYPJEN5n4hGQixcAAAD//wMAUEsBAi0AFAAG AAgAAAAhAPD3irv9AAAA4gEAABMAAAAAAAAAAAAAAAAAAAAAAFtDb250ZW50X1R5cGVzXS54bWxQ SwECLQAUAAYACAAAACEAMd1fYdIAAACPAQAACwAAAAAAAAAAAAAAAAAuAQAAX3JlbHMvLnJlbHNQ SwECLQAUAAYACAAAACEAMy8FnkEAAAA5AAAAEAAAAAAAAAAAAAAAAAApAgAAZHJzL3NoYXBleG1s LnhtbFBLAQItABQABgAIAAAAIQC12VNzwgAAANwAAAAPAAAAAAAAAAAAAAAAAJgCAABkcnMvZG93 bnJldi54bWxQSwUGAAAAAAQABAD1AAAAhwMAAAAA " filled="f" fillcolor="black">
                          <v:shadow color="#868686"/>
                        </v:rect>
                        <v:line id="Line 811" o:spid="_x0000_s1643" style="position:absolute;flip:x;visibility:visible;mso-wrap-style:square" from="2275,4461" to="4498,5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LpM8cAAADcAAAADwAAAGRycy9kb3ducmV2LnhtbESPT2vCQBTE74V+h+UVehHd1D+xpq5S BMFb0VbR22v2mYRm36a7WxO/fbcg9DjMzG+Y+bIztbiQ85VlBU+DBARxbnXFhYKP93X/GYQPyBpr y6TgSh6Wi/u7OWbatrylyy4UIkLYZ6igDKHJpPR5SQb9wDbE0TtbZzBE6QqpHbYRbmo5TJJUGqw4 LpTY0Kqk/Gv3YxSsDr3vJMXP04hdO1vv2+PkLd0o9fjQvb6ACNSF//CtvdEKhtMx/J2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AukzxwAAANwAAAAPAAAAAAAA AAAAAAAAAKECAABkcnMvZG93bnJldi54bWxQSwUGAAAAAAQABAD5AAAAlQMAAAAA ">
                          <v:stroke startarrow="oval"/>
                          <v:shadow color="#868686"/>
                        </v:line>
                        <v:line id="Line 812" o:spid="_x0000_s1644" style="position:absolute;visibility:visible;mso-wrap-style:square" from="4483,4446" to="5338,4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oij8QAAADcAAAADwAAAGRycy9kb3ducmV2LnhtbESPS4sCMRCE74L/IbTgRdaMwvqYNYoI goe9+ADx1jvpnQxOOsMk6uivN4Lgsaiqr6jZorGluFLtC8cKBv0EBHHmdMG5gsN+/TUB4QOyxtIx KbiTh8W83Zphqt2Nt3TdhVxECPsUFZgQqlRKnxmy6PuuIo7ev6sthijrXOoabxFuSzlMkpG0WHBc MFjRylB23l2sAnc0f6fC2cmvPI43Wa+ZXh44VarbaZY/IAI14RN+tzdawXD8Da8z8QjI+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iiKPxAAAANwAAAAPAAAAAAAAAAAA AAAAAKECAABkcnMvZG93bnJldi54bWxQSwUGAAAAAAQABAD5AAAAkgMAAAAA ">
                          <v:shadow color="#868686"/>
                        </v:line>
                        <v:line id="Line 813" o:spid="_x0000_s1645" style="position:absolute;visibility:visible;mso-wrap-style:square" from="5842,5301" to="6127,5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i8+MQAAADcAAAADwAAAGRycy9kb3ducmV2LnhtbESPS6vCMBSE94L/IRzBjWiqCx+9RhFB cOHGB4i7c5tzm3Kbk9JErf56Iwguh5n5hpkvG1uKG9W+cKxgOEhAEGdOF5wrOB03/SkIH5A1lo5J wYM8LBft1hxT7e68p9sh5CJC2KeowIRQpVL6zJBFP3AVcfT+XG0xRFnnUtd4j3BbylGSjKXFguOC wYrWhrL/w9UqcGfzeymcne7kebLNes3s+sSZUt1Os/oBEagJ3/CnvdUKRpMxvM/EIyA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WLz4xAAAANwAAAAPAAAAAAAAAAAA AAAAAKECAABkcnMvZG93bnJldi54bWxQSwUGAAAAAAQABAD5AAAAkgMAAAAA ">
                          <v:shadow color="#868686"/>
                        </v:line>
                        <v:line id="Line 814" o:spid="_x0000_s1646" style="position:absolute;visibility:visible;mso-wrap-style:square" from="6118,5466" to="6289,5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QZY8UAAADcAAAADwAAAGRycy9kb3ducmV2LnhtbESPQWvCQBSE7wX/w/IEL0U3zaEx0TVI QfDgpbYQentmn9lg9m3Irhr767uFQo/DzHzDrMvRduJGg28dK3hZJCCIa6dbbhR8fuzmSxA+IGvs HJOCB3koN5OnNRba3fmdbsfQiAhhX6ACE0JfSOlrQxb9wvXE0Tu7wWKIcmikHvAe4baTaZK8Sost xwWDPb0Zqi/Hq1XgKnP6ap1dHmSV7evnMb9+Y67UbDpuVyACjeE//NfeawVplsHvmXgE5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QZY8UAAADcAAAADwAAAAAAAAAA AAAAAAChAgAAZHJzL2Rvd25yZXYueG1sUEsFBgAAAAAEAAQA+QAAAJMDAAAAAA== ">
                          <v:shadow color="#868686"/>
                        </v:line>
                        <v:line id="Line 815" o:spid="_x0000_s1647" style="position:absolute;visibility:visible;mso-wrap-style:square" from="6322,5601" to="6532,5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uNEcEAAADcAAAADwAAAGRycy9kb3ducmV2LnhtbERPTYvCMBC9C/6HMIIX0VQPq9amIoLg YS+6gngbm7EpNpPSRK37681hYY+P952tO1uLJ7W+cqxgOklAEBdOV1wqOP3sxgsQPiBrrB2Tgjd5 WOf9Xoapdi8+0PMYShFD2KeowITQpFL6wpBFP3ENceRurrUYImxLqVt8xXBby1mSfEmLFccGgw1t DRX348MqcGdzvVTOLr7leb4vRt3y8YtLpYaDbrMCEagL/+I/914rmM3j2ngmHgGZ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i40RwQAAANwAAAAPAAAAAAAAAAAAAAAA AKECAABkcnMvZG93bnJldi54bWxQSwUGAAAAAAQABAD5AAAAjwMAAAAA ">
                          <v:shadow color="#868686"/>
                        </v:line>
                        <v:rect id="Rectangle 816" o:spid="_x0000_s1648" style="position:absolute;left:3403;top:7806;width:570;height:180;rotation:133782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KV8MA AADcAAAADwAAAGRycy9kb3ducmV2LnhtbESPQWsCMRSE70L/Q3gFL6LZCm11NcoiCLa3asHrY/NM lu57WTZRt/++KRR6HGbmG2a9HbhVN+pjE8TA06wARVIH24gz8HnaTxegYkKx2AYhA98UYbt5GK2x tOEuH3Q7JqcyRGKJBnxKXal1rD0xxlnoSLJ3CT1jyrJ32vZ4z3Bu9bwoXjRjI3nBY0c7T/XX8coG dLXjlt0Cq8n7/uyW/vmND50x48ehWoFKNKT/8F/7YA3MX5fweyYfAb35AQAA//8DAFBLAQItABQA BgAIAAAAIQDw94q7/QAAAOIBAAATAAAAAAAAAAAAAAAAAAAAAABbQ29udGVudF9UeXBlc10ueG1s UEsBAi0AFAAGAAgAAAAhADHdX2HSAAAAjwEAAAsAAAAAAAAAAAAAAAAALgEAAF9yZWxzLy5yZWxz UEsBAi0AFAAGAAgAAAAhADMvBZ5BAAAAOQAAABAAAAAAAAAAAAAAAAAAKQIAAGRycy9zaGFwZXht bC54bWxQSwECLQAUAAYACAAAACEA79+KV8MAAADcAAAADwAAAAAAAAAAAAAAAACYAgAAZHJzL2Rv d25yZXYueG1sUEsFBgAAAAAEAAQA9QAAAIgDAAAAAA== " filled="f" fillcolor="black">
                          <v:shadow color="#868686"/>
                        </v:rect>
                        <v:rect id="Rectangle 817" o:spid="_x0000_s1649" style="position:absolute;left:5032;top:7821;width:570;height:180;rotation:-157319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DuQ8MA AADcAAAADwAAAGRycy9kb3ducmV2LnhtbERPTWvCQBC9C/0PyxS81U1TTEN0lVJo8aJo7MHjmB2T aHY2ZFeN/nr3UPD4eN/TeW8acaHO1ZYVvI8iEMSF1TWXCv62P28pCOeRNTaWScGNHMxnL4MpZtpe eUOX3JcihLDLUEHlfZtJ6YqKDLqRbYkDd7CdQR9gV0rd4TWEm0bGUZRIgzWHhgpb+q6oOOVno6Bf pOvzcvx5vCd7/KibJN6udr9KDV/7rwkIT71/iv/dC60gTsP8cCYcATl7AAAA//8DAFBLAQItABQA BgAIAAAAIQDw94q7/QAAAOIBAAATAAAAAAAAAAAAAAAAAAAAAABbQ29udGVudF9UeXBlc10ueG1s UEsBAi0AFAAGAAgAAAAhADHdX2HSAAAAjwEAAAsAAAAAAAAAAAAAAAAALgEAAF9yZWxzLy5yZWxz UEsBAi0AFAAGAAgAAAAhADMvBZ5BAAAAOQAAABAAAAAAAAAAAAAAAAAAKQIAAGRycy9zaGFwZXht bC54bWxQSwECLQAUAAYACAAAACEAY6DuQ8MAAADcAAAADwAAAAAAAAAAAAAAAACYAgAAZHJzL2Rv d25yZXYueG1sUEsFBgAAAAAEAAQA9QAAAIgDAAAAAA== " filled="f" fillcolor="black">
                          <v:shadow color="#868686"/>
                        </v:rect>
                        <v:line id="Line 818" o:spid="_x0000_s1650" style="position:absolute;flip:y;visibility:visible;mso-wrap-style:square" from="6145,7371" to="6601,7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e1HcQAAADcAAAADwAAAGRycy9kb3ducmV2LnhtbESP0WrCQBRE3wv9h+UKvtVNApYQXaUW lGAfitEPuGSvSWj2bsiuSfTru4WCj8PMnGHW28m0YqDeNZYVxIsIBHFpdcOVgst5/5aCcB5ZY2uZ FNzJwXbz+rLGTNuRTzQUvhIBwi5DBbX3XSalK2sy6Ba2Iw7e1fYGfZB9JXWPY4CbViZR9C4NNhwW auzos6byp7gZBcNu/31ol1ra/MBfl+PjmjIPSs1n08cKhKfJP8P/7VwrSNIY/s6EI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N7UdxAAAANwAAAAPAAAAAAAAAAAA AAAAAKECAABkcnMvZG93bnJldi54bWxQSwUGAAAAAAQABAD5AAAAkgMAAAAA ">
                          <v:shadow color="#868686"/>
                        </v:line>
                        <v:line id="Line 819" o:spid="_x0000_s1651" style="position:absolute;flip:y;visibility:visible;mso-wrap-style:square" from="5584,7611" to="6040,7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UrasMAAADcAAAADwAAAGRycy9kb3ducmV2LnhtbESP3YrCMBSE7xd8h3AE79bUglKqqewK iqwXsuoDHJrTH2xOShNr3ac3grCXw8x8w6zWg2lET52rLSuYTSMQxLnVNZcKLuftZwLCeWSNjWVS 8CAH62z0scJU2zv/Un/ypQgQdikqqLxvUyldXpFBN7UtcfAK2xn0QXal1B3eA9w0Mo6ihTRYc1io sKVNRfn1dDMK+u/tcdfMtbT7HR8uP39FwtwrNRkPX0sQngb/H36391pBnMTwOhOOgMy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lK2rDAAAA3AAAAA8AAAAAAAAAAAAA AAAAoQIAAGRycy9kb3ducmV2LnhtbFBLBQYAAAAABAAEAPkAAACRAwAAAAA= ">
                          <v:shadow color="#868686"/>
                        </v:line>
                        <v:line id="Line 820" o:spid="_x0000_s1652" style="position:absolute;flip:y;visibility:visible;mso-wrap-style:square" from="4588,8031" to="5044,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mO8cIAAADcAAAADwAAAGRycy9kb3ducmV2LnhtbESP3YrCMBSE7xd8h3AE79ZURSnVKCoo ohfizwMcmmNbbE5KE2v16Y2wsJfDzHzDzBatKUVDtSssKxj0IxDEqdUFZwqul81vDMJ5ZI2lZVLw IgeLeednhom2Tz5Rc/aZCBB2CSrIva8SKV2ak0HXtxVx8G62NuiDrDOpa3wGuCnlMIom0mDBYSHH itY5pffzwyhoVpvjthxraXdbPlz371vM3CjV67bLKQhPrf8P/7V3WsEwHsH3TDgCcv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6mO8cIAAADcAAAADwAAAAAAAAAAAAAA AAChAgAAZHJzL2Rvd25yZXYueG1sUEsFBgAAAAAEAAQA+QAAAJADAAAAAA== ">
                          <v:shadow color="#868686"/>
                        </v:line>
                        <v:line id="Line 821" o:spid="_x0000_s1653" style="position:absolute;visibility:visible;mso-wrap-style:square" from="2260,7341" to="4597,8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0kn8UAAADcAAAADwAAAGRycy9kb3ducmV2LnhtbESPQWvCQBSE70L/w/IKvRSzqbUSo2sI oYIeG6Xn1+wzSc2+Ddmtpv++KxQ8DjPzDbPORtOJCw2utazgJYpBEFdWt1wrOB620wSE88gaO8uk 4JccZJuHyRpTba/8QZfS1yJA2KWooPG+T6V0VUMGXWR74uCd7GDQBznUUg94DXDTyVkcL6TBlsNC gz0VDVXn8scoyLlLnvuxeHvdfxUnu12ev/3nu1JPj2O+AuFp9Pfwf3unFcySOdzOh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x0kn8UAAADcAAAADwAAAAAAAAAA AAAAAAChAgAAZHJzL2Rvd25yZXYueG1sUEsFBgAAAAAEAAQA+QAAAJMDAAAAAA== ">
                          <v:stroke endarrow="oval"/>
                          <v:shadow color="#868686"/>
                        </v:line>
                      </v:group>
                      <v:line id="Line 822" o:spid="_x0000_s1654" style="position:absolute;flip:x;visibility:visible;mso-wrap-style:square" from="4561,6171" to="4675,6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yzHsQAAADcAAAADwAAAGRycy9kb3ducmV2LnhtbESP0WqDQBRE3wP5h+UG+hbXBixis0oa iITmoTT1Ay7ujUrcu+JujO3XZwuFPg4zc4bZFrPpxUSj6ywreI5iEMS11R03CqqvwzoF4Tyyxt4y KfgmB0W+XGwx0/bOnzSdfSMChF2GClrvh0xKV7dk0EV2IA7exY4GfZBjI/WI9wA3vdzE8Ys02HFY aHGgfUv19XwzCqa3w0fZJ1raY8mn6v3nkjJPSj2t5t0rCE+z/w//tY9awSZN4PdMOAIy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DLMexAAAANwAAAAPAAAAAAAAAAAA AAAAAKECAABkcnMvZG93bnJldi54bWxQSwUGAAAAAAQABAD5AAAAkgMAAAAA ">
                        <v:shadow color="#868686"/>
                      </v:line>
                      <v:line id="Line 823" o:spid="_x0000_s1655" style="position:absolute;flip:x;visibility:visible;mso-wrap-style:square" from="4567,6711" to="4681,6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4tacQAAADcAAAADwAAAGRycy9kb3ducmV2LnhtbESP0WqDQBRE3wv9h+UW8lbXBhLEZpU2 EAnNQ2jqB1zcG5W6d8XdqMnXdwOBPg4zc4bZ5LPpxEiDay0reItiEMSV1S3XCsqf3WsCwnlkjZ1l UnAlB3n2/LTBVNuJv2k8+VoECLsUFTTe96mUrmrIoItsTxy8sx0M+iCHWuoBpwA3nVzG8VoabDks NNjTtqHq93QxCsbP3bHoVlrafcGH8ut2TphHpRYv88c7CE+z/w8/2nutYJms4X4mHAGZ/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3i1pxAAAANwAAAAPAAAAAAAAAAAA AAAAAKECAABkcnMvZG93bnJldi54bWxQSwUGAAAAAAQABAD5AAAAkgMAAAAA ">
                        <v:shadow color="#868686"/>
                      </v:line>
                    </v:group>
                    <v:shape id="Text Box 824" o:spid="_x0000_s1656" type="#_x0000_t202" style="position:absolute;left:3796;top:5451;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pjysYA AADcAAAADwAAAGRycy9kb3ducmV2LnhtbESPQWvCQBSE7wX/w/KEXqRu9GBtdBUtre1VDZTentln Esy+TXe3MfXXdwXB4zAz3zDzZWdq0ZLzlWUFo2ECgji3uuJCQbZ/f5qC8AFZY22ZFPyRh+Wi9zDH VNszb6ndhUJECPsUFZQhNKmUPi/JoB/ahjh6R+sMhihdIbXDc4SbWo6TZCINVhwXSmzotaT8tPs1 Cjb8c3jjj0FYX1bZ9+Hl69gOnFTqsd+tZiACdeEevrU/tYLx9BmuZ+IRkIt/AAAA//8DAFBLAQIt ABQABgAIAAAAIQDw94q7/QAAAOIBAAATAAAAAAAAAAAAAAAAAAAAAABbQ29udGVudF9UeXBlc10u eG1sUEsBAi0AFAAGAAgAAAAhADHdX2HSAAAAjwEAAAsAAAAAAAAAAAAAAAAALgEAAF9yZWxzLy5y ZWxzUEsBAi0AFAAGAAgAAAAhADMvBZ5BAAAAOQAAABAAAAAAAAAAAAAAAAAAKQIAAGRycy9zaGFw ZXhtbC54bWxQSwECLQAUAAYACAAAACEA6ypjys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5" o:spid="_x0000_s1657" type="#_x0000_t202" style="position:absolute;left:4372;top:5331;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X3uMMA AADcAAAADwAAAGRycy9kb3ducmV2LnhtbERPu27CMBTdkfgH6yJ1QeCUoaIhBtEK2q5ApIrtEt88 RHyd2m5I+/X1UInx6LyzzWBa0ZPzjWUFj/MEBHFhdcOVgvy0ny1B+ICssbVMCn7Iw2Y9HmWYanvj A/XHUIkYwj5FBXUIXSqlL2oy6Oe2I45caZ3BEKGrpHZ4i+GmlYskeZIGG44NNXb0WlNxPX4bBW/8 ddnx+zS8/G7z8+X5s+ynTir1MBm2KxCBhnAX/7s/tILFMq6NZ+IR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mrX3uMMAAADcAAAADwAAAAAAAAAAAAAAAACYAgAAZHJzL2Rv d25yZXYueG1sUEsFBgAAAAAEAAQA9QAAAIgDA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6" o:spid="_x0000_s1658" type="#_x0000_t202" style="position:absolute;left:1972;top:5361;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lSI8UA AADcAAAADwAAAGRycy9kb3ducmV2LnhtbESPT2sCMRTE74LfITyhF9FsPYiuRrGl1V79A+LtuXnu Lm5etkm6rn76Rij0OMzMb5j5sjWVaMj50rKC12ECgjizuuRcwWH/OZiA8AFZY2WZFNzJw3LR7cwx 1fbGW2p2IRcRwj5FBUUIdSqlzwoy6Ie2Jo7exTqDIUqXS+3wFuGmkqMkGUuDJceFAmt6Lyi77n6M gjV/nz940w9vj9XhdJ4eL03fSaVeeu1qBiJQG/7Df+0vrWA0mcLz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1+VIjxQAAANwAAAAPAAAAAAAAAAAAAAAAAJgCAABkcnMv ZG93bnJldi54bWxQSwUGAAAAAAQABAD1AAAAigM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27" o:spid="_x0000_s1659" type="#_x0000_t202" style="position:absolute;left:1933;top:7236;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ptY8MA AADcAAAADwAAAGRycy9kb3ducmV2LnhtbERPPW/CMBDdK/U/WFeJBRUHBtSEGEQRlK4FpIrtEh9J 1PgcbDek/fX1UInx6X3nq8G0oifnG8sKppMEBHFpdcOVgtNx9/wCwgdkja1lUvBDHlbLx4ccM21v /EH9IVQihrDPUEEdQpdJ6cuaDPqJ7Ygjd7HOYIjQVVI7vMVw08pZksylwYZjQ40dbWoqvw7fRsEb X4st78fh9Xd9Ohfp56UfO6nU6GlYL0AEGsJd/O9+1wpmaZwfz8Qj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4RptY8MAAADcAAAADwAAAAAAAAAAAAAAAACYAgAAZHJzL2Rv d25yZXYueG1sUEsFBgAAAAAEAAQA9QAAAIgDA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28" o:spid="_x0000_s1660" type="#_x0000_t202" style="position:absolute;left:2854;top:467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bI+MYA AADcAAAADwAAAGRycy9kb3ducmV2LnhtbESPzWsCMRTE74L/Q3hCL1Kzeii6NSu2tLZXP0B6e27e ftDNyzaJ67Z/vSkIHoeZ+Q2zXPWmER05X1tWMJ0kIIhzq2suFRz2749zED4ga2wsk4Jf8rDKhoMl ptpeeEvdLpQiQtinqKAKoU2l9HlFBv3EtsTRK6wzGKJ0pdQOLxFuGjlLkidpsOa4UGFLrxXl37uz UbDhn9Mbf4zDy9/68HVaHItu7KRSD6N+/QwiUB/u4Vv7UyuYLabwfyYeAZldAQAA//8DAFBLAQIt ABQABgAIAAAAIQDw94q7/QAAAOIBAAATAAAAAAAAAAAAAAAAAAAAAABbQ29udGVudF9UeXBlc10u eG1sUEsBAi0AFAAGAAgAAAAhADHdX2HSAAAAjwEAAAsAAAAAAAAAAAAAAAAALgEAAF9yZWxzLy5y ZWxzUEsBAi0AFAAGAAgAAAAhADMvBZ5BAAAAOQAAABAAAAAAAAAAAAAAAAAAKQIAAGRycy9zaGFw ZXhtbC54bWxQSwECLQAUAAYACAAAACEAjlbI+M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829" o:spid="_x0000_s1661" type="#_x0000_t202" style="position:absolute;left:5410;top:471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RWj8UA AADcAAAADwAAAGRycy9kb3ducmV2LnhtbESPT2vCQBTE74LfYXmFXqRuzKFodBWV/vFaFYq3Z/aZ hGbfprvbGP30XUHwOMzMb5jZojO1aMn5yrKC0TABQZxbXXGhYL97fxmD8AFZY22ZFFzIw2Le780w 0/bMX9RuQyEihH2GCsoQmkxKn5dk0A9tQxy9k3UGQ5SukNrhOcJNLdMkeZUGK44LJTa0Lin/2f4Z BR/8e3zjz0FYXZf7w3HyfWoHTir1/NQtpyACdeERvrc3WkE6SeF2Jh4BOf8HAAD//wMAUEsBAi0A FAAGAAgAAAAhAPD3irv9AAAA4gEAABMAAAAAAAAAAAAAAAAAAAAAAFtDb250ZW50X1R5cGVzXS54 bWxQSwECLQAUAAYACAAAACEAMd1fYdIAAACPAQAACwAAAAAAAAAAAAAAAAAuAQAAX3JlbHMvLnJl bHNQSwECLQAUAAYACAAAACEAMy8FnkEAAAA5AAAAEAAAAAAAAAAAAAAAAAApAgAAZHJzL3NoYXBl eG1sLnhtbFBLAQItABQABgAIAAAAIQB+hFaPxQAAANwAAAAPAAAAAAAAAAAAAAAAAJgCAABkcnMv ZG93bnJldi54bWxQSwUGAAAAAAQABAD1AAAAigM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830" o:spid="_x0000_s1662" type="#_x0000_t202" style="position:absolute;left:5929;top:513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jzFMYA AADcAAAADwAAAGRycy9kb3ducmV2LnhtbESPW2sCMRSE3wv+h3CEvkjN1kLRrVFUvL16gdK34+a4 u7g52SbpuvXXNwXBx2FmvmHG09ZUoiHnS8sKXvsJCOLM6pJzBcfD6mUIwgdkjZVlUvBLHqaTztMY U22vvKNmH3IRIexTVFCEUKdS+qwgg75va+Lona0zGKJ0udQOrxFuKjlIkndpsOS4UGBNi4Kyy/7H KFjz92nJm16Y32bHr9Po89z0nFTqudvOPkAEasMjfG9vtYLB6A3+z8Qj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EcjzFM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Text Box 831" o:spid="_x0000_s1663" type="#_x0000_t202" style="position:absolute;left:5464;top:573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FrYMYA AADcAAAADwAAAGRycy9kb3ducmV2LnhtbESPW2sCMRSE3wv+h3CEvkjNVkrRrVFUvL16gdK34+a4 u7g52SbpuvXXNwXBx2FmvmHG09ZUoiHnS8sKXvsJCOLM6pJzBcfD6mUIwgdkjZVlUvBLHqaTztMY U22vvKNmH3IRIexTVFCEUKdS+qwgg75va+Lona0zGKJ0udQOrxFuKjlIkndpsOS4UGBNi4Kyy/7H KFjz92nJm16Y32bHr9Po89z0nFTqudvOPkAEasMjfG9vtYLB6A3+z8Qj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niFrYM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832" o:spid="_x0000_s1664" type="#_x0000_t202" style="position:absolute;left:2788;top:570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3O+8YA AADcAAAADwAAAGRycy9kb3ducmV2LnhtbESPW2sCMRSE3wv+h3CEvkjNVmjRrVFUvL16gdK34+a4 u7g52SbpuvXXNwXBx2FmvmHG09ZUoiHnS8sKXvsJCOLM6pJzBcfD6mUIwgdkjZVlUvBLHqaTztMY U22vvKNmH3IRIexTVFCEUKdS+qwgg75va+Lona0zGKJ0udQOrxFuKjlIkndpsOS4UGBNi4Kyy/7H KFjz92nJm16Y32bHr9Po89z0nFTqudvOPkAEasMjfG9vtYLB6A3+z8Qj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8W3O+8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833" o:spid="_x0000_s1665" type="#_x0000_t202" style="position:absolute;left:2170;top:630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9QjMYA AADcAAAADwAAAGRycy9kb3ducmV2LnhtbESPT2sCMRTE74V+h/AKXkSzepC6mhUVbXutFYq35+bt H9y8rElct/30TaHQ4zAzv2GWq940oiPna8sKJuMEBHFudc2lguPHfvQMwgdkjY1lUvBFHlbZ48MS U23v/E7dIZQiQtinqKAKoU2l9HlFBv3YtsTRK6wzGKJ0pdQO7xFuGjlNkpk0WHNcqLClbUX55XAz Cl74et7x6zBsvtfH03n+WXRDJ5UaPPXrBYhAffgP/7XftILpfAa/Z+IRk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Ab9QjM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834" o:spid="_x0000_s1666" type="#_x0000_t202" style="position:absolute;left:2761;top:690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P1F8YA AADcAAAADwAAAGRycy9kb3ducmV2LnhtbESPS2/CMBCE75X4D9Yi9YKKUw4tpBgEiNeVh1T1tsRL EhGvU9sNKb++roTEcTQz32jG09ZUoiHnS8sKXvsJCOLM6pJzBcfD6mUIwgdkjZVlUvBLHqaTztMY U22vvKNmH3IRIexTVFCEUKdS+qwgg75va+Lona0zGKJ0udQOrxFuKjlIkjdpsOS4UGBNi4Kyy/7H KFjz92nJm16Y32bHr9Po89z0nFTqudvOPkAEasMjfG9vtYLB6B3+z8Qj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bvP1F8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shape id="Text Box 835" o:spid="_x0000_s1667" type="#_x0000_t202" style="position:absolute;left:5464;top:693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xhZcMA AADcAAAADwAAAGRycy9kb3ducmV2LnhtbERPPW/CMBDdK/U/WFeJBRUHBtSEGEQRlK4FpIrtEh9J 1PgcbDek/fX1UInx6X3nq8G0oifnG8sKppMEBHFpdcOVgtNx9/wCwgdkja1lUvBDHlbLx4ccM21v /EH9IVQihrDPUEEdQpdJ6cuaDPqJ7Ygjd7HOYIjQVVI7vMVw08pZksylwYZjQ40dbWoqvw7fRsEb X4st78fh9Xd9Ohfp56UfO6nU6GlYL0AEGsJd/O9+1wpmaVwbz8Qj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H2xhZcMAAADcAAAADwAAAAAAAAAAAAAAAACYAgAAZHJzL2Rv d25yZXYueG1sUEsFBgAAAAAEAAQA9QAAAIg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v:textbox>
                    </v:shape>
                    <v:shape id="Text Box 836" o:spid="_x0000_s1668" type="#_x0000_t202" style="position:absolute;left:4873;top:749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DE/sUA AADcAAAADwAAAGRycy9kb3ducmV2LnhtbESPQWvCQBSE74L/YXmFXqRu6qGY6CpaWuu1KhRvz+wz Cc2+TXfXGP31XUHwOMzMN8x03platOR8ZVnB6zABQZxbXXGhYLf9fBmD8AFZY22ZFFzIw3zW700x 0/bM39RuQiEihH2GCsoQmkxKn5dk0A9tQxy9o3UGQ5SukNrhOcJNLUdJ8iYNVhwXSmzovaT8d3My Clb8d/jgr0FYXhe7/SH9ObYDJ5V6fuoWExCBuvAI39trrWCUpnA7E4+AnP0DAAD//wMAUEsBAi0A FAAGAAgAAAAhAPD3irv9AAAA4gEAABMAAAAAAAAAAAAAAAAAAAAAAFtDb250ZW50X1R5cGVzXS54 bWxQSwECLQAUAAYACAAAACEAMd1fYdIAAACPAQAACwAAAAAAAAAAAAAAAAAuAQAAX3JlbHMvLnJl bHNQSwECLQAUAAYACAAAACEAMy8FnkEAAAA5AAAAEAAAAAAAAAAAAAAAAAApAgAAZHJzL3NoYXBl eG1sLnhtbFBLAQItABQABgAIAAAAIQBwIMT+xQAAANwAAAAPAAAAAAAAAAAAAAAAAJgCAABkcnMv ZG93bnJldi54bWxQSwUGAAAAAAQABAD1AAAAigM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v:textbox>
                    </v:shape>
                    <v:shape id="Text Box 837" o:spid="_x0000_s1669" type="#_x0000_t202" style="position:absolute;left:3493;top:747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3ecIA AADcAAAADwAAAGRycy9kb3ducmV2LnhtbERPy2oCMRTdF/oP4RbciGZUKHU0ii2tuvUB4u46uc4M ndyMSTqOfr1ZCF0ezns6b00lGnK+tKxg0E9AEGdWl5wr2O9+eh8gfEDWWFkmBTfyMJ+9vkwx1fbK G2q2IRcxhH2KCooQ6lRKnxVk0PdtTRy5s3UGQ4Qul9rhNYabSg6T5F0aLDk2FFjTV0HZ7/bPKFjy 5fTNq274vC/2x9P4cG66TirVeWsXExCB2vAvfrrXWsEoifPjmXgE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B/8fd5wgAAANwAAAAPAAAAAAAAAAAAAAAAAJgCAABkcnMvZG93 bnJldi54bWxQSwUGAAAAAAQABAD1AAAAhwM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v:textbox>
                    </v:shape>
                    <v:shape id="Text Box 838" o:spid="_x0000_s1670" type="#_x0000_t202" style="position:absolute;left:6037;top:741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1S4sYA AADcAAAADwAAAGRycy9kb3ducmV2LnhtbESPT2vCQBTE74LfYXlCL1I3VhCbuopK/3jVBkpvz+wz CWbfxt1tjP303YLgcZiZ3zDzZWdq0ZLzlWUF41ECgji3uuJCQfb59jgD4QOyxtoyKbiSh+Wi35tj qu2Fd9TuQyEihH2KCsoQmlRKn5dk0I9sQxy9o3UGQ5SukNrhJcJNLZ+SZCoNVhwXSmxoU1J+2v8Y Be98PrzyxzCsf1fZ9+H569gOnVTqYdCtXkAE6sI9fGtvtYJJMob/M/EIy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EL1S4s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839" o:spid="_x0000_s1671" type="#_x0000_t202" style="position:absolute;left:4315;top:731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MlcUA AADcAAAADwAAAGRycy9kb3ducmV2LnhtbESPQWsCMRSE7wX/Q3iCF9FsLRS7GkVLtb1qBfH23Dx3 Fzcv2ySu2/56IxQ8DjPzDTOdt6YSDTlfWlbwPExAEGdWl5wr2H2vBmMQPiBrrCyTgl/yMJ91nqaY anvlDTXbkIsIYZ+igiKEOpXSZwUZ9ENbE0fvZJ3BEKXLpXZ4jXBTyVGSvEqDJceFAmt6Lyg7by9G wZp/jh/82Q/Lv8XucHzbn5q+k0r1uu1iAiJQGx7h//aXVvCSjOB+Jh4BObsBAAD//wMAUEsBAi0A FAAGAAgAAAAhAPD3irv9AAAA4gEAABMAAAAAAAAAAAAAAAAAAAAAAFtDb250ZW50X1R5cGVzXS54 bWxQSwECLQAUAAYACAAAACEAMd1fYdIAAACPAQAACwAAAAAAAAAAAAAAAAAuAQAAX3JlbHMvLnJl bHNQSwECLQAUAAYACAAAACEAMy8FnkEAAAA5AAAAEAAAAAAAAAAAAAAAAAApAgAAZHJzL3NoYXBl eG1sLnhtbFBLAQItABQABgAIAAAAIQDgb8yVxQAAANwAAAAPAAAAAAAAAAAAAAAAAJgCAABkcnMv ZG93bnJldi54bWxQSwUGAAAAAAQABAD1AAAAigMAAAAA "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840" o:spid="_x0000_s1672" type="#_x0000_t202" style="position:absolute;left:4399;top:6336;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NpDsUA AADcAAAADwAAAGRycy9kb3ducmV2LnhtbESPQWsCMRSE74X+h/AKXkSzVSh2NYoVq161gnh7bp67 Szcv2yRdV399UxA8DjPzDTOZtaYSDTlfWlbw2k9AEGdWl5wr2H999kYgfEDWWFkmBVfyMJs+P00w 1fbCW2p2IRcRwj5FBUUIdSqlzwoy6Pu2Jo7e2TqDIUqXS+3wEuGmkoMkeZMGS44LBda0KCj73v0a BSv+OS153Q0ft/n+eHo/nJuuk0p1Xtr5GESgNjzC9/ZGKxgmQ/g/E4+An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PI2kOxQAAANwAAAAPAAAAAAAAAAAAAAAAAJgCAABkcnMv ZG93bnJldi54bWxQSwUGAAAAAAQABAD1AAAAigM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841" o:spid="_x0000_s1673" type="#_x0000_t202" style="position:absolute;left:4573;top:6036;width:34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rxesYA AADcAAAADwAAAGRycy9kb3ducmV2LnhtbESPW2sCMRSE3wX/QzhCX6RmtSJ1axSVXnz1AtK34+a4 u7g5WZN03fbXN4WCj8PMfMPMFq2pREPOl5YVDAcJCOLM6pJzBYf92+MzCB+QNVaWScE3eVjMu50Z ptreeEvNLuQiQtinqKAIoU6l9FlBBv3A1sTRO1tnMETpcqkd3iLcVHKUJBNpsOS4UGBN64Kyy+7L KHjn6+mVP/ph9bM8fJ6mx3PTd1Kph167fAERqA338H97oxU8JWP4OxOP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AMrxes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42" o:spid="_x0000_s1674" type="#_x0000_t202" style="position:absolute;left:4567;top:6636;width:28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ZU4cYA AADcAAAADwAAAGRycy9kb3ducmV2LnhtbESPW2sCMRSE3wX/QzhCX6RmtSh1axSVXnz1AtK34+a4 u7g5WZN03fbXN4WCj8PMfMPMFq2pREPOl5YVDAcJCOLM6pJzBYf92+MzCB+QNVaWScE3eVjMu50Z ptreeEvNLuQiQtinqKAIoU6l9FlBBv3A1sTRO1tnMETpcqkd3iLcVHKUJBNpsOS4UGBN64Kyy+7L KHjn6+mVP/ph9bM8fJ6mx3PTd1Kph167fAERqA338H97oxU8JWP4OxOP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b4ZU4cYAAADcAAAADwAAAAAAAAAAAAAAAACYAgAAZHJz L2Rvd25yZXYueG1sUEsFBgAAAAAEAAQA9QAAAIsDAAAAAA== "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group>
                </v:group>
              </v:group>
            </w:pict>
          </mc:Fallback>
        </mc:AlternateContent>
      </w:r>
      <w:r w:rsidRPr="00C71BE6">
        <w:rPr>
          <w:rFonts w:ascii="Times New Roman" w:hAnsi="Times New Roman"/>
          <w:b/>
          <w:color w:val="000000"/>
          <w:lang w:val="nl-NL"/>
        </w:rPr>
        <w:t>Bài 29:</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5Ω; R</w:t>
      </w:r>
      <w:r w:rsidRPr="00C71BE6">
        <w:rPr>
          <w:rFonts w:ascii="Times New Roman" w:hAnsi="Times New Roman"/>
          <w:color w:val="000000"/>
          <w:vertAlign w:val="subscript"/>
        </w:rPr>
        <w:t>5</w:t>
      </w:r>
      <w:r w:rsidRPr="00C71BE6">
        <w:rPr>
          <w:rFonts w:ascii="Times New Roman" w:hAnsi="Times New Roman"/>
          <w:color w:val="000000"/>
        </w:rPr>
        <w:t xml:space="preserve"> = 10Ω; R</w:t>
      </w:r>
      <w:r w:rsidRPr="00C71BE6">
        <w:rPr>
          <w:rFonts w:ascii="Times New Roman" w:hAnsi="Times New Roman"/>
          <w:color w:val="000000"/>
          <w:vertAlign w:val="subscript"/>
        </w:rPr>
        <w:t>6</w:t>
      </w:r>
      <w:r w:rsidRPr="00C71BE6">
        <w:rPr>
          <w:rFonts w:ascii="Times New Roman" w:hAnsi="Times New Roman"/>
          <w:color w:val="000000"/>
        </w:rPr>
        <w:t xml:space="preserve"> = 12Ω; R</w:t>
      </w:r>
      <w:r w:rsidRPr="00C71BE6">
        <w:rPr>
          <w:rFonts w:ascii="Times New Roman" w:hAnsi="Times New Roman"/>
          <w:color w:val="000000"/>
          <w:vertAlign w:val="subscript"/>
        </w:rPr>
        <w:t>7</w:t>
      </w:r>
      <w:r w:rsidRPr="00C71BE6">
        <w:rPr>
          <w:rFonts w:ascii="Times New Roman" w:hAnsi="Times New Roman"/>
          <w:color w:val="000000"/>
        </w:rPr>
        <w:t xml:space="preserve"> = R</w:t>
      </w:r>
      <w:r w:rsidRPr="00C71BE6">
        <w:rPr>
          <w:rFonts w:ascii="Times New Roman" w:hAnsi="Times New Roman"/>
          <w:color w:val="000000"/>
          <w:vertAlign w:val="subscript"/>
        </w:rPr>
        <w:t>8</w:t>
      </w:r>
      <w:r w:rsidRPr="00C71BE6">
        <w:rPr>
          <w:rFonts w:ascii="Times New Roman" w:hAnsi="Times New Roman"/>
          <w:color w:val="000000"/>
        </w:rPr>
        <w:t xml:space="preserve"> = R</w:t>
      </w:r>
      <w:r w:rsidRPr="00C71BE6">
        <w:rPr>
          <w:rFonts w:ascii="Times New Roman" w:hAnsi="Times New Roman"/>
          <w:color w:val="000000"/>
          <w:vertAlign w:val="subscript"/>
        </w:rPr>
        <w:t>9</w:t>
      </w:r>
      <w:r w:rsidRPr="00C71BE6">
        <w:rPr>
          <w:rFonts w:ascii="Times New Roman" w:hAnsi="Times New Roman"/>
          <w:color w:val="000000"/>
        </w:rPr>
        <w:t xml:space="preserve"> = 8Ω; U = 12V</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ỏ qua điện trở của các khóa k và điện trở của ampe kế.</w:t>
      </w:r>
    </w:p>
    <w:p w:rsidR="007A4FEF" w:rsidRPr="00C71BE6" w:rsidRDefault="007A4FEF" w:rsidP="007A4FEF">
      <w:pPr>
        <w:ind w:firstLine="1254"/>
        <w:jc w:val="both"/>
        <w:rPr>
          <w:rFonts w:ascii="Times New Roman" w:hAnsi="Times New Roman"/>
          <w:color w:val="000000"/>
          <w:vertAlign w:val="subscript"/>
          <w:lang w:val="nl-NL"/>
        </w:rPr>
      </w:pPr>
      <w:r w:rsidRPr="00C71BE6">
        <w:rPr>
          <w:rFonts w:ascii="Times New Roman" w:hAnsi="Times New Roman"/>
          <w:color w:val="000000"/>
          <w:lang w:val="nl-NL"/>
        </w:rPr>
        <w:t>a/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đều mở, ampe kế chỉ </w:t>
      </w:r>
      <w:r w:rsidRPr="00C71BE6">
        <w:rPr>
          <w:rFonts w:ascii="Times New Roman" w:hAnsi="Times New Roman"/>
          <w:color w:val="000000"/>
          <w:position w:val="-24"/>
          <w:lang w:val="nl-NL"/>
        </w:rPr>
        <w:object w:dxaOrig="420" w:dyaOrig="620">
          <v:shape id="_x0000_i1207" type="#_x0000_t75" style="width:21.3pt;height:31.3pt" o:ole="">
            <v:imagedata r:id="rId357" o:title=""/>
          </v:shape>
          <o:OLEObject Type="Embed" ProgID="Equation.3" ShapeID="_x0000_i1207" DrawAspect="Content" ObjectID="_1637045731" r:id="rId358"/>
        </w:object>
      </w:r>
      <w:r w:rsidRPr="00C71BE6">
        <w:rPr>
          <w:rFonts w:ascii="Times New Roman" w:hAnsi="Times New Roman"/>
          <w:color w:val="000000"/>
          <w:lang w:val="nl-NL"/>
        </w:rPr>
        <w:t>. Tính điện trở R</w:t>
      </w:r>
      <w:r w:rsidRPr="00C71BE6">
        <w:rPr>
          <w:rFonts w:ascii="Times New Roman" w:hAnsi="Times New Roman"/>
          <w:color w:val="000000"/>
          <w:vertAlign w:val="subscript"/>
          <w:lang w:val="nl-NL"/>
        </w:rPr>
        <w:t>4.</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đóng,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mở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c/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mở,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đóng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d/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cùng đóng ampe kế chỉ bao nhiêu?</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lastRenderedPageBreak/>
        <w:t>Bài 30:</w:t>
      </w:r>
      <w:r w:rsidRPr="00C71BE6">
        <w:rPr>
          <w:rFonts w:ascii="Times New Roman" w:hAnsi="Times New Roman"/>
          <w:color w:val="000000"/>
          <w:lang w:val="nl-NL"/>
        </w:rPr>
        <w:t xml:space="preserve"> Giữa hai điểm A, B có hiệu điện thế U = 24V người ta mắc nối tiếp một biến trở với một bộ nguồn gồm 6 bóng đèn giống hệt nhau loại 6V-3W. Khi điều chỉnh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6Ω, người ta thấy các bóng trong bộ đèn đều sáng bình thường.</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Hỏi các bóng phải mắc như thế nào và trong các cách mắc đó thì cách nào lợi hơn. vẽ sơ đồ cách mắc đó.</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t>Bài 31</w:t>
      </w:r>
      <w:r w:rsidRPr="00C71BE6">
        <w:rPr>
          <w:rFonts w:ascii="Times New Roman" w:hAnsi="Times New Roman"/>
          <w:color w:val="000000"/>
          <w:lang w:val="nl-NL"/>
        </w:rPr>
        <w:t>: Có 4 đèn gồm: 1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loại 120V-40W; 1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oại 120V-60W; 2 đèn Đ</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loại 120V-50W.</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Cần mắc chúng như thế nào vào mạng điện có hiệu điện thế 240V để chúng sáng bình thường? Vẽ sơ đồ mạch điện.</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Nếu một đèn bị đứt dây tốc, độ sáng của các đèn còn lại sẽ thay đổi như thế nào?</w:t>
      </w:r>
    </w:p>
    <w:p w:rsidR="007A4FEF" w:rsidRPr="00C71BE6" w:rsidRDefault="007A4FEF" w:rsidP="007A4FEF">
      <w:pPr>
        <w:ind w:firstLine="627"/>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9312" behindDoc="0" locked="0" layoutInCell="1" allowOverlap="1">
                <wp:simplePos x="0" y="0"/>
                <wp:positionH relativeFrom="column">
                  <wp:posOffset>3474720</wp:posOffset>
                </wp:positionH>
                <wp:positionV relativeFrom="paragraph">
                  <wp:posOffset>279400</wp:posOffset>
                </wp:positionV>
                <wp:extent cx="2537460" cy="1866900"/>
                <wp:effectExtent l="8255" t="2540" r="6985" b="0"/>
                <wp:wrapNone/>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7460" cy="1866900"/>
                          <a:chOff x="6379" y="13371"/>
                          <a:chExt cx="3996" cy="2940"/>
                        </a:xfrm>
                      </wpg:grpSpPr>
                      <wps:wsp>
                        <wps:cNvPr id="228" name="Text Box 872"/>
                        <wps:cNvSpPr txBox="1">
                          <a:spLocks noChangeArrowheads="1"/>
                        </wps:cNvSpPr>
                        <wps:spPr bwMode="auto">
                          <a:xfrm>
                            <a:off x="9241" y="155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wps:txbx>
                        <wps:bodyPr rot="0" vert="horz" wrap="square" lIns="91440" tIns="45720" rIns="91440" bIns="45720" anchor="t" anchorCtr="0" upright="1">
                          <a:noAutofit/>
                        </wps:bodyPr>
                      </wps:wsp>
                      <wps:wsp>
                        <wps:cNvPr id="229" name="Text Box 873"/>
                        <wps:cNvSpPr txBox="1">
                          <a:spLocks noChangeArrowheads="1"/>
                        </wps:cNvSpPr>
                        <wps:spPr bwMode="auto">
                          <a:xfrm>
                            <a:off x="9610" y="152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230" name="Text Box 874"/>
                        <wps:cNvSpPr txBox="1">
                          <a:spLocks noChangeArrowheads="1"/>
                        </wps:cNvSpPr>
                        <wps:spPr bwMode="auto">
                          <a:xfrm>
                            <a:off x="7897" y="133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g:cNvPr id="231" name="Group 875"/>
                        <wpg:cNvGrpSpPr>
                          <a:grpSpLocks/>
                        </wpg:cNvGrpSpPr>
                        <wpg:grpSpPr bwMode="auto">
                          <a:xfrm>
                            <a:off x="6379" y="13686"/>
                            <a:ext cx="3996" cy="2625"/>
                            <a:chOff x="6379" y="13686"/>
                            <a:chExt cx="3996" cy="2625"/>
                          </a:xfrm>
                        </wpg:grpSpPr>
                        <wps:wsp>
                          <wps:cNvPr id="232" name="Line 876"/>
                          <wps:cNvCnPr/>
                          <wps:spPr bwMode="auto">
                            <a:xfrm>
                              <a:off x="8374" y="15756"/>
                              <a:ext cx="91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33" name="Group 877"/>
                          <wpg:cNvGrpSpPr>
                            <a:grpSpLocks/>
                          </wpg:cNvGrpSpPr>
                          <wpg:grpSpPr bwMode="auto">
                            <a:xfrm>
                              <a:off x="6379" y="13686"/>
                              <a:ext cx="3996" cy="2625"/>
                              <a:chOff x="6379" y="13686"/>
                              <a:chExt cx="3996" cy="2625"/>
                            </a:xfrm>
                          </wpg:grpSpPr>
                          <wps:wsp>
                            <wps:cNvPr id="234" name="Oval 878"/>
                            <wps:cNvSpPr>
                              <a:spLocks noChangeArrowheads="1"/>
                            </wps:cNvSpPr>
                            <wps:spPr bwMode="auto">
                              <a:xfrm>
                                <a:off x="9286" y="15471"/>
                                <a:ext cx="513" cy="54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5" name="Rectangle 879"/>
                            <wps:cNvSpPr>
                              <a:spLocks noChangeArrowheads="1"/>
                            </wps:cNvSpPr>
                            <wps:spPr bwMode="auto">
                              <a:xfrm>
                                <a:off x="7978" y="14841"/>
                                <a:ext cx="798"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6" name="Line 880"/>
                            <wps:cNvCnPr/>
                            <wps:spPr bwMode="auto">
                              <a:xfrm flipH="1">
                                <a:off x="63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7" name="Line 881"/>
                            <wps:cNvCnPr/>
                            <wps:spPr bwMode="auto">
                              <a:xfrm flipH="1">
                                <a:off x="87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8" name="Line 882"/>
                            <wps:cNvCnPr/>
                            <wps:spPr bwMode="auto">
                              <a:xfrm>
                                <a:off x="10369" y="13776"/>
                                <a:ext cx="0" cy="19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9" name="Line 883"/>
                            <wps:cNvCnPr/>
                            <wps:spPr bwMode="auto">
                              <a:xfrm>
                                <a:off x="9799" y="1575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0" name="Line 884"/>
                            <wps:cNvCnPr/>
                            <wps:spPr bwMode="auto">
                              <a:xfrm>
                                <a:off x="6379" y="13791"/>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1" name="Line 885"/>
                            <wps:cNvCnPr/>
                            <wps:spPr bwMode="auto">
                              <a:xfrm>
                                <a:off x="6379" y="13776"/>
                                <a:ext cx="176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2" name="Line 886"/>
                            <wps:cNvCnPr/>
                            <wps:spPr bwMode="auto">
                              <a:xfrm>
                                <a:off x="8596" y="13776"/>
                                <a:ext cx="176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3" name="Text Box 887"/>
                            <wps:cNvSpPr txBox="1">
                              <a:spLocks noChangeArrowheads="1"/>
                            </wps:cNvSpPr>
                            <wps:spPr bwMode="auto">
                              <a:xfrm>
                                <a:off x="7930" y="149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44" name="Text Box 888"/>
                            <wps:cNvSpPr txBox="1">
                              <a:spLocks noChangeArrowheads="1"/>
                            </wps:cNvSpPr>
                            <wps:spPr bwMode="auto">
                              <a:xfrm>
                                <a:off x="7531" y="145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45" name="Text Box 889"/>
                            <wps:cNvSpPr txBox="1">
                              <a:spLocks noChangeArrowheads="1"/>
                            </wps:cNvSpPr>
                            <wps:spPr bwMode="auto">
                              <a:xfrm>
                                <a:off x="8578" y="145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46" name="Line 890"/>
                            <wps:cNvCnPr/>
                            <wps:spPr bwMode="auto">
                              <a:xfrm flipH="1">
                                <a:off x="8074"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7" name="Line 891"/>
                            <wps:cNvCnPr/>
                            <wps:spPr bwMode="auto">
                              <a:xfrm flipH="1">
                                <a:off x="8503"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8" name="Text Box 892"/>
                            <wps:cNvSpPr txBox="1">
                              <a:spLocks noChangeArrowheads="1"/>
                            </wps:cNvSpPr>
                            <wps:spPr bwMode="auto">
                              <a:xfrm>
                                <a:off x="7975" y="157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7" o:spid="_x0000_s1675" style="position:absolute;left:0;text-align:left;margin-left:273.6pt;margin-top:22pt;width:199.8pt;height:147pt;z-index:251789312" coordorigin="6379,13371" coordsize="3996,2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EJTSxQcAAHZWAAAOAAAAZHJzL2Uyb0RvYy54bWzsXFtv2zYUfh+w/yDo3bXuF6NOkfjSDejW Yu2wZ0aSbWGyqFFK7HTYf985pETLsgvbSePWKfMQSJZEkYc6H893+JGv36yXmXafsDKl+VA3Xxm6 luQRjdN8PtT//DTtBbpWViSPSUbzZKg/JKX+5urnn16vikFi0QXN4oRpUEheDlbFUF9UVTHo98to kSxJ+YoWSQ4XZ5QtSQWnbN6PGVlB6cusbxmG119RFheMRklZwq9jcVG/4uXPZklUvZ/NyqTSsqEO dav4f8b/3+L//tVrMpgzUizSqK4GeUQtliTN4aWyqDGpiHbH0p2ilmnEaEln1auILvt0NkujhLcB WmManda8ZfSu4G2ZD1bzQpoJTNux06OLjX6//8C0NB7qluXrWk6W0En8vRr+AOZZFfMB3PWWFR+L D0y0EQ7f0ejvEi73u9fxfC5u1m5Xv9EYCiR3FeXmWc/YEouAhmtr3gsPsheSdaVF8KPl2r7jQWdF cM0MPC806n6KFtCZ+Jxn+6Gu4WXb9k3RidFiUhdgh6EnnrZChz/aJwPxZl7bunbYNPjoyo1dy6fZ 9eOCFAnvrhItJu0KLiDs+gmbeEPXWuBbwrT8RrSrVq3hAjSIm6kU5tVyOlqQfJ5cM0ZXi4TEUEPe XGiHfFS0o8RCDtk7tBxT2M11TU/YrTG7h/2PJnc7NiODgpXV24QuNTwY6gy8ileT3L8rK/wGNrdg 5+Z0mmYZ96ws3/oBbhS/JNw1xdNkAFWAQ7wTK8Pd5t/QCCfBJHB6juVNeo4xHveupyOn501N3x3b 49FobP6HtTCdwSKN4yTHlzYubDrHdWUNJsL5pBOXNEtjLA6rVLL57Shj2j1BCOF/aDhoSuu2/nY1 +GVoS6dJpuUYN1bYm3qB33OmjtsLfSPoGWZ4E3qGEzrj6XaT3qV58vQmaauhHrqWq2skmwNKRxUT X9nJzSSDZVoBXmfpcqgH0hZkgN/mJI95n1ckzcRxyyrYkv1WuZ66hu/YQc/3Xbvn2BOjdxNMR73r kel5/uRmdDPpdPSEfzzl0w3Du6f1JbbqW79jU2Xo7+Yz5c6H/iY8r1rfrgWC2hxs0DVvafwA/sgo uAsgGQyQcLCg7LOurWCwGerlP3eEJbqW/ZqDT4emA06nVfzEcX0LTlj7ym37CskjKGqoV9Ch/HBU iRHtrmDpfAFvEiiS02vA3VnKXXRTK2hTDXxnQ0AA6x0EtL8NAnom2BZHDtey65EDQQcHHoWACgEP Ab1CQByov4yA3KU2WKMQUI4MuwjofBME9IMQAr3t2LlBQNPEYUgFgTzuOzk6aoUPIngUMYMKApsI /ccIAiW1u5wgsGbsGA9yst9QV4iQtlICge8KzHq+lECL2ntBh6K2iL0HdIazjX05Afng3pxA/Sg4 57fLCdhWY1hO8QKftxTHTUgcjPIPDNqGZ0ex+gDyJXVM67sdk4UmvAkBfTsPsiHsNafPgJ8dzekl oTyMk9MpdtM2WSYDyGvVZPFLxPEi8gQy0XEU8n8vRBc7jd4Bjf+4iFdanGJKx3ZDC3w9ToFIWr4g 9q1sAYZxf6XVgme48FviHd9OjATgc8Jdoa9l6YI+Nwwbz2S25gSCLXAUPyN0CUjYCZziabxdyLIb zxJZzMB/9izmDwJZgDGCxL+HVBikMAMxFLTykJASe7bEJXxcgrY7TcK3CVpdE7r8qJg1ybK0KB+B cy1X+MEhr5Xz/JqpUYWNT8JGRbNrmg05boFRf8AcBcycZAkAVXhGoPJDwEUOVE4Acy08RG2Ayg/h EgKVGRyIxk6aYZHR2FdAqRPT+xcRpSnIwniuPfnzPYRzCrJqyIK4RkCWYIICGk5hgtoMoppfmkmf emZ9E5M6QZdGm24zP34AhhQpbHQoe/UV+yePFSmUs+VnJ4XnkHPYUiZTO6yc8jg2dbPXYYGn1pIW 5bDnVXsoh33hDiv1V7XDygT9sQ7LM2ZCeWYattdIz3yRtRWqJRQQ1HNnZngovlcDqxpYLyrbepaB VaqEaj9tK4ROnRMJ/bB2U3dnTsT1a0dV4W8zM/v1tJNqNH3ZoykKRLb4alvFcqqXblgqCLo72bJm MDXUYConzZSbtiYXL3bq8hyDKer8t9y0Fm48SmDQdtNuzGv6Xr1u4HJGU616KGBVCoV5TNBjD/Vl EoMSOwFpPB4JvcIlrFNQY+0LH2s7KiGRyD0lN9xirgHP+nLd5w5xvRQnPui4ZNBefXIR01PKiV+4 E0tB0mb5X1BrkqR25jzL//wQViiJyenQ6QgFJSlWy/+eacIYpJhq+R9oIXBMQkmEWOf5vSh/eNQn idYJ6sTW8j+ZsLoc5fdZuIhUDrYQsKsePBMCuihpxyDIca0OAqrlf2r5n1r+12SEH4eAMhmoELC9 BYQjdYktBOzKEs+DgIErBYpud7GIQkCFgAoBn4aAMs+qEHALATsyx5Bni09JZe1XTcHWISKes+Wi v0ZubcJCkePk1kqOoeQYSo5RO2Oz9tfp6BzF/OzTPdY1ICHG09DKY5XQEXa/2y+jTjarRtWcb2df wC9sNOdIoeOGZYRtseP5NpqDZVBAedDLXb+7XlNtMtJXNEPRjKfRDJ67xMH4UmgGrN2Xu4zsHMPm pnyrgHojVtw9tX3OV/5vtou9+h8AAP//AwBQSwMEFAAGAAgAAAAhABlzDJ7hAAAACgEAAA8AAABk cnMvZG93bnJldi54bWxMj0FLw0AQhe+C/2EZwZvdpElrjdmUUtRTEWwF8TbNTpPQ7G7IbpP03zue 9DjM473vy9eTacVAvW+cVRDPIhBkS6cbWyn4PLw+rED4gFZj6ywpuJKHdXF7k2Om3Wg/aNiHSnCJ 9RkqqEPoMil9WZNBP3MdWf6dXG8w8NlXUvc4crlp5TyKltJgY3mhxo62NZXn/cUoeBtx3CTxy7A7 n7bX78Pi/WsXk1L3d9PmGUSgKfyF4Ref0aFgpqO7WO1Fq2CRPs45qiBN2YkDT+mSXY4KkmQVgSxy +V+h+AEAAP//AwBQSwECLQAUAAYACAAAACEAtoM4kv4AAADhAQAAEwAAAAAAAAAAAAAAAAAAAAAA W0NvbnRlbnRfVHlwZXNdLnhtbFBLAQItABQABgAIAAAAIQA4/SH/1gAAAJQBAAALAAAAAAAAAAAA AAAAAC8BAABfcmVscy8ucmVsc1BLAQItABQABgAIAAAAIQB9EJTSxQcAAHZWAAAOAAAAAAAAAAAA AAAAAC4CAABkcnMvZTJvRG9jLnhtbFBLAQItABQABgAIAAAAIQAZcwye4QAAAAoBAAAPAAAAAAAA AAAAAAAAAB8KAABkcnMvZG93bnJldi54bWxQSwUGAAAAAAQABADzAAAALQsAAAAA ">
                <v:shape id="Text Box 872" o:spid="_x0000_s1676" type="#_x0000_t202" style="position:absolute;left:9241;top:1551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OogsIA AADcAAAADwAAAGRycy9kb3ducmV2LnhtbERPPW/CMBDdkfofrEPqgopDBkQDBlHUQlcoUsV2xEcS EZ9T24TAr68HJMan9z1bdKYWLTlfWVYwGiYgiHOrKy4U7H++3iYgfEDWWFsmBTfysJi/9GaYaXvl LbW7UIgYwj5DBWUITSalz0sy6Ie2IY7cyTqDIUJXSO3wGsNNLdMkGUuDFceGEhtalZSfdxejYM1/ x0/eDMLHfbk/HN9/T+3ASaVe+91yCiJQF57ih/tbK0jTuDaeiUdAz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806iCwgAAANwAAAAPAAAAAAAAAAAAAAAAAJgCAABkcnMvZG93 bnJldi54bWxQSwUGAAAAAAQABAD1AAAAhwMAAAAA " filled="f" fillcolor="black" stroked="f">
                  <v:textbo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v:textbox>
                </v:shape>
                <v:shape id="Text Box 873" o:spid="_x0000_s1677" type="#_x0000_t202" style="position:absolute;left:9610;top:1523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8NGcUA AADcAAAADwAAAGRycy9kb3ducmV2LnhtbESPT2vCQBTE74LfYXmFXqRuzKFodBWV/vFaFYq3Z/aZ hGbfprvbGP30XUHwOMzMb5jZojO1aMn5yrKC0TABQZxbXXGhYL97fxmD8AFZY22ZFFzIw2Le780w 0/bMX9RuQyEihH2GCsoQmkxKn5dk0A9tQxy9k3UGQ5SukNrhOcJNLdMkeZUGK44LJTa0Lin/2f4Z BR/8e3zjz0FYXZf7w3HyfWoHTir1/NQtpyACdeERvrc3WkGaTuB2Jh4BOf8HAAD//wMAUEsBAi0A FAAGAAgAAAAhAPD3irv9AAAA4gEAABMAAAAAAAAAAAAAAAAAAAAAAFtDb250ZW50X1R5cGVzXS54 bWxQSwECLQAUAAYACAAAACEAMd1fYdIAAACPAQAACwAAAAAAAAAAAAAAAAAuAQAAX3JlbHMvLnJl bHNQSwECLQAUAAYACAAAACEAMy8FnkEAAAA5AAAAEAAAAAAAAAAAAAAAAAApAgAAZHJzL3NoYXBl eG1sLnhtbFBLAQItABQABgAIAAAAIQDTnw0ZxQAAANwAAAAPAAAAAAAAAAAAAAAAAJgCAABkcnMv ZG93bnJldi54bWxQSwUGAAAAAAQABAD1AAAAigM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874" o:spid="_x0000_s1678" type="#_x0000_t202" style="position:absolute;left:7897;top:13371;width:11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wyWcIA AADcAAAADwAAAGRycy9kb3ducmV2LnhtbERPz2vCMBS+C/4P4Qm7yExVENcZRWVTr1NBvD2bZ1vW vNQkq3V//XIQdvz4fs8WralEQ86XlhUMBwkI4szqknMFx8Pn6xSED8gaK8uk4EEeFvNuZ4aptnf+ omYfchFD2KeooAihTqX0WUEG/cDWxJG7WmcwROhyqR3eY7ip5ChJJtJgybGhwJrWBWXf+x+jYMO3 ywdv+2H1uzyeL2+na9N3UqmXXrt8BxGoDf/ip3unFYzGcX48E4+AnP8BAAD//wMAUEsBAi0AFAAG AAgAAAAhAPD3irv9AAAA4gEAABMAAAAAAAAAAAAAAAAAAAAAAFtDb250ZW50X1R5cGVzXS54bWxQ SwECLQAUAAYACAAAACEAMd1fYdIAAACPAQAACwAAAAAAAAAAAAAAAAAuAQAAX3JlbHMvLnJlbHNQ SwECLQAUAAYACAAAACEAMy8FnkEAAAA5AAAAEAAAAAAAAAAAAAAAAAApAgAAZHJzL3NoYXBleG1s LnhtbFBLAQItABQABgAIAAAAIQDHfDJZwgAAANwAAAAPAAAAAAAAAAAAAAAAAJgCAABkcnMvZG93 bnJldi54bWxQSwUGAAAAAAQABAD1AAAAhwM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id="Group 875" o:spid="_x0000_s1679" style="position:absolute;left:6379;top:13686;width:3996;height:2625" coordorigin="6379,13686" coordsize="3996,26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GUBsQAAADcAAAADwAAAGRycy9kb3ducmV2LnhtbESPQYvCMBSE78L+h/AW vGlaZRepRhFR8SDCVkG8PZpnW2xeShPb+u83wsIeh5n5hlmselOJlhpXWlYQjyMQxJnVJecKLufd aAbCeWSNlWVS8CIHq+XHYIGJth3/UJv6XAQIuwQVFN7XiZQuK8igG9uaOHh32xj0QTa51A12AW4q OYmib2mw5LBQYE2bgrJH+jQK9h1262m8bY+P++Z1O3+drseYlBp+9us5CE+9/w//tQ9awWQaw/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cGUBsQAAADcAAAA DwAAAAAAAAAAAAAAAACqAgAAZHJzL2Rvd25yZXYueG1sUEsFBgAAAAAEAAQA+gAAAJsDAAAAAA== ">
                  <v:line id="Line 876" o:spid="_x0000_s1680" style="position:absolute;visibility:visible;mso-wrap-style:square" from="8374,15756" to="9286,15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Nd8IAAADcAAAADwAAAGRycy9kb3ducmV2LnhtbESPQWvCQBSE7wX/w/IEb3VjhFKjq4gg psemgh4f2WcSzL4XsmtM/323UOhxmJlvmM1udK0aqPeNsIHFPAFFXIptuDJw/jq+voPyAdliK0wG vsnDbjt52WBm5cmfNBShUhHCPkMDdQhdprUva3Lo59IRR+8mvcMQZV9p2+Mzwl2r0yR50w4bjgs1 dnSoqbwXD2fg+MhPg6zwkuTFbSHhfP3Qkhszm477NahAY/gP/7VzayBdpvB7Jh4Bv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U+Nd8IAAADcAAAADwAAAAAAAAAAAAAA AAChAgAAZHJzL2Rvd25yZXYueG1sUEsFBgAAAAAEAAQA+QAAAJADAAAAAA== " strokecolor="blue">
                    <v:shadow color="#868686"/>
                  </v:line>
                  <v:group id="Group 877" o:spid="_x0000_s1681" style="position:absolute;left:6379;top:13686;width:3996;height:2625" coordorigin="6379,13686" coordsize="3996,26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v6sQAAADcAAAADwAAAGRycy9kb3ducmV2LnhtbESPQYvCMBSE7wv+h/AE b2tayy5SjSKi4kEWVgXx9miebbF5KU1s67/fLAgeh5n5hpkve1OJlhpXWlYQjyMQxJnVJecKzqft 5xSE88gaK8uk4EkOlovBxxxTbTv+pfbocxEg7FJUUHhfp1K6rCCDbmxr4uDdbGPQB9nkUjfYBbip 5CSKvqXBksNCgTWtC8rux4dRsOuwWyXxpj3cb+vn9fT1cznEpNRo2K9mIDz1/h1+tfdawS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v6sQAAADcAAAA DwAAAAAAAAAAAAAAAACqAgAAZHJzL2Rvd25yZXYueG1sUEsFBgAAAAAEAAQA+gAAAJsDAAAAAA== ">
                    <v:oval id="Oval 878" o:spid="_x0000_s1682" style="position:absolute;left:9286;top:15471;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fMvMUA AADcAAAADwAAAGRycy9kb3ducmV2LnhtbESPzWrCQBSF90LfYbgFN1IntRLa6CjVIoiuYgt1eclc k2DmTsiMMXl7RxBcHs7Px5kvO1OJlhpXWlbwPo5AEGdWl5wr+PvdvH2CcB5ZY2WZFPTkYLl4Gcwx 0fbKKbUHn4swwi5BBYX3dSKlywoy6Ma2Jg7eyTYGfZBNLnWD1zBuKjmJolgaLDkQCqxpXVB2PlxM 4PZf6U//v7a7eH9MNyvfrkaxVGr42n3PQHjq/DP8aG+1gsnHFO5nwhG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h98y8xQAAANwAAAAPAAAAAAAAAAAAAAAAAJgCAABkcnMv ZG93bnJldi54bWxQSwUGAAAAAAQABAD1AAAAigMAAAAA " filled="f" fillcolor="black" strokecolor="blue">
                      <v:shadow color="#868686"/>
                    </v:oval>
                    <v:rect id="Rectangle 879" o:spid="_x0000_s1683" style="position:absolute;left:7978;top:14841;width:7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DPpMQA AADcAAAADwAAAGRycy9kb3ducmV2LnhtbESPQWsCMRSE74L/ITyhN02qWGRrFBUV6Z5qPfT4unnu brt5WZJU139vCgWPw8w3w8yXnW3EhXyoHWt4HikQxIUzNZcaTh+74QxEiMgGG8ek4UYBlot+b46Z cVd+p8sxliKVcMhQQxVjm0kZiooshpFriZN3dt5iTNKX0ni8pnLbyLFSL9JizWmhwpY2FRU/x1+r Yaz26vy9yqdfs7WR+Xabnz7fvNZPg271CiJSFx/hf/pgEjeZwt+ZdATk4g4AAP//AwBQSwECLQAU AAYACAAAACEA8PeKu/0AAADiAQAAEwAAAAAAAAAAAAAAAAAAAAAAW0NvbnRlbnRfVHlwZXNdLnht bFBLAQItABQABgAIAAAAIQAx3V9h0gAAAI8BAAALAAAAAAAAAAAAAAAAAC4BAABfcmVscy8ucmVs c1BLAQItABQABgAIAAAAIQAzLwWeQQAAADkAAAAQAAAAAAAAAAAAAAAAACkCAABkcnMvc2hhcGV4 bWwueG1sUEsBAi0AFAAGAAgAAAAhADBAz6TEAAAA3AAAAA8AAAAAAAAAAAAAAAAAmAIAAGRycy9k b3ducmV2LnhtbFBLBQYAAAAABAAEAPUAAACJAwAAAAA= " filled="f" fillcolor="black" strokecolor="blue">
                      <v:shadow color="#868686"/>
                    </v:rect>
                    <v:line id="Line 880" o:spid="_x0000_s1684" style="position:absolute;flip:x;visibility:visible;mso-wrap-style:square" from="6379,14886" to="7975,1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a7YsYAAADcAAAADwAAAGRycy9kb3ducmV2LnhtbESPQWvCQBSE7wX/w/KE3pqNGsSmWUVa hF56SDQHb4/sM4lm34bsatJ/3y0Uehxm5hsm202mEw8aXGtZwSKKQRBXVrdcKzgdDy8bEM4ja+ws k4JvcrDbzp4yTLUdOadH4WsRIOxSVNB436dSuqohgy6yPXHwLnYw6IMcaqkHHAPcdHIZx2tpsOWw 0GBP7w1Vt+JuFBSv7VmfqtpcP5LFmKy+yjKPS6We59P+DYSnyf+H/9qfWsFytYbfM+EIyO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Wu2LGAAAA3AAAAA8AAAAAAAAA AAAAAAAAoQIAAGRycy9kb3ducmV2LnhtbFBLBQYAAAAABAAEAPkAAACUAwAAAAA= " strokecolor="blue">
                      <v:shadow color="#868686"/>
                    </v:line>
                    <v:line id="Line 881" o:spid="_x0000_s1685" style="position:absolute;flip:x;visibility:visible;mso-wrap-style:square" from="8779,14886" to="10375,1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oe+cUAAADcAAAADwAAAGRycy9kb3ducmV2LnhtbESPT4vCMBTE7wt+h/AEb2vqH1atRpEV YS8erPbg7dE822rzUpqsrd9+Iyx4HGbmN8xq05lKPKhxpWUFo2EEgjizuuRcwfm0/5yDcB5ZY2WZ FDzJwWbd+1hhrG3LR3okPhcBwi5GBYX3dSylywoy6Ia2Jg7e1TYGfZBNLnWDbYCbSo6j6EsaLDks FFjTd0HZPfk1CpJFedHnLDe33XTUTieHND1GqVKDfrddgvDU+Xf4v/2jFYwnM3idC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loe+cUAAADcAAAADwAAAAAAAAAA AAAAAAChAgAAZHJzL2Rvd25yZXYueG1sUEsFBgAAAAAEAAQA+QAAAJMDAAAAAA== " strokecolor="blue">
                      <v:shadow color="#868686"/>
                    </v:line>
                    <v:line id="Line 882" o:spid="_x0000_s1686" style="position:absolute;visibility:visible;mso-wrap-style:square" from="10369,13776" to="10369,15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e6nb8AAADcAAAADwAAAGRycy9kb3ducmV2LnhtbERPTYvCMBC9L/gfwgje1lQXFq1GEUG2 e9wq6HFoxrbYzJQm1vrvNwfB4+N9r7eDa1RPna+FDcymCSjiQmzNpYHT8fC5AOUDssVGmAw8ycN2 M/pYY2rlwX/U56FUMYR9igaqENpUa19U5NBPpSWO3FU6hyHCrtS2w0cMd42eJ8m3dlhzbKiwpX1F xS2/OwOHe/bTyxLPSZZfZxJOl18tmTGT8bBbgQo0hLf45c6sgflXXBvPxCOgN/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Ke6nb8AAADcAAAADwAAAAAAAAAAAAAAAACh AgAAZHJzL2Rvd25yZXYueG1sUEsFBgAAAAAEAAQA+QAAAI0DAAAAAA== " strokecolor="blue">
                      <v:shadow color="#868686"/>
                    </v:line>
                    <v:line id="Line 883" o:spid="_x0000_s1687" style="position:absolute;visibility:visible;mso-wrap-style:square" from="9799,15756" to="10369,15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fBsIAAADcAAAADwAAAGRycy9kb3ducmV2LnhtbESPQWvCQBSE74X+h+UVvNWNCqLRVYog pkejoMdH9pmEZt8L2TXGf+8WCj0OM/MNs94OrlE9db4WNjAZJ6CIC7E1lwbOp/3nApQPyBYbYTLw JA/bzfvbGlMrDz5Sn4dSRQj7FA1UIbSp1r6oyKEfS0scvZt0DkOUXalth48Id42eJslcO6w5LlTY 0q6i4ie/OwP7e3boZYmXJMtvEwnn67eWzJjRx/C1AhVoCP/hv3ZmDUxnS/g9E4+A3r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sfBsIAAADcAAAADwAAAAAAAAAAAAAA AAChAgAAZHJzL2Rvd25yZXYueG1sUEsFBgAAAAAEAAQA+QAAAJADAAAAAA== " strokecolor="blue">
                      <v:shadow color="#868686"/>
                    </v:line>
                    <v:line id="Line 884" o:spid="_x0000_s1688" style="position:absolute;visibility:visible;mso-wrap-style:square" from="6379,13791" to="6379,14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fF5r8AAADcAAAADwAAAGRycy9kb3ducmV2LnhtbERPTYvCMBC9L/gfwgje1lRZFq1GEUG2 e9wq6HFoxrbYzJQm1vrvNwfB4+N9r7eDa1RPna+FDcymCSjiQmzNpYHT8fC5AOUDssVGmAw8ycN2 M/pYY2rlwX/U56FUMYR9igaqENpUa19U5NBPpSWO3FU6hyHCrtS2w0cMd42eJ8m3dlhzbKiwpX1F xS2/OwOHe/bTyxLPSZZfZxJOl18tmTGT8bBbgQo0hLf45c6sgflXnB/PxCOgN/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tfF5r8AAADcAAAADwAAAAAAAAAAAAAAAACh AgAAZHJzL2Rvd25yZXYueG1sUEsFBgAAAAAEAAQA+QAAAI0DAAAAAA== " strokecolor="blue">
                      <v:shadow color="#868686"/>
                    </v:line>
                    <v:line id="Line 885" o:spid="_x0000_s1689" style="position:absolute;visibility:visible;mso-wrap-style:square" from="6379,13776" to="8146,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ZUMUAAADcAAAADwAAAGRycy9kb3ducmV2LnhtbESP0WrCQBRE3wX/YbmFvtWNUqpNXUXE og8qmPYDrtlrNjZ7N2S3SerXdwsFH4eZOcPMl72tREuNLx0rGI8SEMS50yUXCj4/3p9mIHxA1lg5 JgU/5GG5GA7mmGrX8YnaLBQiQtinqMCEUKdS+tyQRT9yNXH0Lq6xGKJsCqkb7CLcVnKSJC/SYslx wWBNa0P5V/ZtFbhpfd1s5euhPZpKd3yeHm77s1KPD/3qDUSgPtzD/+2dVjB5HsPfmXg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ZUMUAAADcAAAADwAAAAAAAAAA AAAAAAChAgAAZHJzL2Rvd25yZXYueG1sUEsFBgAAAAAEAAQA+QAAAJMDAAAAAA== " strokecolor="blue">
                      <v:stroke endarrow="oval"/>
                      <v:shadow color="#868686"/>
                    </v:line>
                    <v:line id="Line 886" o:spid="_x0000_s1690" style="position:absolute;visibility:visible;mso-wrap-style:square" from="8596,13776" to="10363,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Gf7cMAAADcAAAADwAAAGRycy9kb3ducmV2LnhtbESPUWvCMBSF3wf+h3CFvQxNLZuVahQR hL0MtuoPuDTXtNrclCRq9+8XQdjj4ZzzHc5qM9hO3MiH1rGC2TQDQVw73bJRcDzsJwsQISJr7ByT gl8KsFmPXlZYanfnH7pV0YgE4VCigibGvpQy1A1ZDFPXEyfv5LzFmKQ3Unu8J7jtZJ5lc2mx5bTQ YE+7hupLdbUKvj9okddm8MXxrS/MufVcfRVKvY6H7RJEpCH+h5/tT60gf8/hcSYdAb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hn+3DAAAA3AAAAA8AAAAAAAAAAAAA AAAAoQIAAGRycy9kb3ducmV2LnhtbFBLBQYAAAAABAAEAPkAAACRAwAAAAA= " strokecolor="blue">
                      <v:stroke startarrow="oval"/>
                      <v:shadow color="#868686"/>
                    </v:line>
                    <v:shape id="Text Box 887" o:spid="_x0000_s1691" type="#_x0000_t202" style="position:absolute;left:7930;top:1494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jfU8YA AADcAAAADwAAAGRycy9kb3ducmV2LnhtbESPQWsCMRSE70L/Q3gFL6LZWim6NYotanutCuLtuXnu Lt28bJO4rv76Rij0OMzMN8x03ppKNOR8aVnB0yABQZxZXXKuYLdd9ccgfEDWWFkmBVfyMJ89dKaY anvhL2o2IRcRwj5FBUUIdSqlzwoy6Ae2Jo7eyTqDIUqXS+3wEuGmksMkeZEGS44LBdb0XlD2vTkb BWv+OS75oxfebovd4TjZn5qek0p1H9vFK4hAbfgP/7U/tYLh6Bn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b6jfU8YAAADcAAAADwAAAAAAAAAAAAAAAACYAgAAZHJz L2Rvd25yZXYueG1sUEsFBgAAAAAEAAQA9QAAAIsDA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88" o:spid="_x0000_s1692" type="#_x0000_t202" style="position:absolute;left:7531;top:1452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FHJ8YA AADcAAAADwAAAGRycy9kb3ducmV2LnhtbESPQWvCQBSE7wX/w/KEXqRuFCk2uoqW1nqtBkpvz+wz CWbfprvbGPvrXUHocZiZb5j5sjO1aMn5yrKC0TABQZxbXXGhINu/P01B+ICssbZMCi7kYbnoPcwx 1fbMn9TuQiEihH2KCsoQmlRKn5dk0A9tQxy9o3UGQ5SukNrhOcJNLcdJ8iwNVhwXSmzotaT8tPs1 Cjb8c3jjj0FY/62y78PL17EdOKnUY79bzUAE6sJ/+N7eagXjyQRuZ+IRkIsrAAAA//8DAFBLAQIt ABQABgAIAAAAIQDw94q7/QAAAOIBAAATAAAAAAAAAAAAAAAAAAAAAABbQ29udGVudF9UeXBlc10u eG1sUEsBAi0AFAAGAAgAAAAhADHdX2HSAAAAjwEAAAsAAAAAAAAAAAAAAAAALgEAAF9yZWxzLy5y ZWxzUEsBAi0AFAAGAAgAAAAhADMvBZ5BAAAAOQAAABAAAAAAAAAAAAAAAAAAKQIAAGRycy9zaGFw ZXhtbC54bWxQSwECLQAUAAYACAAAACEA4EFHJ8YAAADcAAAADwAAAAAAAAAAAAAAAACYAgAAZHJz L2Rvd25yZXYueG1sUEsFBgAAAAAEAAQA9QAAAIsDA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89" o:spid="_x0000_s1693" type="#_x0000_t202" style="position:absolute;left:8578;top:1455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3ivMYA AADcAAAADwAAAGRycy9kb3ducmV2LnhtbESPQWsCMRSE70L/Q3gFL6LZSi26NYotanutCuLtuXnu Lt28bJO4rv76Rij0OMzMN8x03ppKNOR8aVnB0yABQZxZXXKuYLdd9ccgfEDWWFkmBVfyMJ89dKaY anvhL2o2IRcRwj5FBUUIdSqlzwoy6Ae2Jo7eyTqDIUqXS+3wEuGmksMkeZEGS44LBdb0XlD2vTkb BWv+OS75oxfebovd4TjZn5qek0p1H9vFK4hAbfgP/7U/tYLh8wjuZ+IRk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jw3ivMYAAADcAAAADwAAAAAAAAAAAAAAAACYAgAAZHJz L2Rvd25yZXYueG1sUEsFBgAAAAAEAAQA9QAAAIsDA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v:textbox>
                    </v:shape>
                    <v:line id="Line 890" o:spid="_x0000_s1694" style="position:absolute;flip:x;visibility:visible;mso-wrap-style:square" from="8074,13686" to="8245,13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DIH8QAAADcAAAADwAAAGRycy9kb3ducmV2LnhtbESPQYvCMBSE78L+h/AWvGmqFnGrUZYV wYsHqz3s7dE82+42L6WJtv57Iwgeh5n5hlltelOLG7WusqxgMo5AEOdWV1woOJ92owUI55E11pZJ wZ0cbNYfgxUm2nZ8pFvqCxEg7BJUUHrfJFK6vCSDbmwb4uBdbGvQB9kWUrfYBbip5TSK5tJgxWGh xIZ+Ssr/06tRkH5Vv/qcF+ZvG0+6eHbIsmOUKTX87L+XIDz1/h1+tfdawTSew/NMOAJ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EMgfxAAAANwAAAAPAAAAAAAAAAAA AAAAAKECAABkcnMvZG93bnJldi54bWxQSwUGAAAAAAQABAD5AAAAkgMAAAAA " strokecolor="blue">
                      <v:shadow color="#868686"/>
                    </v:line>
                    <v:line id="Line 891" o:spid="_x0000_s1695" style="position:absolute;flip:x;visibility:visible;mso-wrap-style:square" from="8503,13686" to="8674,13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xthMYAAADcAAAADwAAAGRycy9kb3ducmV2LnhtbESPQWvCQBSE7wX/w/KE3urGNFSNrkEs hV56MCYHb4/sM0mbfRuyW5P++26h4HGYmW+YXTaZTtxocK1lBctFBIK4srrlWkFxfntag3AeWWNn mRT8kINsP3vYYartyCe65b4WAcIuRQWN930qpasaMugWticO3tUOBn2QQy31gGOAm07GUfQiDbYc Fhrs6dhQ9ZV/GwX5pr3ooqrN52uyHJPnj7I8RaVSj/PpsAXhafL38H/7XSuIkxX8nQlHQO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5cbYTGAAAA3AAAAA8AAAAAAAAA AAAAAAAAoQIAAGRycy9kb3ducmV2LnhtbFBLBQYAAAAABAAEAPkAAACUAwAAAAA= " strokecolor="blue">
                      <v:shadow color="#868686"/>
                    </v:line>
                    <v:shape id="Text Box 892" o:spid="_x0000_s1696" type="#_x0000_t202" style="position:absolute;left:7975;top:15771;width:11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xNIsIA AADcAAAADwAAAGRycy9kb3ducmV2LnhtbERPz2vCMBS+C/4P4Qm7yEwVEdcZRWVTr1NBvD2bZ1vW vNQkq3V//XIQdvz4fs8WralEQ86XlhUMBwkI4szqknMFx8Pn6xSED8gaK8uk4EEeFvNuZ4aptnf+ omYfchFD2KeooAihTqX0WUEG/cDWxJG7WmcwROhyqR3eY7ip5ChJJtJgybGhwJrWBWXf+x+jYMO3 ywdv+2H1uzyeL2+na9N3UqmXXrt8BxGoDf/ip3unFYzGcW08E4+AnP8BAAD//wMAUEsBAi0AFAAG AAgAAAAhAPD3irv9AAAA4gEAABMAAAAAAAAAAAAAAAAAAAAAAFtDb250ZW50X1R5cGVzXS54bWxQ SwECLQAUAAYACAAAACEAMd1fYdIAAACPAQAACwAAAAAAAAAAAAAAAAAuAQAAX3JlbHMvLnJlbHNQ SwECLQAUAAYACAAAACEAMy8FnkEAAAA5AAAAEAAAAAAAAAAAAAAAAAApAgAAZHJzL3NoYXBleG1s LnhtbFBLAQItABQABgAIAAAAIQBhDE0iwgAAANwAAAAPAAAAAAAAAAAAAAAAAJgCAABkcnMvZG93 bnJldi54bWxQSwUGAAAAAAQABAD1AAAAhwM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v:textbox>
                    </v:shape>
                  </v:group>
                </v:group>
              </v:group>
            </w:pict>
          </mc:Fallback>
        </mc:AlternateContent>
      </w:r>
      <w:r w:rsidRPr="00C71BE6">
        <w:rPr>
          <w:rFonts w:ascii="Times New Roman" w:hAnsi="Times New Roman"/>
          <w:b/>
          <w:color w:val="000000"/>
          <w:lang w:val="nl-NL"/>
        </w:rPr>
        <w:t>Bài 32:</w:t>
      </w:r>
      <w:r w:rsidRPr="00C71BE6">
        <w:rPr>
          <w:rFonts w:ascii="Times New Roman" w:hAnsi="Times New Roman"/>
          <w:color w:val="000000"/>
          <w:lang w:val="nl-NL"/>
        </w:rPr>
        <w:t xml:space="preserve"> Một đèn có ghi 24V - 12W. Để sử dụng vào hiệu điện thế 120V người ta mắc đèn với biến trở R theo hai sơ đồ sau. Biết biến trở Rcó giá trị tối đa là 200Ω.</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Tìm vị trí con chạy C ở mỗi sơ đồ.</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Hiệu suất của mỗi cách sử dụng trên?</w:t>
      </w:r>
    </w:p>
    <w:p w:rsidR="007A4FEF" w:rsidRPr="00C71BE6" w:rsidRDefault="007A4FEF" w:rsidP="007A4FEF">
      <w:pPr>
        <w:ind w:firstLine="1254"/>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8288" behindDoc="0" locked="0" layoutInCell="1" allowOverlap="1">
                <wp:simplePos x="0" y="0"/>
                <wp:positionH relativeFrom="column">
                  <wp:posOffset>354330</wp:posOffset>
                </wp:positionH>
                <wp:positionV relativeFrom="paragraph">
                  <wp:posOffset>6985</wp:posOffset>
                </wp:positionV>
                <wp:extent cx="2697480" cy="1390650"/>
                <wp:effectExtent l="12065" t="1905" r="5080" b="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7480" cy="1390650"/>
                          <a:chOff x="1465" y="14046"/>
                          <a:chExt cx="4248" cy="2190"/>
                        </a:xfrm>
                      </wpg:grpSpPr>
                      <wpg:grpSp>
                        <wpg:cNvPr id="201" name="Group 845"/>
                        <wpg:cNvGrpSpPr>
                          <a:grpSpLocks/>
                        </wpg:cNvGrpSpPr>
                        <wpg:grpSpPr bwMode="auto">
                          <a:xfrm>
                            <a:off x="1465" y="14046"/>
                            <a:ext cx="4248" cy="1665"/>
                            <a:chOff x="1465" y="14046"/>
                            <a:chExt cx="4248" cy="1665"/>
                          </a:xfrm>
                        </wpg:grpSpPr>
                        <wpg:grpSp>
                          <wpg:cNvPr id="202" name="Group 846"/>
                          <wpg:cNvGrpSpPr>
                            <a:grpSpLocks/>
                          </wpg:cNvGrpSpPr>
                          <wpg:grpSpPr bwMode="auto">
                            <a:xfrm>
                              <a:off x="1465" y="14046"/>
                              <a:ext cx="4248" cy="1665"/>
                              <a:chOff x="1015" y="861"/>
                              <a:chExt cx="4248" cy="1665"/>
                            </a:xfrm>
                          </wpg:grpSpPr>
                          <wpg:grpSp>
                            <wpg:cNvPr id="203" name="Group 847"/>
                            <wpg:cNvGrpSpPr>
                              <a:grpSpLocks/>
                            </wpg:cNvGrpSpPr>
                            <wpg:grpSpPr bwMode="auto">
                              <a:xfrm>
                                <a:off x="1015" y="1206"/>
                                <a:ext cx="4248" cy="1185"/>
                                <a:chOff x="1015" y="1206"/>
                                <a:chExt cx="4248" cy="1185"/>
                              </a:xfrm>
                            </wpg:grpSpPr>
                            <wps:wsp>
                              <wps:cNvPr id="204" name="Oval 848"/>
                              <wps:cNvSpPr>
                                <a:spLocks noChangeArrowheads="1"/>
                              </wps:cNvSpPr>
                              <wps:spPr bwMode="auto">
                                <a:xfrm>
                                  <a:off x="2218" y="203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5" name="Rectangle 849"/>
                              <wps:cNvSpPr>
                                <a:spLocks noChangeArrowheads="1"/>
                              </wps:cNvSpPr>
                              <wps:spPr bwMode="auto">
                                <a:xfrm>
                                  <a:off x="3391" y="2166"/>
                                  <a:ext cx="684"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6" name="Line 850"/>
                              <wps:cNvCnPr/>
                              <wps:spPr bwMode="auto">
                                <a:xfrm>
                                  <a:off x="3727" y="1821"/>
                                  <a:ext cx="0" cy="36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7" name="Line 851"/>
                              <wps:cNvCnPr/>
                              <wps:spPr bwMode="auto">
                                <a:xfrm>
                                  <a:off x="2560" y="2181"/>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8" name="Line 852"/>
                              <wps:cNvCnPr/>
                              <wps:spPr bwMode="auto">
                                <a:xfrm>
                                  <a:off x="2971" y="182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9" name="Line 853"/>
                              <wps:cNvCnPr/>
                              <wps:spPr bwMode="auto">
                                <a:xfrm>
                                  <a:off x="2989" y="1821"/>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0" name="Line 854"/>
                              <wps:cNvCnPr/>
                              <wps:spPr bwMode="auto">
                                <a:xfrm flipH="1">
                                  <a:off x="1015" y="219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1" name="Line 855"/>
                              <wps:cNvCnPr/>
                              <wps:spPr bwMode="auto">
                                <a:xfrm flipH="1">
                                  <a:off x="4066" y="225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2" name="Line 856"/>
                              <wps:cNvCnPr/>
                              <wps:spPr bwMode="auto">
                                <a:xfrm>
                                  <a:off x="1018" y="12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3" name="Line 857"/>
                              <wps:cNvCnPr/>
                              <wps:spPr bwMode="auto">
                                <a:xfrm>
                                  <a:off x="5251" y="1341"/>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4" name="Line 858"/>
                              <wps:cNvCnPr/>
                              <wps:spPr bwMode="auto">
                                <a:xfrm>
                                  <a:off x="1021" y="1296"/>
                                  <a:ext cx="1995"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5" name="Line 859"/>
                              <wps:cNvCnPr/>
                              <wps:spPr bwMode="auto">
                                <a:xfrm>
                                  <a:off x="3259" y="1329"/>
                                  <a:ext cx="1995"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6" name="Line 860"/>
                              <wps:cNvCnPr/>
                              <wps:spPr bwMode="auto">
                                <a:xfrm flipH="1">
                                  <a:off x="2962" y="120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7" name="Line 861"/>
                              <wps:cNvCnPr/>
                              <wps:spPr bwMode="auto">
                                <a:xfrm flipH="1">
                                  <a:off x="3199" y="123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18" name="Text Box 862"/>
                            <wps:cNvSpPr txBox="1">
                              <a:spLocks noChangeArrowheads="1"/>
                            </wps:cNvSpPr>
                            <wps:spPr bwMode="auto">
                              <a:xfrm>
                                <a:off x="2068" y="198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wps:txbx>
                            <wps:bodyPr rot="0" vert="horz" wrap="square" lIns="91440" tIns="45720" rIns="91440" bIns="45720" anchor="t" anchorCtr="0" upright="1">
                              <a:noAutofit/>
                            </wps:bodyPr>
                          </wps:wsp>
                          <wps:wsp>
                            <wps:cNvPr id="219" name="Text Box 863"/>
                            <wps:cNvSpPr txBox="1">
                              <a:spLocks noChangeArrowheads="1"/>
                            </wps:cNvSpPr>
                            <wps:spPr bwMode="auto">
                              <a:xfrm>
                                <a:off x="3865" y="191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20" name="Text Box 864"/>
                            <wps:cNvSpPr txBox="1">
                              <a:spLocks noChangeArrowheads="1"/>
                            </wps:cNvSpPr>
                            <wps:spPr bwMode="auto">
                              <a:xfrm>
                                <a:off x="2965" y="19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21" name="Text Box 865"/>
                            <wps:cNvSpPr txBox="1">
                              <a:spLocks noChangeArrowheads="1"/>
                            </wps:cNvSpPr>
                            <wps:spPr bwMode="auto">
                              <a:xfrm>
                                <a:off x="3559" y="18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22" name="Text Box 866"/>
                            <wps:cNvSpPr txBox="1">
                              <a:spLocks noChangeArrowheads="1"/>
                            </wps:cNvSpPr>
                            <wps:spPr bwMode="auto">
                              <a:xfrm>
                                <a:off x="2647" y="125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3" name="Text Box 867"/>
                            <wps:cNvSpPr txBox="1">
                              <a:spLocks noChangeArrowheads="1"/>
                            </wps:cNvSpPr>
                            <wps:spPr bwMode="auto">
                              <a:xfrm>
                                <a:off x="3172" y="1206"/>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4" name="Text Box 868"/>
                            <wps:cNvSpPr txBox="1">
                              <a:spLocks noChangeArrowheads="1"/>
                            </wps:cNvSpPr>
                            <wps:spPr bwMode="auto">
                              <a:xfrm>
                                <a:off x="2446" y="861"/>
                                <a:ext cx="14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s:wsp>
                          <wps:cNvPr id="225" name="Text Box 869"/>
                          <wps:cNvSpPr txBox="1">
                            <a:spLocks noChangeArrowheads="1"/>
                          </wps:cNvSpPr>
                          <wps:spPr bwMode="auto">
                            <a:xfrm>
                              <a:off x="2731" y="149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g:grpSp>
                      <wps:wsp>
                        <wps:cNvPr id="226" name="Text Box 870"/>
                        <wps:cNvSpPr txBox="1">
                          <a:spLocks noChangeArrowheads="1"/>
                        </wps:cNvSpPr>
                        <wps:spPr bwMode="auto">
                          <a:xfrm>
                            <a:off x="3016" y="15696"/>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697" style="position:absolute;left:0;text-align:left;margin-left:27.9pt;margin-top:.55pt;width:212.4pt;height:109.5pt;z-index:251788288" coordorigin="1465,14046" coordsize="4248,2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2tsAgAAORoAAAOAAAAZHJzL2Uyb0RvYy54bWzsXW1zm0YQ/t6Z/geG74o4OPGiiZyxZSnt TNpkmnT6GQOSmCKggCO5nf737t4dJ0ByIsm2bLmXzHhAwOluuefZvX05vX23Xiba16go4ywd6eSN oWtRGmRhnM5H+u9fpj1X18rKT0M/ydJopN9Fpf7u4scf3q7yYWRmiywJo0KDRtJyuMpH+qKq8mG/ XwaLaOmXb7I8SuHiLCuWfgWnxbwfFv4KWl8mfdMw7P4qK8K8yIKoLOHTa35Rv2Dtz2ZRUH2czcqo 0pKRDn2r2N+C/b3Bv/2Lt/5wXvj5Ig5EN/wjerH04xS+VDZ17Ve+dlvEW00t46DIymxWvQmyZT+b zeIgYmOA0RCjM5r3RXabs7HMh6t5LsUEou3I6ehmg1+/fiq0OBzpIE1dS/0lvCT2vRp+AOJZ5fMh 3PW+yD/nnwo+Rjj8kAV/lnC5372O53N+s3az+iULoUH/tsqYeNazYolNwMC1NXsLd/ItROtKC+BD 0/Yc6kJnArhGLM+wB+I9BQt4mfgcofZA1/AyNajNX2KwmIgGqElh1uHTJvHYo31/yL+Z9Vb0jg+N nchRSlmQtixcOnhqWewaUy2SzYiIDSNnk/ZgYdSPHi4MsysMJvLui8fJ/1gT43hhGITPDNcmtZy2 58XxorC6onCefF7UIyKmIab6jmlB3K1psf3cLogQ8eS9swJ4udxQT/kw6vm88POIMVqJpCLhRmux fvzqJ5oL+GXMw26qaafknKOl2Xjhp/Posiiy1SLyQ+gTe9cA7sYDeFICY32XhEyTAF0gWxiWmDO1 gC0KUx+JxLLbPOIP86Ks3kfZUsODkR4lSZyXODR/6H/9UFZIjZu78OM0m8ZJwrCbpNpqpHsDE+aq n8xBcwZVwZ4tsyQO8T58oizmN+Ok0EAmwJLwbzpFuUC7rdtAS6QhaxelMRHHlR8n/BjuT1JsL2IK kXcOztYVHLLPgTiZsvrHM7yJO3Fpj5r2pEeN6+ve5XRMe/aUOINr63o8vib/YkcJHS7iMIxS7Gut OAndb3YIFc5VnlSdrTFtDZ0ro/bQ++1uMMnAqNpDupwODIdabs9xBlaPWhOjd+VOx73LMbCAM7ka X006Q5owMZWPMyopc+xVdltFxedFuNLCGGeNNfBM0DRhDBaJ6eAbBrW3mRBakVV/xNWCoQb1JLbR koxr438xKWTrXBD1y8Yz+brE2DaiAonWE4HhByGD6rAc3mThHcAH+oBfjUYeHCyy4m9dW4HBNNLL v279ItK15OcUIOgRSuG2ip3QgWPCSdG8ctO84qcBNDXSKxgvOxxX3Cq7zYt4voBvImy0aXYJtsMs Znja9Ar6jyfATLyvJ6AogCq3jn4DoxL4J4mAp7wT8pRleTBXmFVjdxSB7QKBMnMJ7CbOELWl1eGp AjrPBHtqklrGMPW1JF6OdJdPdMVYQPIcfoqxmCAUY9Xr3oPWc/cZVXbNWB/iFMiKr6KQNsHyGqef CgAgnu1lJFmO6fAVlwsai0G3NpKA5/cykRLoxeHUw1TeYxtFWnWXw7K0KmJG5KDQRvoyCkGVRWCL 4REn0XMwm6RZ2dDy3IBU3MJsLU6yj8MtOC1ObXgA7rjhIWDM4HckjM0BLGS4DeF2YGx5HgfydyyI FwRjBdJ6FaaWLI0ly3OAFDwILZCaqEGOBanncEOfvAZdq0CqQCqszKZf4TlACgquBVLrQSB1oTlY jW+D1KEAXzSJlSatp/7jeQmVuSs9wk/v/HsGkBKwT1sgpYeCVJuBK/6n2oEoIo2kjoZASLDjPCPE AxNb4RVW2tJNrPB6ls7658Ar6LoWXkWgfH8v0068UgN83GyhCktWZAAWpmD5AQqvTxmFU/r1letX mcwh3EkMXUeuVEGr8tA5MbtaVXiFPRm3vScgpdxJ3/T57w6VK5C+cpDKNCMBUpFltL9SRYUpTF/I MhHuJAsWpi1VqkD6hPksCqSvHKQyaU2AtJm0dmh8lRiYCITupC1NSjwPck/Oa30qAqwZZK6p4KpK NcMUszrXheUc7kw1e47Vq8zqEhhuJnQdimHLHAiXsGWydhpr1jPB8Hdx6w/PLq9U6eFXroc7eU48 VfuQFe1ODxToYVgqM43czbsnZN90S7W6Vavbl53f/RxKt5PRxCt1HgxYCwxlAVhry2WsAKtWurxC 89wLMlqABTtaVFueqg4CHb483vMFE4CvsrXmgqKEXgkAY7mWVq3hQh2CfbLCLcMW3meP18Bs7G1Z EDGAmhSUWF0AuinJEoVbBxVEoFetYU7+n8uqPGJS48r0elPbdXp0Sgc9zzHcnkG8K882qEevp+1K MbbC4pXeEGg+tlLsuMI5GYVoFZkdWJMio+M4kno5W0cmef3cSyk2Y1Ne9veAoq9qfbPm5eCW9Dmr QrBmrSqRWWQNAmxmkp2OAC23LoP3SMezrwjwqetKFQG+5PqSxyBA6c9XBNgkQCzs3bIAm1l6pyNA 8NGAAxd9NF43tKkIUBFgc+sEZQEGVbkxWjl374rFNCxAGQxRBNgiQJny2LAAm2mPpyNAa1CHnNyu z0sRoCJARYB1AcpRS2DuO0K/liLAFgHKHNIGATbzSE9HgKZNxb4EmOUGVv/GB7j/5k3KB8hdpA3n 2F6bCagl8CtfAvNFlSLAOrZR71dnyvzcBgFKfylsr3I6ArSIc1+agiJAZQEqC/BhFqCMbCoLsGUB ytznBgFKf+lJCdCksAMw+gDljq/1xlR8Q0JMnFZR4IZp19lCkm3GVwfJG7cpC3D3Xqoyqvq/iAJT Gdk8FwI8fUoM7uK7FRCRvtPTkqEDWxizgAj1nE4SnI07+Ck2RBdBg+YUG7aloXJiIEiCK95SboS8 iYhQGeZUbDi/Z9tRU6bjb0xDh9kXJ08QtAzCTUMysLv16ZDDL6pflXGo6FDuSA0OvZY0FB1+iw5l 0POs6BB+SocFwsXP/uBv9TTP2YA3P0508R8AAAD//wMAUEsDBBQABgAIAAAAIQBYxMFT3wAAAAgB AAAPAAAAZHJzL2Rvd25yZXYueG1sTI9BS8NAEIXvgv9hGcGb3U00pcRsSinqqQi2gnibZqdJaHY2 ZLdJ+u9dT3qc9x7vfVOsZ9uJkQbfOtaQLBQI4sqZlmsNn4fXhxUIH5ANdo5Jw5U8rMvbmwJz4yb+ oHEfahFL2OeooQmhz6X0VUMW/cL1xNE7ucFiiOdQSzPgFMttJ1OlltJiy3GhwZ62DVXn/cVqeJtw 2jwmL+PufNpevw/Z+9cuIa3v7+bNM4hAc/gLwy9+RIcyMh3dhY0XnYYsi+Qh6gmIaD+t1BLEUUOa qgRkWcj/D5Q/AAAA//8DAFBLAQItABQABgAIAAAAIQC2gziS/gAAAOEBAAATAAAAAAAAAAAAAAAA AAAAAABbQ29udGVudF9UeXBlc10ueG1sUEsBAi0AFAAGAAgAAAAhADj9If/WAAAAlAEAAAsAAAAA AAAAAAAAAAAALwEAAF9yZWxzLy5yZWxzUEsBAi0AFAAGAAgAAAAhANQQTa2wCAAA5GgAAA4AAAAA AAAAAAAAAAAALgIAAGRycy9lMm9Eb2MueG1sUEsBAi0AFAAGAAgAAAAhAFjEwVPfAAAACAEAAA8A AAAAAAAAAAAAAAAACgsAAGRycy9kb3ducmV2LnhtbFBLBQYAAAAABAAEAPMAAAAWDAAAAAA= ">
                <v:group id="Group 845" o:spid="_x0000_s1698" style="position:absolute;left:1465;top:14046;width:4248;height:1665" coordorigin="1465,14046" coordsize="4248,16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1eu8YAAADcAAAADwAAAGRycy9kb3ducmV2LnhtbESPT2vCQBTE7wW/w/IE b3UTpaVE1xDEiodQqBbE2yP7TILZtyG7zZ9v3y0Uehxm5jfMNh1NI3rqXG1ZQbyMQBAXVtdcKvi6 vD+/gXAeWWNjmRRM5CDdzZ62mGg78Cf1Z1+KAGGXoILK+zaR0hUVGXRL2xIH7247gz7IrpS6wyHA TSNXUfQqDdYcFipsaV9R8Th/GwXHAYdsHR/6/HHfT7fLy8c1j0mpxXzMNiA8jf4//Nc+aQWrKIbf M+EIyN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V67xgAAANwA AAAPAAAAAAAAAAAAAAAAAKoCAABkcnMvZG93bnJldi54bWxQSwUGAAAAAAQABAD6AAAAnQMAAAAA ">
                  <v:group id="Group 846" o:spid="_x0000_s1699" style="position:absolute;left:1465;top:14046;width:4248;height:1665" coordorigin="1015,861" coordsize="4248,16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AzMYAAADcAAAADwAAAGRycy9kb3ducmV2LnhtbESPzWrDMBCE74W+g9hC b41sh5biRgkhtKEHE6hdCLkt1sY2sVbGUv3z9lUgkOMwM98wq81kWjFQ7xrLCuJFBIK4tLrhSsFv 8fXyDsJ5ZI2tZVIwk4PN+vFhham2I//QkPtKBAi7FBXU3neplK6syaBb2I44eGfbG/RB9pXUPY4B blqZRNGbNNhwWKixo11N5SX/Mwr2I47bZfw5ZJfzbj4Vr4djFpNSz0/T9gOEp8nfw7f2t1aQRAlc z4QjIN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f8DMxgAAANwA AAAPAAAAAAAAAAAAAAAAAKoCAABkcnMvZG93bnJldi54bWxQSwUGAAAAAAQABAD6AAAAnQMAAAAA ">
                    <v:group id="Group 847" o:spid="_x0000_s1700" style="position:absolute;left:1015;top:1206;width:4248;height:1185" coordorigin="1015,1206" coordsize="4248,11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oval id="Oval 848" o:spid="_x0000_s1701" style="position:absolute;left:2218;top:2031;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sGAcQA AADcAAAADwAAAGRycy9kb3ducmV2LnhtbESPzWrCQBSF94LvMFzBjdSJUoKNjqIWQewqWqjLS+aa BDN3QmYak7fvCAWXh/PzcVabzlSipcaVlhXMphEI4szqknMF35fD2wKE88gaK8ukoCcHm/VwsMJE 2wen1J59LsIIuwQVFN7XiZQuK8igm9qaOHg32xj0QTa51A0+wrip5DyKYmmw5EAosKZ9Qdn9/GsC t/9IP/ufvT3FX9f0sPPtbhJLpcajbrsE4anzr/B/+6gVzKN3eJ4JR0Cu/wAAAP//AwBQSwECLQAU AAYACAAAACEA8PeKu/0AAADiAQAAEwAAAAAAAAAAAAAAAAAAAAAAW0NvbnRlbnRfVHlwZXNdLnht bFBLAQItABQABgAIAAAAIQAx3V9h0gAAAI8BAAALAAAAAAAAAAAAAAAAAC4BAABfcmVscy8ucmVs c1BLAQItABQABgAIAAAAIQAzLwWeQQAAADkAAAAQAAAAAAAAAAAAAAAAACkCAABkcnMvc2hhcGV4 bWwueG1sUEsBAi0AFAAGAAgAAAAhAC+bBgHEAAAA3AAAAA8AAAAAAAAAAAAAAAAAmAIAAGRycy9k b3ducmV2LnhtbFBLBQYAAAAABAAEAPUAAACJAwAAAAA= " filled="f" fillcolor="black" strokecolor="blue">
                        <v:shadow color="#868686"/>
                      </v:oval>
                      <v:rect id="Rectangle 849" o:spid="_x0000_s1702" style="position:absolute;left:3391;top:2166;width:68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FGcMA AADcAAAADwAAAGRycy9kb3ducmV2LnhtbESPQWsCMRSE7wX/Q3iCt5pUUGQ1ihUt0j3VeujxuXnu rm5eliTV7b83QsHjMPPNMPNlZxtxJR9qxxrehgoEceFMzaWGw/f2dQoiRGSDjWPS8EcBloveyxwz 4278Rdd9LEUq4ZChhirGNpMyFBVZDEPXEifv5LzFmKQvpfF4S+W2kSOlJtJizWmhwpbWFRWX/a/V MFIf6nRe5ePj9N3IfLPJDz+fXutBv1vNQETq4jP8T+/MgxvD40w6AnJxBwAA//8DAFBLAQItABQA BgAIAAAAIQDw94q7/QAAAOIBAAATAAAAAAAAAAAAAAAAAAAAAABbQ29udGVudF9UeXBlc10ueG1s UEsBAi0AFAAGAAgAAAAhADHdX2HSAAAAjwEAAAsAAAAAAAAAAAAAAAAALgEAAF9yZWxzLy5yZWxz UEsBAi0AFAAGAAgAAAAhADMvBZ5BAAAAOQAAABAAAAAAAAAAAAAAAAAAKQIAAGRycy9zaGFwZXht bC54bWxQSwECLQAUAAYACAAAACEA/iwFGcMAAADcAAAADwAAAAAAAAAAAAAAAACYAgAAZHJzL2Rv d25yZXYueG1sUEsFBgAAAAAEAAQA9QAAAIgDAAAAAA== " filled="f" fillcolor="black" strokecolor="blue">
                        <v:shadow color="#868686"/>
                      </v:rect>
                      <v:line id="Line 850" o:spid="_x0000_s1703" style="position:absolute;visibility:visible;mso-wrap-style:square" from="3727,1821" to="3727,2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9YBcIAAADcAAAADwAAAGRycy9kb3ducmV2LnhtbESPT4vCMBTE7wt+h/AEb2tqi3+oRhHB 1atV8Ppsnm2xeSlNVttvbxYWPA4z8xtmtelMLZ7Uusqygsk4AkGcW11xoeBy3n8vQDiPrLG2TAp6 crBZD75WmGr74hM9M1+IAGGXooLS+yaV0uUlGXRj2xAH725bgz7ItpC6xVeAm1rGUTSTBisOCyU2 tCspf2S/RsFNPrLuOE1+ir7fzxfumiTx7qDUaNhtlyA8df4T/m8ftYI4msHfmXAE5Po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u9YBcIAAADcAAAADwAAAAAAAAAAAAAA AAChAgAAZHJzL2Rvd25yZXYueG1sUEsFBgAAAAAEAAQA+QAAAJADAAAAAA== " strokecolor="blue">
                        <v:stroke endarrow="block"/>
                        <v:shadow color="#868686"/>
                      </v:line>
                      <v:line id="Line 851" o:spid="_x0000_s1704" style="position:absolute;visibility:visible;mso-wrap-style:square" from="2560,2181" to="2959,2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TkUsIAAADcAAAADwAAAGRycy9kb3ducmV2LnhtbESPQWvCQBSE70L/w/IK3nRXD7ZNXUUK 0vTYVGiPj+wzCWbfC9k1xn/vFgSPw8x8w6y3o2/VQH1ohC0s5gYUcSmu4crC4Wc/ewUVIrLDVpgs XCnAdvM0WWPm5MLfNBSxUgnCIUMLdYxdpnUoa/IY5tIRJ+8ovceYZF9p1+MlwX2rl8astMeG00KN HX3UVJ6Ks7ewP+efg7zhr8mL40Li4e9LS27t9HncvYOKNMZH+N7OnYWleYH/M+kI6M0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1TkUsIAAADcAAAADwAAAAAAAAAAAAAA AAChAgAAZHJzL2Rvd25yZXYueG1sUEsFBgAAAAAEAAQA+QAAAJADAAAAAA== " strokecolor="blue">
                        <v:shadow color="#868686"/>
                      </v:line>
                      <v:line id="Line 852" o:spid="_x0000_s1705" style="position:absolute;visibility:visible;mso-wrap-style:square" from="2971,1821" to="2971,2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twIL8AAADcAAAADwAAAGRycy9kb3ducmV2LnhtbERPTWvCQBC9F/wPywje6q4eShtdRQQx PTYV9DhkxySYnQnZNcZ/7x4KPT7e93o7+lYN1IdG2MJibkARl+Iariycfg/vn6BCRHbYCpOFJwXY biZva8ycPPiHhiJWKoVwyNBCHWOXaR3KmjyGuXTEibtK7zEm2Ffa9fhI4b7VS2M+tMeGU0ONHe1r Km/F3Vs43PPjIF94NnlxXUg8Xb615NbOpuNuBSrSGP/Ff+7cWViatDadSUdAb1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stwIL8AAADcAAAADwAAAAAAAAAAAAAAAACh AgAAZHJzL2Rvd25yZXYueG1sUEsFBgAAAAAEAAQA+QAAAI0DAAAAAA== " strokecolor="blue">
                        <v:shadow color="#868686"/>
                      </v:line>
                      <v:line id="Line 853" o:spid="_x0000_s1706" style="position:absolute;visibility:visible;mso-wrap-style:square" from="2989,1821" to="3730,1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fVu8MAAADcAAAADwAAAGRycy9kb3ducmV2LnhtbESPwWrDMBBE74X+g9hCb43kHEriRjEh EOoe6waS42JtbFNr11iK4/59VQj0OMzMG2ZTzL5XE42hE7aQLQwo4lpcx42F49fhZQUqRGSHvTBZ +KEAxfbxYYO5kxt/0lTFRiUIhxwttDEOudahbsljWMhAnLyLjB5jkmOj3Yi3BPe9Xhrzqj12nBZa HGjfUv1dXb2Fw7V8n2SNJ1NWl0zi8fyhpbT2+WnevYGKNMf/8L1dOgtLs4a/M+kI6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2H1bvDAAAA3AAAAA8AAAAAAAAAAAAA AAAAoQIAAGRycy9kb3ducmV2LnhtbFBLBQYAAAAABAAEAPkAAACRAwAAAAA= " strokecolor="blue">
                        <v:shadow color="#868686"/>
                      </v:line>
                      <v:line id="Line 854" o:spid="_x0000_s1707" style="position:absolute;flip:x;visibility:visible;mso-wrap-style:square" from="1015,2196" to="2212,2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ba7cEAAADcAAAADwAAAGRycy9kb3ducmV2LnhtbERPTYvCMBC9L/gfwgje1rQqy1qNIorg xYNde/A2NGNbbSalibb+e3MQ9vh438t1b2rxpNZVlhXE4wgEcW51xYWC89/++xeE88gaa8uk4EUO 1qvB1xITbTs+0TP1hQgh7BJUUHrfJFK6vCSDbmwb4sBdbWvQB9gWUrfYhXBTy0kU/UiDFYeGEhva lpTf04dRkM6riz7nhbntZnE3mx6z7BRlSo2G/WYBwlPv/8Uf90ErmMRhfjgTjoBcv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yBtrtwQAAANwAAAAPAAAAAAAAAAAAAAAA AKECAABkcnMvZG93bnJldi54bWxQSwUGAAAAAAQABAD5AAAAjwMAAAAA " strokecolor="blue">
                        <v:shadow color="#868686"/>
                      </v:line>
                      <v:line id="Line 855" o:spid="_x0000_s1708" style="position:absolute;flip:x;visibility:visible;mso-wrap-style:square" from="4066,2256" to="5263,2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p/dsQAAADcAAAADwAAAGRycy9kb3ducmV2LnhtbESPQYvCMBSE7wv+h/AEb2talUWrUWQX wcserPbg7dE822rzUppo67/fCMIeh5n5hlltelOLB7WusqwgHkcgiHOrKy4UnI67zzkI55E11pZJ wZMcbNaDjxUm2nZ8oEfqCxEg7BJUUHrfJFK6vCSDbmwb4uBdbGvQB9kWUrfYBbip5SSKvqTBisNC iQ19l5Tf0rtRkC6qsz7lhbn+zOJuNv3NskOUKTUa9tslCE+9/w+/23utYBLH8DoTj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Sn92xAAAANwAAAAPAAAAAAAAAAAA AAAAAKECAABkcnMvZG93bnJldi54bWxQSwUGAAAAAAQABAD5AAAAkgMAAAAA " strokecolor="blue">
                        <v:shadow color="#868686"/>
                      </v:line>
                      <v:line id="Line 856" o:spid="_x0000_s1709" style="position:absolute;visibility:visible;mso-wrap-style:square" from="1018,1296" to="1018,2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rRF8IAAADcAAAADwAAAGRycy9kb3ducmV2LnhtbESPQWvCQBSE7wX/w/IEb3WTHKSNriKC mB6bCnp8ZJ9JMPteyK4x/ffdQqHHYWa+YTa7yXVqpMG3wgbSZQKKuBLbcm3g/HV8fQPlA7LFTpgM fJOH3Xb2ssHcypM/aSxDrSKEfY4GmhD6XGtfNeTQL6Unjt5NBochyqHWdsBnhLtOZ0my0g5bjgsN 9nRoqLqXD2fg+ChOo7zjJSnKWyrhfP3QUhizmE/7NahAU/gP/7ULayBLM/g9E4+A3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vrRF8IAAADcAAAADwAAAAAAAAAAAAAA AAChAgAAZHJzL2Rvd25yZXYueG1sUEsFBgAAAAAEAAQA+QAAAJADAAAAAA== " strokecolor="blue">
                        <v:shadow color="#868686"/>
                      </v:line>
                      <v:line id="Line 857" o:spid="_x0000_s1710" style="position:absolute;visibility:visible;mso-wrap-style:square" from="5251,1341" to="5251,2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0jMIAAADcAAAADwAAAGRycy9kb3ducmV2LnhtbESPQWvCQBSE7wX/w/IEb3UTBampqxRB TI+mgj0+ss8kNPteyK4x/nu3UOhxmJlvmM1udK0aqPeNsIF0noAiLsU2XBk4fx1e30D5gGyxFSYD D/Kw205eNphZufOJhiJUKkLYZ2igDqHLtPZlTQ79XDri6F2ldxii7Ctte7xHuGv1IklW2mHDcaHG jvY1lT/FzRk43PLjIGu8JHlxTSWcvz+15MbMpuPHO6hAY/gP/7Vza2CRLuH3TDwCevs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Z0jMIAAADcAAAADwAAAAAAAAAAAAAA AAChAgAAZHJzL2Rvd25yZXYueG1sUEsFBgAAAAAEAAQA+QAAAJADAAAAAA== " strokecolor="blue">
                        <v:shadow color="#868686"/>
                      </v:line>
                      <v:line id="Line 858" o:spid="_x0000_s1711" style="position:absolute;visibility:visible;mso-wrap-style:square" from="1021,1296" to="3016,1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V1cUAAADcAAAADwAAAGRycy9kb3ducmV2LnhtbESP0WrCQBRE3wX/YbmFvtWNUqpNXUXE og8qmPYDrtlrNjZ7N2S3SerXdwsFH4eZOcPMl72tREuNLx0rGI8SEMS50yUXCj4/3p9mIHxA1lg5 JgU/5GG5GA7mmGrX8YnaLBQiQtinqMCEUKdS+tyQRT9yNXH0Lq6xGKJsCqkb7CLcVnKSJC/SYslx wWBNa0P5V/ZtFbhpfd1s5euhPZpKd3yeHm77s1KPD/3qDUSgPtzD/+2dVjAZP8PfmXg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V1cUAAADcAAAADwAAAAAAAAAA AAAAAAChAgAAZHJzL2Rvd25yZXYueG1sUEsFBgAAAAAEAAQA+QAAAJMDAAAAAA== " strokecolor="blue">
                        <v:stroke endarrow="oval"/>
                        <v:shadow color="#868686"/>
                      </v:line>
                      <v:line id="Line 859" o:spid="_x0000_s1712" style="position:absolute;visibility:visible;mso-wrap-style:square" from="3259,1329" to="5254,1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sohMMAAADcAAAADwAAAGRycy9kb3ducmV2LnhtbESP0YrCMBRE3xf8h3CFfVk0teBWqlFk QfBF2K1+wKW5ptXmpiRZ7f69WRB8HGbmDLPaDLYTN/KhdaxgNs1AENdOt2wUnI67yQJEiMgaO8ek 4I8CbNajtxWW2t35h25VNCJBOJSooImxL6UMdUMWw9T1xMk7O28xJumN1B7vCW47mWfZp7TYclpo sKevhupr9WsVfM9pkddm8MXpoy/MpfVcHQql3sfDdgki0hBf4Wd7rxXkszn8n0lHQK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7KITDAAAA3AAAAA8AAAAAAAAAAAAA AAAAoQIAAGRycy9kb3ducmV2LnhtbFBLBQYAAAAABAAEAPkAAACRAwAAAAA= " strokecolor="blue">
                        <v:stroke startarrow="oval"/>
                        <v:shadow color="#868686"/>
                      </v:line>
                      <v:line id="Line 860" o:spid="_x0000_s1713" style="position:absolute;flip:x;visibility:visible;mso-wrap-style:square" from="2962,1206" to="3076,1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PnAsQAAADcAAAADwAAAGRycy9kb3ducmV2LnhtbESPQYvCMBSE7wv+h/CEva1pVWStRhFF 2IsHu/bg7dE822rzUppo6783wsIeh5n5hlmue1OLB7WusqwgHkUgiHOrKy4UnH73X98gnEfWWFsm BU9ysF4NPpaYaNvxkR6pL0SAsEtQQel9k0jp8pIMupFtiIN3sa1BH2RbSN1iF+CmluMomkmDFYeF EhvalpTf0rtRkM6rsz7lhbnupnE3nRyy7BhlSn0O+80ChKfe/4f/2j9awTiewftMOAJy9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cCxAAAANwAAAAPAAAAAAAAAAAA AAAAAKECAABkcnMvZG93bnJldi54bWxQSwUGAAAAAAQABAD5AAAAkgMAAAAA " strokecolor="blue">
                        <v:shadow color="#868686"/>
                      </v:line>
                      <v:line id="Line 861" o:spid="_x0000_s1714" style="position:absolute;flip:x;visibility:visible;mso-wrap-style:square" from="3199,1236" to="3313,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9CmcUAAADcAAAADwAAAGRycy9kb3ducmV2LnhtbESPQWvCQBSE70L/w/IKvekmVmwbXaVU Cl48GJNDb4/sM4lm34bsatJ/7wqCx2FmvmGW68E04kqdqy0riCcRCOLC6ppLBdnhd/wJwnlkjY1l UvBPDtarl9ESE2173tM19aUIEHYJKqi8bxMpXVGRQTexLXHwjrYz6IPsSqk77APcNHIaRXNpsOaw UGFLPxUV5/RiFKRf9Z/OitKcNrO4n73v8nwf5Uq9vQ7fCxCeBv8MP9pbrWAaf8D9TDgC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e9CmcUAAADcAAAADwAAAAAAAAAA AAAAAAChAgAAZHJzL2Rvd25yZXYueG1sUEsFBgAAAAAEAAQA+QAAAJMDAAAAAA== " strokecolor="blue">
                        <v:shadow color="#868686"/>
                      </v:line>
                    </v:group>
                    <v:shape id="Text Box 862" o:spid="_x0000_s1715" type="#_x0000_t202" style="position:absolute;left:2068;top:198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9iP8MA AADcAAAADwAAAGRycy9kb3ducmV2LnhtbERPu27CMBTdK/UfrFupCyoODKgNMYhWLbACkapul/jm IeLr1DYh7dfjAYnx6Lyz5WBa0ZPzjWUFk3ECgriwuuFKQX74enkF4QOyxtYyKfgjD8vF40OGqbYX 3lG/D5WIIexTVFCH0KVS+qImg35sO+LIldYZDBG6SmqHlxhuWjlNkpk02HBsqLGjj5qK0/5sFKz5 9/jJm1F4/1/lP8e377IfOanU89OwmoMINIS7+ObeagXTSVwbz8QjIBdXAAAA//8DAFBLAQItABQA BgAIAAAAIQDw94q7/QAAAOIBAAATAAAAAAAAAAAAAAAAAAAAAABbQ29udGVudF9UeXBlc10ueG1s UEsBAi0AFAAGAAgAAAAhADHdX2HSAAAAjwEAAAsAAAAAAAAAAAAAAAAALgEAAF9yZWxzLy5yZWxz UEsBAi0AFAAGAAgAAAAhADMvBZ5BAAAAOQAAABAAAAAAAAAAAAAAAAAAKQIAAGRycy9zaGFwZXht bC54bWxQSwECLQAUAAYACAAAACEAcr9iP8MAAADcAAAADwAAAAAAAAAAAAAAAACYAgAAZHJzL2Rv d25yZXYueG1sUEsFBgAAAAAEAAQA9QAAAIgDAAAAAA== " filled="f" fillcolor="black" stroked="f">
                      <v:textbo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v:textbox>
                    </v:shape>
                    <v:shape id="Text Box 863" o:spid="_x0000_s1716" type="#_x0000_t202" style="position:absolute;left:3865;top:191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PHpMYA AADcAAAADwAAAGRycy9kb3ducmV2LnhtbESPzWsCMRTE74L/Q3hCL1Kzeii6NSu2tLZXP0B6e27e ftDNyzaJ67Z/vSkIHoeZ+Q2zXPWmER05X1tWMJ0kIIhzq2suFRz2749zED4ga2wsk4Jf8rDKhoMl ptpeeEvdLpQiQtinqKAKoU2l9HlFBv3EtsTRK6wzGKJ0pdQOLxFuGjlLkidpsOa4UGFLrxXl37uz UbDhn9Mbf4zDy9/68HVaHItu7KRSD6N+/QwiUB/u4Vv7UyuYTRfwfyYeAZldAQAA//8DAFBLAQIt ABQABgAIAAAAIQDw94q7/QAAAOIBAAATAAAAAAAAAAAAAAAAAAAAAABbQ29udGVudF9UeXBlc10u eG1sUEsBAi0AFAAGAAgAAAAhADHdX2HSAAAAjwEAAAsAAAAAAAAAAAAAAAAALgEAAF9yZWxzLy5y ZWxzUEsBAi0AFAAGAAgAAAAhADMvBZ5BAAAAOQAAABAAAAAAAAAAAAAAAAAAKQIAAGRycy9zaGFw ZXhtbC54bWxQSwECLQAUAAYACAAAACEAHfPHpMYAAADcAAAADwAAAAAAAAAAAAAAAACYAgAAZHJz L2Rvd25yZXYueG1sUEsFBgAAAAAEAAQA9QAAAIsDAAAAAA== "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64" o:spid="_x0000_s1717" type="#_x0000_t202" style="position:absolute;left:2965;top:1941;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WkhMIA AADcAAAADwAAAGRycy9kb3ducmV2LnhtbERPPW/CMBDdkfofrEPqgopDBkQDBlHUQlcoUsV2xEcS EZ9T24TAr68HJMan9z1bdKYWLTlfWVYwGiYgiHOrKy4U7H++3iYgfEDWWFsmBTfysJi/9GaYaXvl LbW7UIgYwj5DBWUITSalz0sy6Ie2IY7cyTqDIUJXSO3wGsNNLdMkGUuDFceGEhtalZSfdxejYM1/ x0/eDMLHfbk/HN9/T+3ASaVe+91yCiJQF57ih/tbK0jTOD+eiUdAz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paSEwgAAANwAAAAPAAAAAAAAAAAAAAAAAJgCAABkcnMvZG93 bnJldi54bWxQSwUGAAAAAAQABAD1AAAAhwMAAAAA "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65" o:spid="_x0000_s1718" type="#_x0000_t202" style="position:absolute;left:3559;top:1836;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kBH8UA AADcAAAADwAAAGRycy9kb3ducmV2LnhtbESPQWvCQBSE7wX/w/IKXqRuzEFqdBUtrXqtCsXbM/tM QrNv0901Rn99tyD0OMzMN8xs0ZlatOR8ZVnBaJiAIM6trrhQcNh/vLyC8AFZY22ZFNzIw2Lee5ph pu2VP6ndhUJECPsMFZQhNJmUPi/JoB/ahjh6Z+sMhihdIbXDa4SbWqZJMpYGK44LJTb0VlL+vbsY BWv+Ob3zZhBW9+XheJp8nduBk0r1n7vlFESgLvyHH+2tVpCmI/g7E4+AnP8CAAD//wMAUEsBAi0A FAAGAAgAAAAhAPD3irv9AAAA4gEAABMAAAAAAAAAAAAAAAAAAAAAAFtDb250ZW50X1R5cGVzXS54 bWxQSwECLQAUAAYACAAAACEAMd1fYdIAAACPAQAACwAAAAAAAAAAAAAAAAAuAQAAX3JlbHMvLnJl bHNQSwECLQAUAAYACAAAACEAMy8FnkEAAAA5AAAAEAAAAAAAAAAAAAAAAAApAgAAZHJzL3NoYXBl eG1sLnhtbFBLAQItABQABgAIAAAAIQAt6QEfxQAAANwAAAAPAAAAAAAAAAAAAAAAAJgCAABkcnMv ZG93bnJldi54bWxQSwUGAAAAAAQABAD1AAAAigMAAAAA "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66" o:spid="_x0000_s1719" type="#_x0000_t202" style="position:absolute;left:2647;top:1251;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ufaMUA AADcAAAADwAAAGRycy9kb3ducmV2LnhtbESPT2vCQBTE70K/w/IKvYhumoO00VVs6R+v1UDx9sw+ k2D2bbq7jdFP7wqCx2FmfsPMFr1pREfO15YVPI8TEMSF1TWXCvLN5+gFhA/IGhvLpOBEHhbzh8EM M22P/EPdOpQiQthnqKAKoc2k9EVFBv3YtsTR21tnMETpSqkdHiPcNDJNkok0WHNcqLCl94qKw/rf KPjiv90Hfw/D23mZb3evv/tu6KRST4/9cgoiUB/u4Vt7pRWkaQrXM/EIyPkFAAD//wMAUEsBAi0A FAAGAAgAAAAhAPD3irv9AAAA4gEAABMAAAAAAAAAAAAAAAAAAAAAAFtDb250ZW50X1R5cGVzXS54 bWxQSwECLQAUAAYACAAAACEAMd1fYdIAAACPAQAACwAAAAAAAAAAAAAAAAAuAQAAX3JlbHMvLnJl bHNQSwECLQAUAAYACAAAACEAMy8FnkEAAAA5AAAAEAAAAAAAAAAAAAAAAAApAgAAZHJzL3NoYXBl eG1sLnhtbFBLAQItABQABgAIAAAAIQDdO59oxQAAANwAAAAPAAAAAAAAAAAAAAAAAJgCAABkcnMv ZG93bnJldi54bWxQSwUGAAAAAAQABAD1AAAAigMAAAAA "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7" o:spid="_x0000_s1720" type="#_x0000_t202" style="position:absolute;left:3172;top:120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c688YA AADcAAAADwAAAGRycy9kb3ducmV2LnhtbESPT2vCQBTE7wW/w/IKvYhuGqHU6Cpaqu3VPyDentln Epp9m+5uY+ynd4VCj8PM/IaZzjtTi5acrywreB4mIIhzqysuFOx3q8ErCB+QNdaWScGVPMxnvYcp ZtpeeEPtNhQiQthnqKAMocmk9HlJBv3QNsTRO1tnMETpCqkdXiLc1DJNkhdpsOK4UGJDbyXlX9sf o2DN36d3/uiH5e9ifzyND+e276RST4/dYgIiUBf+w3/tT60gTUdwPxOP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snc688YAAADcAAAADwAAAAAAAAAAAAAAAACYAgAAZHJz L2Rvd25yZXYueG1sUEsFBgAAAAAEAAQA9QAAAIsDAAAAAA== "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8" o:spid="_x0000_s1721" type="#_x0000_t202" style="position:absolute;left:2446;top:861;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6ih8YA AADcAAAADwAAAGRycy9kb3ducmV2LnhtbESPT2vCQBTE7wW/w/IKvYhuGqTU6Cpaqu3VPyDentln Epp9m+5uY+ynd4VCj8PM/IaZzjtTi5acrywreB4mIIhzqysuFOx3q8ErCB+QNdaWScGVPMxnvYcp ZtpeeEPtNhQiQthnqKAMocmk9HlJBv3QNsTRO1tnMETpCqkdXiLc1DJNkhdpsOK4UGJDbyXlX9sf o2DN36d3/uiH5e9ifzyND+e276RST4/dYgIiUBf+w3/tT60gTUdwPxOP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PZ6ih8YAAADcAAAADwAAAAAAAAAAAAAAAACYAgAAZHJz L2Rvd25yZXYueG1sUEsFBgAAAAAEAAQA9QAAAIsDAAAAAA== "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v:shape id="Text Box 869" o:spid="_x0000_s1722" type="#_x0000_t202" style="position:absolute;left:2731;top:1497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IHHMYA AADcAAAADwAAAGRycy9kb3ducmV2LnhtbESPT2vCQBTE7wW/w/IKvYhuGrDU6Cpaqu3VPyDentln Epp9m+5uY+ynd4VCj8PM/IaZzjtTi5acrywreB4mIIhzqysuFOx3q8ErCB+QNdaWScGVPMxnvYcp ZtpeeEPtNhQiQthnqKAMocmk9HlJBv3QNsTRO1tnMETpCqkdXiLc1DJNkhdpsOK4UGJDbyXlX9sf o2DN36d3/uiH5e9ifzyND+e276RST4/dYgIiUBf+w3/tT60gTUdwPxOP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UtIHHMYAAADcAAAADwAAAAAAAAAAAAAAAACYAgAAZHJz L2Rvd25yZXYueG1sUEsFBgAAAAAEAAQA9QAAAIsDA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group>
                <v:shape id="Text Box 870" o:spid="_x0000_s1723" type="#_x0000_t202" style="position:absolute;left:3016;top:15696;width:11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CZa8YA AADcAAAADwAAAGRycy9kb3ducmV2LnhtbESPT2vCQBTE7wW/w/IKvUjdNAfR6Cpa2urVP1C8PbPP JDT7Nt3dxuindwWhx2FmfsNM552pRUvOV5YVvA0SEMS51RUXCva7z9cRCB+QNdaWScGFPMxnvacp ZtqeeUPtNhQiQthnqKAMocmk9HlJBv3ANsTRO1lnMETpCqkdniPc1DJNkqE0WHFcKLGh95Lyn+2f UfDFv8cPXvXD8rrYH47j71Pbd1Kpl+duMQERqAv/4Ud7rRWk6RDuZ+IRk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ogCZa8YAAADcAAAADwAAAAAAAAAAAAAAAACYAgAAZHJz L2Rvd25yZXYueG1sUEsFBgAAAAAEAAQA9QAAAIsDAAAAAA== "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v:textbox>
                </v:shape>
              </v:group>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87264" behindDoc="0" locked="0" layoutInCell="1" allowOverlap="1">
                <wp:simplePos x="0" y="0"/>
                <wp:positionH relativeFrom="column">
                  <wp:posOffset>4733925</wp:posOffset>
                </wp:positionH>
                <wp:positionV relativeFrom="paragraph">
                  <wp:posOffset>109855</wp:posOffset>
                </wp:positionV>
                <wp:extent cx="0" cy="457200"/>
                <wp:effectExtent l="57785" t="20955" r="56515" b="7620"/>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99"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75pt,8.65pt" to="372.75pt,4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GP4ArQIAAJQFAAAOAAAAZHJzL2Uyb0RvYy54bWysVE2P2jAQvVfqf7B8zyaB8BVtWO2GpJdt i8RWPZvYIVYdO7INAVX97x0byJbtpaoWpMhjzzzPvHnj+4djK9CBacOVzHB8F2HEZKUol7sMf3sp gzlGxhJJiVCSZfjEDH5Yfvxw33cpG6lGCco0AhBp0r7LcGNtl4ahqRrWEnOnOibhsFa6JRZMvQup Jj2gtyIcRdE07JWmnVYVMwZ2V+dDvPT4dc0q+7WuDbNIZBhys/6r/XfrvuHynqQ7TbqGV5c0yH9k 0RIu4dIBakUsQXvN/4JqeaWVUbW9q1QbqrrmFfM1QDVx9KaaTUM65msBckw30GTeD7b6clhrxCn0 brHASJIWmrSxmvBdY1GupAQKlUbuFLjqO5NCSC7X2lVbHeWme1bVD4Okyhsid8zn/HLqACZ2EeFN iDNMBzdu+8+Kgg/ZW+WJO9a6dZBACTr6/pyG/rCjRdV5s4LdZDKD1ntwkl7jOm3sJ6Za5BYZFlw6 5khKDs/GujxIenVx21KVXAjffSFRn+HFZDTxAUYJTt2hczN6t82FRgfi9AO/srzce+Om1V5SD9Yw QgtJkfUMWM2BE8Gwu6FlFCPBYEzcyntbwgV4n9MT0t3IvGjPOYN1tLD0+8CBF9TPRbQo5sU8CZLR tAiSaLUKHss8CaZlPJusxqs8X8W/XClxkjacUiZdNVdxx8m/iecyZmdZDvIeaAtv0T2/kOxtpo/l JJol43kwm03GQTIuouBpXubBYx5Pp7PiKX8q3mRa+OrN+yQ7UOmyUnvL9KahPaLcCWQ8WYxiDAY8 BqOZay08D0TsoD2V1RhpZb9z23g5OyE6jBs1zKfuf1HDgH4m4tpDZw1duNT2ShVI8tpfPyVuMM4j tlX0tNZOFm5gYPR90OWZcm/Ln7b3en1Ml78BAAD//wMAUEsDBBQABgAIAAAAIQAVnw/E3gAAAAkB AAAPAAAAZHJzL2Rvd25yZXYueG1sTI/BTsMwDIbvSLxDZCRuLIVtdCtNJzQ0cWGHlU3imDWmqWic 0mRdeXuMOMDR/j/9/pyvRteKAfvQeFJwO0lAIFXeNFQr2L9ubhYgQtRkdOsJFXxhgFVxeZHrzPgz 7XAoYy24hEKmFdgYu0zKUFl0Okx8h8TZu++djjz2tTS9PnO5a+VdktxLpxviC1Z3uLZYfZQnp2A7 fL7sntyYlmF5ODzvN29ybWdKXV+Njw8gIo7xD4YffVaHgp2O/kQmiFZBOpvPGeUgnYJg4HdxVLBY TkEWufz/QfENAAD//wMAUEsBAi0AFAAGAAgAAAAhALaDOJL+AAAA4QEAABMAAAAAAAAAAAAAAAAA AAAAAFtDb250ZW50X1R5cGVzXS54bWxQSwECLQAUAAYACAAAACEAOP0h/9YAAACUAQAACwAAAAAA AAAAAAAAAAAvAQAAX3JlbHMvLnJlbHNQSwECLQAUAAYACAAAACEAoBj+AK0CAACUBQAADgAAAAAA AAAAAAAAAAAuAgAAZHJzL2Uyb0RvYy54bWxQSwECLQAUAAYACAAAACEAFZ8PxN4AAAAJAQAADwAA AAAAAAAAAAAAAAAHBQAAZHJzL2Rvd25yZXYueG1sUEsFBgAAAAAEAAQA8wAAABIGAAAAAA== " strokecolor="blue">
                <v:stroke startarrow="block"/>
                <v:shadow color="#868686"/>
              </v:line>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0336" behindDoc="0" locked="0" layoutInCell="1" allowOverlap="1">
                <wp:simplePos x="0" y="0"/>
                <wp:positionH relativeFrom="column">
                  <wp:posOffset>2070735</wp:posOffset>
                </wp:positionH>
                <wp:positionV relativeFrom="paragraph">
                  <wp:posOffset>0</wp:posOffset>
                </wp:positionV>
                <wp:extent cx="2381250" cy="2114550"/>
                <wp:effectExtent l="4445" t="2540" r="0" b="0"/>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114550"/>
                          <a:chOff x="4168" y="996"/>
                          <a:chExt cx="3750" cy="3330"/>
                        </a:xfrm>
                      </wpg:grpSpPr>
                      <wpg:grpSp>
                        <wpg:cNvPr id="170" name="Group 894"/>
                        <wpg:cNvGrpSpPr>
                          <a:grpSpLocks/>
                        </wpg:cNvGrpSpPr>
                        <wpg:grpSpPr bwMode="auto">
                          <a:xfrm>
                            <a:off x="4282" y="1341"/>
                            <a:ext cx="3237" cy="2475"/>
                            <a:chOff x="2929" y="1341"/>
                            <a:chExt cx="3237" cy="2475"/>
                          </a:xfrm>
                        </wpg:grpSpPr>
                        <wps:wsp>
                          <wps:cNvPr id="171" name="Oval 895"/>
                          <wps:cNvSpPr>
                            <a:spLocks noChangeArrowheads="1"/>
                          </wps:cNvSpPr>
                          <wps:spPr bwMode="auto">
                            <a:xfrm>
                              <a:off x="2929" y="179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2" name="Rectangle 896"/>
                          <wps:cNvSpPr>
                            <a:spLocks noChangeArrowheads="1"/>
                          </wps:cNvSpPr>
                          <wps:spPr bwMode="auto">
                            <a:xfrm>
                              <a:off x="3001" y="2541"/>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3" name="Rectangle 897"/>
                          <wps:cNvSpPr>
                            <a:spLocks noChangeArrowheads="1"/>
                          </wps:cNvSpPr>
                          <wps:spPr bwMode="auto">
                            <a:xfrm>
                              <a:off x="3925" y="2016"/>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4" name="Rectangle 898"/>
                          <wps:cNvSpPr>
                            <a:spLocks noChangeArrowheads="1"/>
                          </wps:cNvSpPr>
                          <wps:spPr bwMode="auto">
                            <a:xfrm>
                              <a:off x="4786" y="1341"/>
                              <a:ext cx="570"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5" name="Line 899"/>
                          <wps:cNvCnPr/>
                          <wps:spPr bwMode="auto">
                            <a:xfrm>
                              <a:off x="3115" y="2166"/>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6" name="Line 900"/>
                          <wps:cNvCnPr/>
                          <wps:spPr bwMode="auto">
                            <a:xfrm>
                              <a:off x="3115" y="308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7" name="Line 901"/>
                          <wps:cNvCnPr/>
                          <wps:spPr bwMode="auto">
                            <a:xfrm>
                              <a:off x="3118" y="143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8" name="Line 902"/>
                          <wps:cNvCnPr/>
                          <wps:spPr bwMode="auto">
                            <a:xfrm>
                              <a:off x="4042" y="2556"/>
                              <a:ext cx="0" cy="12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9" name="Line 903"/>
                          <wps:cNvCnPr/>
                          <wps:spPr bwMode="auto">
                            <a:xfrm>
                              <a:off x="4042" y="1461"/>
                              <a:ext cx="0" cy="5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0" name="Line 904"/>
                          <wps:cNvCnPr/>
                          <wps:spPr bwMode="auto">
                            <a:xfrm>
                              <a:off x="3130" y="1431"/>
                              <a:ext cx="165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1" name="Line 905"/>
                          <wps:cNvCnPr/>
                          <wps:spPr bwMode="auto">
                            <a:xfrm>
                              <a:off x="3115" y="3816"/>
                              <a:ext cx="29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2" name="Line 906"/>
                          <wps:cNvCnPr/>
                          <wps:spPr bwMode="auto">
                            <a:xfrm>
                              <a:off x="6094" y="2556"/>
                              <a:ext cx="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3" name="Line 907"/>
                          <wps:cNvCnPr/>
                          <wps:spPr bwMode="auto">
                            <a:xfrm>
                              <a:off x="5068" y="1509"/>
                              <a:ext cx="0" cy="36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4" name="Line 908"/>
                          <wps:cNvCnPr/>
                          <wps:spPr bwMode="auto">
                            <a:xfrm>
                              <a:off x="5068" y="1866"/>
                              <a:ext cx="10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5" name="Line 909"/>
                          <wps:cNvCnPr/>
                          <wps:spPr bwMode="auto">
                            <a:xfrm>
                              <a:off x="6094" y="1881"/>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6" name="Line 910"/>
                          <wps:cNvCnPr/>
                          <wps:spPr bwMode="auto">
                            <a:xfrm flipH="1">
                              <a:off x="6046" y="2151"/>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7" name="Line 911"/>
                          <wps:cNvCnPr/>
                          <wps:spPr bwMode="auto">
                            <a:xfrm flipH="1">
                              <a:off x="6052" y="246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88" name="Text Box 912"/>
                        <wps:cNvSpPr txBox="1">
                          <a:spLocks noChangeArrowheads="1"/>
                        </wps:cNvSpPr>
                        <wps:spPr bwMode="auto">
                          <a:xfrm>
                            <a:off x="4501" y="17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189" name="Text Box 913"/>
                        <wps:cNvSpPr txBox="1">
                          <a:spLocks noChangeArrowheads="1"/>
                        </wps:cNvSpPr>
                        <wps:spPr bwMode="auto">
                          <a:xfrm>
                            <a:off x="4168" y="17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wps:txbx>
                        <wps:bodyPr rot="0" vert="horz" wrap="square" lIns="91440" tIns="45720" rIns="91440" bIns="45720" anchor="t" anchorCtr="0" upright="1">
                          <a:noAutofit/>
                        </wps:bodyPr>
                      </wps:wsp>
                      <wps:wsp>
                        <wps:cNvPr id="190" name="Text Box 914"/>
                        <wps:cNvSpPr txBox="1">
                          <a:spLocks noChangeArrowheads="1"/>
                        </wps:cNvSpPr>
                        <wps:spPr bwMode="auto">
                          <a:xfrm>
                            <a:off x="5125" y="11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wps:txbx>
                        <wps:bodyPr rot="0" vert="horz" wrap="square" lIns="91440" tIns="45720" rIns="91440" bIns="45720" anchor="t" anchorCtr="0" upright="1">
                          <a:noAutofit/>
                        </wps:bodyPr>
                      </wps:wsp>
                      <wps:wsp>
                        <wps:cNvPr id="191" name="Text Box 915"/>
                        <wps:cNvSpPr txBox="1">
                          <a:spLocks noChangeArrowheads="1"/>
                        </wps:cNvSpPr>
                        <wps:spPr bwMode="auto">
                          <a:xfrm>
                            <a:off x="5140" y="37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wps:txbx>
                        <wps:bodyPr rot="0" vert="horz" wrap="square" lIns="91440" tIns="45720" rIns="91440" bIns="45720" anchor="t" anchorCtr="0" upright="1">
                          <a:noAutofit/>
                        </wps:bodyPr>
                      </wps:wsp>
                      <wps:wsp>
                        <wps:cNvPr id="192" name="Text Box 916"/>
                        <wps:cNvSpPr txBox="1">
                          <a:spLocks noChangeArrowheads="1"/>
                        </wps:cNvSpPr>
                        <wps:spPr bwMode="auto">
                          <a:xfrm>
                            <a:off x="5743" y="11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93" name="Text Box 917"/>
                        <wps:cNvSpPr txBox="1">
                          <a:spLocks noChangeArrowheads="1"/>
                        </wps:cNvSpPr>
                        <wps:spPr bwMode="auto">
                          <a:xfrm>
                            <a:off x="6535" y="122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94" name="Text Box 918"/>
                        <wps:cNvSpPr txBox="1">
                          <a:spLocks noChangeArrowheads="1"/>
                        </wps:cNvSpPr>
                        <wps:spPr bwMode="auto">
                          <a:xfrm>
                            <a:off x="6022" y="1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95" name="Text Box 919"/>
                        <wps:cNvSpPr txBox="1">
                          <a:spLocks noChangeArrowheads="1"/>
                        </wps:cNvSpPr>
                        <wps:spPr bwMode="auto">
                          <a:xfrm>
                            <a:off x="5398"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96" name="Text Box 920"/>
                        <wps:cNvSpPr txBox="1">
                          <a:spLocks noChangeArrowheads="1"/>
                        </wps:cNvSpPr>
                        <wps:spPr bwMode="auto">
                          <a:xfrm>
                            <a:off x="4459" y="26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97" name="Text Box 921"/>
                        <wps:cNvSpPr txBox="1">
                          <a:spLocks noChangeArrowheads="1"/>
                        </wps:cNvSpPr>
                        <wps:spPr bwMode="auto">
                          <a:xfrm>
                            <a:off x="6133" y="9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wps:txbx>
                        <wps:bodyPr rot="0" vert="horz" wrap="square" lIns="91440" tIns="45720" rIns="91440" bIns="45720" anchor="t" anchorCtr="0" upright="1">
                          <a:noAutofit/>
                        </wps:bodyPr>
                      </wps:wsp>
                      <wps:wsp>
                        <wps:cNvPr id="198" name="Text Box 922"/>
                        <wps:cNvSpPr txBox="1">
                          <a:spLocks noChangeArrowheads="1"/>
                        </wps:cNvSpPr>
                        <wps:spPr bwMode="auto">
                          <a:xfrm>
                            <a:off x="7348" y="21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724" style="position:absolute;left:0;text-align:left;margin-left:163.05pt;margin-top:0;width:187.5pt;height:166.5pt;z-index:251790336" coordorigin="4168,996" coordsize="3750,33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FpSGAkAAOJ9AAAOAAAAZHJzL2Uyb0RvYy54bWzsXVuPm0gWfh9p/gPi3THFHSvOqNttZ0fK TqLJjOaZBmyjxcACHTu72v8+py6UC9qJY6cbx70nkVpgblWn6nx17vX6l90m0z4lVZ0W+VQnrwxd S/KoiNN8NdX//GMx8nWtbsI8DrMiT6b656TWf3nz80+vt+UkMYt1kcVJpcFL8nqyLaf6umnKyXhc R+tkE9avijLJ4eKyqDZhA6fVahxX4RbevsnGpmG4421RxWVVREldw693/KL+hr1/uUyi5v1yWSeN lk11aFvD/lbs7z39O37zOpysqrBcp5FoRnhGKzZhmsNH5avuwibUHqr00as2aVQVdbFsXkXFZlws l2mUsD5Ab4jR683bqngoWV9Wk+2qlGQC0vbodPZro98+fai0NIaxcwNdy8MNDBL7rkZ/APJsy9UE 7npblR/LDxXvIxy+K6J/1XB53L9Oz1f8Zu1++88ihheGD03ByLNbVhv6Cui4tmOj8FmOQrJrtAh+ NC2fmA4MVgTXTEJsB07YOEVrGEz6nE1cmFdwOQjc9tJcPG557bOWZbEHx+GEf5e1VbSNd4ydyD62 lPDg4yol/MB+bkrYpm+yHhHLJrxLLT0s0/IEMWzPabsrKGEGJgwbUGL/XLSWpHj05BdJAdxX7ydY /X0T7OM6LBM2b2s6dSRZSUvW95/CTPMD1pltyW5qJ1fNZ5aWF7N1mK+Sm6oqtuskjKFNjDAwiMoD 9KSGeXl0qu0J5QV9AttAejrZLLc7X8JJWdXN26TYaPRgqidZlpY17Vo4CT+9qxvKAPu76M95sUiz jE3XLNe2MEUd09G1MFsBPkZNxZ6tiyyN6X30ibpa3c+ySgOaAC/Av8WCDjK8t3MbYEEes/dSaszF cROmGT+G+7Ocvi9hsMcbB2e7Bg7Z78AgDJL+GxjB3J/79sg23fnINu7uRjeLmT1yF8Rz7qy72eyO /I82lNiTdRrHSU7b2sIjsb9tdgig5sAmAbLTp0ddN9oBUG4bd5vBKAO96nbpZuEYnm35I89zrJFt zY3Rrb+YjW5mxHW9+e3sdt7r0pyRqX6aXkma01YVD01SfVzHWy1O6ayxnMCEqR+nsO6YHh1hwJf9 hNCqovkrbdaMayga0nd0KOO79L+YFPLtnBDtYNMzOVyib3tSweRoJwLjH8oyFPbqyX0Rfwb2gTbQ T9OlHA7WRfUfXdvCsjjV638/hFWia9mvObBgQGwbbmvYie14JpxU6pV79UqYR/Cqqd5Af9nhrOFr 70NZpas1fImw3ubFDawQy5Tx075V0H56AsjE2zoARAEScOT/HUQHwJ8sAZxipKctATB7bpyyDAPm Cl35nP5CYJqw6FGccmAIOEK062kPpypoPCPs0CC1SWHqa1m6meo+n+iIWADynP0QsRghELFa7eYk qf1LQpV1CLE8ig9DIVZABRyKWAYR0jisNVyUR8RCGatBGQtlLFUNtA8hlj8gYtkeSNNdpblFLIfq /lTGIj7KWKgVfp+ui1phqy9euVYI8g3XCt+lOVUIhWGUKYSz/EMlhK1vMkRZhAhxCSwTFPSYas7E JQE9R81QGbTidPWOmRX+fw1P0jCn2Em4CQ61M2at4mrq02hnMK0HN93Akq4wacBNiUIHOptJLcPv WYsFk1LLF+1l61vYW4GFrRiZ9Ktq7mHrMDKp9AQ8v9H3EkwKnqwOkzLmOp9JuReQ2NZhJsWVdO8T eDoXDjLpC2dS4KoOk5qKbn7qSmob1LvK/BnOYXGXmMfcrj/QUqo1n0sIaCjAWQsOsqm+SWJwjSXg 26VHXCC4Bjcs8vAL52EZzMNU1sCwnoKHie0eXmiPeiQvzMJH2TacXF0kBbLwy2ZhMEB3l2ERhHam 1Qli4ZjJ+5GsTFwHfIjU5o0a7dPHOyGXvnAulUGNYqFVgxpPFZalbRhCYHvCshm44DdDLgUrtgxz Q5X2KoMNL2B3osHVHZWWcdeZdifXgHjw61ZpUR7GgOHvChi+BA/LSDex0qpBbqeutI4hMkiIYzBv 7tV5YQULN1XKwpQPW6NQrcW4f5EAcjDu/xJsLMO/BBurkV/ns7HfD6YghgkeYRSYUWDeZ0TREBiZ P3M92TmX4NJuyBNkjH2H/VgKzMT/QjTFNTlqj8rOEBOCLqAkxwQ7JcHuEizcC4gizLx7is6rLSHd 9R9tkp7I2XYNmwdPm8TpOYMIESaqo8HTF3YHwWigZIyS8Y8mGfeCo8jJwVFfYFhHRGDYj2RkZNjn zHVH38+lfD+g7IoqJENljvsyaOoPmkt0W+y0gKiBUzRxXGt2cKFdUJ+r1IXtiBRy4sFSzda6R+lN RwM2Tkohp8upMtmvQvxVKkz0yi2wxPXWF67c9k2JAzDotnFrBqOF63sje2E7o8Az/JFBgtsAZKfA vlt0a2swMwivgASurXNrazxlqZETs/ilP4725MdOdqdi+N5/eEKZjGZ3v2NlkkzOUlSMxtIZanUf X0acKQCoRp0NCIBteSji9ePVZH4nAqCCbAiA3VpLCIAif4tmNHIJSgFA6XdDAFQBMJDxegoAqjF7 wwGgAwX0eLQf6ccRIQA+dykylAB/5ITap5AApccSAbADgDIUUgFANRxySACkVeogpNmipT5QBT6c bYsSIKj6h6ttogT4NQlQOoMRADsAKKNMFQBUI00HBEAohiokQDAGIgAiAPJaJwc0fQTAqKn3Zksu vLKayb2Qub0KzAuSow2wLTHZVvgOZIiuAoDSXCCq5w7jBIGkNqECm1B8GQEQARABkG6H0Ratl06b s5wgPPIHAfARAMrgZgUApblgWAA0TB72QVweSLLPcEAbINoAj284gSrwV1RgCKkCmQIB8BEAyrhx BQCluWBQAHSsgJcHMw0PbYBJu3HWMPuxoBPkhTtBoGYIAuCBTa5gsxiRab4HQF4qlC4WgwKgbTt8 bzDTRS8wbLOHKjCqwE+oAsvQDnSCdJwgMotBAUA1k2E4J4hLLO4EkdtEYhx0vkIBsLu7Hg33Rh/I 6T4QGdmB+NfBvwOJIGCJE8LyoAKgZ9lCAybtPrkIgAiAkKzT2V4UAfA8H4iM7LgWAGRZcbCROHN2 i03P6U7l6jmzee63Zn/zNwAAAP//AwBQSwMEFAAGAAgAAAAhAAz7u0jeAAAACAEAAA8AAABkcnMv ZG93bnJldi54bWxMj8FqwzAQRO+F/oPYQm+N5JimxbEcQmh7CoUmhZKbYm1sE2tlLMV2/r7bU3Oc nWH2Tb6aXCsG7EPjSUMyUyCQSm8bqjR879+fXkGEaMia1hNquGKAVXF/l5vM+pG+cNjFSnAJhcxo qGPsMilDWaMzYeY7JPZOvncmsuwraXszcrlr5VyphXSmIf5Qmw43NZbn3cVp+BjNuE6Tt2F7Pm2u h/3z5882Qa0fH6b1EkTEKf6H4Q+f0aFgpqO/kA2i1ZDOFwlHNfAitl9UwvLI9zRVIItc3g4ofgEA AP//AwBQSwECLQAUAAYACAAAACEAtoM4kv4AAADhAQAAEwAAAAAAAAAAAAAAAAAAAAAAW0NvbnRl bnRfVHlwZXNdLnhtbFBLAQItABQABgAIAAAAIQA4/SH/1gAAAJQBAAALAAAAAAAAAAAAAAAAAC8B AABfcmVscy8ucmVsc1BLAQItABQABgAIAAAAIQBrjFpSGAkAAOJ9AAAOAAAAAAAAAAAAAAAAAC4C AABkcnMvZTJvRG9jLnhtbFBLAQItABQABgAIAAAAIQAM+7tI3gAAAAgBAAAPAAAAAAAAAAAAAAAA AHILAABkcnMvZG93bnJldi54bWxQSwUGAAAAAAQABADzAAAAfQwAAAAA ">
                <v:group id="Group 894" o:spid="_x0000_s1725" style="position:absolute;left:4282;top:1341;width:3237;height:2475" coordorigin="2929,1341" coordsize="3237,24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8LpIcYAAADcAAAADwAAAGRycy9kb3ducmV2LnhtbESPT2vCQBDF74V+h2UK vdVNLK0luoqIigcp+AeKtyE7JsHsbMiuSfz2nUOhtxnem/d+M1sMrlYdtaHybCAdJaCIc28rLgyc T5u3L1AhIlusPZOBBwVYzJ+fZphZ3/OBumMslIRwyNBAGWOTaR3ykhyGkW+IRbv61mGUtS20bbGX cFfrcZJ8aocVS0OJDa1Kym/HuzOw7bFfvqfrbn+7rh6X08f3zz4lY15fhuUUVKQh/pv/rndW8Ce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wukhxgAAANwA AAAPAAAAAAAAAAAAAAAAAKoCAABkcnMvZG93bnJldi54bWxQSwUGAAAAAAQABAD6AAAAnQMAAAAA ">
                  <v:oval id="Oval 895" o:spid="_x0000_s1726" style="position:absolute;left:2929;top:1791;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3mMYA AADcAAAADwAAAGRycy9kb3ducmV2LnhtbESPQWvCQBCF70L/wzKFXkQ3ekhr6iZURSj2lFSwxyE7 TUKzsyG7jcm/dwsFbzO8N+97s81G04qBetdYVrBaRiCIS6sbrhScP4+LFxDOI2tsLZOCiRxk6cNs i4m2V85pKHwlQgi7BBXU3neJlK6syaBb2o44aN+2N+jD2ldS93gN4aaV6yiKpcGGA6HGjvY1lT/F rwncaZMfpsvenuKPr/y488NuHkulnh7Ht1cQnkZ/N/9fv+tQ/3kFf8+ECWR6AwAA//8DAFBLAQIt ABQABgAIAAAAIQDw94q7/QAAAOIBAAATAAAAAAAAAAAAAAAAAAAAAABbQ29udGVudF9UeXBlc10u eG1sUEsBAi0AFAAGAAgAAAAhADHdX2HSAAAAjwEAAAsAAAAAAAAAAAAAAAAALgEAAF9yZWxzLy5y ZWxzUEsBAi0AFAAGAAgAAAAhADMvBZ5BAAAAOQAAABAAAAAAAAAAAAAAAAAAKQIAAGRycy9zaGFw ZXhtbC54bWxQSwECLQAUAAYACAAAACEAvM+3mMYAAADcAAAADwAAAAAAAAAAAAAAAACYAgAAZHJz L2Rvd25yZXYueG1sUEsFBgAAAAAEAAQA9QAAAIsDAAAAAA== " filled="f" fillcolor="black" strokecolor="blue">
                    <v:shadow color="#868686"/>
                  </v:oval>
                  <v:rect id="Rectangle 896" o:spid="_x0000_s1727" style="position:absolute;left:3001;top:2541;width:2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aPbMMA AADcAAAADwAAAGRycy9kb3ducmV2LnhtbERPTWsCMRC9F/wPYQRvNXHBVrZG0WKldE9VDx6nm3F3 281kSaKu/94UCr3N433OfNnbVlzIh8axhslYgSAunWm40nDYvz3OQISIbLB1TBpuFGC5GDzMMTfu yp902cVKpBAOOWqoY+xyKUNZk8Uwdh1x4k7OW4wJ+koaj9cUbluZKfUkLTacGmrs6LWm8md3thoy tVWn71Ux/ZqtjSw2m+Jw/PBaj4b96gVEpD7+i//c7ybNf87g95l0gVzcAQAA//8DAFBLAQItABQA BgAIAAAAIQDw94q7/QAAAOIBAAATAAAAAAAAAAAAAAAAAAAAAABbQ29udGVudF9UeXBlc10ueG1s UEsBAi0AFAAGAAgAAAAhADHdX2HSAAAAjwEAAAsAAAAAAAAAAAAAAAAALgEAAF9yZWxzLy5yZWxz UEsBAi0AFAAGAAgAAAAhADMvBZ5BAAAAOQAAABAAAAAAAAAAAAAAAAAAKQIAAGRycy9zaGFwZXht bC54bWxQSwECLQAUAAYACAAAACEA8uaPbMMAAADcAAAADwAAAAAAAAAAAAAAAACYAgAAZHJzL2Rv d25yZXYueG1sUEsFBgAAAAAEAAQA9QAAAIgDAAAAAA== " filled="f" fillcolor="black" strokecolor="blue">
                    <v:shadow color="#868686"/>
                  </v:rect>
                  <v:rect id="Rectangle 897" o:spid="_x0000_s1728" style="position:absolute;left:3925;top:2016;width:2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oq98MA AADcAAAADwAAAGRycy9kb3ducmV2LnhtbERPTWsCMRC9F/wPYQRvNdHSKlujaFEp3ZPWQ4/Tzbi7 upksSdTtv28KQm/zeJ8zW3S2EVfyoXasYTRUIIgLZ2ouNRw+N49TECEiG2wck4YfCrCY9x5mmBl3 4x1d97EUKYRDhhqqGNtMylBUZDEMXUucuKPzFmOCvpTG4y2F20aOlXqRFmtODRW29FZRcd5frIax 2qrjaZk/f09XRubrdX74+vBaD/rd8hVEpC7+i+/ud5PmT57g75l0gZz/AgAA//8DAFBLAQItABQA BgAIAAAAIQDw94q7/QAAAOIBAAATAAAAAAAAAAAAAAAAAAAAAABbQ29udGVudF9UeXBlc10ueG1s UEsBAi0AFAAGAAgAAAAhADHdX2HSAAAAjwEAAAsAAAAAAAAAAAAAAAAALgEAAF9yZWxzLy5yZWxz UEsBAi0AFAAGAAgAAAAhADMvBZ5BAAAAOQAAABAAAAAAAAAAAAAAAAAAKQIAAGRycy9zaGFwZXht bC54bWxQSwECLQAUAAYACAAAACEAnaoq98MAAADcAAAADwAAAAAAAAAAAAAAAACYAgAAZHJzL2Rv d25yZXYueG1sUEsFBgAAAAAEAAQA9QAAAIgDAAAAAA== " filled="f" fillcolor="black" strokecolor="blue">
                    <v:shadow color="#868686"/>
                  </v:rect>
                  <v:rect id="Rectangle 898" o:spid="_x0000_s1729" style="position:absolute;left:4786;top:1341;width:5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Oyg8MA AADcAAAADwAAAGRycy9kb3ducmV2LnhtbERPTWsCMRC9F/wPYQRvNVHaKlujaFEp3ZPWQ4/Tzbi7 upksSdTtv28KQm/zeJ8zW3S2EVfyoXasYTRUIIgLZ2ouNRw+N49TECEiG2wck4YfCrCY9x5mmBl3 4x1d97EUKYRDhhqqGNtMylBUZDEMXUucuKPzFmOCvpTG4y2F20aOlXqRFmtODRW29FZRcd5frIax 2qrjaZk/f09XRubrdX74+vBaD/rd8hVEpC7+i+/ud5PmT57g75l0gZz/AgAA//8DAFBLAQItABQA BgAIAAAAIQDw94q7/QAAAOIBAAATAAAAAAAAAAAAAAAAAAAAAABbQ29udGVudF9UeXBlc10ueG1s UEsBAi0AFAAGAAgAAAAhADHdX2HSAAAAjwEAAAsAAAAAAAAAAAAAAAAALgEAAF9yZWxzLy5yZWxz UEsBAi0AFAAGAAgAAAAhADMvBZ5BAAAAOQAAABAAAAAAAAAAAAAAAAAAKQIAAGRycy9zaGFwZXht bC54bWxQSwECLQAUAAYACAAAACEAEkOyg8MAAADcAAAADwAAAAAAAAAAAAAAAACYAgAAZHJzL2Rv d25yZXYueG1sUEsFBgAAAAAEAAQA9QAAAIgDAAAAAA== " filled="f" fillcolor="black" strokecolor="blue">
                    <v:shadow color="#868686"/>
                  </v:rect>
                  <v:line id="Line 899" o:spid="_x0000_s1730" style="position:absolute;visibility:visible;mso-wrap-style:square" from="3115,2166" to="3115,2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Nv8AAAADcAAAADwAAAGRycy9kb3ducmV2LnhtbERPTWvCQBC9F/wPywje6sZCW42uIgVp PDYKehyyYxLMzoTsGuO/dwuF3ubxPme1GVyjeup8LWxgNk1AERdiay4NHA+71zkoH5AtNsJk4EEe NuvRywpTK3f+oT4PpYoh7FM0UIXQplr7oiKHfiotceQu0jkMEXalth3eY7hr9FuSfGiHNceGClv6 qqi45jdnYHfLvntZ4CnJ8stMwvG815IZMxkP2yWoQEP4F/+5Mxvnf77D7zPxAr1+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pzb/AAAAA3AAAAA8AAAAAAAAAAAAAAAAA oQIAAGRycy9kb3ducmV2LnhtbFBLBQYAAAAABAAEAPkAAACOAwAAAAA= " strokecolor="blue">
                    <v:shadow color="#868686"/>
                  </v:line>
                  <v:line id="Line 900" o:spid="_x0000_s1731" style="position:absolute;visibility:visible;mso-wrap-style:square" from="3115,3081" to="3115,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tTyMAAAADcAAAADwAAAGRycy9kb3ducmV2LnhtbERPTWvCQBC9F/wPywi91Y0e1EZXEUGa Ho1CPQ7ZMQlmZ0J2jfHfu4VCb/N4n7PeDq5RPXW+FjYwnSSgiAuxNZcGzqfDxxKUD8gWG2Ey8CQP 283obY2plQcfqc9DqWII+xQNVCG0qda+qMihn0hLHLmrdA5DhF2pbYePGO4aPUuSuXZYc2yosKV9 RcUtvzsDh3v21csn/iRZfp1KOF++tWTGvI+H3QpUoCH8i//cmY3zF3P4fSZeoDc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87U8jAAAAA3AAAAA8AAAAAAAAAAAAAAAAA oQIAAGRycy9kb3ducmV2LnhtbFBLBQYAAAAABAAEAPkAAACOAwAAAAA= " strokecolor="blue">
                    <v:shadow color="#868686"/>
                  </v:line>
                  <v:line id="Line 901" o:spid="_x0000_s1732" style="position:absolute;visibility:visible;mso-wrap-style:square" from="3118,1431" to="3118,1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f2U8EAAADcAAAADwAAAGRycy9kb3ducmV2LnhtbERPTUvDQBC9F/oflil4azftwWrMppRC MR6NAT0O2WkSmp0J2W0a/70rCN7m8T4nO8yuVxONvhM2sN0koIhrsR03BqqP8/oJlA/IFnthMvBN Hg75cpFhauXO7zSVoVExhH2KBtoQhlRrX7fk0G9kII7cRUaHIcKx0XbEewx3vd4lyaN22HFsaHGg U0v1tbw5A+db8TrJM34mRXnZSqi+3rQUxjys5uMLqEBz+Bf/uQsb5+/38PtMvEDn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d/ZTwQAAANwAAAAPAAAAAAAAAAAAAAAA AKECAABkcnMvZG93bnJldi54bWxQSwUGAAAAAAQABAD5AAAAjwMAAAAA " strokecolor="blue">
                    <v:shadow color="#868686"/>
                  </v:line>
                  <v:line id="Line 902" o:spid="_x0000_s1733" style="position:absolute;visibility:visible;mso-wrap-style:square" from="4042,2556" to="4042,3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bDMYAAADcAAAADwAAAGRycy9kb3ducmV2LnhtbESPzU7DQAyE70i8w8pI3OgGDoSm3VYI geDQVurPA7hZN5uS9UbZJUl5enyoxM3WjGc+z5ejb1RPXawDG3icZKCIy2Brrgwc9h8PL6BiQrbY BCYDF4qwXNzezLGwYeAt9btUKQnhWKABl1JbaB1LRx7jJLTEop1C5zHJ2lXadjhIuG/0U5Y9a481 S4PDlt4cld+7H28g5O35/VNP1/3GNXbgY77+XR2Nub8bX2egEo3p33y9/rKCnwutPCMT6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1/mwzGAAAA3AAAAA8AAAAAAAAA AAAAAAAAoQIAAGRycy9kb3ducmV2LnhtbFBLBQYAAAAABAAEAPkAAACUAwAAAAA= " strokecolor="blue">
                    <v:stroke endarrow="oval"/>
                    <v:shadow color="#868686"/>
                  </v:line>
                  <v:line id="Line 903" o:spid="_x0000_s1734" style="position:absolute;visibility:visible;mso-wrap-style:square" from="4042,1461" to="4042,2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ymXcEAAADcAAAADwAAAGRycy9kb3ducmV2LnhtbERP3WrCMBS+H+wdwhnsZmiqoHW1qYzB YDeCVh/g0Jyldc1JSaJ2b78Ignfn4/s95Wa0vbiQD51jBbNpBoK4cbpjo+B4+JqsQISIrLF3TAr+ KMCmen4qsdDuynu61NGIFMKhQAVtjEMhZWhashimbiBO3I/zFmOC3kjt8ZrCbS/nWbaUFjtODS0O 9NlS81ufrYLdglbzxow+P74NuTl1nuttrtTry/ixBhFpjA/x3f2t0/z8HW7PpAtk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zKZdwQAAANwAAAAPAAAAAAAAAAAAAAAA AKECAABkcnMvZG93bnJldi54bWxQSwUGAAAAAAQABAD5AAAAjwMAAAAA " strokecolor="blue">
                    <v:stroke startarrow="oval"/>
                    <v:shadow color="#868686"/>
                  </v:line>
                  <v:line id="Line 904" o:spid="_x0000_s1735" style="position:absolute;visibility:visible;mso-wrap-style:square" from="3130,1431" to="4783,1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seAMMAAADcAAAADwAAAGRycy9kb3ducmV2LnhtbESPQWvCQBCF74X+h2UKvdWNPRQbXUUE aTyaCu1xyI5JMDsTsmuM/945FHqb4b1575vVZgqdGWmIrbCD+SwDQ1yJb7l2cPrevy3AxITssRMm B3eKsFk/P60w93LjI41lqo2GcMzRQZNSn1sbq4YCxpn0xKqdZQiYdB1q6we8aXjo7HuWfdiALWtD gz3tGqou5TU42F+Lr1E+8ScryvNc0un3YKVw7vVl2i7BJJrSv/nvuvCKv1B8fUYnsO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LHgDDAAAA3AAAAA8AAAAAAAAAAAAA AAAAoQIAAGRycy9kb3ducmV2LnhtbFBLBQYAAAAABAAEAPkAAACRAwAAAAA= " strokecolor="blue">
                    <v:shadow color="#868686"/>
                  </v:line>
                  <v:line id="Line 905" o:spid="_x0000_s1736" style="position:absolute;visibility:visible;mso-wrap-style:square" from="3115,3816" to="6079,3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e7m78AAADcAAAADwAAAGRycy9kb3ducmV2LnhtbERPTWvCQBC9F/wPyxS81U16EI2uUgpi PBoFPQ7ZMQnNzoTsGtN/7wqF3ubxPme9HV2rBup9I2wgnSWgiEuxDVcGzqfdxwKUD8gWW2Ey8Ese tpvJ2xozKw8+0lCESsUQ9hkaqEPoMq19WZNDP5OOOHI36R2GCPtK2x4fMdy1+jNJ5tphw7Ghxo6+ ayp/irszsLvn+0GWeEny4pZKOF8PWnJjpu/j1wpUoDH8i//cuY3zFym8nokX6M0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Qe7m78AAADcAAAADwAAAAAAAAAAAAAAAACh AgAAZHJzL2Rvd25yZXYueG1sUEsFBgAAAAAEAAQA+QAAAI0DAAAAAA== " strokecolor="blue">
                    <v:shadow color="#868686"/>
                  </v:line>
                  <v:line id="Line 906" o:spid="_x0000_s1737" style="position:absolute;visibility:visible;mso-wrap-style:square" from="6094,2556" to="6094,3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1EC8EAAADcAAAADwAAAGRycy9kb3ducmV2LnhtbERP3WrCMBS+F/YO4Qy8EU1XmC3VKGMw 8EaY1Qc4NMe0rjkpSabd2y+C4N35+H7PejvaXlzJh86xgrdFBoK4cbpjo+B0/JqXIEJE1tg7JgV/ FGC7eZmssdLuxge61tGIFMKhQgVtjEMlZWhashgWbiBO3Nl5izFBb6T2eEvhtpd5li2lxY5TQ4sD fbbU/NS/VsH3O5V5Y0ZfnGZDYS6d53pfKDV9HT9WICKN8Sl+uHc6zS9zuD+TLpCb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vUQLwQAAANwAAAAPAAAAAAAAAAAAAAAA AKECAABkcnMvZG93bnJldi54bWxQSwUGAAAAAAQABAD5AAAAjwMAAAAA " strokecolor="blue">
                    <v:stroke startarrow="oval"/>
                    <v:shadow color="#868686"/>
                  </v:line>
                  <v:line id="Line 907" o:spid="_x0000_s1738" style="position:absolute;visibility:visible;mso-wrap-style:square" from="5068,1509" to="5068,1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nyMAAAADcAAAADwAAAGRycy9kb3ducmV2LnhtbERPS4vCMBC+C/sfwix409QVSukaRQq7 rEcfeB6bsQ3bTEqTavXXG0HwNh/fcxarwTbiQp03jhXMpgkI4tJpw5WCw/5nkoHwAVlj45gU3MjD avkxWmCu3ZW3dNmFSsQQ9jkqqENocyl9WZNFP3UtceTOrrMYIuwqqTu8xnDbyK8kSaVFw7GhxpaK msr/XW8VbH5DemxTc7vr82l77PvCFJlRavw5rL9BBBrCW/xy/+k4P5vD85l4gVw+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7cZ8jAAAAA3AAAAA8AAAAAAAAAAAAAAAAA oQIAAGRycy9kb3ducmV2LnhtbFBLBQYAAAAABAAEAPkAAACOAwAAAAA= " strokecolor="blue">
                    <v:stroke startarrow="block"/>
                    <v:shadow color="#868686"/>
                  </v:line>
                  <v:line id="Line 908" o:spid="_x0000_s1739" style="position:absolute;visibility:visible;mso-wrap-style:square" from="5068,1866" to="6094,1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AYA8AAAADcAAAADwAAAGRycy9kb3ducmV2LnhtbERPTWvCQBC9F/wPywi91Y1SRFNXEUGa Ho2CPQ7ZMQlmZ0J2jem/7wqCt3m8z1ltBteonjpfCxuYThJQxIXYmksDp+P+YwHKB2SLjTAZ+CMP m/XobYWplTsfqM9DqWII+xQNVCG0qda+qMihn0hLHLmLdA5DhF2pbYf3GO4aPUuSuXZYc2yosKVd RcU1vzkD+1v23csSz0mWX6YSTr8/WjJj3sfD9gtUoCG8xE93ZuP8xSc8nokX6PU/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VwGAPAAAAA3AAAAA8AAAAAAAAAAAAAAAAA oQIAAGRycy9kb3ducmV2LnhtbFBLBQYAAAAABAAEAPkAAACOAwAAAAA= " strokecolor="blue">
                    <v:shadow color="#868686"/>
                  </v:line>
                  <v:line id="Line 909" o:spid="_x0000_s1740" style="position:absolute;visibility:visible;mso-wrap-style:square" from="6094,1881" to="6094,2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tEtcMAAADcAAAADwAAAGRycy9kb3ducmV2LnhtbERP22rCQBB9L/gPywi+1Y2Cl0ZXEWmp D1Uw9gPG7JhNm50N2W2S9uu7hYJvczjXWW97W4mWGl86VjAZJyCIc6dLLhS8X14elyB8QNZYOSYF 3+Rhuxk8rDHVruMztVkoRAxhn6ICE0KdSulzQxb92NXEkbu5xmKIsCmkbrCL4baS0ySZS4slxwaD Ne0N5Z/Zl1XgFvXH86t8OrYnU+mOr4vjz9tVqdGw361ABOrDXfzvPug4fzmDv2fiBXLz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rRLXDAAAA3AAAAA8AAAAAAAAAAAAA AAAAoQIAAGRycy9kb3ducmV2LnhtbFBLBQYAAAAABAAEAPkAAACRAwAAAAA= " strokecolor="blue">
                    <v:stroke endarrow="oval"/>
                    <v:shadow color="#868686"/>
                  </v:line>
                  <v:line id="Line 910" o:spid="_x0000_s1741" style="position:absolute;flip:x;visibility:visible;mso-wrap-style:square" from="6046,2151" to="6160,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wT+cIAAADcAAAADwAAAGRycy9kb3ducmV2LnhtbERPS4vCMBC+L/gfwgje1tQHUqtRRBG8 7MGuPextaMa22kxKE23992ZhYW/z8T1nve1NLZ7Uusqygsk4AkGcW11xoeDyffyMQTiPrLG2TApe 5GC7GXysMdG24zM9U1+IEMIuQQWl900ipctLMujGtiEO3NW2Bn2AbSF1i10IN7WcRtFCGqw4NJTY 0L6k/J4+jIJ0Wf3oS16Y22E+6eazryw7R5lSo2G/W4Hw1Pt/8Z/7pMP8eAG/z4QL5OY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YwT+cIAAADcAAAADwAAAAAAAAAAAAAA AAChAgAAZHJzL2Rvd25yZXYueG1sUEsFBgAAAAAEAAQA+QAAAJADAAAAAA== " strokecolor="blue">
                    <v:shadow color="#868686"/>
                  </v:line>
                  <v:line id="Line 911" o:spid="_x0000_s1742" style="position:absolute;flip:x;visibility:visible;mso-wrap-style:square" from="6052,2466" to="6166,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C2YsQAAADcAAAADwAAAGRycy9kb3ducmV2LnhtbERPTWvCQBC9C/6HZQq96Sat1JhmI9JS 6MWD0Ry8DdkxSZudDdmtSf99Vyh4m8f7nGw7mU5caXCtZQXxMgJBXFndcq3gdPxYJCCcR9bYWSYF v+Rgm89nGabajnyga+FrEULYpaig8b5PpXRVQwbd0vbEgbvYwaAPcKilHnAM4aaTT1H0Ig22HBoa 7Omtoeq7+DEKik171qeqNl/vq3hcPe/L8hCVSj0+TLtXEJ4mfxf/uz91mJ+s4fZMuE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wLZixAAAANwAAAAPAAAAAAAAAAAA AAAAAKECAABkcnMvZG93bnJldi54bWxQSwUGAAAAAAQABAD5AAAAkgMAAAAA " strokecolor="blue">
                    <v:shadow color="#868686"/>
                  </v:line>
                </v:group>
                <v:shape id="Text Box 912" o:spid="_x0000_s1743" type="#_x0000_t202" style="position:absolute;left:4501;top:174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JSFr0A AADcAAAADwAAAGRycy9kb3ducmV2LnhtbESPTQrCQAyF94J3GCK402kVRKqjiCC49O8AoRPbaidT OqNWT28WgmTzQpLvvSzXnavVk9pQeTaQjhNQxLm3FRcGLufdaA4qRGSLtWcy8KYA61W/t8TM+hcf 6XmKhRIIhwwNlDE2mdYhL8lhGPuGWGZX3zqM0raFti2+BO5qPUmSmXZYsTiU2NC2pPx+ejgD0/ft MksPRPe0+XhBbyopY4aDbrMAFamL/+Xf9d5K/LmklWdEgV59AQAA//8DAFBLAQItABQABgAIAAAA IQDw94q7/QAAAOIBAAATAAAAAAAAAAAAAAAAAAAAAABbQ29udGVudF9UeXBlc10ueG1sUEsBAi0A FAAGAAgAAAAhADHdX2HSAAAAjwEAAAsAAAAAAAAAAAAAAAAALgEAAF9yZWxzLy5yZWxzUEsBAi0A FAAGAAgAAAAhADMvBZ5BAAAAOQAAABAAAAAAAAAAAAAAAAAAKQIAAGRycy9zaGFwZXhtbC54bWxQ SwECLQAUAAYACAAAACEAZEJSFr0AAADcAAAADwAAAAAAAAAAAAAAAACYAgAAZHJzL2Rvd25yZXYu eG1sUEsFBgAAAAAEAAQA9QAAAIIDAAAAAA== "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913" o:spid="_x0000_s1744" type="#_x0000_t202" style="position:absolute;left:4168;top:176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73jcAA AADcAAAADwAAAGRycy9kb3ducmV2LnhtbESP0YrCQAxF34X9hyGCbzqtgmjXqciC4OOu+gGhk21r O5nSGbXu128EQfJyw705STbbwbXqRn2oPRtIZwko4sLbmksD59N+ugIVIrLF1jMZeFCAbf4x2mBm /Z1/6HaMpRIIhwwNVDF2mdahqMhhmPmOWLxf3zuM0valtj3eBe5aPU+SpXZYs2yosKOviormeHUG Fo/LeZl+EzVp9+cFvauljJmMh90nqEhDfIdf0wcr56/W8HxGFOj8HwAA//8DAFBLAQItABQABgAI AAAAIQDw94q7/QAAAOIBAAATAAAAAAAAAAAAAAAAAAAAAABbQ29udGVudF9UeXBlc10ueG1sUEsB Ai0AFAAGAAgAAAAhADHdX2HSAAAAjwEAAAsAAAAAAAAAAAAAAAAALgEAAF9yZWxzLy5yZWxzUEsB Ai0AFAAGAAgAAAAhADMvBZ5BAAAAOQAAABAAAAAAAAAAAAAAAAAAKQIAAGRycy9zaGFwZXhtbC54 bWxQSwECLQAUAAYACAAAACEACw73jcAAAADcAAAADwAAAAAAAAAAAAAAAACYAgAAZHJzL2Rvd25y ZXYueG1sUEsFBgAAAAAEAAQA9QAAAIUDAAAAAA== " filled="f" fillcolor="black" stroked="f" strokecolor="blue">
                  <v:textbo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v:textbox>
                </v:shape>
                <v:shape id="Text Box 914" o:spid="_x0000_s1745" type="#_x0000_t202" style="position:absolute;left:5125;top:111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IzcEA AADcAAAADwAAAGRycy9kb3ducmV2LnhtbESPwWrDMAyG74O+g1Fht9XJBmHN4oRSGOzYdnkAEWtJ mlgOsdemffrqMBi6/ELS9/8qqsWN6kJz6D0bSDcJKOLG255bA/X358s7qBCRLY6eycCNAlTl6qnA 3PorH+lyiq0SCIccDXQxTrnWoenIYdj4iVhmP352GKWdW21nvArcjfo1STLtsGdx6HCifUfNcPp1 Bt5u5zpLD0RDOt29oHe9lDHP62X3ASrSEv+X/66/rMTfSnx5RhTo8gEAAP//AwBQSwECLQAUAAYA CAAAACEA8PeKu/0AAADiAQAAEwAAAAAAAAAAAAAAAAAAAAAAW0NvbnRlbnRfVHlwZXNdLnhtbFBL AQItABQABgAIAAAAIQAx3V9h0gAAAI8BAAALAAAAAAAAAAAAAAAAAC4BAABfcmVscy8ucmVsc1BL AQItABQABgAIAAAAIQAzLwWeQQAAADkAAAAQAAAAAAAAAAAAAAAAACkCAABkcnMvc2hhcGV4bWwu eG1sUEsBAi0AFAAGAAgAAAAhAB/tyM3BAAAA3AAAAA8AAAAAAAAAAAAAAAAAmAIAAGRycy9kb3du cmV2LnhtbFBLBQYAAAAABAAEAPUAAACGAwAAAAA= "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v:textbox>
                </v:shape>
                <v:shape id="Text Box 915" o:spid="_x0000_s1746" type="#_x0000_t202" style="position:absolute;left:5140;top:378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FtVsIA AADcAAAADwAAAGRycy9kb3ducmV2LnhtbESP0WrDMAxF3wv7B6PB3lonG5Q2qxPCYNDHre0HiFiN s8RyiL027ddPg8HQyxX36kjaVbMf1IWm2AU2kK8yUMRNsB23Bk7H9+UGVEzIFofAZOBGEaryYbHD woYrf9LlkFolEI4FGnApjYXWsXHkMa7CSCzeOUwek7RTq+2EV4H7QT9n2Vp77Fg2OBzpzVHTH769 gZfb12mdfxD1+XgPgq47KWOeHuf6FVSiOf2H/6b3Vs7f5vD7jCjQ5Q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oW1WwgAAANwAAAAPAAAAAAAAAAAAAAAAAJgCAABkcnMvZG93 bnJldi54bWxQSwUGAAAAAAQABAD1AAAAhwMAAAAA "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v:textbox>
                </v:shape>
                <v:shape id="Text Box 916" o:spid="_x0000_s1747" type="#_x0000_t202" style="position:absolute;left:5743;top:110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PzIcIA AADcAAAADwAAAGRycy9kb3ducmV2LnhtbESP0WrDMAxF3wv7B6PC3honHZQ1i1PKYLDHresHiFhL 3MRyiL023ddPg0LRyxX36kiqdrMf1Jmm6AIbKLIcFHETrOPWwPHrbfUMKiZki0NgMnClCLv6YVFh acOFP+l8SK0SCMcSDXQpjaXWsenIY8zCSCzed5g8JmmnVtsJLwL3g17n+UZ7dCwbOhzptaOmP/x4 A0/X03FTfBD1xfgbBL13UsY8Luf9C6hEc7qHb9PvVs7fruH/GVGg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c/MhwgAAANwAAAAPAAAAAAAAAAAAAAAAAJgCAABkcnMvZG93 bnJldi54bWxQSwUGAAAAAAQABAD1AAAAhwMAAAAA "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17" o:spid="_x0000_s1748" type="#_x0000_t202" style="position:absolute;left:6535;top:122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9WusIA AADcAAAADwAAAGRycy9kb3ducmV2LnhtbESP0WrDMAxF3wv7B6PC3lonC5Q1qxPCYLDHresHiFhL 0sRyiL022ddPg0LRyxX36kg6lLMb1IWm0Hk2kG4TUMS1tx03Bk5fb5tnUCEiWxw8k4GFApTFw+qA ufVX/qTLMTZKIBxyNNDGOOZah7olh2HrR2Lxvv3kMEo7NdpOeBW4G/RTkuy0w45lQ4sjvbZU98cf ZyBbzqdd+kHUp+OvF3TVSRnzuJ6rF1CR5ngP36bfrZy/z+D/GVGgi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P1a6wgAAANwAAAAPAAAAAAAAAAAAAAAAAJgCAABkcnMvZG93 bnJldi54bWxQSwUGAAAAAAQABAD1AAAAhwMAAAAA "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18" o:spid="_x0000_s1749" type="#_x0000_t202" style="position:absolute;left:6022;top:161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bOzsIA AADcAAAADwAAAGRycy9kb3ducmV2LnhtbESP0WrDMAxF3wv7B6NB31onWyldVjeEwWCPXZYPELGW ZI3lEHtt0q+vBoWhlyvu1ZG0zyfXqzONofNsIF0noIhrbztuDFRf76sdqBCRLfaeycBMAfLDw2KP mfUX/qRzGRslEA4ZGmhjHDKtQ92Sw7D2A7F43350GKUdG21HvAjc9fopSbbaYceyocWB3lqqT+Wv M/A8/1Tb9Eh0SoerF3TRSRmzfJyKV1CRpvgfvk9/WDn/ZQN/z4gCf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g1s7OwgAAANwAAAAPAAAAAAAAAAAAAAAAAJgCAABkcnMvZG93 bnJldi54bWxQSwUGAAAAAAQABAD1AAAAhwMAAAAA "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19" o:spid="_x0000_s1750" type="#_x0000_t202" style="position:absolute;left:5398;top:207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prVcIA AADcAAAADwAAAGRycy9kb3ducmV2LnhtbESP0WrDMAxF3wv7B6NB31onGy1dVjeEwWCPXZYPELGW ZI3lEHtt0q+vBoWhlyvu1ZG0zyfXqzONofNsIF0noIhrbztuDFRf76sdqBCRLfaeycBMAfLDw2KP mfUX/qRzGRslEA4ZGmhjHDKtQ92Sw7D2A7F43350GKUdG21HvAjc9fopSbbaYceyocWB3lqqT+Wv M/A8/1Tb9Eh0SoerF3TRSRmzfJyKV1CRpvgfvk9/WDn/ZQN/z4gCfbgBAAD//wMAUEsBAi0AFAAG AAgAAAAhAPD3irv9AAAA4gEAABMAAAAAAAAAAAAAAAAAAAAAAFtDb250ZW50X1R5cGVzXS54bWxQ SwECLQAUAAYACAAAACEAMd1fYdIAAACPAQAACwAAAAAAAAAAAAAAAAAuAQAAX3JlbHMvLnJlbHNQ SwECLQAUAAYACAAAACEAMy8FnkEAAAA5AAAAEAAAAAAAAAAAAAAAAAApAgAAZHJzL3NoYXBleG1s LnhtbFBLAQItABQABgAIAAAAIQAPmmtVwgAAANwAAAAPAAAAAAAAAAAAAAAAAJgCAABkcnMvZG93 bnJldi54bWxQSwUGAAAAAAQABAD1AAAAhwMAAAAA "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20" o:spid="_x0000_s1751" type="#_x0000_t202" style="position:absolute;left:4459;top:261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1IsIA AADcAAAADwAAAGRycy9kb3ducmV2LnhtbESP0WrDMAxF3wf9B6PC3lYnK4QtjVtKYdDHLssHiFhL 0sRyiN027ddPg8HQyxX36kgqdrMb1JWm0Hk2kK4SUMS1tx03Bqqvj5c3UCEiWxw8k4E7BdhtF08F 5tbf+JOuZWyUQDjkaKCNccy1DnVLDsPKj8TiffvJYZR2arSd8CZwN+jXJMm0w45lQ4sjHVqq+/Li DKzv5ypLT0R9Oj68oPedlDHPy3m/ARVpjv/hv+mjlfPfM/h9RhTo7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PUiwgAAANwAAAAPAAAAAAAAAAAAAAAAAJgCAABkcnMvZG93 bnJldi54bWxQSwUGAAAAAAQABAD1AAAAhwMAAAAA "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21" o:spid="_x0000_s1752" type="#_x0000_t202" style="position:absolute;left:6133;top:99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RQucIA AADcAAAADwAAAGRycy9kb3ducmV2LnhtbESP0WrDMAxF3wf9B6PC3lYnHWRdWjeEQmGPXdcPELGW pI3lELttsq+vBoOhlyvu1ZG0KUbXqRsNofVsIF0koIgrb1uuDZy+9i8rUCEiW+w8k4GJAhTb2dMG c+vv/Em3Y6yVQDjkaKCJsc+1DlVDDsPC98TiffvBYZR2qLUd8C5w1+llkmTaYcuyocGedg1Vl+PV GXidzqcsPRBd0v7HC7pspYx5no/lGlSkMf6H/6Y/rJz//ga/z4gCvX0AAAD//wMAUEsBAi0AFAAG AAgAAAAhAPD3irv9AAAA4gEAABMAAAAAAAAAAAAAAAAAAAAAAFtDb250ZW50X1R5cGVzXS54bWxQ SwECLQAUAAYACAAAACEAMd1fYdIAAACPAQAACwAAAAAAAAAAAAAAAAAuAQAAX3JlbHMvLnJlbHNQ SwECLQAUAAYACAAAACEAMy8FnkEAAAA5AAAAEAAAAAAAAAAAAAAAAAApAgAAZHJzL3NoYXBleG1s LnhtbFBLAQItABQABgAIAAAAIQCQBFC5wgAAANwAAAAPAAAAAAAAAAAAAAAAAJgCAABkcnMvZG93 bnJldi54bWxQSwUGAAAAAAQABAD1AAAAhwMAAAAA "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v:textbox>
                </v:shape>
                <v:shape id="_x0000_s1753" type="#_x0000_t202" style="position:absolute;left:7348;top:219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y8EA AADcAAAADwAAAGRycy9kb3ducmV2LnhtbESPwWrDMAyG74O+g1Fht9XJBmHN4oRSGOzYdnkAEWtJ mlgOsdemffrqMBi6/ELS9/8qqsWN6kJz6D0bSDcJKOLG255bA/X358s7qBCRLY6eycCNAlTl6qnA 3PorH+lyiq0SCIccDXQxTrnWoenIYdj4iVhmP352GKWdW21nvArcjfo1STLtsGdx6HCifUfNcPp1 Bt5u5zpLD0RDOt29oHe9lDHP62X3ASrSEv+X/66/rMTfSlp5RhTo8gEAAP//AwBQSwECLQAUAAYA CAAAACEA8PeKu/0AAADiAQAAEwAAAAAAAAAAAAAAAAAAAAAAW0NvbnRlbnRfVHlwZXNdLnhtbFBL AQItABQABgAIAAAAIQAx3V9h0gAAAI8BAAALAAAAAAAAAAAAAAAAAC4BAABfcmVscy8ucmVsc1BL AQItABQABgAIAAAAIQAzLwWeQQAAADkAAAAQAAAAAAAAAAAAAAAAACkCAABkcnMvc2hhcGV4bWwu eG1sUEsBAi0AFAAGAAgAAAAhAOGbxMvBAAAA3AAAAA8AAAAAAAAAAAAAAAAAmAIAAGRycy9kb3du cmV2LnhtbFBLBQYAAAAABAAEAPUAAACGAwAAAAA= "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b/>
          <w:color w:val="000000"/>
          <w:lang w:val="nl-NL"/>
        </w:rPr>
        <w:t>Bài 33:</w:t>
      </w:r>
      <w:r w:rsidRPr="00C71BE6">
        <w:rPr>
          <w:rFonts w:ascii="Times New Roman" w:hAnsi="Times New Roman"/>
          <w:color w:val="000000"/>
          <w:lang w:val="nl-NL"/>
        </w:rPr>
        <w:t xml:space="preserve"> Cho mạch điện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U = 18V;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Bóng đèn Đ có ghi: 5V - 2,5W.</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điều chỉnh con chạy C để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8,4Ω. Thì đèn Đ sáng bình thường. Tìm giá trị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Dịch chuyển con chạy C từ vị trí ở câu trên về phía B thì đèn Đ sáng mạnh hay yếu hơn? Tại sao?</w:t>
      </w:r>
    </w:p>
    <w:p w:rsidR="007A4FEF" w:rsidRPr="00C71BE6" w:rsidRDefault="007A4FEF" w:rsidP="007A4FEF">
      <w:pPr>
        <w:ind w:firstLine="570"/>
        <w:jc w:val="both"/>
        <w:rPr>
          <w:rFonts w:ascii="Times New Roman" w:hAnsi="Times New Roman"/>
          <w:color w:val="000000"/>
          <w:lang w:val="nl-NL"/>
        </w:rPr>
      </w:pPr>
      <w:r>
        <w:rPr>
          <w:rFonts w:ascii="Times New Roman" w:hAnsi="Times New Roman"/>
          <w:b/>
          <w:noProof/>
          <w:color w:val="000000"/>
        </w:rPr>
        <mc:AlternateContent>
          <mc:Choice Requires="wpg">
            <w:drawing>
              <wp:anchor distT="0" distB="0" distL="114300" distR="114300" simplePos="0" relativeHeight="251791360" behindDoc="0" locked="0" layoutInCell="1" allowOverlap="1">
                <wp:simplePos x="0" y="0"/>
                <wp:positionH relativeFrom="column">
                  <wp:posOffset>2106930</wp:posOffset>
                </wp:positionH>
                <wp:positionV relativeFrom="paragraph">
                  <wp:posOffset>97155</wp:posOffset>
                </wp:positionV>
                <wp:extent cx="2849880" cy="2009775"/>
                <wp:effectExtent l="12065" t="0" r="5080" b="127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09775"/>
                          <a:chOff x="4300" y="5871"/>
                          <a:chExt cx="4488" cy="3165"/>
                        </a:xfrm>
                      </wpg:grpSpPr>
                      <wpg:grpSp>
                        <wpg:cNvPr id="129" name="Group 924"/>
                        <wpg:cNvGrpSpPr>
                          <a:grpSpLocks/>
                        </wpg:cNvGrpSpPr>
                        <wpg:grpSpPr bwMode="auto">
                          <a:xfrm>
                            <a:off x="4300" y="6231"/>
                            <a:ext cx="4488" cy="2445"/>
                            <a:chOff x="4300" y="6231"/>
                            <a:chExt cx="4488" cy="2445"/>
                          </a:xfrm>
                        </wpg:grpSpPr>
                        <wpg:grpSp>
                          <wpg:cNvPr id="130" name="Group 925"/>
                          <wpg:cNvGrpSpPr>
                            <a:grpSpLocks/>
                          </wpg:cNvGrpSpPr>
                          <wpg:grpSpPr bwMode="auto">
                            <a:xfrm>
                              <a:off x="4300" y="6231"/>
                              <a:ext cx="4488" cy="2355"/>
                              <a:chOff x="3571" y="5886"/>
                              <a:chExt cx="4488" cy="2355"/>
                            </a:xfrm>
                          </wpg:grpSpPr>
                          <wps:wsp>
                            <wps:cNvPr id="131" name="Rectangle 926"/>
                            <wps:cNvSpPr>
                              <a:spLocks noChangeArrowheads="1"/>
                            </wps:cNvSpPr>
                            <wps:spPr bwMode="auto">
                              <a:xfrm>
                                <a:off x="4741"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2" name="Rectangle 927"/>
                            <wps:cNvSpPr>
                              <a:spLocks noChangeArrowheads="1"/>
                            </wps:cNvSpPr>
                            <wps:spPr bwMode="auto">
                              <a:xfrm>
                                <a:off x="6418"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3" name="Rectangle 928"/>
                            <wps:cNvSpPr>
                              <a:spLocks noChangeArrowheads="1"/>
                            </wps:cNvSpPr>
                            <wps:spPr bwMode="auto">
                              <a:xfrm>
                                <a:off x="4741"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4" name="Rectangle 929"/>
                            <wps:cNvSpPr>
                              <a:spLocks noChangeArrowheads="1"/>
                            </wps:cNvSpPr>
                            <wps:spPr bwMode="auto">
                              <a:xfrm>
                                <a:off x="6409"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5" name="Line 930"/>
                            <wps:cNvCnPr/>
                            <wps:spPr bwMode="auto">
                              <a:xfrm>
                                <a:off x="5197" y="596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6" name="Line 931"/>
                            <wps:cNvCnPr/>
                            <wps:spPr bwMode="auto">
                              <a:xfrm>
                                <a:off x="5194" y="758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7" name="Oval 932"/>
                            <wps:cNvSpPr>
                              <a:spLocks noChangeArrowheads="1"/>
                            </wps:cNvSpPr>
                            <wps:spPr bwMode="auto">
                              <a:xfrm>
                                <a:off x="5602" y="6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8" name="Line 933"/>
                            <wps:cNvCnPr/>
                            <wps:spPr bwMode="auto">
                              <a:xfrm>
                                <a:off x="5767" y="596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9" name="Line 934"/>
                            <wps:cNvCnPr/>
                            <wps:spPr bwMode="auto">
                              <a:xfrm>
                                <a:off x="5767" y="687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0" name="Line 935"/>
                            <wps:cNvCnPr/>
                            <wps:spPr bwMode="auto">
                              <a:xfrm>
                                <a:off x="5767" y="738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1" name="Line 936"/>
                            <wps:cNvCnPr/>
                            <wps:spPr bwMode="auto">
                              <a:xfrm>
                                <a:off x="5767" y="705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2" name="Line 937"/>
                            <wps:cNvCnPr/>
                            <wps:spPr bwMode="auto">
                              <a:xfrm>
                                <a:off x="7465"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3" name="Line 938"/>
                            <wps:cNvCnPr/>
                            <wps:spPr bwMode="auto">
                              <a:xfrm>
                                <a:off x="6892" y="596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4" name="Line 939"/>
                            <wps:cNvCnPr/>
                            <wps:spPr bwMode="auto">
                              <a:xfrm>
                                <a:off x="6877" y="759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5" name="Line 940"/>
                            <wps:cNvCnPr/>
                            <wps:spPr bwMode="auto">
                              <a:xfrm>
                                <a:off x="4159"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6" name="Line 941"/>
                            <wps:cNvCnPr/>
                            <wps:spPr bwMode="auto">
                              <a:xfrm>
                                <a:off x="4171" y="59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7" name="Line 942"/>
                            <wps:cNvCnPr/>
                            <wps:spPr bwMode="auto">
                              <a:xfrm>
                                <a:off x="4156" y="761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8" name="Line 943"/>
                            <wps:cNvCnPr/>
                            <wps:spPr bwMode="auto">
                              <a:xfrm>
                                <a:off x="7471"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9" name="Line 944"/>
                            <wps:cNvCnPr/>
                            <wps:spPr bwMode="auto">
                              <a:xfrm>
                                <a:off x="3574"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0" name="Line 945"/>
                            <wps:cNvCnPr/>
                            <wps:spPr bwMode="auto">
                              <a:xfrm>
                                <a:off x="3583"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1" name="Line 946"/>
                            <wps:cNvCnPr/>
                            <wps:spPr bwMode="auto">
                              <a:xfrm>
                                <a:off x="8059"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2" name="Line 947"/>
                            <wps:cNvCnPr/>
                            <wps:spPr bwMode="auto">
                              <a:xfrm>
                                <a:off x="3571" y="8241"/>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 name="Line 948"/>
                            <wps:cNvCnPr/>
                            <wps:spPr bwMode="auto">
                              <a:xfrm>
                                <a:off x="6115" y="8241"/>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4" name="Line 949"/>
                          <wps:cNvCnPr/>
                          <wps:spPr bwMode="auto">
                            <a:xfrm flipH="1">
                              <a:off x="6142"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5" name="Line 950"/>
                          <wps:cNvCnPr/>
                          <wps:spPr bwMode="auto">
                            <a:xfrm flipH="1">
                              <a:off x="6748"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6" name="Text Box 951"/>
                        <wps:cNvSpPr txBox="1">
                          <a:spLocks noChangeArrowheads="1"/>
                        </wps:cNvSpPr>
                        <wps:spPr bwMode="auto">
                          <a:xfrm>
                            <a:off x="4498" y="677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57" name="Text Box 952"/>
                        <wps:cNvSpPr txBox="1">
                          <a:spLocks noChangeArrowheads="1"/>
                        </wps:cNvSpPr>
                        <wps:spPr bwMode="auto">
                          <a:xfrm>
                            <a:off x="8113" y="67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58" name="Text Box 953"/>
                        <wps:cNvSpPr txBox="1">
                          <a:spLocks noChangeArrowheads="1"/>
                        </wps:cNvSpPr>
                        <wps:spPr bwMode="auto">
                          <a:xfrm>
                            <a:off x="6292" y="594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59" name="Text Box 954"/>
                        <wps:cNvSpPr txBox="1">
                          <a:spLocks noChangeArrowheads="1"/>
                        </wps:cNvSpPr>
                        <wps:spPr bwMode="auto">
                          <a:xfrm>
                            <a:off x="6295" y="78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160" name="Text Box 955"/>
                        <wps:cNvSpPr txBox="1">
                          <a:spLocks noChangeArrowheads="1"/>
                        </wps:cNvSpPr>
                        <wps:spPr bwMode="auto">
                          <a:xfrm>
                            <a:off x="6310" y="842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161" name="Text Box 956"/>
                        <wps:cNvSpPr txBox="1">
                          <a:spLocks noChangeArrowheads="1"/>
                        </wps:cNvSpPr>
                        <wps:spPr bwMode="auto">
                          <a:xfrm>
                            <a:off x="6283" y="681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62" name="Text Box 957"/>
                        <wps:cNvSpPr txBox="1">
                          <a:spLocks noChangeArrowheads="1"/>
                        </wps:cNvSpPr>
                        <wps:spPr bwMode="auto">
                          <a:xfrm>
                            <a:off x="6484" y="72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163" name="Text Box 958"/>
                        <wps:cNvSpPr txBox="1">
                          <a:spLocks noChangeArrowheads="1"/>
                        </wps:cNvSpPr>
                        <wps:spPr bwMode="auto">
                          <a:xfrm>
                            <a:off x="5866"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4" name="Text Box 959"/>
                        <wps:cNvSpPr txBox="1">
                          <a:spLocks noChangeArrowheads="1"/>
                        </wps:cNvSpPr>
                        <wps:spPr bwMode="auto">
                          <a:xfrm>
                            <a:off x="6721"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5" name="Text Box 960"/>
                        <wps:cNvSpPr txBox="1">
                          <a:spLocks noChangeArrowheads="1"/>
                        </wps:cNvSpPr>
                        <wps:spPr bwMode="auto">
                          <a:xfrm>
                            <a:off x="7090" y="749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66" name="Text Box 961"/>
                        <wps:cNvSpPr txBox="1">
                          <a:spLocks noChangeArrowheads="1"/>
                        </wps:cNvSpPr>
                        <wps:spPr bwMode="auto">
                          <a:xfrm>
                            <a:off x="5422" y="750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67" name="Text Box 962"/>
                        <wps:cNvSpPr txBox="1">
                          <a:spLocks noChangeArrowheads="1"/>
                        </wps:cNvSpPr>
                        <wps:spPr bwMode="auto">
                          <a:xfrm>
                            <a:off x="7108" y="58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68" name="Text Box 963"/>
                        <wps:cNvSpPr txBox="1">
                          <a:spLocks noChangeArrowheads="1"/>
                        </wps:cNvSpPr>
                        <wps:spPr bwMode="auto">
                          <a:xfrm>
                            <a:off x="5422" y="58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754" style="position:absolute;left:0;text-align:left;margin-left:165.9pt;margin-top:7.65pt;width:224.4pt;height:158.25pt;z-index:251791360" coordorigin="4300,5871" coordsize="4488,31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F50DKQoAANmmAAAOAAAAZHJzL2Uyb0RvYy54bWzsXWuP27YS/X6B/gdB3x3rQb2MOMWuH+kF 0jZoWvSzVpJtobKkStrYuRf97x2SEk3Jdje219qsOwmwsKyHSYrncDhzOHz7/XadKJ+jooyzdKzq bzRVidIgC+N0OVZ/+3U+cFWlrPw09JMsjcbql6hUv3/33X/ebvJRZGSrLAmjQoGHpOVok4/VVVXl o+GwDFbR2i/fZHmUwslFVqz9Cg6L5TAs/A08fZ0MDU2zh5usCPMiC6KyhG+n/KT6jj1/sYiC6ufF oowqJRmrULaK/S3Y3wf6d/jurT9aFn6+ioO6GP4ZpVj7cQo/Kh419StfeSzivUet46DIymxRvQmy 9TBbLOIgYnWA2uhapzbvi+wxZ3VZjjbLXDQTNG2nnc5+bPDT54+FEofw7gx4Vam/hpfEflehX0Dz bPLlCK56X+Sf8o8FryN8/JAFf5Rwetg9T4+X/GLlYfNjFsID/ccqY82zXRRr+giouLJlb+GLeAvR tlIC+NJwiee68LICOAfv2HMci7+nYAUvk95HTA3Ow2nLdfTm3Ky+nxAXakJvNnWb3Tn0R/yHWWHr wvGasQNRSdEUXrspPINcuylElWzDrKvUNMiuQgYhR5tid1+w2m+K5s6Tm8KEhpZ7hWewEnTfOu35 z9Urvq4pTKvbFKYFnYH3Ctc+3iuM+s6jTQFMVO7AVl4Gtk8rP48YhksKo6aHwTuum/UX4Cg/XSaR 4hms1JucXdmgreRQU9JssoLroruiyDaryA+hYKyjQKeWbqAHJQD1SewRh3RbS3Q4y+YA0gGGFOMN fvxRXpTV+yhbK/TDWC2g8AzY/ucPZcUvbS6hOE+zeZwk8L0/SlJlM1Y9C/qP4idLGC2CqmD3llkS h/Q6ellZLB8mSaF89iljw7/5vC5C67J1XMG4kcTrserSq2omp+0yS0P2g5UfJ/wzlD9J6cMjNiLw ksLRtoKP7HugDsbW//c0b+bOXDIghj0bEG06HdzNJ2Rgz3XHmprTyWSq/0VLrZPRKg7DKKUFb0YO nXxdZ6nHMM75YuxoVXCvHXgVoSrSZcN2Mdibglq1q3Q3tzSHmO4AeNQcEHOmDe7d+WRwN9Ft25nd T+5nnSrNWDOVz1Mr0ea0VNkjvLZPq3CjhDHtP6blGdALwxiGZMPhL1LqHUqRVb/H1YqBiA4U9Bmt lnFt+r/uIeLpvCGal02PxOuq67ZrKmjRpiMwJFHw0AGhHD1k4RcAEpSB/jS1cuDDKiv+pyobsBjG avnno19EqpL8NwUwejohcFnFDojlGHBQyGce5DN+GsCjxmoFaGAfJxU3Sx7zIl6u4Jd0Vts0u4PB cxEzcO1KBeWnB0BUvKw9MJZxiLEc2vS0JMBt12Ysm+gwsLNRv+F3ZCxkLErCyFjIWIKHhI1lHmKs elLTC2MJG8uxtNoiRcZCxkLGQhvr8KyQHGIsr1cbSwPfB9hYyFh0WoCzwr2ZE84KcVYo+bHAm8Pd gx/iFFxY4C7cTQgn6ceiPvoql5Slew6f4Hl2xweqs1PUqfuERyqBYrCJ80keKeZXOMMNBQ762tv0 qj1Pwk0nOUq4Q457R9ChRH2gkidLaqeTHUqAiN59N+DPbaGUoat225yBUjBTmIngIkp79A8jSkVg 4Ppu35dAKQx+HKU/Q/QDxlJDGkuv7Vy1bA0cvIBq29I7rgqTwBkWT7WfGHyjJInz8ozxV/L5/8uH Yim60wl1sOhI8wKky6SxCMdsKcTEQzwYBGq0NCdpRI6FrYVGpDb3TYmiTjYkHPuYuQ+hM0o4FgTU KBEfjT+jtf+Pb/dwnBntiBu3I4R6qQZpLV5iIY+zQWq7TscuqEH6pEgEQYog/bY1Hi9g7FOpSGtK XsvqLgOpY3aVEQjSKyq2cCS97ZGUKiRbIGUj4Ll+s8bcdTTQVwLlMOEZkzzrVLhKDV4cS3fxpucT ViJMbxymQppYG7yyKvFUg9chsGiAqQy9YwavDdJOnJY+t/wZUXrjKBVyvBqlshLvVJTarsfd1dZe qNhyapsXQfr8axQQpDcOUqFAq0Eqi89OB6nDHbwOoLRt8SJIcVrKV8xKqgopePN61ge9hO+oI7ri UZIzp6VEt7ji00J7t9flfjiU3vhQ2hFdgTMJuOJslDZrm/dQikMpDqU4lD6VS+OIoIEIzRW3d0Hq dAlI6cJ5qoy09Y4yEkGKIEWQngvSjuqIXKI6ckg9ktpON1aKIEWQIkjPBWlHdUQuUR1BKh++xgBB inPSqMn51smXg56j46njjpi7Vkd1xNOJnTknNS0XQjp0ycDeSNqojmhGHIyUYqS0SbQlMjShf5em qzyG0o7siFwiO3K12r+LKO03nRv6d2/bv2t1VEfgSjrfdSRyV7oG9xNL4kDPrPOZvp6xVKm+5JD3 NYN1jJAsb6yuoxDS5EWQ9JF+4hbBa0jJiBi+cQx3NEnkIk2SrnPl4OvF8JO49UevLq0qYvilMAxp Lupc4H0lKbU68iVysnxJWcAS9h+a7Kt1nnJbp0vgYaYLqck7QiaU7l81JzKC96XAS51C188qDEnc WytswEF1ohF9GLAOjOQI2BdIYo6AfSnAvsBoKxROv9JciffZVvEsWeVEk9Yo1RZONAPq1XYzgD1D al80hHeBQnbzZ9LsZvBkNomTdjOgPyF19n/zDgOebhDt3vAGc0gSMCBzYg08R3MHmu7de7ZGPDKd tzdNYGIbvusPLPg7d9OE8zaUOLSRgj86cUMJsZ8ArQnPNPOt7rvAvC2ivCekq6u2D1u2NZBhCdcW 7okg7+IC7VJbLxIBygqy/gjQ1fUmGNddXYwEeO0tVpAAv+U8oc9BgMIviATYIkChzJMIUFbn9UeA tiFWhPJ4KVqAdJ/EjmZGyhv4nOkFkQBvnQCFIxUJsEWAQvUoEaCsfOyVAHn4yXH5JBwJEAnw8J6K OAUOqnI3a+fczfaCZJnZS7E9zW4KzFMfU6c4EqBMgNAu+1NgOZddjwRo6lAYFqWDTSXRB3g4+yta gHybUTYrlDdTRR8g3Qz3OAEKxz4SYIsAhVhXsgBlwW6PBGg0gny3m8MffYDoA5R31UYL8HQLUDj2 kQBbBCh00BIBioBRvS90P1Fgm7h82aBjmB2dFhIgEiASYJMQ8KwosC0c+0iALQIUInKJAEXAqFcC tFybZyDZF6oiASIBIgFeRoDCsY8E2CJAobqXCFAEjHolQNsB199h4S8SIBIgEuBlBCgc+0iALQIU qxh2BLgLGPVKgI7m8SCIQ7xOEESkt0IhNAZBMAjCdgY9NQosHPtIgC0CPLASxBYBo14J0CIGX6vp WFrHB4gEiBYgWoCXWYDCsY8E2CLAAytBbBEw6pUAHV3jS+Est7sUDgkQCRAJ8DICFI59JMAWAR5Y CbILGPVKgMICtNyjGZ5xCoxTYJwCnzUFFo7910KALDHCZpkzwfey8PNVHEz9ypePmfBxFBnZKkvC qHj3NwAAAP//AwBQSwMEFAAGAAgAAAAhADH2CQXdAAAACgEAAA8AAABkcnMvZG93bnJldi54bWxM j0FLw0AQhe+C/2EZwZvdxNBaYjalFPVUBFtBvE2TaRKanQ3ZbZL+e0cQ7HH4Hu99k60m26qBet84 NhDPIlDEhSsbrgx87l8flqB8QC6xdUwGLuRhld/eZJiWbuQPGnahUlLCPkUDdQhdqrUvarLoZ64j FnZ0vcUgZ1/pssdRym2rH6NooS02LAs1drSpqTjtztbA24jjOolfhu3puLl87+fvX9uYjLm/m9bP oAJN4T8Mv/qiDrk4HdyZS69aA0kSi3oQME9ASeBpGS1AHf6IzjN9/UL+AwAA//8DAFBLAQItABQA BgAIAAAAIQC2gziS/gAAAOEBAAATAAAAAAAAAAAAAAAAAAAAAABbQ29udGVudF9UeXBlc10ueG1s UEsBAi0AFAAGAAgAAAAhADj9If/WAAAAlAEAAAsAAAAAAAAAAAAAAAAALwEAAF9yZWxzLy5yZWxz UEsBAi0AFAAGAAgAAAAhALMXnQMpCgAA2aYAAA4AAAAAAAAAAAAAAAAALgIAAGRycy9lMm9Eb2Mu eG1sUEsBAi0AFAAGAAgAAAAhADH2CQXdAAAACgEAAA8AAAAAAAAAAAAAAAAAgwwAAGRycy9kb3du cmV2LnhtbFBLBQYAAAAABAAEAPMAAACNDQAAAAA= ">
                <v:group id="Group 924" o:spid="_x0000_s1755" style="position:absolute;left:4300;top:6231;width:4488;height:2445" coordorigin="4300,6231" coordsize="4488,24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group id="_x0000_s1756" style="position:absolute;left:4300;top:6231;width:4488;height:2355" coordorigin="3571,5886" coordsize="4488,23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rect id="Rectangle 926" o:spid="_x0000_s1757" style="position:absolute;left:4741;top:588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6o28MA AADcAAAADwAAAGRycy9kb3ducmV2LnhtbERPTWsCMRC9C/6HMIXeNNFSka1RVLQU91TrocfpZtzd djNZklTXf28Ewds83ufMFp1txIl8qB1rGA0VCOLCmZpLDYev7WAKIkRkg41j0nChAIt5vzfDzLgz f9JpH0uRQjhkqKGKsc2kDEVFFsPQtcSJOzpvMSboS2k8nlO4beRYqYm0WHNqqLCldUXF3/7fahir d3X8XeavP9OVkflmkx++d17r56du+QYiUhcf4rv7w6T5LyO4PZMukPMrAAAA//8DAFBLAQItABQA BgAIAAAAIQDw94q7/QAAAOIBAAATAAAAAAAAAAAAAAAAAAAAAABbQ29udGVudF9UeXBlc10ueG1s UEsBAi0AFAAGAAgAAAAhADHdX2HSAAAAjwEAAAsAAAAAAAAAAAAAAAAALgEAAF9yZWxzLy5yZWxz UEsBAi0AFAAGAAgAAAAhADMvBZ5BAAAAOQAAABAAAAAAAAAAAAAAAAAAKQIAAGRycy9zaGFwZXht bC54bWxQSwECLQAUAAYACAAAACEAlF6o28MAAADcAAAADwAAAAAAAAAAAAAAAACYAgAAZHJzL2Rv d25yZXYueG1sUEsFBgAAAAAEAAQA9QAAAIgDAAAAAA== " filled="f" fillcolor="black" strokecolor="blue">
                      <v:shadow color="#868686"/>
                    </v:rect>
                    <v:rect id="Rectangle 927" o:spid="_x0000_s1758" style="position:absolute;left:6418;top:588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w2rMMA AADcAAAADwAAAGRycy9kb3ducmV2LnhtbERPTWsCMRC9F/wPYQRvNXGlRbZG0WKldE9VDx6nm3F3 281kSaKu/94UCr3N433OfNnbVlzIh8axhslYgSAunWm40nDYvz3OQISIbLB1TBpuFGC5GDzMMTfu yp902cVKpBAOOWqoY+xyKUNZk8Uwdh1x4k7OW4wJ+koaj9cUbluZKfUsLTacGmrs6LWm8md3thoy tVWn71Xx9DVbG1lsNsXh+OG1Hg371QuISH38F/+5302aP83g95l0gVzcAQAA//8DAFBLAQItABQA BgAIAAAAIQDw94q7/QAAAOIBAAATAAAAAAAAAAAAAAAAAAAAAABbQ29udGVudF9UeXBlc10ueG1s UEsBAi0AFAAGAAgAAAAhADHdX2HSAAAAjwEAAAsAAAAAAAAAAAAAAAAALgEAAF9yZWxzLy5yZWxz UEsBAi0AFAAGAAgAAAAhADMvBZ5BAAAAOQAAABAAAAAAAAAAAAAAAAAAKQIAAGRycy9zaGFwZXht bC54bWxQSwECLQAUAAYACAAAACEAZIw2rMMAAADcAAAADwAAAAAAAAAAAAAAAACYAgAAZHJzL2Rv d25yZXYueG1sUEsFBgAAAAAEAAQA9QAAAIgDAAAAAA== " filled="f" fillcolor="black" strokecolor="blue">
                      <v:shadow color="#868686"/>
                    </v:rect>
                    <v:rect id="Rectangle 928" o:spid="_x0000_s1759" style="position:absolute;left:4741;top:750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CTN8MA AADcAAAADwAAAGRycy9kb3ducmV2LnhtbERPS2sCMRC+C/6HMEJvmlSpyNYotthS3JOPQ4/Tzbi7 7WayJKmu/94Igrf5+J4zX3a2ESfyoXas4XmkQBAXztRcajjsP4YzECEiG2wck4YLBVgu+r05Zsad eUunXSxFCuGQoYYqxjaTMhQVWQwj1xIn7ui8xZigL6XxeE7htpFjpabSYs2pocKW3isq/nb/VsNY farj7yp/+Zm9GZmv1/nhe+O1fhp0q1cQkbr4EN/dXybNn0zg9ky6QC6uAAAA//8DAFBLAQItABQA BgAIAAAAIQDw94q7/QAAAOIBAAATAAAAAAAAAAAAAAAAAAAAAABbQ29udGVudF9UeXBlc10ueG1s UEsBAi0AFAAGAAgAAAAhADHdX2HSAAAAjwEAAAsAAAAAAAAAAAAAAAAALgEAAF9yZWxzLy5yZWxz UEsBAi0AFAAGAAgAAAAhADMvBZ5BAAAAOQAAABAAAAAAAAAAAAAAAAAAKQIAAGRycy9zaGFwZXht bC54bWxQSwECLQAUAAYACAAAACEAC8CTN8MAAADcAAAADwAAAAAAAAAAAAAAAACYAgAAZHJzL2Rv d25yZXYueG1sUEsFBgAAAAAEAAQA9QAAAIgDAAAAAA== " filled="f" fillcolor="black" strokecolor="blue">
                      <v:shadow color="#868686"/>
                    </v:rect>
                    <v:rect id="Rectangle 929" o:spid="_x0000_s1760" style="position:absolute;left:6409;top:7506;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kLQ8MA AADcAAAADwAAAGRycy9kb3ducmV2LnhtbERPTWsCMRC9F/wPYQRvNdG2IlujaFEp3ZPWQ4/Tzbi7 upksSdTtv28KQm/zeJ8zW3S2EVfyoXasYTRUIIgLZ2ouNRw+N49TECEiG2wck4YfCrCY9x5mmBl3 4x1d97EUKYRDhhqqGNtMylBUZDEMXUucuKPzFmOCvpTG4y2F20aOlZpIizWnhgpbequoOO8vVsNY bdXxtMxfvqcrI/P1Oj98fXitB/1u+QoiUhf/xXf3u0nzn57h75l0gZz/AgAA//8DAFBLAQItABQA BgAIAAAAIQDw94q7/QAAAOIBAAATAAAAAAAAAAAAAAAAAAAAAABbQ29udGVudF9UeXBlc10ueG1s UEsBAi0AFAAGAAgAAAAhADHdX2HSAAAAjwEAAAsAAAAAAAAAAAAAAAAALgEAAF9yZWxzLy5yZWxz UEsBAi0AFAAGAAgAAAAhADMvBZ5BAAAAOQAAABAAAAAAAAAAAAAAAAAAKQIAAGRycy9zaGFwZXht bC54bWxQSwECLQAUAAYACAAAACEAhCkLQ8MAAADcAAAADwAAAAAAAAAAAAAAAACYAgAAZHJzL2Rv d25yZXYueG1sUEsFBgAAAAAEAAQA9QAAAIgDAAAAAA== " filled="f" fillcolor="black" strokecolor="blue">
                      <v:shadow color="#868686"/>
                    </v:rect>
                    <v:line id="Line 930" o:spid="_x0000_s1761" style="position:absolute;visibility:visible;mso-wrap-style:square" from="5197,5961" to="6394,5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N0f8AAAADcAAAADwAAAGRycy9kb3ducmV2LnhtbERPTWvCQBC9F/wPywje6saWFo2uIgVp PDYKehyyYxLMzoTsGuO/dwuF3ubxPme1GVyjeup8LWxgNk1AERdiay4NHA+71zkoH5AtNsJk4EEe NuvRywpTK3f+oT4PpYoh7FM0UIXQplr7oiKHfiotceQu0jkMEXalth3eY7hr9FuSfGqHNceGClv6 qqi45jdnYHfLvntZ4CnJ8stMwvG815IZMxkP2yWoQEP4F/+5Mxvnv3/A7zPxAr1+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mDdH/AAAAA3AAAAA8AAAAAAAAAAAAAAAAA oQIAAGRycy9kb3ducmV2LnhtbFBLBQYAAAAABAAEAPkAAACOAwAAAAA= " strokecolor="blue">
                      <v:shadow color="#868686"/>
                    </v:line>
                    <v:line id="Line 931" o:spid="_x0000_s1762" style="position:absolute;visibility:visible;mso-wrap-style:square" from="5194,7581" to="6391,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HqCMEAAADcAAAADwAAAGRycy9kb3ducmV2LnhtbERPTUvDQBC9F/oflil4azetUDRmU0qh GI/GgB6H7DQJzc6E7DaN/94VBG/zeJ+THWbXq4lG3wkb2G4SUMS12I4bA9XHef0Eygdki70wGfgm D4d8ucgwtXLnd5rK0KgYwj5FA20IQ6q1r1ty6DcyEEfuIqPDEOHYaDviPYa7Xu+SZK8ddhwbWhzo 1FJ9LW/OwPlWvE7yjJ9JUV62EqqvNy2FMQ+r+fgCKtAc/sV/7sLG+Y97+H0mXqDz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UeoIwQAAANwAAAAPAAAAAAAAAAAAAAAA AKECAABkcnMvZG93bnJldi54bWxQSwUGAAAAAAQABAD5AAAAjwMAAAAA " strokecolor="blue">
                      <v:shadow color="#868686"/>
                    </v:line>
                    <v:oval id="Oval 932" o:spid="_x0000_s1763" style="position:absolute;left:5602;top:651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Azt8cA AADcAAAADwAAAGRycy9kb3ducmV2LnhtbESPzWrDMBCE74W8g9hCLyWR24CTOpZDfgiU5OSk0B4X a2ObWitjqY799lWg0NsuMzvfbLoeTCN66lxtWcHLLAJBXFhdc6ng43KYLkE4j6yxsUwKRnKwziYP KSba3jin/uxLEULYJaig8r5NpHRFRQbdzLbEQbvazqAPa1dK3eEthJtGvkZRLA3WHAgVtrSrqPg+ /5jAHd/y/fi5s8f49JUftr7fPsdSqafHYbMC4Wnw/+a/63cd6s8XcH8mTC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MoAM7fHAAAA3AAAAA8AAAAAAAAAAAAAAAAAmAIAAGRy cy9kb3ducmV2LnhtbFBLBQYAAAAABAAEAPUAAACMAwAAAAA= " filled="f" fillcolor="black" strokecolor="blue">
                      <v:shadow color="#868686"/>
                    </v:oval>
                    <v:line id="Line 933" o:spid="_x0000_s1764" style="position:absolute;visibility:visible;mso-wrap-style:square" from="5767,5961" to="5767,6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Lb4cMAAADcAAAADwAAAGRycy9kb3ducmV2LnhtbESPQWvCQBCF74X+h2UKvdWNFYpNXaUU xHhsFNrjkB2T0OxMyK4x/ffOQfA2w3vz3jerzRQ6M9IQW2EH81kGhrgS33Lt4HjYvizBxITssRMm B/8UYbN+fFhh7uXC3zSWqTYawjFHB01KfW5trBoKGGfSE6t2kiFg0nWorR/wouGhs69Z9mYDtqwN Dfb01VD1V56Dg+252I3yjj9ZUZ7mko6/eyuFc89P0+cHmERTuptv14VX/IXS6jM6gV1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C2+HDAAAA3AAAAA8AAAAAAAAAAAAA AAAAoQIAAGRycy9kb3ducmV2LnhtbFBLBQYAAAAABAAEAPkAAACRAwAAAAA= " strokecolor="blue">
                      <v:shadow color="#868686"/>
                    </v:line>
                    <v:line id="Line 934" o:spid="_x0000_s1765" style="position:absolute;visibility:visible;mso-wrap-style:square" from="5767,6876" to="5767,70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5+esAAAADcAAAADwAAAGRycy9kb3ducmV2LnhtbERPTWvCQBC9F/wPywje6sYKotFVRJCm R6OgxyE7JsHsTMiuMf333UKht3m8z9nsBteonjpfCxuYTRNQxIXYmksDl/PxfQnKB2SLjTAZ+CYP u+3obYOplRefqM9DqWII+xQNVCG0qda+qMihn0pLHLm7dA5DhF2pbYevGO4a/ZEkC+2w5thQYUuH iopH/nQGjs/ss5cVXpMsv88kXG5fWjJjJuNhvwYVaAj/4j93ZuP8+Qp+n4kX6O0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jOfnrAAAAA3AAAAA8AAAAAAAAAAAAAAAAA oQIAAGRycy9kb3ducmV2LnhtbFBLBQYAAAAABAAEAPkAAACOAwAAAAA= " strokecolor="blue">
                      <v:shadow color="#868686"/>
                    </v:line>
                    <v:line id="Line 935" o:spid="_x0000_s1766" style="position:absolute;visibility:visible;mso-wrap-style:square" from="5767,7386" to="5767,7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KkmsMAAADcAAAADwAAAGRycy9kb3ducmV2LnhtbESPQWvCQBCF74X+h2UKvdWNRYpNXaUU xHhsFNrjkB2T0OxMyK4x/ffOQfA2w3vz3jerzRQ6M9IQW2EH81kGhrgS33Lt4HjYvizBxITssRMm B/8UYbN+fFhh7uXC3zSWqTYawjFHB01KfW5trBoKGGfSE6t2kiFg0nWorR/wouGhs69Z9mYDtqwN Dfb01VD1V56Dg+252I3yjj9ZUZ7mko6/eyuFc89P0+cHmERTuptv14VX/IXi6zM6gV1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HypJrDAAAA3AAAAA8AAAAAAAAAAAAA AAAAoQIAAGRycy9kb3ducmV2LnhtbFBLBQYAAAAABAAEAPkAAACRAwAAAAA= " strokecolor="blue">
                      <v:shadow color="#868686"/>
                    </v:line>
                    <v:line id="Line 936" o:spid="_x0000_s1767" style="position:absolute;visibility:visible;mso-wrap-style:square" from="5767,7056" to="5938,7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4BAcAAAADcAAAADwAAAGRycy9kb3ducmV2LnhtbERPTWvCQBC9F/wPyxS81U2KFE1dpQjS 9Ngo6HHIjklodiZk1xj/vVsQvM3jfc5qM7pWDdT7RthAOktAEZdiG64MHPa7twUoH5AttsJk4EYe NuvJywozK1f+paEIlYoh7DM0UIfQZVr7siaHfiYdceTO0jsMEfaVtj1eY7hr9XuSfGiHDceGGjva 1lT+FRdnYHfJvwdZ4jHJi3Mq4XD60ZIbM30dvz5BBRrDU/xw5zbOn6fw/0y8QK/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6+AQHAAAAA3AAAAA8AAAAAAAAAAAAAAAAA oQIAAGRycy9kb3ducmV2LnhtbFBLBQYAAAAABAAEAPkAAACOAwAAAAA= " strokecolor="blue">
                      <v:shadow color="#868686"/>
                    </v:line>
                    <v:line id="Line 937" o:spid="_x0000_s1768" style="position:absolute;visibility:visible;mso-wrap-style:square" from="7465,5976" to="7465,7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yfdsAAAADcAAAADwAAAGRycy9kb3ducmV2LnhtbERPTWvCQBC9F/wPywi91Y1SRKOriCCm R6OgxyE7JsHsTMiuMf333UKht3m8z1lvB9eonjpfCxuYThJQxIXYmksDl/PhYwHKB2SLjTAZ+CYP 283obY2plRefqM9DqWII+xQNVCG0qda+qMihn0hLHLm7dA5DhF2pbYevGO4aPUuSuXZYc2yosKV9 RcUjfzoDh2d27GWJ1yTL71MJl9uXlsyY9/GwW4EKNIR/8Z87s3H+5wx+n4kX6M0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5sn3bAAAAA3AAAAA8AAAAAAAAAAAAAAAAA oQIAAGRycy9kb3ducmV2LnhtbFBLBQYAAAAABAAEAPkAAACOAwAAAAA= " strokecolor="blue">
                      <v:shadow color="#868686"/>
                    </v:line>
                    <v:line id="Line 938" o:spid="_x0000_s1769" style="position:absolute;visibility:visible;mso-wrap-style:square" from="6892,5961" to="7462,5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A67cAAAADcAAAADwAAAGRycy9kb3ducmV2LnhtbERPTWvCQBC9F/wPywje6sa2FI2uIgVp PDYKehyyYxLMzoTsGuO/dwuF3ubxPme1GVyjeup8LWxgNk1AERdiay4NHA+71zkoH5AtNsJk4EEe NuvRywpTK3f+oT4PpYoh7FM0UIXQplr7oiKHfiotceQu0jkMEXalth3eY7hr9FuSfGqHNceGClv6 qqi45jdnYHfLvntZ4CnJ8stMwvG815IZMxkP2yWoQEP4F/+5Mxvnf7zD7zPxAr1+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EgOu3AAAAA3AAAAA8AAAAAAAAAAAAAAAAA oQIAAGRycy9kb3ducmV2LnhtbFBLBQYAAAAABAAEAPkAAACOAwAAAAA= " strokecolor="blue">
                      <v:shadow color="#868686"/>
                    </v:line>
                    <v:line id="Line 939" o:spid="_x0000_s1770" style="position:absolute;visibility:visible;mso-wrap-style:square" from="6877,7596" to="7447,7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mimcAAAADcAAAADwAAAGRycy9kb3ducmV2LnhtbERPTWvCQBC9F/wPywi91Y0iYqOriCBN j0ahHofsmASzMyG7xvjv3UKht3m8z1lvB9eonjpfCxuYThJQxIXYmksD59PhYwnKB2SLjTAZeJKH 7Wb0tsbUyoOP1OehVDGEfYoGqhDaVGtfVOTQT6QljtxVOochwq7UtsNHDHeNniXJQjusOTZU2NK+ ouKW352Bwz376uUTf5Isv04lnC/fWjJj3sfDbgUq0BD+xX/uzMb58zn8PhMv0JsX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7JopnAAAAA3AAAAA8AAAAAAAAAAAAAAAAA oQIAAGRycy9kb3ducmV2LnhtbFBLBQYAAAAABAAEAPkAAACOAwAAAAA= " strokecolor="blue">
                      <v:shadow color="#868686"/>
                    </v:line>
                    <v:line id="Line 940" o:spid="_x0000_s1771" style="position:absolute;visibility:visible;mso-wrap-style:square" from="4159,5976" to="4159,7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UHAsAAAADcAAAADwAAAGRycy9kb3ducmV2LnhtbERPTWvCQBC9F/wPywje6sbSFo2uIgVp PDYKehyyYxLMzoTsGuO/dwuF3ubxPme1GVyjeup8LWxgNk1AERdiay4NHA+71zkoH5AtNsJk4EEe NuvRywpTK3f+oT4PpYoh7FM0UIXQplr7oiKHfiotceQu0jkMEXalth3eY7hr9FuSfGqHNceGClv6 qqi45jdnYHfLvntZ4CnJ8stMwvG815IZMxkP2yWoQEP4F/+5Mxvnv3/A7zPxAr1+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GFBwLAAAAA3AAAAA8AAAAAAAAAAAAAAAAA oQIAAGRycy9kb3ducmV2LnhtbFBLBQYAAAAABAAEAPkAAACOAwAAAAA= " strokecolor="blue">
                      <v:shadow color="#868686"/>
                    </v:line>
                    <v:line id="Line 941" o:spid="_x0000_s1772" style="position:absolute;visibility:visible;mso-wrap-style:square" from="4171,5976" to="4741,5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eZdcEAAADcAAAADwAAAGRycy9kb3ducmV2LnhtbERPTUvDQBC9F/oflil4azctUjRmU0qh GI/GgB6H7DQJzc6E7DaN/94VBG/zeJ+THWbXq4lG3wkb2G4SUMS12I4bA9XHef0Eygdki70wGfgm D4d8ucgwtXLnd5rK0KgYwj5FA20IQ6q1r1ty6DcyEEfuIqPDEOHYaDviPYa7Xu+SZK8ddhwbWhzo 1FJ9LW/OwPlWvE7yjJ9JUV62EqqvNy2FMQ+r+fgCKtAc/sV/7sLG+Y97+H0mXqDz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hV5l1wQAAANwAAAAPAAAAAAAAAAAAAAAA AKECAABkcnMvZG93bnJldi54bWxQSwUGAAAAAAQABAD5AAAAjwMAAAAA " strokecolor="blue">
                      <v:shadow color="#868686"/>
                    </v:line>
                    <v:line id="Line 942" o:spid="_x0000_s1773" style="position:absolute;visibility:visible;mso-wrap-style:square" from="4156,7611" to="4726,7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s87sAAAADcAAAADwAAAGRycy9kb3ducmV2LnhtbERPTWvCQBC9F/wPywje6sZSWo2uIgVp PDYKehyyYxLMzoTsGuO/dwuF3ubxPme1GVyjeup8LWxgNk1AERdiay4NHA+71zkoH5AtNsJk4EEe NuvRywpTK3f+oT4PpYoh7FM0UIXQplr7oiKHfiotceQu0jkMEXalth3eY7hr9FuSfGiHNceGClv6 qqi45jdnYHfLvntZ4CnJ8stMwvG815IZMxkP2yWoQEP4F/+5Mxvnv3/C7zPxAr1+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4bPO7AAAAA3AAAAA8AAAAAAAAAAAAAAAAA oQIAAGRycy9kb3ducmV2LnhtbFBLBQYAAAAABAAEAPkAAACOAwAAAAA= " strokecolor="blue">
                      <v:shadow color="#868686"/>
                    </v:line>
                    <v:line id="Line 943" o:spid="_x0000_s1774" style="position:absolute;visibility:visible;mso-wrap-style:square" from="7471,6786" to="8041,6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SonMMAAADcAAAADwAAAGRycy9kb3ducmV2LnhtbESPQWvCQBCF74X+h2UKvdWNRYpNXaUU xHhsFNrjkB2T0OxMyK4x/ffOQfA2w3vz3jerzRQ6M9IQW2EH81kGhrgS33Lt4HjYvizBxITssRMm B/8UYbN+fFhh7uXC3zSWqTYawjFHB01KfW5trBoKGGfSE6t2kiFg0nWorR/wouGhs69Z9mYDtqwN Dfb01VD1V56Dg+252I3yjj9ZUZ7mko6/eyuFc89P0+cHmERTuptv14VX/IXS6jM6gV1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qJzDAAAA3AAAAA8AAAAAAAAAAAAA AAAAoQIAAGRycy9kb3ducmV2LnhtbFBLBQYAAAAABAAEAPkAAACRAwAAAAA= " strokecolor="blue">
                      <v:shadow color="#868686"/>
                    </v:line>
                    <v:line id="Line 944" o:spid="_x0000_s1775" style="position:absolute;visibility:visible;mso-wrap-style:square" from="3574,6786" to="4144,6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gNB8AAAADcAAAADwAAAGRycy9kb3ducmV2LnhtbERPTWvCQBC9F/wPywje6sYiotFVRJCm R6OgxyE7JsHsTMiuMf333UKht3m8z9nsBteonjpfCxuYTRNQxIXYmksDl/PxfQnKB2SLjTAZ+CYP u+3obYOplRefqM9DqWII+xQNVCG0qda+qMihn0pLHLm7dA5DhF2pbYevGO4a/ZEkC+2w5thQYUuH iopH/nQGjs/ss5cVXpMsv88kXG5fWjJjJuNhvwYVaAj/4j93ZuP8+Qp+n4kX6O0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DIDQfAAAAA3AAAAA8AAAAAAAAAAAAAAAAA oQIAAGRycy9kb3ducmV2LnhtbFBLBQYAAAAABAAEAPkAAACOAwAAAAA= " strokecolor="blue">
                      <v:shadow color="#868686"/>
                    </v:line>
                    <v:line id="Line 945" o:spid="_x0000_s1776" style="position:absolute;visibility:visible;mso-wrap-style:square" from="3583,6786" to="3583,8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syR8MAAADcAAAADwAAAGRycy9kb3ducmV2LnhtbESPQWvCQBCF74X+h2UKvdWNBYtNXaUU xHhsFNrjkB2T0OxMyK4x/ffOQfA2w3vz3jerzRQ6M9IQW2EH81kGhrgS33Lt4HjYvizBxITssRMm B/8UYbN+fFhh7uXC3zSWqTYawjFHB01KfW5trBoKGGfSE6t2kiFg0nWorR/wouGhs69Z9mYDtqwN Dfb01VD1V56Dg+252I3yjj9ZUZ7mko6/eyuFc89P0+cHmERTuptv14VX/IXi6zM6gV1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QrMkfDAAAA3AAAAA8AAAAAAAAAAAAA AAAAoQIAAGRycy9kb3ducmV2LnhtbFBLBQYAAAAABAAEAPkAAACRAwAAAAA= " strokecolor="blue">
                      <v:shadow color="#868686"/>
                    </v:line>
                    <v:line id="Line 946" o:spid="_x0000_s1777" style="position:absolute;visibility:visible;mso-wrap-style:square" from="8059,6786" to="8059,8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eX3MAAAADcAAAADwAAAGRycy9kb3ducmV2LnhtbERPTWvCQBC9F/wPyxS81U0KFk1dpQjS 9Ngo6HHIjklodiZk1xj/vVsQvM3jfc5qM7pWDdT7RthAOktAEZdiG64MHPa7twUoH5AttsJk4EYe NuvJywozK1f+paEIlYoh7DM0UIfQZVr7siaHfiYdceTO0jsMEfaVtj1eY7hr9XuSfGiHDceGGjva 1lT+FRdnYHfJvwdZ4jHJi3Mq4XD60ZIbM30dvz5BBRrDU/xw5zbOn6fw/0y8QK/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tnl9zAAAAA3AAAAA8AAAAAAAAAAAAAAAAA oQIAAGRycy9kb3ducmV2LnhtbFBLBQYAAAAABAAEAPkAAACOAwAAAAA= " strokecolor="blue">
                      <v:shadow color="#868686"/>
                    </v:line>
                    <v:line id="Line 947" o:spid="_x0000_s1778" style="position:absolute;visibility:visible;mso-wrap-style:square" from="3571,8241" to="5509,8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LwhsMAAADcAAAADwAAAGRycy9kb3ducmV2LnhtbERPzWrCQBC+F/oOyxS86aZCtY2uUsSi hyqY9gHG7JhNm50N2TWJfXpXEHqbj+935sveVqKlxpeOFTyPEhDEudMlFwq+vz6GryB8QNZYOSYF F/KwXDw+zDHVruMDtVkoRAxhn6ICE0KdSulzQxb9yNXEkTu5xmKIsCmkbrCL4baS4ySZSIslxwaD Na0M5b/Z2Spw0/pnvZFvu3ZvKt3xcbr7+zwqNXjq32cgAvXhX3x3b3Wc/zKG2zPxArm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i8IbDAAAA3AAAAA8AAAAAAAAAAAAA AAAAoQIAAGRycy9kb3ducmV2LnhtbFBLBQYAAAAABAAEAPkAAACRAwAAAAA= " strokecolor="blue">
                      <v:stroke endarrow="oval"/>
                      <v:shadow color="#868686"/>
                    </v:line>
                    <v:line id="Line 948" o:spid="_x0000_s1779" style="position:absolute;visibility:visible;mso-wrap-style:square" from="6115,8241" to="8053,8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HN18IAAADcAAAADwAAAGRycy9kb3ducmV2LnhtbERP3WrCMBS+F/YO4Qy8kZnqcJXOWEQQ djNwtQ9waM7Sbs1JSWLt3n4ZCLs7H9/v2ZWT7cVIPnSOFayWGQjixumOjYL6cnragggRWWPvmBT8 UIBy/zDbYaHdjT9orKIRKYRDgQraGIdCytC0ZDEs3UCcuE/nLcYEvZHa4y2F216us+xFWuw4NbQ4 0LGl5ru6WgXnDW3XjZl8Xi+G3Hx1nqv3XKn543R4BRFpiv/iu/tNp/mbZ/h7Jl0g9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HN18IAAADcAAAADwAAAAAAAAAAAAAA AAChAgAAZHJzL2Rvd25yZXYueG1sUEsFBgAAAAAEAAQA+QAAAJADAAAAAA== " strokecolor="blue">
                      <v:stroke startarrow="oval"/>
                      <v:shadow color="#868686"/>
                    </v:line>
                  </v:group>
                  <v:line id="Line 949" o:spid="_x0000_s1780" style="position:absolute;flip:x;visibility:visible;mso-wrap-style:square" from="6142,8496" to="6313,8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IEUsMAAADcAAAADwAAAGRycy9kb3ducmV2LnhtbERPTWvCQBC9F/wPywi91Y02FY2uIkqh Fw9Gc/A2ZMckmp0N2dWk/74rFLzN433Oct2bWjyodZVlBeNRBII4t7riQsHp+P0xA+E8ssbaMin4 JQfr1eBtiYm2HR/okfpChBB2CSoovW8SKV1ekkE3sg1x4C62NegDbAupW+xCuKnlJIqm0mDFoaHE hrYl5bf0bhSk8+qsT3lhrrt43MWf+yw7RJlS78N+swDhqfcv8b/7R4f5XzE8nwkXyN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ByBFLDAAAA3AAAAA8AAAAAAAAAAAAA AAAAoQIAAGRycy9kb3ducmV2LnhtbFBLBQYAAAAABAAEAPkAAACRAwAAAAA= " strokecolor="blue">
                    <v:shadow color="#868686"/>
                  </v:line>
                  <v:line id="Line 950" o:spid="_x0000_s1781" style="position:absolute;flip:x;visibility:visible;mso-wrap-style:square" from="6748,8496" to="6919,8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6hycIAAADcAAAADwAAAGRycy9kb3ducmV2LnhtbERPS4vCMBC+L/gfwgje1tQnbtcooghe 9mC1h70NzWxbbSalibb++40geJuP7znLdWcqcafGlZYVjIYRCOLM6pJzBefT/nMBwnlkjZVlUvAg B+tV72OJsbYtH+me+FyEEHYxKii8r2MpXVaQQTe0NXHg/mxj0AfY5FI32IZwU8lxFM2lwZJDQ4E1 bQvKrsnNKEi+yl99znJz2U1H7XTyk6bHKFVq0O823yA8df4tfrkPOsyfzeD5TLhArv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z6hycIAAADcAAAADwAAAAAAAAAAAAAA AAChAgAAZHJzL2Rvd25yZXYueG1sUEsFBgAAAAAEAAQA+QAAAJADAAAAAA== " strokecolor="blue">
                    <v:shadow color="#868686"/>
                  </v:line>
                </v:group>
                <v:shape id="Text Box 951" o:spid="_x0000_s1782" type="#_x0000_t202" style="position:absolute;left:4498;top:677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OLasMA AADcAAAADwAAAGRycy9kb3ducmV2LnhtbERPTWvCQBC9C/6HZYRepG5aUGrqKlqq9aoGSm9jdkyC 2dl0d41pf71bEHqbx/uc2aIztWjJ+cqygqdRAoI4t7riQkF2WD++gPABWWNtmRT8kIfFvN+bYart lXfU7kMhYgj7FBWUITSplD4vyaAf2YY4cifrDIYIXSG1w2sMN7V8TpKJNFhxbCixobeS8vP+YhRs +Pv4zh/DsPpdZl/H6eepHTqp1MOgW76CCNSFf/HdvdVx/ngCf8/EC+T8BgAA//8DAFBLAQItABQA BgAIAAAAIQDw94q7/QAAAOIBAAATAAAAAAAAAAAAAAAAAAAAAABbQ29udGVudF9UeXBlc10ueG1s UEsBAi0AFAAGAAgAAAAhADHdX2HSAAAAjwEAAAsAAAAAAAAAAAAAAAAALgEAAF9yZWxzLy5yZWxz UEsBAi0AFAAGAAgAAAAhADMvBZ5BAAAAOQAAABAAAAAAAAAAAAAAAAAAKQIAAGRycy9zaGFwZXht bC54bWxQSwECLQAUAAYACAAAACEAISOLas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2" o:spid="_x0000_s1783" type="#_x0000_t202" style="position:absolute;left:8113;top:675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8u8cMA AADcAAAADwAAAGRycy9kb3ducmV2LnhtbERPTWsCMRC9F/wPYQQvUrMKre3WKFbUetUKpbdxM+4u bibbJK6rv74RCr3N433OZNaaSjTkfGlZwXCQgCDOrC45V7D/XD2+gPABWWNlmRRcycNs2nmYYKrt hbfU7EIuYgj7FBUUIdSplD4ryKAf2Jo4ckfrDIYIXS61w0sMN5UcJcmzNFhybCiwpkVB2Wl3NgrW /HNY8kc/vN/m++/D69ex6TupVK/bzt9ABGrDv/jPvdFx/tMY7s/EC+T0FwAA//8DAFBLAQItABQA BgAIAAAAIQDw94q7/QAAAOIBAAATAAAAAAAAAAAAAAAAAAAAAABbQ29udGVudF9UeXBlc10ueG1s UEsBAi0AFAAGAAgAAAAhADHdX2HSAAAAjwEAAAsAAAAAAAAAAAAAAAAALgEAAF9yZWxzLy5yZWxz UEsBAi0AFAAGAAgAAAAhADMvBZ5BAAAAOQAAABAAAAAAAAAAAAAAAAAAKQIAAGRycy9zaGFwZXht bC54bWxQSwECLQAUAAYACAAAACEATm8u8c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53" o:spid="_x0000_s1784" type="#_x0000_t202" style="position:absolute;left:6292;top:594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6g8cA AADcAAAADwAAAGRycy9kb3ducmV2LnhtbESPT0/CQBDF7yZ+h82YcCGwlUQjhYWgUfHKn4RwG7pD 29idrbtrKX5652DibSbvzXu/mS9716iOQqw9G7gfZ6CIC29rLg3sd2+jJ1AxIVtsPJOBK0VYLm5v 5phbf+ENddtUKgnhmKOBKqU21zoWFTmMY98Si3b2wWGSNZTaBrxIuGv0JMsetcOapaHCll4qKj63 387AO3+dXnk9TM8/q/3xND2cu2HQxgzu+tUMVKI+/Zv/rj+s4D8IrTwjE+jFLwAAAP//AwBQSwEC LQAUAAYACAAAACEA8PeKu/0AAADiAQAAEwAAAAAAAAAAAAAAAAAAAAAAW0NvbnRlbnRfVHlwZXNd LnhtbFBLAQItABQABgAIAAAAIQAx3V9h0gAAAI8BAAALAAAAAAAAAAAAAAAAAC4BAABfcmVscy8u cmVsc1BLAQItABQABgAIAAAAIQAzLwWeQQAAADkAAAAQAAAAAAAAAAAAAAAAACkCAABkcnMvc2hh cGV4bWwueG1sUEsBAi0AFAAGAAgAAAAhAD/wuoPHAAAA3AAAAA8AAAAAAAAAAAAAAAAAmAIAAGRy cy9kb3ducmV2LnhtbFBLBQYAAAAABAAEAPUAAACM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54" o:spid="_x0000_s1785" type="#_x0000_t202" style="position:absolute;left:6295;top:785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wfGMMA AADcAAAADwAAAGRycy9kb3ducmV2LnhtbERPTWsCMRC9C/0PYQpepGYtKLo1ipaqvWqF0tu4GXeX bibbJK6rv94IBW/zeJ8znbemEg05X1pWMOgnIIgzq0vOFey/Vi9jED4ga6wsk4ILeZjPnjpTTLU9 85aaXchFDGGfooIihDqV0mcFGfR9WxNH7midwRChy6V2eI7hppKvSTKSBkuODQXW9F5Q9rs7GQVr /jt88KYXltfF/ucw+T42PSeV6j63izcQgdrwEP+7P3WcP5zA/Zl4gZzdAAAA//8DAFBLAQItABQA BgAIAAAAIQDw94q7/QAAAOIBAAATAAAAAAAAAAAAAAAAAAAAAABbQ29udGVudF9UeXBlc10ueG1s UEsBAi0AFAAGAAgAAAAhADHdX2HSAAAAjwEAAAsAAAAAAAAAAAAAAAAALgEAAF9yZWxzLy5yZWxz UEsBAi0AFAAGAAgAAAAhADMvBZ5BAAAAOQAAABAAAAAAAAAAAAAAAAAAKQIAAGRycy9zaGFwZXht bC54bWxQSwECLQAUAAYACAAAACEAULwfGM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55" o:spid="_x0000_s1786" type="#_x0000_t202" style="position:absolute;left:6310;top:842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8OMYA AADcAAAADwAAAGRycy9kb3ducmV2LnhtbESPQW/CMAyF75P2HyIjcUGQbge0FQJi0wa7jiEhbqYx bUXjdEko3X79fJjEzdZ7fu/zfNm7RnUUYu3ZwMMkA0VceFtzaWD39T5+AhUTssXGMxn4oQjLxf3d HHPrr/xJ3TaVSkI45migSqnNtY5FRQ7jxLfEop18cJhkDaW2Aa8S7hr9mGVT7bBmaaiwpdeKivP2 4gys+fv4xptRevld7Q7H5/2pGwVtzHDQr2agEvXpZv6//rCCPxV8eUYm0Is/AAAA//8DAFBLAQIt ABQABgAIAAAAIQDw94q7/QAAAOIBAAATAAAAAAAAAAAAAAAAAAAAAABbQ29udGVudF9UeXBlc10u eG1sUEsBAi0AFAAGAAgAAAAhADHdX2HSAAAAjwEAAAsAAAAAAAAAAAAAAAAALgEAAF9yZWxzLy5y ZWxzUEsBAi0AFAAGAAgAAAAhADMvBZ5BAAAAOQAAABAAAAAAAAAAAAAAAAAAKQIAAGRycy9zaGFw ZXhtbC54bWxQSwECLQAUAAYACAAAACEAD+p8OMYAAADcAAAADwAAAAAAAAAAAAAAAACYAgAAZHJz L2Rvd25yZXYueG1sUEsFBgAAAAAEAAQA9QAAAIs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956" o:spid="_x0000_s1787" type="#_x0000_t202" style="position:absolute;left:6283;top:681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bZo8MA AADcAAAADwAAAGRycy9kb3ducmV2LnhtbERPTWsCMRC9C/0PYQQvUrN6ELsaxZZWvWqF4m3cjLuL m8k2ievqr28Kgrd5vM+ZLVpTiYacLy0rGA4SEMSZ1SXnCvbfX68TED4ga6wsk4IbeVjMXzozTLW9 8paaXchFDGGfooIihDqV0mcFGfQDWxNH7mSdwRChy6V2eI3hppKjJBlLgyXHhgJr+igoO+8uRsGK f4+fvO6H9/tyfzi+/ZyavpNK9brtcgoiUBue4od7o+P88RD+n4kXyPkfAAAA//8DAFBLAQItABQA BgAIAAAAIQDw94q7/QAAAOIBAAATAAAAAAAAAAAAAAAAAAAAAABbQ29udGVudF9UeXBlc10ueG1s UEsBAi0AFAAGAAgAAAAhADHdX2HSAAAAjwEAAAsAAAAAAAAAAAAAAAAALgEAAF9yZWxzLy5yZWxz UEsBAi0AFAAGAAgAAAAhADMvBZ5BAAAAOQAAABAAAAAAAAAAAAAAAAAAKQIAAGRycy9zaGFwZXht bC54bWxQSwECLQAUAAYACAAAACEAYKbZo8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7" o:spid="_x0000_s1788" type="#_x0000_t202" style="position:absolute;left:6484;top:723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RH1MMA AADcAAAADwAAAGRycy9kb3ducmV2LnhtbERPTWvCQBC9C/0PyxR6kbrRg9g0q1hpq1etUHqbZMck NDub7m5j9Ne7guBtHu9zskVvGtGR87VlBeNRAoK4sLrmUsH+6+N5BsIHZI2NZVJwIg+L+cMgw1Tb I2+p24VSxBD2KSqoQmhTKX1RkUE/si1x5A7WGQwRulJqh8cYbho5SZKpNFhzbKiwpVVFxe/u3yj4 5L/8ndfD8HZe7n/yl+9DN3RSqafHfvkKIlAf7uKbe6Pj/OkErs/EC+T8AgAA//8DAFBLAQItABQA BgAIAAAAIQDw94q7/QAAAOIBAAATAAAAAAAAAAAAAAAAAAAAAABbQ29udGVudF9UeXBlc10ueG1s UEsBAi0AFAAGAAgAAAAhADHdX2HSAAAAjwEAAAsAAAAAAAAAAAAAAAAALgEAAF9yZWxzLy5yZWxz UEsBAi0AFAAGAAgAAAAhADMvBZ5BAAAAOQAAABAAAAAAAAAAAAAAAAAAKQIAAGRycy9zaGFwZXht bC54bWxQSwECLQAUAAYACAAAACEAkHRH1M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958" o:spid="_x0000_s1789" type="#_x0000_t202" style="position:absolute;left:5866;top:849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iT8MA AADcAAAADwAAAGRycy9kb3ducmV2LnhtbERPTWvCQBC9C/6HZYRepG5aQWrqKlqq9aoGSm9jdkyC 2dl0d41pf71bEHqbx/uc2aIztWjJ+cqygqdRAoI4t7riQkF2WD++gPABWWNtmRT8kIfFvN+bYart lXfU7kMhYgj7FBWUITSplD4vyaAf2YY4cifrDIYIXSG1w2sMN7V8TpKJNFhxbCixobeS8vP+YhRs +Pv4zh/DsPpdZl/H6eepHTqp1MOgW76CCNSFf/HdvdVx/mQMf8/EC+T8BgAA//8DAFBLAQItABQA BgAIAAAAIQDw94q7/QAAAOIBAAATAAAAAAAAAAAAAAAAAAAAAABbQ29udGVudF9UeXBlc10ueG1s UEsBAi0AFAAGAAgAAAAhADHdX2HSAAAAjwEAAAsAAAAAAAAAAAAAAAAALgEAAF9yZWxzLy5yZWxz UEsBAi0AFAAGAAgAAAAhADMvBZ5BAAAAOQAAABAAAAAAAAAAAAAAAAAAKQIAAGRycy9zaGFwZXht bC54bWxQSwECLQAUAAYACAAAACEA/zjiT8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59" o:spid="_x0000_s1790" type="#_x0000_t202" style="position:absolute;left:6721;top:849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F6O8MA AADcAAAADwAAAGRycy9kb3ducmV2LnhtbERPTWvCQBC9C/6HZYRepG5aRGrqKlqq9aoGSm9jdkyC 2dl0d41pf71bEHqbx/uc2aIztWjJ+cqygqdRAoI4t7riQkF2WD++gPABWWNtmRT8kIfFvN+bYart lXfU7kMhYgj7FBWUITSplD4vyaAf2YY4cifrDIYIXSG1w2sMN7V8TpKJNFhxbCixobeS8vP+YhRs +Pv4zh/DsPpdZl/H6eepHTqp1MOgW76CCNSFf/HdvdVx/mQMf8/EC+T8BgAA//8DAFBLAQItABQA BgAIAAAAIQDw94q7/QAAAOIBAAATAAAAAAAAAAAAAAAAAAAAAABbQ29udGVudF9UeXBlc10ueG1s UEsBAi0AFAAGAAgAAAAhADHdX2HSAAAAjwEAAAsAAAAAAAAAAAAAAAAALgEAAF9yZWxzLy5yZWxz UEsBAi0AFAAGAAgAAAAhADMvBZ5BAAAAOQAAABAAAAAAAAAAAAAAAAAAKQIAAGRycy9zaGFwZXht bC54bWxQSwECLQAUAAYACAAAACEAcNF6O8MAAADcAAAADwAAAAAAAAAAAAAAAACYAgAAZHJzL2Rv d25yZXYueG1sUEsFBgAAAAAEAAQA9QAAAIgDA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60" o:spid="_x0000_s1791" type="#_x0000_t202" style="position:absolute;left:7090;top:749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3foMMA AADcAAAADwAAAGRycy9kb3ducmV2LnhtbERPTWvCQBC9C/6HZYRepG5aUGrqKlqq9aoGSm9jdkyC 2dl0d41pf71bEHqbx/uc2aIztWjJ+cqygqdRAoI4t7riQkF2WD++gPABWWNtmRT8kIfFvN+bYart lXfU7kMhYgj7FBWUITSplD4vyaAf2YY4cifrDIYIXSG1w2sMN7V8TpKJNFhxbCixobeS8vP+YhRs +Pv4zh/DsPpdZl/H6eepHTqp1MOgW76CCNSFf/HdvdVx/mQMf8/EC+T8BgAA//8DAFBLAQItABQA BgAIAAAAIQDw94q7/QAAAOIBAAATAAAAAAAAAAAAAAAAAAAAAABbQ29udGVudF9UeXBlc10ueG1s UEsBAi0AFAAGAAgAAAAhADHdX2HSAAAAjwEAAAsAAAAAAAAAAAAAAAAALgEAAF9yZWxzLy5yZWxz UEsBAi0AFAAGAAgAAAAhADMvBZ5BAAAAOQAAABAAAAAAAAAAAAAAAAAAKQIAAGRycy9zaGFwZXht bC54bWxQSwECLQAUAAYACAAAACEAH53foMMAAADcAAAADwAAAAAAAAAAAAAAAACYAgAAZHJzL2Rv d25yZXYueG1sUEsFBgAAAAAEAAQA9QAAAIg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61" o:spid="_x0000_s1792" type="#_x0000_t202" style="position:absolute;left:5422;top:750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9B18MA AADcAAAADwAAAGRycy9kb3ducmV2LnhtbERPTWvCQBC9F/wPywi9iG7aQ6jRVVRa22ttQLyN2TEJ ZmfT3TWm/fWuUOhtHu9z5sveNKIj52vLCp4mCQjiwuqaSwX519v4BYQPyBoby6TghzwsF4OHOWba XvmTul0oRQxhn6GCKoQ2k9IXFRn0E9sSR+5kncEQoSuldniN4aaRz0mSSoM1x4YKW9pUVJx3F6Ng y9/HV34fhfXvKj8cp/tTN3JSqcdhv5qBCNSHf/Gf+0PH+WkK92fiBXJxAwAA//8DAFBLAQItABQA BgAIAAAAIQDw94q7/QAAAOIBAAATAAAAAAAAAAAAAAAAAAAAAABbQ29udGVudF9UeXBlc10ueG1s UEsBAi0AFAAGAAgAAAAhADHdX2HSAAAAjwEAAAsAAAAAAAAAAAAAAAAALgEAAF9yZWxzLy5yZWxz UEsBAi0AFAAGAAgAAAAhADMvBZ5BAAAAOQAAABAAAAAAAAAAAAAAAAAAKQIAAGRycy9zaGFwZXht bC54bWxQSwECLQAUAAYACAAAACEA709B18MAAADcAAAADwAAAAAAAAAAAAAAAACYAgAAZHJzL2Rv d25yZXYueG1sUEsFBgAAAAAEAAQA9QAAAIg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62" o:spid="_x0000_s1793" type="#_x0000_t202" style="position:absolute;left:7108;top:587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PkTMMA AADcAAAADwAAAGRycy9kb3ducmV2LnhtbERPTWsCMRC9F/ofwhS8iGbrwdrVKFasetUK4m3cjLtL N5Ntkq6rv74pCN7m8T5nMmtNJRpyvrSs4LWfgCDOrC45V7D/+uyNQPiArLGyTAqu5GE2fX6aYKrt hbfU7EIuYgj7FBUUIdSplD4ryKDv25o4cmfrDIYIXS61w0sMN5UcJMlQGiw5NhRY06Kg7Hv3axSs +Oe05HU3fNzm++Pp/XBuuk4q1Xlp52MQgdrwEN/dGx3nD9/g/5l4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gAPkTMMAAADcAAAADwAAAAAAAAAAAAAAAACYAgAAZHJzL2Rv d25yZXYueG1sUEsFBgAAAAAEAAQA9QAAAIg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63" o:spid="_x0000_s1794" type="#_x0000_t202" style="position:absolute;left:5422;top:588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xwPsYA AADcAAAADwAAAGRycy9kb3ducmV2LnhtbESPQW/CMAyF75P2HyIjcUGQbge0FQJi0wa7jiEhbqYx bUXjdEko3X79fJjEzdZ7fu/zfNm7RnUUYu3ZwMMkA0VceFtzaWD39T5+AhUTssXGMxn4oQjLxf3d HHPrr/xJ3TaVSkI45migSqnNtY5FRQ7jxLfEop18cJhkDaW2Aa8S7hr9mGVT7bBmaaiwpdeKivP2 4gys+fv4xptRevld7Q7H5/2pGwVtzHDQr2agEvXpZv6//rCCPxVaeUYm0Is/AAAA//8DAFBLAQIt ABQABgAIAAAAIQDw94q7/QAAAOIBAAATAAAAAAAAAAAAAAAAAAAAAABbQ29udGVudF9UeXBlc10u eG1sUEsBAi0AFAAGAAgAAAAhADHdX2HSAAAAjwEAAAsAAAAAAAAAAAAAAAAALgEAAF9yZWxzLy5y ZWxzUEsBAi0AFAAGAAgAAAAhADMvBZ5BAAAAOQAAABAAAAAAAAAAAAAAAAAAKQIAAGRycy9zaGFw ZXhtbC54bWxQSwECLQAUAAYACAAAACEA8ZxwPsYAAADcAAAADwAAAAAAAAAAAAAAAACYAgAAZHJz L2Rvd25yZXYueG1sUEsFBgAAAAAEAAQA9QAAAIs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w:pict>
          </mc:Fallback>
        </mc:AlternateContent>
      </w:r>
      <w:r w:rsidRPr="00C71BE6">
        <w:rPr>
          <w:rFonts w:ascii="Times New Roman" w:hAnsi="Times New Roman"/>
          <w:b/>
          <w:color w:val="000000"/>
          <w:lang w:val="nl-NL"/>
        </w:rPr>
        <w:t>Bài 34:</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 và của khóa 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Khi K đóng ampe kế chỉ 0. Tính điện trở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và cường độ dòng điện qua mỗi điện trở.</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2384" behindDoc="0" locked="0" layoutInCell="1" allowOverlap="1">
                <wp:simplePos x="0" y="0"/>
                <wp:positionH relativeFrom="column">
                  <wp:posOffset>2106930</wp:posOffset>
                </wp:positionH>
                <wp:positionV relativeFrom="paragraph">
                  <wp:posOffset>111125</wp:posOffset>
                </wp:positionV>
                <wp:extent cx="2849880" cy="2028825"/>
                <wp:effectExtent l="12065" t="0" r="5080" b="127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28825"/>
                          <a:chOff x="4225" y="9726"/>
                          <a:chExt cx="4488" cy="3195"/>
                        </a:xfrm>
                      </wpg:grpSpPr>
                      <wps:wsp>
                        <wps:cNvPr id="92" name="Text Box 965"/>
                        <wps:cNvSpPr txBox="1">
                          <a:spLocks noChangeArrowheads="1"/>
                        </wps:cNvSpPr>
                        <wps:spPr bwMode="auto">
                          <a:xfrm>
                            <a:off x="4423" y="1060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3" name="Text Box 966"/>
                        <wps:cNvSpPr txBox="1">
                          <a:spLocks noChangeArrowheads="1"/>
                        </wps:cNvSpPr>
                        <wps:spPr bwMode="auto">
                          <a:xfrm>
                            <a:off x="8038" y="105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94" name="Text Box 967"/>
                        <wps:cNvSpPr txBox="1">
                          <a:spLocks noChangeArrowheads="1"/>
                        </wps:cNvSpPr>
                        <wps:spPr bwMode="auto">
                          <a:xfrm>
                            <a:off x="6217" y="977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95" name="Text Box 968"/>
                        <wps:cNvSpPr txBox="1">
                          <a:spLocks noChangeArrowheads="1"/>
                        </wps:cNvSpPr>
                        <wps:spPr bwMode="auto">
                          <a:xfrm>
                            <a:off x="6220" y="1168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96" name="Text Box 969"/>
                        <wps:cNvSpPr txBox="1">
                          <a:spLocks noChangeArrowheads="1"/>
                        </wps:cNvSpPr>
                        <wps:spPr bwMode="auto">
                          <a:xfrm>
                            <a:off x="6235" y="1225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97" name="Text Box 970"/>
                        <wps:cNvSpPr txBox="1">
                          <a:spLocks noChangeArrowheads="1"/>
                        </wps:cNvSpPr>
                        <wps:spPr bwMode="auto">
                          <a:xfrm>
                            <a:off x="6208" y="106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8" name="Text Box 971"/>
                        <wps:cNvSpPr txBox="1">
                          <a:spLocks noChangeArrowheads="1"/>
                        </wps:cNvSpPr>
                        <wps:spPr bwMode="auto">
                          <a:xfrm>
                            <a:off x="5722" y="1238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99" name="Text Box 972"/>
                        <wps:cNvSpPr txBox="1">
                          <a:spLocks noChangeArrowheads="1"/>
                        </wps:cNvSpPr>
                        <wps:spPr bwMode="auto">
                          <a:xfrm>
                            <a:off x="6688" y="1230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00" name="Text Box 973"/>
                        <wps:cNvSpPr txBox="1">
                          <a:spLocks noChangeArrowheads="1"/>
                        </wps:cNvSpPr>
                        <wps:spPr bwMode="auto">
                          <a:xfrm>
                            <a:off x="5353" y="113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01" name="Text Box 974"/>
                        <wps:cNvSpPr txBox="1">
                          <a:spLocks noChangeArrowheads="1"/>
                        </wps:cNvSpPr>
                        <wps:spPr bwMode="auto">
                          <a:xfrm>
                            <a:off x="5371" y="9726"/>
                            <a:ext cx="570" cy="50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02" name="Text Box 975"/>
                        <wps:cNvSpPr txBox="1">
                          <a:spLocks noChangeArrowheads="1"/>
                        </wps:cNvSpPr>
                        <wps:spPr bwMode="auto">
                          <a:xfrm>
                            <a:off x="6991" y="97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03" name="Text Box 976"/>
                        <wps:cNvSpPr txBox="1">
                          <a:spLocks noChangeArrowheads="1"/>
                        </wps:cNvSpPr>
                        <wps:spPr bwMode="auto">
                          <a:xfrm>
                            <a:off x="7009" y="113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104" name="Group 977"/>
                        <wpg:cNvGrpSpPr>
                          <a:grpSpLocks/>
                        </wpg:cNvGrpSpPr>
                        <wpg:grpSpPr bwMode="auto">
                          <a:xfrm>
                            <a:off x="4225" y="10071"/>
                            <a:ext cx="4488" cy="2445"/>
                            <a:chOff x="4225" y="10064"/>
                            <a:chExt cx="4488" cy="2445"/>
                          </a:xfrm>
                        </wpg:grpSpPr>
                        <wps:wsp>
                          <wps:cNvPr id="105" name="Rectangle 978"/>
                          <wps:cNvSpPr>
                            <a:spLocks noChangeArrowheads="1"/>
                          </wps:cNvSpPr>
                          <wps:spPr bwMode="auto">
                            <a:xfrm>
                              <a:off x="5395"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6" name="Rectangle 979"/>
                          <wps:cNvSpPr>
                            <a:spLocks noChangeArrowheads="1"/>
                          </wps:cNvSpPr>
                          <wps:spPr bwMode="auto">
                            <a:xfrm>
                              <a:off x="7072"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7" name="Rectangle 980"/>
                          <wps:cNvSpPr>
                            <a:spLocks noChangeArrowheads="1"/>
                          </wps:cNvSpPr>
                          <wps:spPr bwMode="auto">
                            <a:xfrm>
                              <a:off x="5395"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8" name="Rectangle 981"/>
                          <wps:cNvSpPr>
                            <a:spLocks noChangeArrowheads="1"/>
                          </wps:cNvSpPr>
                          <wps:spPr bwMode="auto">
                            <a:xfrm>
                              <a:off x="7063"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9" name="Line 982"/>
                          <wps:cNvCnPr/>
                          <wps:spPr bwMode="auto">
                            <a:xfrm>
                              <a:off x="5851" y="1013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0" name="Line 983"/>
                          <wps:cNvCnPr/>
                          <wps:spPr bwMode="auto">
                            <a:xfrm>
                              <a:off x="5848" y="1175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1" name="Oval 984"/>
                          <wps:cNvSpPr>
                            <a:spLocks noChangeArrowheads="1"/>
                          </wps:cNvSpPr>
                          <wps:spPr bwMode="auto">
                            <a:xfrm>
                              <a:off x="6256" y="10694"/>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2" name="Line 985"/>
                          <wps:cNvCnPr/>
                          <wps:spPr bwMode="auto">
                            <a:xfrm>
                              <a:off x="6421" y="10139"/>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 name="Line 986"/>
                          <wps:cNvCnPr/>
                          <wps:spPr bwMode="auto">
                            <a:xfrm>
                              <a:off x="8119"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 name="Line 987"/>
                          <wps:cNvCnPr/>
                          <wps:spPr bwMode="auto">
                            <a:xfrm>
                              <a:off x="7546" y="1013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5" name="Line 988"/>
                          <wps:cNvCnPr/>
                          <wps:spPr bwMode="auto">
                            <a:xfrm>
                              <a:off x="7531" y="117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6" name="Line 989"/>
                          <wps:cNvCnPr/>
                          <wps:spPr bwMode="auto">
                            <a:xfrm>
                              <a:off x="4813"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7" name="Line 990"/>
                          <wps:cNvCnPr/>
                          <wps:spPr bwMode="auto">
                            <a:xfrm>
                              <a:off x="4825" y="1015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8" name="Line 991"/>
                          <wps:cNvCnPr/>
                          <wps:spPr bwMode="auto">
                            <a:xfrm>
                              <a:off x="4810" y="117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9" name="Line 992"/>
                          <wps:cNvCnPr/>
                          <wps:spPr bwMode="auto">
                            <a:xfrm>
                              <a:off x="8125"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0" name="Line 993"/>
                          <wps:cNvCnPr/>
                          <wps:spPr bwMode="auto">
                            <a:xfrm>
                              <a:off x="4228"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1" name="Line 994"/>
                          <wps:cNvCnPr/>
                          <wps:spPr bwMode="auto">
                            <a:xfrm>
                              <a:off x="4237"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2" name="Line 995"/>
                          <wps:cNvCnPr/>
                          <wps:spPr bwMode="auto">
                            <a:xfrm>
                              <a:off x="8713"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3" name="Line 996"/>
                          <wps:cNvCnPr/>
                          <wps:spPr bwMode="auto">
                            <a:xfrm>
                              <a:off x="4225" y="12419"/>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4" name="Line 997"/>
                          <wps:cNvCnPr/>
                          <wps:spPr bwMode="auto">
                            <a:xfrm>
                              <a:off x="6769" y="12419"/>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5" name="Line 998"/>
                          <wps:cNvCnPr/>
                          <wps:spPr bwMode="auto">
                            <a:xfrm flipH="1">
                              <a:off x="6067"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6" name="Line 999"/>
                          <wps:cNvCnPr/>
                          <wps:spPr bwMode="auto">
                            <a:xfrm flipH="1">
                              <a:off x="6673"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7" name="Line 1000"/>
                          <wps:cNvCnPr/>
                          <wps:spPr bwMode="auto">
                            <a:xfrm>
                              <a:off x="6436" y="11046"/>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91" o:spid="_x0000_s1795" style="position:absolute;left:0;text-align:left;margin-left:165.9pt;margin-top:8.75pt;width:224.4pt;height:159.75pt;z-index:251792384" coordorigin="4225,9726" coordsize="4488,31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MJOUAoAAI6ZAAAOAAAAZHJzL2Uyb0RvYy54bWzsXWtvo0gW/b7S/gfEd7cpKPOw2j2KX70r 9e60tmc0nwlgGy0GFkjbmdH89731oIyxHYc4cSbp2y1F2DxcVXBO3Xvr3MvHn7brRPseFWWcpSOd fDB0LUqDLIzT5Uj/9Zd5z9W1svLT0E+yNBrp91Gp//Tp73/7uMmHkZmtsiSMCg0ukpbDTT7SV1WV D/v9MlhFa7/8kOVRCjsXWbH2K/hYLPth4W/g6uukbxqG3d9kRZgXWRCVJXw7FTv1T/z6i0UUVD8v FmVUaclIh7ZV/G/B/96yv/1PH/3hsvDzVRzIZvhPaMXaj1P4UXWpqV/52l0RH1xqHQdFVmaL6kOQ rfvZYhEHEe8D9IYYrd58LrK7nPdlOdwsczVMMLStcXryZYN/f/9aaHE40j2ia6m/hnvEf1aDzzA4 m3w5hGM+F/m3/GshegibX7LgvyXs7rf3s89LcbB2u/lXFsL1/Lsq44OzXRRrdgnotrbl9+Be3YNo W2kBfGm61HNduFUB7DMN03XNgbhLwQpuJTuPmvCVBrs9x7TrfTN5PqUuPHLsZIt4/My+PxQ/zBsr G8d6Bk9cuRvU8rJB/bby84jfq5INWD2oZj2ov7AOjrOt5tm8Vezn4Tg2qlq1hR2AHj5IpRhcLc0m Kz9dRjdFkW1WkR9CA/ktgW6oU0U3SnaRc6NNqWnxUSOGbVAxbPWg04EtxmxAOSTUkPnDvCirz1G2 1tjGSC8AUbyZ/vcvZcWegN0h7Nam2TxOEo6qJN37Ag4U30QcluJsfwhNgE12JGsMh8wfnuHN3JlL e9S0Zz1qTKe9m/mE9uw5cQZTazqZTMmfrBWEDldxGEYp+9EavoQ+7k5KIhHAUwAusyQO2eVYk8pi eTtJCu27z+iD/2MDB11pHNbfbwbfDX1pdYmY1BibXm9uu06Pzumg5zmG2zOIN/bgfnh0Ot/v0pc4 jS7vkrYBmAwYXvxkCQwdVIV4yjp30x+u4wq4OonXI91VY+EP2bM5S0N+zys/TsR2Y1RYT46Pys18 YDjUcnuOM7B61JoZvbE7n/RuJsS2ndl4Mp61bvSMPzzl5QPDb0/jSWy0V/7Grslwv+vHlIOP4U0g r9rebjl7mg4HDoPmbRbeAx6LDOACPAaTI2yssuJ3XdvARDPSy//d+UWka8k/U8C0RyiATqv4Bzpw TPhQNPfcNvf4aQCXGukV3FC+OanEbHaXF/FyBb8kWCTNboB1FzGH6K5V0Cf2AXjvWgQInCNmlQYB ctJusNh1CNA1LJgZYGIgxsD1kABrSwoJ8HE8jwTI5unTBCjtRSRAYZ7VFiA9QoAOY5+rE6BtEkfa zQ7yX4T8183ORf57mP/MGtRoADY9YHA9DgxAtx6qq3rAtslsa2YAEttFDxgJsKOjjwT4MAFaNaqR AJsECKG1AwLk5tcrGICWCJwSiKAiASIBIgE2g9EXhwA5pBiqkQCbBAhOZ5sAd9HSK1uARh0CtGHJ g4es2bIDW3jCNRBcAzm31IMW4MMWoFrZRAJsEiBwzgEBqmjpVQkQlpdgRZq5wKbl8iaIdVckQKa+ QAJEAqwVBU9bBFYrm0iATQL0jhCgCpdelQBtm8mDBAEaaAGiC4wu8LO6wGplEwmwQYDEgIWHAxNQ xUuvyoADayB1gMRyWgw4AL+caydRB9gQ+KEOsCl3RB/4YR9YrW0iA+4xoJKX74SAjgqYXpkBHWgM 2IA7/XgdBNwRoMHZGZSftWgdhdDnnMNG/FwIqIVuFoXQtU/5Ywih1domEuAeAR5JBXFUwPSqBGh7 LNnnDAFiJkjnFAkkQMwEgQQ2zAQ5lgpHwKI69IFVwPSqBOgYBoQkWRSQWBR9YIwCYhTwOaOAYmXx bQlhZNoyS8vgGc8yfYNAqqxkLZkW7cgQ58vlRav8Zggbgqe6r1JR6c0mpdx69IeHidFwoi31fcFq VgtcDk5V3i0k9ai07SslBkISXj2w/4GcYsh0TiLNc1T0RM4HPAv3hTKiBxYkiPNZYDdcdSBAqYGI mM7VUO3SnZ+SEf20dNz5nD0E0IS9oGTHdNwfOfv6r5JnzJ7m7A6yqL+two0Wxiyj3hp4JnhjYQx5 vJBFzP41k7VZHvFvcbXi9QVYQjFHRDMv3bXZf/mEqKuL7OU6wZl9UsnyHZa20YXfc+GVlLtJWSre cQXKcgxH6neQst53wQikLKSsLrWCjtefIYYSXzcoaxehuAJl7aysB7Lu0Mp6BzVukLKQsp6DspRc uklZbb30SzqGjmHXEpnTicJIWUhZQ3CqLik2poJu6Bi+5SJXhK0mCHkfr9rmuU1x8yT9WshyL48q 1DdwB2J1lhjEatVpIcQDg45VNzxTpy+Bmms8VPCYOn0qKsVJ9cFlz+OhKKhTKQvAnSoG9yaiT6p4 YSNYclrJgubOReYOi2iyJYLr1aIjRKlwJUybCtzuMKUykwCKUiJMr1iiE2GqapK+fOz3NWAK05+Y TX+GwquaJ2r1NKplvKTtb5usFi6TBhi216qRYVEIvvLSwvaZ6TdKkjgvnzADdyrT+q4n4721rucr xIuz9kWzNpa15eV+CVFqTmlKNJWcXU0Jm7IVQM45Bxb/YxNy0OCv3xlwtBb+8WLfaEm8c0tCSQ4l Sptyw64odcH5rlHarp4lUUpsqDAopBon0kYQpgjTv7bY4zUMfqWxkzBVWcSwPtkVps4AFL0nJlOV 3oUorXOSnu/NGTiZvvPJVAk2JUqbWs3uKLWkyUsckQa6K0SEKH3B99sgSt85SpVGUaK0KU/silLq ErkQbhA0ea+53o0wfecwVbo8AVOPW6Qyxt0dpvKFeLBi3IYpTqY4mYpXU751sclrOKZKiiZR2lSh dUcpW3/mSadO+/1jiFJEKaL03PtwT2jcWVi2qb7yLlFfuUTNpV6dQ1knBSJKEaWI0ieilL17aQ+l l4ivIEVaiq8MRCn6pSde5YcW7+l3y5+YS5kQYQ+lzRJ9nS1e0wI3l+saDlBar5iylx/jiulzv8Uc w0fvO3zE3uKwB9NL5Eeuo6K8CFMDZ1OcTdd++eGojGyTFaF4XzrbyossiMoyTpenZtOW/si7RH+0 KwtkUnB5YdLcLZkSj73b/m3lBWnVfR6N9Aw03jrLQFpHoa4lUSq2hE2QpLyXdRmTus9fWAlm0fu7 Ih7pf3iGN3NnLu1R0571KIL4VEk3NIm7m8QtdRJk4MFz+MSlGtuxpYjw7YL4LHD9YeXHyYynBELV KgRxlM44hZXadp2k5Y+eNsy4/cqpfyyou2cwdxYvaQtI6fkH5AXxtNpssdDgpZG2YUsP17TM9pzM qsyzKflspYAEk3WDVXTS6ELt/qtXgHsNxLaETF5nIdNxxNqOlDQhYtFQjgM0lE8Tb1dvd1/TBEVo LxE12dSSOn6owcv95p27K4PHzmtl24iOtQuyYhWMHrVmRm/szie9mwmxbWc2noxn5E9mMrXLj6Ip HN7zwjA7U3hXhpkbyMvhZpmzyq3DZeHnqziY+pXf/MyPGkZmtsqSMCo+/R8AAP//AwBQSwMEFAAG AAgAAAAhACT1KfzfAAAACgEAAA8AAABkcnMvZG93bnJldi54bWxMj0FrwkAQhe+F/odlhN7qJg0a idmISNuTFKqF0tuYHZNgdjZk1yT++66n9jh8j/e+yTeTacVAvWssK4jnEQji0uqGKwVfx7fnFQjn kTW2lknBjRxsiseHHDNtR/6k4eArEUrYZaig9r7LpHRlTQbd3HbEgZ1tb9CHs6+k7nEM5aaVL1G0 lAYbDgs1drSrqbwcrkbB+4jjNolfh/3lvLv9HBcf3/uYlHqaTds1CE+T/wvDXT+oQxGcTvbK2olW QZLEQd0HkC5AhEC6ipYgTneSRiCLXP5/ofgFAAD//wMAUEsBAi0AFAAGAAgAAAAhALaDOJL+AAAA 4QEAABMAAAAAAAAAAAAAAAAAAAAAAFtDb250ZW50X1R5cGVzXS54bWxQSwECLQAUAAYACAAAACEA OP0h/9YAAACUAQAACwAAAAAAAAAAAAAAAAAvAQAAX3JlbHMvLnJlbHNQSwECLQAUAAYACAAAACEA JVzCTlAKAACOmQAADgAAAAAAAAAAAAAAAAAuAgAAZHJzL2Uyb0RvYy54bWxQSwECLQAUAAYACAAA ACEAJPUp/N8AAAAKAQAADwAAAAAAAAAAAAAAAACqDAAAZHJzL2Rvd25yZXYueG1sUEsFBgAAAAAE AAQA8wAAALYNAAAAAA== ">
                <v:shape id="Text Box 965" o:spid="_x0000_s1796" type="#_x0000_t202" style="position:absolute;left:4423;top:10604;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FBzsQA AADbAAAADwAAAGRycy9kb3ducmV2LnhtbESPQWsCMRSE7wX/Q3iCF9FsPZS6GkWL2l6rgnh7bp67 i5uXNYnrtr++KQgeh5n5hpnOW1OJhpwvLSt4HSYgiDOrS84V7HfrwTsIH5A1VpZJwQ95mM86L1NM tb3zNzXbkIsIYZ+igiKEOpXSZwUZ9ENbE0fvbJ3BEKXLpXZ4j3BTyVGSvEmDJceFAmv6KCi7bG9G wYavpxV/9sPyd7E/nsaHc9N3Uqlet11MQARqwzP8aH9pBeMR/H+JP0DO/gAAAP//AwBQSwECLQAU AAYACAAAACEA8PeKu/0AAADiAQAAEwAAAAAAAAAAAAAAAAAAAAAAW0NvbnRlbnRfVHlwZXNdLnht bFBLAQItABQABgAIAAAAIQAx3V9h0gAAAI8BAAALAAAAAAAAAAAAAAAAAC4BAABfcmVscy8ucmVs c1BLAQItABQABgAIAAAAIQAzLwWeQQAAADkAAAAQAAAAAAAAAAAAAAAAACkCAABkcnMvc2hhcGV4 bWwueG1sUEsBAi0AFAAGAAgAAAAhAOZRQc7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66" o:spid="_x0000_s1797" type="#_x0000_t202" style="position:absolute;left:8038;top:10589;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3kVcQA AADbAAAADwAAAGRycy9kb3ducmV2LnhtbESPQWsCMRSE70L/Q3gFL1KzVhDdGkVL1V61QuntuXnu Lt28bJO4rv56IxQ8DjPzDTOdt6YSDTlfWlYw6CcgiDOrS84V7L9WL2MQPiBrrCyTggt5mM+eOlNM tT3zlppdyEWEsE9RQRFCnUrps4IM+r6tiaN3tM5giNLlUjs8R7ip5GuSjKTBkuNCgTW9F5T97k5G wZr/Dh+86YXldbH/OUy+j03PSaW6z+3iDUSgNjzC/+1PrWAyhPuX+A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Ikd5FX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67" o:spid="_x0000_s1798" type="#_x0000_t202" style="position:absolute;left:6217;top:9779;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R8IcQA AADbAAAADwAAAGRycy9kb3ducmV2LnhtbESPQWsCMRSE70L/Q3gFL1KzFhHdGkVL1V61QuntuXnu Lt28bJO4rv56IxQ8DjPzDTOdt6YSDTlfWlYw6CcgiDOrS84V7L9WL2MQPiBrrCyTggt5mM+eOlNM tT3zlppdyEWEsE9RQRFCnUrps4IM+r6tiaN3tM5giNLlUjs8R7ip5GuSjKTBkuNCgTW9F5T97k5G wZr/Dh+86YXldbH/OUy+j03PSaW6z+3iDUSgNjzC/+1PrWAyhPuX+A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Ab0fCH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68" o:spid="_x0000_s1799" type="#_x0000_t202" style="position:absolute;left:6220;top:11684;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jZusQA AADbAAAADwAAAGRycy9kb3ducmV2LnhtbESPQWsCMRSE70L/Q3gFL1KzFhTdGkVL1V61QuntuXnu Lt28bJO4rv56IxQ8DjPzDTOdt6YSDTlfWlYw6CcgiDOrS84V7L9WL2MQPiBrrCyTggt5mM+eOlNM tT3zlppdyEWEsE9RQRFCnUrps4IM+r6tiaN3tM5giNLlUjs8R7ip5GuSjKTBkuNCgTW9F5T97k5G wZr/Dh+86YXldbH/OUy+j03PSaW6z+3iDUSgNjzC/+1PrWAyhPuX+A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Gm42br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69" o:spid="_x0000_s1800" type="#_x0000_t202" style="position:absolute;left:6235;top:12254;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pHzcUA AADbAAAADwAAAGRycy9kb3ducmV2LnhtbESPQWvCQBSE7wX/w/IKXkQ39SA1zSpatO21KkhvL9ln Epp9G3fXmPbXdwuCx2FmvmGyZW8a0ZHztWUFT5MEBHFhdc2lgsN+O34G4QOyxsYyKfghD8vF4CHD VNsrf1K3C6WIEPYpKqhCaFMpfVGRQT+xLXH0TtYZDFG6UmqH1wg3jZwmyUwarDkuVNjSa0XF9+5i FLzxOd/w+yisf1eHr3x+PHUjJ5UaPvarFxCB+nAP39ofWsF8Bv9f4g+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akfNxQAAANsAAAAPAAAAAAAAAAAAAAAAAJgCAABkcnMv ZG93bnJldi54bWxQSwUGAAAAAAQABAD1AAAAig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_x0000_s1801" type="#_x0000_t202" style="position:absolute;left:6208;top:1065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biVsUA AADbAAAADwAAAGRycy9kb3ducmV2LnhtbESPzW7CMBCE70h9B2srcUHFoQd+UgyCqkCvUKSqtyVe kqjxOrVNCDw9RqrEcTQz32im89ZUoiHnS8sKBv0EBHFmdcm5gv3X6mUMwgdkjZVlUnAhD/PZU2eK qbZn3lKzC7mIEPYpKihCqFMpfVaQQd+3NXH0jtYZDFG6XGqH5wg3lXxNkqE0WHJcKLCm94Ky393J KFjz3+GDN72wvC72P4fJ97HpOalU97ldvIEI1IZH+L/9qRVMRnD/En+AnN0AAAD//wMAUEsBAi0A FAAGAAgAAAAhAPD3irv9AAAA4gEAABMAAAAAAAAAAAAAAAAAAAAAAFtDb250ZW50X1R5cGVzXS54 bWxQSwECLQAUAAYACAAAACEAMd1fYdIAAACPAQAACwAAAAAAAAAAAAAAAAAuAQAAX3JlbHMvLnJl bHNQSwECLQAUAAYACAAAACEAMy8FnkEAAAA5AAAAEAAAAAAAAAAAAAAAAAApAgAAZHJzL3NoYXBl eG1sLnhtbFBLAQItABQABgAIAAAAIQD2JuJWxQAAANsAAAAPAAAAAAAAAAAAAAAAAJgCAABkcnMv ZG93bnJldi54bWxQSwUGAAAAAAQABAD1AAAAig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_x0000_s1802" type="#_x0000_t202" style="position:absolute;left:5722;top:1238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l2JMIA AADbAAAADwAAAGRycy9kb3ducmV2LnhtbERPPW/CMBDdK/U/WFepCypOO6AmYKKAoLAWkFC3Iz6S iPic2m5I++vxUInx6X3P8sG0oifnG8sKXscJCOLS6oYrBYf9+uUdhA/IGlvLpOCXPOTzx4cZZtpe +ZP6XahEDGGfoYI6hC6T0pc1GfRj2xFH7mydwRChq6R2eI3hppVvSTKRBhuODTV2tKypvOx+jIIP /j6teDMKi7/i8HVKj+d+5KRSz09DMQURaAh38b97qxWkcWz8En+An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uXYkwgAAANsAAAAPAAAAAAAAAAAAAAAAAJgCAABkcnMvZG93 bnJldi54bWxQSwUGAAAAAAQABAD1AAAAhw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2" o:spid="_x0000_s1803" type="#_x0000_t202" style="position:absolute;left:6688;top:1230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XTv8QA AADbAAAADwAAAGRycy9kb3ducmV2LnhtbESPQWvCQBSE70L/w/IKXkQ3ehATXcUWrb3WCsXbM/tM gtm3cXcb0/76bkHwOMzMN8xi1ZlatOR8ZVnBeJSAIM6trrhQcPjcDmcgfEDWWFsmBT/kYbV86i0w 0/bGH9TuQyEihH2GCsoQmkxKn5dk0I9sQxy9s3UGQ5SukNrhLcJNLSdJMpUGK44LJTb0WlJ+2X8b BW98PW14Nwgvv+vD8ZR+nduBk0r1n7v1HESgLjzC9/a7VpCm8P8l/gC5/AMAAP//AwBQSwECLQAU AAYACAAAACEA8PeKu/0AAADiAQAAEwAAAAAAAAAAAAAAAAAAAAAAW0NvbnRlbnRfVHlwZXNdLnht bFBLAQItABQABgAIAAAAIQAx3V9h0gAAAI8BAAALAAAAAAAAAAAAAAAAAC4BAABfcmVscy8ucmVs c1BLAQItABQABgAIAAAAIQAzLwWeQQAAADkAAAAQAAAAAAAAAAAAAAAAACkCAABkcnMvc2hhcGV4 bWwueG1sUEsBAi0AFAAGAAgAAAAhAOj107/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3" o:spid="_x0000_s1804" type="#_x0000_t202" style="position:absolute;left:5353;top:1137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WZmMYA AADcAAAADwAAAGRycy9kb3ducmV2LnhtbESPT0/DMAzF70h8h8hIXCaWwmGCsmzapv27Miohbl7j tRWNU5KsK3z6+YDEzdZ7fu/n6XxwreopxMazgcdxBoq49LbhykDxvnl4BhUTssXWMxn4oQjz2e3N FHPrL/xG/SFVSkI45migTqnLtY5lTQ7j2HfEop18cJhkDZW2AS8S7lr9lGUT7bBhaaixo1VN5dfh 7Axs+fu45t0oLX8Xxefx5ePUj4I25v5uWLyCSjSkf/Pf9d4Kfib48oxMoGdXAAAA//8DAFBLAQIt ABQABgAIAAAAIQDw94q7/QAAAOIBAAATAAAAAAAAAAAAAAAAAAAAAABbQ29udGVudF9UeXBlc10u eG1sUEsBAi0AFAAGAAgAAAAhADHdX2HSAAAAjwEAAAsAAAAAAAAAAAAAAAAALgEAAF9yZWxzLy5y ZWxzUEsBAi0AFAAGAAgAAAAhADMvBZ5BAAAAOQAAABAAAAAAAAAAAAAAAAAAKQIAAGRycy9zaGFw ZXhtbC54bWxQSwECLQAUAAYACAAAACEA0jWZmMYAAADcAAAADwAAAAAAAAAAAAAAAACYAgAAZHJz L2Rvd25yZXYueG1sUEsFBgAAAAAEAAQA9QAAAIs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74" o:spid="_x0000_s1805" type="#_x0000_t202" style="position:absolute;left:5371;top:9726;width:570;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k8A8MA AADcAAAADwAAAGRycy9kb3ducmV2LnhtbERPS2vCQBC+C/0PyxS8SN3Yg7TRNaTFPq5VofQ2Zsck mJ2Nu2uM/fWuIHibj+8586w3jejI+dqygsk4AUFcWF1zqWCz/nh6AeEDssbGMik4k4ds8TCYY6rt iX+oW4VSxBD2KSqoQmhTKX1RkUE/ti1x5HbWGQwRulJqh6cYbhr5nCRTabDm2FBhS+8VFfvV0Sj4 5MN2yV+j8Pafb/62r7+7buSkUsPHPp+BCNSHu/jm/tZxfjKB6zPxArm4AAAA//8DAFBLAQItABQA BgAIAAAAIQDw94q7/QAAAOIBAAATAAAAAAAAAAAAAAAAAAAAAABbQ29udGVudF9UeXBlc10ueG1s UEsBAi0AFAAGAAgAAAAhADHdX2HSAAAAjwEAAAsAAAAAAAAAAAAAAAAALgEAAF9yZWxzLy5yZWxz UEsBAi0AFAAGAAgAAAAhADMvBZ5BAAAAOQAAABAAAAAAAAAAAAAAAAAAKQIAAGRycy9zaGFwZXht bC54bWxQSwECLQAUAAYACAAAACEAvXk8A8MAAADcAAAADwAAAAAAAAAAAAAAAACYAgAAZHJzL2Rv d25yZXYueG1sUEsFBgAAAAAEAAQA9QAAAIg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75" o:spid="_x0000_s1806" type="#_x0000_t202" style="position:absolute;left:6991;top:972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uidMMA AADcAAAADwAAAGRycy9kb3ducmV2LnhtbERPS2vCQBC+F/wPywi9iG7qodToGqL46LVWEG9jdkyC 2dl0dxvT/vpuodDbfHzPWWS9aURHzteWFTxNEhDEhdU1lwqO79vxCwgfkDU2lknBF3nIloOHBaba 3vmNukMoRQxhn6KCKoQ2ldIXFRn0E9sSR+5qncEQoSuldniP4aaR0yR5lgZrjg0VtrSuqLgdPo2C HX9cNrwfhdV3fjxfZqdrN3JSqcdhn89BBOrDv/jP/arj/GQKv8/EC+TyBwAA//8DAFBLAQItABQA BgAIAAAAIQDw94q7/QAAAOIBAAATAAAAAAAAAAAAAAAAAAAAAABbQ29udGVudF9UeXBlc10ueG1s UEsBAi0AFAAGAAgAAAAhADHdX2HSAAAAjwEAAAsAAAAAAAAAAAAAAAAALgEAAF9yZWxzLy5yZWxz UEsBAi0AFAAGAAgAAAAhADMvBZ5BAAAAOQAAABAAAAAAAAAAAAAAAAAAKQIAAGRycy9zaGFwZXht bC54bWxQSwECLQAUAAYACAAAACEATauidMMAAADcAAAADwAAAAAAAAAAAAAAAACYAgAAZHJzL2Rv d25yZXYueG1sUEsFBgAAAAAEAAQA9QAAAIg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76" o:spid="_x0000_s1807" type="#_x0000_t202" style="position:absolute;left:7009;top:1134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cH78MA AADcAAAADwAAAGRycy9kb3ducmV2LnhtbERPTWvCQBC9C/6HZQQvUjdtQWzqKlba6rUaEG9jdkxC s7Nxd42pv75bEHqbx/uc2aIztWjJ+cqygsdxAoI4t7riQkG2+3iYgvABWWNtmRT8kIfFvN+bYart lb+o3YZCxBD2KSooQ2hSKX1ekkE/tg1x5E7WGQwRukJqh9cYbmr5lCQTabDi2FBiQ6uS8u/txSj4 5PPxndej8HZbZofjy/7UjpxUajjolq8gAnXhX3x3b3ScnzzD3zPxAjn/BQAA//8DAFBLAQItABQA BgAIAAAAIQDw94q7/QAAAOIBAAATAAAAAAAAAAAAAAAAAAAAAABbQ29udGVudF9UeXBlc10ueG1s UEsBAi0AFAAGAAgAAAAhADHdX2HSAAAAjwEAAAsAAAAAAAAAAAAAAAAALgEAAF9yZWxzLy5yZWxz UEsBAi0AFAAGAAgAAAAhADMvBZ5BAAAAOQAAABAAAAAAAAAAAAAAAAAAKQIAAGRycy9zaGFwZXht bC54bWxQSwECLQAUAAYACAAAACEAIucH78MAAADcAAAADwAAAAAAAAAAAAAAAACYAgAAZHJzL2Rv d25yZXYueG1sUEsFBgAAAAAEAAQA9QAAAIgDA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977" o:spid="_x0000_s1808" style="position:absolute;left:4225;top:10071;width:4488;height:2445" coordorigin="4225,10064" coordsize="4488,24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rect id="Rectangle 978" o:spid="_x0000_s1809" style="position:absolute;left:5395;top:10064;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lkZcMA AADcAAAADwAAAGRycy9kb3ducmV2LnhtbERPTWsCMRC9F/ofwgi91UTBIluziy22SPdU9dDjuBl3 124mS5Lq+u+NUPA2j/c5i2KwnTiRD61jDZOxAkFcOdNyrWG3/XiegwgR2WDnmDRcKECRPz4sMDPu zN902sRapBAOGWpoYuwzKUPVkMUwdj1x4g7OW4wJ+loaj+cUbjs5VepFWmw5NTTY03tD1e/mz2qY qk91OC7L2X7+ZmS5WpW7ny+v9dNoWL6CiDTEu/jfvTZpvprB7Zl0gcyvAAAA//8DAFBLAQItABQA BgAIAAAAIQDw94q7/QAAAOIBAAATAAAAAAAAAAAAAAAAAAAAAABbQ29udGVudF9UeXBlc10ueG1s UEsBAi0AFAAGAAgAAAAhADHdX2HSAAAAjwEAAAsAAAAAAAAAAAAAAAAALgEAAF9yZWxzLy5yZWxz UEsBAi0AFAAGAAgAAAAhADMvBZ5BAAAAOQAAABAAAAAAAAAAAAAAAAAAKQIAAGRycy9zaGFwZXht bC54bWxQSwECLQAUAAYACAAAACEAJQlkZcMAAADcAAAADwAAAAAAAAAAAAAAAACYAgAAZHJzL2Rv d25yZXYueG1sUEsFBgAAAAAEAAQA9QAAAIgDAAAAAA== " filled="f" fillcolor="black" strokecolor="blue">
                    <v:shadow color="#868686"/>
                  </v:rect>
                  <v:rect id="Rectangle 979" o:spid="_x0000_s1810" style="position:absolute;left:7072;top:10064;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v6EsIA AADcAAAADwAAAGRycy9kb3ducmV2LnhtbERPS2sCMRC+F/wPYYTeaqJQka1RrNhS3JOPQ4/jZtxd u5ksSarrvzeC4G0+vudM551txJl8qB1rGA4UCOLCmZpLDfvd19sERIjIBhvHpOFKAeaz3ssUM+Mu vKHzNpYihXDIUEMVY5tJGYqKLIaBa4kTd3TeYkzQl9J4vKRw28iRUmNpsebUUGFLy4qKv+2/1TBS 3+p4WuTvh8mnkflqle9/117r1363+AARqYtP8cP9Y9J8NYb7M+kCObsBAAD//wMAUEsBAi0AFAAG AAgAAAAhAPD3irv9AAAA4gEAABMAAAAAAAAAAAAAAAAAAAAAAFtDb250ZW50X1R5cGVzXS54bWxQ SwECLQAUAAYACAAAACEAMd1fYdIAAACPAQAACwAAAAAAAAAAAAAAAAAuAQAAX3JlbHMvLnJlbHNQ SwECLQAUAAYACAAAACEAMy8FnkEAAAA5AAAAEAAAAAAAAAAAAAAAAAApAgAAZHJzL3NoYXBleG1s LnhtbFBLAQItABQABgAIAAAAIQDV2/oSwgAAANwAAAAPAAAAAAAAAAAAAAAAAJgCAABkcnMvZG93 bnJldi54bWxQSwUGAAAAAAQABAD1AAAAhwMAAAAA " filled="f" fillcolor="black" strokecolor="blue">
                    <v:shadow color="#868686"/>
                  </v:rect>
                  <v:rect id="Rectangle 980" o:spid="_x0000_s1811" style="position:absolute;left:5395;top:11684;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dficIA AADcAAAADwAAAGRycy9kb3ducmV2LnhtbERPTWsCMRC9F/wPYQRvNVGwldUoWmwp3VPVg8dxM+6u biZLkur6702h0Ns83ufMl51txJV8qB1rGA0VCOLCmZpLDfvd+/MURIjIBhvHpOFOAZaL3tMcM+Nu /E3XbSxFCuGQoYYqxjaTMhQVWQxD1xIn7uS8xZigL6XxeEvhtpFjpV6kxZpTQ4UtvVVUXLY/VsNY fajTeZVPjtO1kflmk+8PX17rQb9bzUBE6uK/+M/9adJ89Qq/z6QL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C6l1+JwgAAANwAAAAPAAAAAAAAAAAAAAAAAJgCAABkcnMvZG93 bnJldi54bWxQSwUGAAAAAAQABAD1AAAAhwMAAAAA " filled="f" fillcolor="black" strokecolor="blue">
                    <v:shadow color="#868686"/>
                  </v:rect>
                  <v:rect id="Rectangle 981" o:spid="_x0000_s1812" style="position:absolute;left:7063;top:11684;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jL+8UA AADcAAAADwAAAGRycy9kb3ducmV2LnhtbESPQW/CMAyF75P2HyJP4jaSITGhQkBsYtO0nmAcdjSN aQuNUyUZdP9+PkziZus9v/d5sRp8py4UUxvYwtPYgCKugmu5trD/enucgUoZ2WEXmCz8UoLV8v5u gYULV97SZZdrJSGcCrTQ5NwXWqeqIY9pHHpi0Y4hesyyxlq7iFcJ952eGPOsPbYsDQ329NpQdd79 eAsT826Op3U5PcxenC43m3L//RmtHT0M6zmoTEO+mf+vP5zgG6GVZ2QCvfwDAAD//wMAUEsBAi0A FAAGAAgAAAAhAPD3irv9AAAA4gEAABMAAAAAAAAAAAAAAAAAAAAAAFtDb250ZW50X1R5cGVzXS54 bWxQSwECLQAUAAYACAAAACEAMd1fYdIAAACPAQAACwAAAAAAAAAAAAAAAAAuAQAAX3JlbHMvLnJl bHNQSwECLQAUAAYACAAAACEAMy8FnkEAAAA5AAAAEAAAAAAAAAAAAAAAAAApAgAAZHJzL3NoYXBl eG1sLnhtbFBLAQItABQABgAIAAAAIQDLCMv7xQAAANwAAAAPAAAAAAAAAAAAAAAAAJgCAABkcnMv ZG93bnJldi54bWxQSwUGAAAAAAQABAD1AAAAigMAAAAA " filled="f" fillcolor="black" strokecolor="blue">
                    <v:shadow color="#868686"/>
                  </v:rect>
                  <v:line id="Line 982" o:spid="_x0000_s1813" style="position:absolute;visibility:visible;mso-wrap-style:square" from="5851,10139" to="7048,10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K0x8AAAADcAAAADwAAAGRycy9kb3ducmV2LnhtbERPTWvCQBC9C/0PyxS86a49lJq6ihSk 6dEo2OOQHZNgdiZk15j+e1coeJvH+5zVZvStGqgPjbCFxdyAIi7FNVxZOB52sw9QISI7bIXJwh8F 2KxfJivMnNx4T0MRK5VCOGRooY6xy7QOZU0ew1w64sSdpfcYE+wr7Xq8pXDf6jdj3rXHhlNDjR19 1VReiqu3sLvm34Ms8WTy4ryQePz90ZJbO30dt5+gIo3xKf535y7NN0t4PJMu0Os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aitMfAAAAA3AAAAA8AAAAAAAAAAAAAAAAA oQIAAGRycy9kb3ducmV2LnhtbFBLBQYAAAAABAAEAPkAAACOAwAAAAA= " strokecolor="blue">
                    <v:shadow color="#868686"/>
                  </v:line>
                  <v:line id="Line 983" o:spid="_x0000_s1814" style="position:absolute;visibility:visible;mso-wrap-style:square" from="5848,11759" to="7045,11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GLh8MAAADcAAAADwAAAGRycy9kb3ducmV2LnhtbESPwWrDQAxE74X8w6JCb83aPYTWzSaE QohzrBtIj8Kr2CZeyXg3jvv31aHQm8SMZp7W2zn0ZqIxdsIO8mUGhrgW33Hj4PS1f34FExOyx16Y HPxQhO1m8bDGwsudP2mqUmM0hGOBDtqUhsLaWLcUMC5lIFbtImPApOvYWD/iXcNDb1+ybGUDdqwN LQ700VJ9rW7Bwf5WHiZ5w3NWVpdc0un7aKV07ulx3r2DSTSnf/PfdekVP1d8fUYnsJ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Bi4fDAAAA3AAAAA8AAAAAAAAAAAAA AAAAoQIAAGRycy9kb3ducmV2LnhtbFBLBQYAAAAABAAEAPkAAACRAwAAAAA= " strokecolor="blue">
                    <v:shadow color="#868686"/>
                  </v:line>
                  <v:oval id="Oval 984" o:spid="_x0000_s1815" style="position:absolute;left:6256;top:10694;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BSOMYA AADcAAAADwAAAGRycy9kb3ducmV2LnhtbESPT2uDQBDF74V8h2UCvZRmtQdJbVbJHwKlPWkD6XFw pypxZ8XdGP323UIhtxnem/d7s8kn04mRBtdaVhCvIhDEldUt1wpOX8fnNQjnkTV2lknBTA7ybPGw wVTbGxc0lr4WIYRdigoa7/tUSlc1ZNCtbE8ctB87GPRhHWqpB7yFcNPJlyhKpMGWA6HBnvYNVZfy agJ3fi0O83lvP5LP7+K48+PuKZFKPS6n7RsIT5O/m/+v33WoH8fw90yYQGa/AAAA//8DAFBLAQIt ABQABgAIAAAAIQDw94q7/QAAAOIBAAATAAAAAAAAAAAAAAAAAAAAAABbQ29udGVudF9UeXBlc10u eG1sUEsBAi0AFAAGAAgAAAAhADHdX2HSAAAAjwEAAAsAAAAAAAAAAAAAAAAALgEAAF9yZWxzLy5y ZWxzUEsBAi0AFAAGAAgAAAAhADMvBZ5BAAAAOQAAABAAAAAAAAAAAAAAAAAAKQIAAGRycy9zaGFw ZXhtbC54bWxQSwECLQAUAAYACAAAACEAYRBSOMYAAADcAAAADwAAAAAAAAAAAAAAAACYAgAAZHJz L2Rvd25yZXYueG1sUEsFBgAAAAAEAAQA9QAAAIsDAAAAAA== " filled="f" fillcolor="black" strokecolor="blue">
                    <v:shadow color="#868686"/>
                  </v:oval>
                  <v:line id="Line 985" o:spid="_x0000_s1816" style="position:absolute;visibility:visible;mso-wrap-style:square" from="6421,10139" to="6421,10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wa8AAAADcAAAADwAAAGRycy9kb3ducmV2LnhtbERPTWvCQBC9F/wPywi9NZt4KG10lSKI 8Wgq6HHIjklodiZk1xj/vVso9DaP9zmrzeQ6NdLgW2EDWZKCIq7EtlwbOH3v3j5A+YBssRMmAw/y sFnPXlaYW7nzkcYy1CqGsM/RQBNCn2vtq4Yc+kR64shdZXAYIhxqbQe8x3DX6UWavmuHLceGBnva NlT9lDdnYHcr9qN84jktymsm4XQ5aCmMeZ1PX0tQgabwL/5zFzbOzxbw+0y8QK+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3fsGvAAAAA3AAAAA8AAAAAAAAAAAAAAAAA oQIAAGRycy9kb3ducmV2LnhtbFBLBQYAAAAABAAEAPkAAACOAwAAAAA= " strokecolor="blue">
                    <v:shadow color="#868686"/>
                  </v:line>
                  <v:line id="Line 986" o:spid="_x0000_s1817" style="position:absolute;visibility:visible;mso-wrap-style:square" from="8119,10154" to="8119,11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MV8MAAAADcAAAADwAAAGRycy9kb3ducmV2LnhtbERPTWvCQBC9F/wPyxS81U0qFE1dpQjS 9Ngo6HHIjklodiZk1xj/vVsQvM3jfc5qM7pWDdT7RthAOktAEZdiG64MHPa7twUoH5AttsJk4EYe NuvJywozK1f+paEIlYoh7DM0UIfQZVr7siaHfiYdceTO0jsMEfaVtj1eY7hr9XuSfGiHDceGGjva 1lT+FRdnYHfJvwdZ4jHJi3Mq4XD60ZIbM30dvz5BBRrDU/xw5zbOT+fw/0y8QK/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KTFfDAAAAA3AAAAA8AAAAAAAAAAAAAAAAA oQIAAGRycy9kb3ducmV2LnhtbFBLBQYAAAAABAAEAPkAAACOAwAAAAA= " strokecolor="blue">
                    <v:shadow color="#868686"/>
                  </v:line>
                  <v:line id="Line 987" o:spid="_x0000_s1818" style="position:absolute;visibility:visible;mso-wrap-style:square" from="7546,10139" to="8116,10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qNhMAAAADcAAAADwAAAGRycy9kb3ducmV2LnhtbERPTWvCQBC9F/wPyxS81U2KFE1dpQjS 9Ngo6HHIjklodiZk1xj/vVsQvM3jfc5qM7pWDdT7RthAOktAEZdiG64MHPa7twUoH5AttsJk4EYe NuvJywozK1f+paEIlYoh7DM0UIfQZVr7siaHfiYdceTO0jsMEfaVtj1eY7hr9XuSfGiHDceGGjva 1lT+FRdnYHfJvwdZ4jHJi3Mq4XD60ZIbM30dvz5BBRrDU/xw5zbOT+fw/0y8QK/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16jYTAAAAA3AAAAA8AAAAAAAAAAAAAAAAA oQIAAGRycy9kb3ducmV2LnhtbFBLBQYAAAAABAAEAPkAAACOAwAAAAA= " strokecolor="blue">
                    <v:shadow color="#868686"/>
                  </v:line>
                  <v:line id="Line 988" o:spid="_x0000_s1819" style="position:absolute;visibility:visible;mso-wrap-style:square" from="7531,11774" to="8101,11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YoH8AAAADcAAAADwAAAGRycy9kb3ducmV2LnhtbERPTWvCQBC9F/wPyxS81U0KFk1dpQjS 9Ngo6HHIjklodiZk1xj/vVsQvM3jfc5qM7pWDdT7RthAOktAEZdiG64MHPa7twUoH5AttsJk4EYe NuvJywozK1f+paEIlYoh7DM0UIfQZVr7siaHfiYdceTO0jsMEfaVtj1eY7hr9XuSfGiHDceGGjva 1lT+FRdnYHfJvwdZ4jHJi3Mq4XD60ZIbM30dvz5BBRrDU/xw5zbOT+fw/0y8QK/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I2KB/AAAAA3AAAAA8AAAAAAAAAAAAAAAAA oQIAAGRycy9kb3ducmV2LnhtbFBLBQYAAAAABAAEAPkAAACOAwAAAAA= " strokecolor="blue">
                    <v:shadow color="#868686"/>
                  </v:line>
                  <v:line id="Line 989" o:spid="_x0000_s1820" style="position:absolute;visibility:visible;mso-wrap-style:square" from="4813,10154" to="4813,11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S2aL8AAADcAAAADwAAAGRycy9kb3ducmV2LnhtbERPTWvCQBC9F/wPyxS81U16EI2uUgpi PBoFPQ7ZMQnNzoTsGtN/7xYK3ubxPme9HV2rBup9I2wgnSWgiEuxDVcGzqfdxwKUD8gWW2Ey8Ese tpvJ2xozKw8+0lCESsUQ9hkaqEPoMq19WZNDP5OOOHI36R2GCPtK2x4fMdy1+jNJ5tphw7Ghxo6+ ayp/irszsLvn+0GWeEny4pZKOF8PWnJjpu/j1wpUoDG8xP/u3Mb56Rz+nokX6M0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uS2aL8AAADcAAAADwAAAAAAAAAAAAAAAACh AgAAZHJzL2Rvd25yZXYueG1sUEsFBgAAAAAEAAQA+QAAAI0DAAAAAA== " strokecolor="blue">
                    <v:shadow color="#868686"/>
                  </v:line>
                  <v:line id="Line 990" o:spid="_x0000_s1821" style="position:absolute;visibility:visible;mso-wrap-style:square" from="4825,10154" to="5395,10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gT88AAAADcAAAADwAAAGRycy9kb3ducmV2LnhtbERPTWvCQBC9F/wPyxS81U16sJq6ShGk 6bFR0OOQHZPQ7EzIrjH+e7cgeJvH+5zVZnStGqj3jbCBdJaAIi7FNlwZOOx3bwtQPiBbbIXJwI08 bNaTlxVmVq78S0MRKhVD2GdooA6hy7T2ZU0O/Uw64sidpXcYIuwrbXu8xnDX6vckmWuHDceGGjva 1lT+FRdnYHfJvwdZ4jHJi3Mq4XD60ZIbM30dvz5BBRrDU/xw5zbOTz/g/5l4gV7f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2oE/PAAAAA3AAAAA8AAAAAAAAAAAAAAAAA oQIAAGRycy9kb3ducmV2LnhtbFBLBQYAAAAABAAEAPkAAACOAwAAAAA= " strokecolor="blue">
                    <v:shadow color="#868686"/>
                  </v:line>
                  <v:line id="Line 991" o:spid="_x0000_s1822" style="position:absolute;visibility:visible;mso-wrap-style:square" from="4810,11789" to="5380,11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eHgcMAAADcAAAADwAAAGRycy9kb3ducmV2LnhtbESPwWrDQAxE74X8w6JCb83aPYTWzSaE QohzrBtIj8Kr2CZeyXg3jvv31aHQm8SMZp7W2zn0ZqIxdsIO8mUGhrgW33Hj4PS1f34FExOyx16Y HPxQhO1m8bDGwsudP2mqUmM0hGOBDtqUhsLaWLcUMC5lIFbtImPApOvYWD/iXcNDb1+ybGUDdqwN LQ700VJ9rW7Bwf5WHiZ5w3NWVpdc0un7aKV07ulx3r2DSTSnf/PfdekVP1dafUYnsJ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w3h4HDAAAA3AAAAA8AAAAAAAAAAAAA AAAAoQIAAGRycy9kb3ducmV2LnhtbFBLBQYAAAAABAAEAPkAAACRAwAAAAA= " strokecolor="blue">
                    <v:shadow color="#868686"/>
                  </v:line>
                  <v:line id="Line 992" o:spid="_x0000_s1823" style="position:absolute;visibility:visible;mso-wrap-style:square" from="8125,10964" to="8695,10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3siGr8AAADcAAAADwAAAGRycy9kb3ducmV2LnhtbERPTWvCQBC9F/wPyxS81U16kBpdpRTE eDQKehyyYxKanQnZNab/3hUK3ubxPme1GV2rBup9I2wgnSWgiEuxDVcGTsftxxcoH5AttsJk4I88 bNaTtxVmVu58oKEIlYoh7DM0UIfQZVr7siaHfiYdceSu0jsMEfaVtj3eY7hr9WeSzLXDhmNDjR39 1FT+FjdnYHvLd4Ms8JzkxTWVcLrsteTGTN/H7yWoQGN4if/duY3z0wU8n4kX6PU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3siGr8AAADcAAAADwAAAAAAAAAAAAAAAACh AgAAZHJzL2Rvd25yZXYueG1sUEsFBgAAAAAEAAQA+QAAAI0DAAAAAA== " strokecolor="blue">
                    <v:shadow color="#868686"/>
                  </v:line>
                  <v:line id="Line 993" o:spid="_x0000_s1824" style="position:absolute;visibility:visible;mso-wrap-style:square" from="4228,10964" to="4798,10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1BOsMAAADcAAAADwAAAGRycy9kb3ducmV2LnhtbESPQWvCQBCF74X+h2UKvdWNHqSNriKC NB5NhfY4ZMckmJ0J2TWm/75zEHqb4b1575v1dgqdGWmIrbCD+SwDQ1yJb7l2cP46vL2DiQnZYydM Dn4pwnbz/LTG3MudTzSWqTYawjFHB01KfW5trBoKGGfSE6t2kSFg0nWorR/wruGhs4ssW9qALWtD gz3tG6qu5S04ONyKz1E+8Dsrystc0vnnaKVw7vVl2q3AJJrSv/lxXXjFXyi+PqMT2M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tQTrDAAAA3AAAAA8AAAAAAAAAAAAA AAAAoQIAAGRycy9kb3ducmV2LnhtbFBLBQYAAAAABAAEAPkAAACRAwAAAAA= " strokecolor="blue">
                    <v:shadow color="#868686"/>
                  </v:line>
                  <v:line id="Line 994" o:spid="_x0000_s1825" style="position:absolute;visibility:visible;mso-wrap-style:square" from="4237,10964" to="4237,12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HkocAAAADcAAAADwAAAGRycy9kb3ducmV2LnhtbERPTWvCQBC9F/wPywi9NZt4KG10lSKI 8Wgq6HHIjklodiZk1xj/vVso9DaP9zmrzeQ6NdLgW2EDWZKCIq7EtlwbOH3v3j5A+YBssRMmAw/y sFnPXlaYW7nzkcYy1CqGsM/RQBNCn2vtq4Yc+kR64shdZXAYIhxqbQe8x3DX6UWavmuHLceGBnva NlT9lDdnYHcr9qN84jktymsm4XQ5aCmMeZ1PX0tQgabwL/5zFzbOX2Tw+0y8QK+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Nh5KHAAAAA3AAAAA8AAAAAAAAAAAAAAAAA oQIAAGRycy9kb3ducmV2LnhtbFBLBQYAAAAABAAEAPkAAACOAwAAAAA= " strokecolor="blue">
                    <v:shadow color="#868686"/>
                  </v:line>
                  <v:line id="Line 995" o:spid="_x0000_s1826" style="position:absolute;visibility:visible;mso-wrap-style:square" from="8713,10964" to="8713,12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N61r8AAADcAAAADwAAAGRycy9kb3ducmV2LnhtbERPTWvCQBC9F/wPywje6sYcRFNXKYKY Ho2CPQ7ZMQnNzoTsGtN/7xYK3ubxPmezG12rBup9I2xgMU9AEZdiG64MXM6H9xUoH5AttsJk4Jc8 7LaTtw1mVh58oqEIlYoh7DM0UIfQZVr7siaHfi4dceRu0jsMEfaVtj0+YrhrdZokS+2w4dhQY0f7 msqf4u4MHO75cZA1XpO8uC0kXL6/tOTGzKbj5weoQGN4if/duY3z0xT+nokX6O0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7N61r8AAADcAAAADwAAAAAAAAAAAAAAAACh AgAAZHJzL2Rvd25yZXYueG1sUEsFBgAAAAAEAAQA+QAAAI0DAAAAAA== " strokecolor="blue">
                    <v:shadow color="#868686"/>
                  </v:line>
                  <v:line id="Line 996" o:spid="_x0000_s1827" style="position:absolute;visibility:visible;mso-wrap-style:square" from="4225,12419" to="6163,12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gmYMMAAADcAAAADwAAAGRycy9kb3ducmV2LnhtbERPzWrCQBC+F/oOyxS86aYWtI2uUsSi hyqY9gHG7JhNm50N2TWJfXpXEHqbj+935sveVqKlxpeOFTyPEhDEudMlFwq+vz6GryB8QNZYOSYF F/KwXDw+zDHVruMDtVkoRAxhn6ICE0KdSulzQxb9yNXEkTu5xmKIsCmkbrCL4baS4ySZSIslxwaD Na0M5b/Z2Spw0/pnvZFvu3ZvKt3xcbr7+zwqNXjq32cgAvXhX3x3b3WcP36B2zPxArm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oJmDDAAAA3AAAAA8AAAAAAAAAAAAA AAAAoQIAAGRycy9kb3ducmV2LnhtbFBLBQYAAAAABAAEAPkAAACRAwAAAAA= " strokecolor="blue">
                    <v:stroke endarrow="oval"/>
                    <v:shadow color="#868686"/>
                  </v:line>
                  <v:line id="Line 997" o:spid="_x0000_s1828" style="position:absolute;visibility:visible;mso-wrap-style:square" from="6769,12419" to="8707,12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4m3sIAAADcAAAADwAAAGRycy9kb3ducmV2LnhtbERP3WrCMBS+F/YO4Qy8kZla5iqdaRmD gTeD2fkAh+Ys7daclCRqfXsjCLs7H9/v2daTHcSJfOgdK1gtMxDErdM9GwWH74+nDYgQkTUOjknB hQLU1cNsi6V2Z97TqYlGpBAOJSroYhxLKUPbkcWwdCNx4n6ctxgT9EZqj+cUbgeZZ9mLtNhzauhw pPeO2r/maBV8rWmTt2byxWExFua399x8FkrNH6e3VxCRpvgvvrt3Os3Pn+H2TLpAVl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n4m3sIAAADcAAAADwAAAAAAAAAAAAAA AAChAgAAZHJzL2Rvd25yZXYueG1sUEsFBgAAAAAEAAQA+QAAAJADAAAAAA== " strokecolor="blue">
                    <v:stroke startarrow="oval"/>
                    <v:shadow color="#868686"/>
                  </v:line>
                  <v:line id="Line 998" o:spid="_x0000_s1829" style="position:absolute;flip:x;visibility:visible;mso-wrap-style:square" from="6067,12329" to="6238,12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jStMQAAADcAAAADwAAAGRycy9kb3ducmV2LnhtbERPTWvCQBC9F/wPywi9NRutFZu6iihC Lz2YJofeht1pEs3Ohuxq4r/vFgq9zeN9zno72lbcqPeNYwWzJAVBrJ1puFJQfB6fViB8QDbYOiYF d/Kw3Uwe1pgZN/CJbnmoRAxhn6GCOoQuk9Lrmiz6xHXEkft2vcUQYV9J0+MQw20r52m6lBYbjg01 drSvSV/yq1WQvzZfptCVPR8Ws2Hx/FGWp7RU6nE67t5ABBrDv/jP/W7i/PkL/D4TL5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ONK0xAAAANwAAAAPAAAAAAAAAAAA AAAAAKECAABkcnMvZG93bnJldi54bWxQSwUGAAAAAAQABAD5AAAAkgMAAAAA " strokecolor="blue">
                    <v:shadow color="#868686"/>
                  </v:line>
                  <v:line id="Line 999" o:spid="_x0000_s1830" style="position:absolute;flip:x;visibility:visible;mso-wrap-style:square" from="6673,12329" to="6844,12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Mw8MAAADcAAAADwAAAGRycy9kb3ducmV2LnhtbERPS2uDQBC+F/IflgnkVtc8kNa6CSEl kEsP2njobXCnauLOiruN5t9nC4Xe5uN7TrabTCduNLjWsoJlFIMgrqxuuVZw/jw+v4BwHlljZ5kU 3MnBbjt7yjDVduScboWvRQhhl6KCxvs+ldJVDRl0ke2JA/dtB4M+wKGWesAxhJtOruI4kQZbDg0N 9nRoqLoWP0ZB8dp+6XNVm8v7Zjlu1h9lmcelUov5tH8D4Wny/+I/90mH+asEfp8JF8jt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qTMPDAAAA3AAAAA8AAAAAAAAAAAAA AAAAoQIAAGRycy9kb3ducmV2LnhtbFBLBQYAAAAABAAEAPkAAACRAwAAAAA= " strokecolor="blue">
                    <v:shadow color="#868686"/>
                  </v:line>
                  <v:line id="Line 1000" o:spid="_x0000_s1831" style="position:absolute;visibility:visible;mso-wrap-style:square" from="6436,11046" to="6436,11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JXAsQAAADcAAAADwAAAGRycy9kb3ducmV2LnhtbERPTWvCQBC9F/oflil4Kc2mOVSNWaUU hBy8VAvS2zQ7ZkOzsyG7JtFf7xYK3ubxPqfYTLYVA/W+cazgNUlBEFdON1wr+DpsXxYgfEDW2Dom BRfysFk/PhSYazfyJw37UIsYwj5HBSaELpfSV4Ys+sR1xJE7ud5iiLCvpe5xjOG2lVmavkmLDccG gx19GKp+92erwB3Nz3fj7GInj/Oyep6W5ysulZo9Te8rEIGmcBf/u0sd52dz+HsmXi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glcCxAAAANwAAAAPAAAAAAAAAAAA AAAAAKECAABkcnMvZG93bnJldi54bWxQSwUGAAAAAAQABAD5AAAAkgMAAAAA ">
                    <v:shadow color="#868686"/>
                  </v:line>
                </v:group>
              </v:group>
            </w:pict>
          </mc:Fallback>
        </mc:AlternateContent>
      </w:r>
      <w:r w:rsidRPr="00C71BE6">
        <w:rPr>
          <w:rFonts w:ascii="Times New Roman" w:hAnsi="Times New Roman"/>
          <w:b/>
          <w:color w:val="000000"/>
          <w:lang w:val="nl-NL"/>
        </w:rPr>
        <w:t>Bài 35:</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1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12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8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khi cho dòng điện qua ampe kế có chiều từ C đến D và có cường độ 0,2A.</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3408" behindDoc="0" locked="0" layoutInCell="1" allowOverlap="1">
                <wp:simplePos x="0" y="0"/>
                <wp:positionH relativeFrom="column">
                  <wp:posOffset>2026920</wp:posOffset>
                </wp:positionH>
                <wp:positionV relativeFrom="paragraph">
                  <wp:posOffset>69850</wp:posOffset>
                </wp:positionV>
                <wp:extent cx="2849880" cy="2057400"/>
                <wp:effectExtent l="8255" t="0" r="8890" b="127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57400"/>
                          <a:chOff x="4042" y="2376"/>
                          <a:chExt cx="4488" cy="3240"/>
                        </a:xfrm>
                      </wpg:grpSpPr>
                      <wps:wsp>
                        <wps:cNvPr id="49" name="Text Box 1002"/>
                        <wps:cNvSpPr txBox="1">
                          <a:spLocks noChangeArrowheads="1"/>
                        </wps:cNvSpPr>
                        <wps:spPr bwMode="auto">
                          <a:xfrm>
                            <a:off x="6025" y="33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g:grpSp>
                        <wpg:cNvPr id="50" name="Group 1003"/>
                        <wpg:cNvGrpSpPr>
                          <a:grpSpLocks/>
                        </wpg:cNvGrpSpPr>
                        <wpg:grpSpPr bwMode="auto">
                          <a:xfrm>
                            <a:off x="4042" y="2376"/>
                            <a:ext cx="4488" cy="3240"/>
                            <a:chOff x="3985" y="1836"/>
                            <a:chExt cx="4488" cy="3240"/>
                          </a:xfrm>
                        </wpg:grpSpPr>
                        <wps:wsp>
                          <wps:cNvPr id="51" name="Text Box 1004"/>
                          <wps:cNvSpPr txBox="1">
                            <a:spLocks noChangeArrowheads="1"/>
                          </wps:cNvSpPr>
                          <wps:spPr bwMode="auto">
                            <a:xfrm>
                              <a:off x="5950" y="191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2" name="Text Box 1005"/>
                          <wps:cNvSpPr txBox="1">
                            <a:spLocks noChangeArrowheads="1"/>
                          </wps:cNvSpPr>
                          <wps:spPr bwMode="auto">
                            <a:xfrm>
                              <a:off x="7834" y="33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3" name="Text Box 1006"/>
                          <wps:cNvSpPr txBox="1">
                            <a:spLocks noChangeArrowheads="1"/>
                          </wps:cNvSpPr>
                          <wps:spPr bwMode="auto">
                            <a:xfrm>
                              <a:off x="5581" y="45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 name="Text Box 1007"/>
                          <wps:cNvSpPr txBox="1">
                            <a:spLocks noChangeArrowheads="1"/>
                          </wps:cNvSpPr>
                          <wps:spPr bwMode="auto">
                            <a:xfrm>
                              <a:off x="6364" y="446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5" name="Text Box 1008"/>
                          <wps:cNvSpPr txBox="1">
                            <a:spLocks noChangeArrowheads="1"/>
                          </wps:cNvSpPr>
                          <wps:spPr bwMode="auto">
                            <a:xfrm>
                              <a:off x="6775" y="186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6" name="Text Box 1009"/>
                          <wps:cNvSpPr txBox="1">
                            <a:spLocks noChangeArrowheads="1"/>
                          </wps:cNvSpPr>
                          <wps:spPr bwMode="auto">
                            <a:xfrm>
                              <a:off x="5125" y="1836"/>
                              <a:ext cx="570" cy="43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 name="Text Box 1010"/>
                          <wps:cNvSpPr txBox="1">
                            <a:spLocks noChangeArrowheads="1"/>
                          </wps:cNvSpPr>
                          <wps:spPr bwMode="auto">
                            <a:xfrm>
                              <a:off x="5092" y="3471"/>
                              <a:ext cx="65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8" name="Text Box 1011"/>
                          <wps:cNvSpPr txBox="1">
                            <a:spLocks noChangeArrowheads="1"/>
                          </wps:cNvSpPr>
                          <wps:spPr bwMode="auto">
                            <a:xfrm>
                              <a:off x="6751" y="34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59" name="Group 1012"/>
                          <wpg:cNvGrpSpPr>
                            <a:grpSpLocks/>
                          </wpg:cNvGrpSpPr>
                          <wpg:grpSpPr bwMode="auto">
                            <a:xfrm>
                              <a:off x="3985" y="2196"/>
                              <a:ext cx="4488" cy="2730"/>
                              <a:chOff x="3616" y="999"/>
                              <a:chExt cx="4488" cy="2730"/>
                            </a:xfrm>
                          </wpg:grpSpPr>
                          <wps:wsp>
                            <wps:cNvPr id="60" name="Text Box 1013"/>
                            <wps:cNvSpPr txBox="1">
                              <a:spLocks noChangeArrowheads="1"/>
                            </wps:cNvSpPr>
                            <wps:spPr bwMode="auto">
                              <a:xfrm>
                                <a:off x="3859"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61" name="Text Box 1014"/>
                            <wps:cNvSpPr txBox="1">
                              <a:spLocks noChangeArrowheads="1"/>
                            </wps:cNvSpPr>
                            <wps:spPr bwMode="auto">
                              <a:xfrm>
                                <a:off x="7426"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62" name="Text Box 1015"/>
                            <wps:cNvSpPr txBox="1">
                              <a:spLocks noChangeArrowheads="1"/>
                            </wps:cNvSpPr>
                            <wps:spPr bwMode="auto">
                              <a:xfrm>
                                <a:off x="5596" y="261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63" name="Text Box 1016"/>
                            <wps:cNvSpPr txBox="1">
                              <a:spLocks noChangeArrowheads="1"/>
                            </wps:cNvSpPr>
                            <wps:spPr bwMode="auto">
                              <a:xfrm>
                                <a:off x="5611" y="31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g:grpSp>
                            <wpg:cNvPr id="64" name="Group 1017"/>
                            <wpg:cNvGrpSpPr>
                              <a:grpSpLocks/>
                            </wpg:cNvGrpSpPr>
                            <wpg:grpSpPr bwMode="auto">
                              <a:xfrm>
                                <a:off x="3616" y="999"/>
                                <a:ext cx="4488" cy="2445"/>
                                <a:chOff x="3616" y="999"/>
                                <a:chExt cx="4488" cy="2445"/>
                              </a:xfrm>
                            </wpg:grpSpPr>
                            <wps:wsp>
                              <wps:cNvPr id="65" name="Line 1018"/>
                              <wps:cNvCnPr/>
                              <wps:spPr bwMode="auto">
                                <a:xfrm>
                                  <a:off x="4201" y="10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6" name="Group 1019"/>
                              <wpg:cNvGrpSpPr>
                                <a:grpSpLocks/>
                              </wpg:cNvGrpSpPr>
                              <wpg:grpSpPr bwMode="auto">
                                <a:xfrm>
                                  <a:off x="3616" y="999"/>
                                  <a:ext cx="4488" cy="2445"/>
                                  <a:chOff x="3601" y="999"/>
                                  <a:chExt cx="4488" cy="2445"/>
                                </a:xfrm>
                              </wpg:grpSpPr>
                              <wps:wsp>
                                <wps:cNvPr id="67" name="Rectangle 1020"/>
                                <wps:cNvSpPr>
                                  <a:spLocks noChangeArrowheads="1"/>
                                </wps:cNvSpPr>
                                <wps:spPr bwMode="auto">
                                  <a:xfrm>
                                    <a:off x="4771"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8" name="Rectangle 1021"/>
                                <wps:cNvSpPr>
                                  <a:spLocks noChangeArrowheads="1"/>
                                </wps:cNvSpPr>
                                <wps:spPr bwMode="auto">
                                  <a:xfrm>
                                    <a:off x="6448"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9" name="Rectangle 1022"/>
                                <wps:cNvSpPr>
                                  <a:spLocks noChangeArrowheads="1"/>
                                </wps:cNvSpPr>
                                <wps:spPr bwMode="auto">
                                  <a:xfrm>
                                    <a:off x="4771"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0" name="Rectangle 1023"/>
                                <wps:cNvSpPr>
                                  <a:spLocks noChangeArrowheads="1"/>
                                </wps:cNvSpPr>
                                <wps:spPr bwMode="auto">
                                  <a:xfrm>
                                    <a:off x="6439"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1" name="Line 1024"/>
                                <wps:cNvCnPr/>
                                <wps:spPr bwMode="auto">
                                  <a:xfrm>
                                    <a:off x="5227" y="107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2" name="Line 1025"/>
                                <wps:cNvCnPr/>
                                <wps:spPr bwMode="auto">
                                  <a:xfrm>
                                    <a:off x="5224" y="269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3" name="Oval 1026"/>
                                <wps:cNvSpPr>
                                  <a:spLocks noChangeArrowheads="1"/>
                                </wps:cNvSpPr>
                                <wps:spPr bwMode="auto">
                                  <a:xfrm>
                                    <a:off x="5632" y="1629"/>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4" name="Line 1027"/>
                                <wps:cNvCnPr/>
                                <wps:spPr bwMode="auto">
                                  <a:xfrm>
                                    <a:off x="5797" y="1074"/>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5" name="Line 1028"/>
                                <wps:cNvCnPr/>
                                <wps:spPr bwMode="auto">
                                  <a:xfrm>
                                    <a:off x="7477" y="2514"/>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6" name="Line 1029"/>
                                <wps:cNvCnPr/>
                                <wps:spPr bwMode="auto">
                                  <a:xfrm>
                                    <a:off x="7480" y="233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7" name="Line 1030"/>
                                <wps:cNvCnPr/>
                                <wps:spPr bwMode="auto">
                                  <a:xfrm>
                                    <a:off x="6922" y="10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8" name="Line 1031"/>
                                <wps:cNvCnPr/>
                                <wps:spPr bwMode="auto">
                                  <a:xfrm>
                                    <a:off x="6907" y="270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9" name="Line 1032"/>
                                <wps:cNvCnPr/>
                                <wps:spPr bwMode="auto">
                                  <a:xfrm>
                                    <a:off x="4189" y="1089"/>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0" name="Line 1033"/>
                                <wps:cNvCnPr/>
                                <wps:spPr bwMode="auto">
                                  <a:xfrm>
                                    <a:off x="4186" y="272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1" name="Line 1034"/>
                                <wps:cNvCnPr/>
                                <wps:spPr bwMode="auto">
                                  <a:xfrm>
                                    <a:off x="7501"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 name="Line 1035"/>
                                <wps:cNvCnPr/>
                                <wps:spPr bwMode="auto">
                                  <a:xfrm>
                                    <a:off x="3604"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3" name="Line 1036"/>
                                <wps:cNvCnPr/>
                                <wps:spPr bwMode="auto">
                                  <a:xfrm>
                                    <a:off x="3613"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4" name="Line 1037"/>
                                <wps:cNvCnPr/>
                                <wps:spPr bwMode="auto">
                                  <a:xfrm>
                                    <a:off x="8089"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5" name="Line 1038"/>
                                <wps:cNvCnPr/>
                                <wps:spPr bwMode="auto">
                                  <a:xfrm>
                                    <a:off x="3601" y="3354"/>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 name="Line 1039"/>
                                <wps:cNvCnPr/>
                                <wps:spPr bwMode="auto">
                                  <a:xfrm>
                                    <a:off x="6145" y="3354"/>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7" name="Line 1040"/>
                                <wps:cNvCnPr/>
                                <wps:spPr bwMode="auto">
                                  <a:xfrm flipH="1">
                                    <a:off x="5443"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8" name="Line 1041"/>
                                <wps:cNvCnPr/>
                                <wps:spPr bwMode="auto">
                                  <a:xfrm flipH="1">
                                    <a:off x="6049"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9" name="Line 1042"/>
                                <wps:cNvCnPr/>
                                <wps:spPr bwMode="auto">
                                  <a:xfrm>
                                    <a:off x="7474" y="1074"/>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 name="Line 1043"/>
                                <wps:cNvCnPr/>
                                <wps:spPr bwMode="auto">
                                  <a:xfrm>
                                    <a:off x="5809" y="1989"/>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8" o:spid="_x0000_s1832" style="position:absolute;left:0;text-align:left;margin-left:159.6pt;margin-top:5.5pt;width:224.4pt;height:162pt;z-index:251793408" coordorigin="4042,2376" coordsize="4488,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9AMOMgsAAP6oAAAOAAAAZHJzL2Uyb0RvYy54bWzsXVuPo8oRfo+U/4B495pLc7PWezTjyybS JmeVPVGeGcA2CgYCzNp7jvLfU32hDdjrGdszzNipXWlkG4Ppbuqr21fVH3/ZrhPle1SUcZaOVf2D pipRGmRhnC7H6j9/mw9cVSkrPw39JEujsfojKtVfPv35Tx83+SgyslWWhFGhwEXScrTJx+qqqvLR cFgGq2jtlx+yPErh4CIr1n4Fb4vlMCz8DVx9nQwNTbOHm6wI8yILorKET6f8oPqJXX+xiILq18Wi jColGatwbxX7W7C/D/Tv8NNHf7Qs/HwVB+I2/DPuYu3HKfyovNTUr3zlsYj3LrWOgyIrs0X1IcjW w2yxiIOIjQFGo2ud0XwussecjWU52ixzOU0wtZ15Ovuywd+/fy2UOByrBFYq9dewRuxnFXgPk7PJ lyP4zuci/5Z/LfgI4eWXLPh3CYeH3eP0/ZJ/WXnY/C0L4Xr+Y5WxydkuijW9BAxb2bI1+CHXINpW SgAfGi7xXBeWKoBjhmY5RBOrFKxgKel5RCOGqtDDpmPzFQxWM3E+IS4MhJ5sGoSdOfRH/IfZzYqb oyODJ67cTWp52aR+W/l5xNaqpBNWT6pXT+pvdID32VbRNc3gM8u+SKdVqbZwBMSHzVLJZ1dJs8nK T5fRXVFkm1Xkh3CHOj0TxiFP5eMo6UWemm5bMyw2baZpsev4o3rSiWXzObM6U+aP8qKsPkfZWqEv xmoBEsXu0v/+pazozey+Qpc2zeZxksDn/ihJWx/AF/knERNLfja7BXhJv0lvhonMH57mzdyZSwbE sGcDok2ng7v5hAzsue5YU3M6mUz1/9K70MloFYdhlNIfrcVXJ89bSQEkXPCkAJdZEof0cvSWymL5 MEkK5btP4YP9YwsAR3ZfG7Zvg00JjKUzJB2exnvDG8xt1xmQObEGnqO5A0337j1bIx6ZzttD+hKn 0eVDUjZj1bPowvvJEhA6qAr+kO3u/5nD9EfruAKsTuL1WHXlXPgj+mjO0pCteeXHCX/dmBU6ksOz cje3NIeY7sBxLHNAzJk2uHfnk8HdRLdtZ3Y/uZ91FnrGHp7y8olhy9N4Ehv3K35jd8vw6MKCsseU yR4VNy541fZhy9DTcKVQP2ThDxDHIgNxARwD5QgvVlnxu6psQNGM1fI/j34RqUry1xRE2tMJCJ1S sTfEcgx4UzSPPDSP+GkAlxqrFSwoezmpuDZ7zIt4uYJf4iCSZneAuouYiSjFC35XMCaBexzaGRry lzvQsuAOmpoAEMvkiPV6uuAApktw2kN0fyR1gem5HNR013znugBAV0xrUxeQN9EFlkcXGZSk7umo C6LaqERd8DyVh7qAmiw/1wUCLmvUvQZd0IMxbIHVzvVKEwCtNwFAxzWJMIZrvSH1DRrDtTfbsHKf aSU2zChuRHPbCY3h2lP5/zCGpVVzPcZwHwBoHgJAZrY2XPp+ogGW5YI9ChYgsRAAIQaH0YCTgh5o AR63AKVVgwDYCIdaYHPtW4DOm1iAtmlzC5AQG11gBMATo74IgMcBUFo1CIBNAIRg5T4AikybTOr0 YwHaEHTnMUDXFqHT2gW2HIgO0hwa5oPQBZapHnDlW7OB+aBjMUBp1SAANgEQEs37AOi9iQVo6SIh vssd7QEgJCfpvcGjX5MXMCGOCXFBD0AAPAaA0qpBAGwCoHMAAHVGVOo/Bqh5nEhlEqfjAtvUVUcL kJGATqbKYBIEGUFAZJRWDQJgEwAlz7SRBeYklN4B0HYoKYdyRfcAEF1gpEQ+ZehiDPBoDNCTVs31 AKBgr+9RIiWPm5PjdU0XfM/Xo0RKaqOhe5343I7kbjhmlx5v2jo42QBqnsc0EGVLzvbY8fWJ0rMF NpOk7nNy66uz421JNG2qAkmeAkZqf+x407VgjWHWdKsbDUV2PKoCVAU1geksdrzH3Etq312PKuiB EASJ5/1oqC7JU70CoAPFNgiAu6I8JAQhIYjWj9ZlbrLW7DwAvMLyoD4A8BAlXJfkqV4B0LLAzKYW oGHrwnCu00FoAaIFiBbgZRagdOvQAmxEQ+1DlHDw3yHn3Hs01LIhDMuioTqPXWOBOO00gUWBWBTI KCAXWoDSrbseAPxJNJQSpzmJR0ZDBdvpFaOhe1FNaZzJ+nCDEGY6NuvD9047GAwVJ75pMFRSQ1nn B4gwSwIFmMGT9GshdMKzmn0QaCfDvXmti+Uys9XujrLr4yFafSTQtuHZrT5kn4mnM+bzuWBUtciE 0OpG9JD4WT+Jq2gfIvufPIsD8F76X9BFyx6hu8e3VbhRwph2ejEtz4BHKIyhv4ThcBJoo4kIrWn+ V1ytWN8b2uiCLXyzX4pr0/9ireXVGZcuqhtv0HfnwCqHUIrK1EqCRAVP2BxsZwHh/C5aicz8O0Qr IbXHUzfvAa0kjekfECOBNkVJBJ2NoHdJ23BlD8Ur9TMiDpCWWnkuqRHqCm4dGkkx1f0i7E2JcQ0x OBfuTqQOXgX2tfD85VonIUheBJLYfII1aLIl7agFWDIvJUKNrwlYNqTtEbC6jdFur9cbAhYC1ilt Pg+3jrQl5agFWDKP1ANgSQvrSEYETawb6E6JiIWIdTli0aJhHhZsIZZM/PSAWDYxOYsPEeu2++ki YiFivQBiQQCJI5aIuRsySXNGzN0yDIiKUQoxNDWmcadd/lTXPThE6+meCEhh0L1u/X+wpf1hUh4G 3WWT8t6D7j2QxBxJEqultEkQOzUzBlLK+z4ZtodS2mNnfZTS25ZSyWT6FbZLoMmgLovpNWOrlm3y UnbdNjrkTZPuFsI2BIF6o6PZoChJ4rw8I+n9AgmhG8l/Yw6IZsqbu228h0Q55oBYDgis8o65L5s0 nWPuO9SmP2juP7d7Glr7aO1fFcWmD2u/y4MzLuHBOZDDYEJqWLyubueTCyF9MoGBQopCikIqqhHE vnaw715HkwpKHetheqpL7hC64R+tvDJhV4524IxyvKjxjmK6I0rSwsyX2QENffLb9slB97Xi27xZ iJDlU8XU9gzhY+/Ft5FT/opbUqKQ3raQSmaiCG+bTVLi6UKqCYPX0TqBMBRSFFK+S3Wj/uIWCj/6 8EolG68W0iYR71QhJbTAloeOutVZtVdq81oKWZHmd3diRrcU3VJ0S9tuKXUj2/Zuk3x2hpSKhiAO 54XsYkeoSlGVoiodZotFDHvnbbIi5F0S6Ku8yIKoLKFzwmFiO913sC2kl5CuHKsudHbrdpd1GSAK KQopCumZQtrlXJmXcK5MW+OcK7B70Skd3M0nZGDPdceamtMJCikK6ZlCKilXtVPapFydau5C32i4 Hku1dIW0dkoJeYJBhU4pOqXolHac0i7ryLyEdeTSfj4opYY9GxCtz9JLzMLcdBbG7dKO+MZ/Z6ZK weDlvWlMEzbSajMaPLjylZUCKdWPPBqrGRC7VdoFZx2FqpJEKX/FOdVJygqe6s5O9ZihfXJdCPVY xGP1D+8NGz6gDN+2DHdZSVAMDM/hmTJs69BNkGra65XhJ+XWH1V+nMxY5z1INaEMR6lo7/4y/CpM tJ4cHe5SlrjLeYoMKwso4/kLUAZZT0KIUStbupM54d6taUD70lo7KQEc0pFjiEGoGINQZwahuvQl cjJ96aDAQsiYO7oosOjp0izj4dp/1LAna9gulQnqY8+3kqHARqR29kjBddTYeKru9rWixlCICQMD u7ZVlXojlbboy960Lwubp7ZZEmC+ni+llgtkYBY19n5COHTeim+IQgp7s/LQGDa1uqipFcV66iey dvC77WzZp3Ini6Ofb5bQSB70xbLw81UcTP3Kb75nVxpFRrbKkjAqPv0PAAD//wMAUEsDBBQABgAI AAAAIQC1nCdD4AAAAAoBAAAPAAAAZHJzL2Rvd25yZXYueG1sTI9BS8NAEIXvgv9hGcGb3WxDa43Z lFLUUxFsBfG2zU6T0OxsyG6T9N87nvQ2j/d48718PblWDNiHxpMGNUtAIJXeNlRp+Dy8PqxAhGjI mtYTarhigHVxe5ObzPqRPnDYx0pwCYXMaKhj7DIpQ1mjM2HmOyT2Tr53JrLsK2l7M3K5a+U8SZbS mYb4Q2063NZYnvcXp+FtNOMmVS/D7nzaXr8Pi/evnUKt7++mzTOIiFP8C8MvPqNDwUxHfyEbRKsh VU9zjrKheBMHHpcrPo7spIsEZJHL/xOKHwAAAP//AwBQSwECLQAUAAYACAAAACEAtoM4kv4AAADh AQAAEwAAAAAAAAAAAAAAAAAAAAAAW0NvbnRlbnRfVHlwZXNdLnhtbFBLAQItABQABgAIAAAAIQA4 /SH/1gAAAJQBAAALAAAAAAAAAAAAAAAAAC8BAABfcmVscy8ucmVsc1BLAQItABQABgAIAAAAIQB5 9AMOMgsAAP6oAAAOAAAAAAAAAAAAAAAAAC4CAABkcnMvZTJvRG9jLnhtbFBLAQItABQABgAIAAAA IQC1nCdD4AAAAAoBAAAPAAAAAAAAAAAAAAAAAIwNAABkcnMvZG93bnJldi54bWxQSwUGAAAAAAQA BADzAAAAmQ4AAAAA ">
                <v:shape id="Text Box 1002" o:spid="_x0000_s1833" type="#_x0000_t202" style="position:absolute;left:6025;top:335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X/+MQA AADbAAAADwAAAGRycy9kb3ducmV2LnhtbESPQWsCMRSE70L/Q3gFL1KzFhHdGkVL1V61QuntuXnu Lt28bJO4rv56IxQ8DjPzDTOdt6YSDTlfWlYw6CcgiDOrS84V7L9WL2MQPiBrrCyTggt5mM+eOlNM tT3zlppdyEWEsE9RQRFCnUrps4IM+r6tiaN3tM5giNLlUjs8R7ip5GuSjKTBkuNCgTW9F5T97k5G wZr/Dh+86YXldbH/OUy+j03PSaW6z+3iDUSgNjzC/+1PrWA4gfuX+A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JaV//j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v:textbox>
                </v:shape>
                <v:group id="Group 1003" o:spid="_x0000_s1834" style="position:absolute;left:4042;top:2376;width:4488;height:3240" coordorigin="3985,1836" coordsize="4488,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shape id="Text Box 1004" o:spid="_x0000_s1835" type="#_x0000_t202" style="position:absolute;left:5950;top:191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plI8UA AADbAAAADwAAAGRycy9kb3ducmV2LnhtbESPQWvCQBSE70L/w/KEXqRuLCg1dRUrbfWqBkpvz+wz CWbfxt1tjP76bkHocZiZb5jZojO1aMn5yrKC0TABQZxbXXGhINt/PL2A8AFZY22ZFFzJw2L+0Jth qu2Ft9TuQiEihH2KCsoQmlRKn5dk0A9tQxy9o3UGQ5SukNrhJcJNLZ+TZCINVhwXSmxoVVJ+2v0Y BZ98PrzzehDebsvs+zD9OrYDJ5V67HfLVxCBuvAfvrc3WsF4BH9f4g+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OmUjxQAAANsAAAAPAAAAAAAAAAAAAAAAAJgCAABkcnMv ZG93bnJldi54bWxQSwUGAAAAAAQABAD1AAAAig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1005" o:spid="_x0000_s1836" type="#_x0000_t202" style="position:absolute;left:7834;top:333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j7VMUA AADbAAAADwAAAGRycy9kb3ducmV2LnhtbESPT2sCMRTE74V+h/AEL6LZCi11NYotVXv1D4i35+a5 u7h52SZx3frpjVDocZiZ3zCTWWsq0ZDzpWUFL4MEBHFmdcm5gt120X8H4QOyxsoyKfglD7Pp89ME U22vvKZmE3IRIexTVFCEUKdS+qwgg35ga+LonawzGKJ0udQOrxFuKjlMkjdpsOS4UGBNnwVl583F KFjyz/GLV73wcZvvDsfR/tT0nFSq22nnYxCB2vAf/mt/awWvQ3h8iT9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6PtUxQAAANsAAAAPAAAAAAAAAAAAAAAAAJgCAABkcnMv ZG93bnJldi54bWxQSwUGAAAAAAQABAD1AAAAig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1006" o:spid="_x0000_s1837" type="#_x0000_t202" style="position:absolute;left:5581;top:453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Rez8UA AADbAAAADwAAAGRycy9kb3ducmV2LnhtbESPQWsCMRSE7wX/Q3iCF6lZLZV2axQrar1qhdLbc/Pc Xdy8bJO4rv76Rij0OMzMN8xk1ppKNOR8aVnBcJCAIM6sLjlXsP9cPb6A8AFZY2WZFFzJw2zaeZhg qu2Ft9TsQi4ihH2KCooQ6lRKnxVk0A9sTRy9o3UGQ5Qul9rhJcJNJUdJMpYGS44LBda0KCg77c5G wZp/Dkv+6If323z/fXj9OjZ9J5Xqddv5G4hAbfgP/7U3WsHzE9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pF7PxQAAANsAAAAPAAAAAAAAAAAAAAAAAJgCAABkcnMv ZG93bnJldi54bWxQSwUGAAAAAAQABAD1AAAAig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7" o:spid="_x0000_s1838" type="#_x0000_t202" style="position:absolute;left:6364;top:446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Gu8UA AADbAAAADwAAAGRycy9kb3ducmV2LnhtbESPQWsCMRSE7wX/Q3iCF6lZpZV2axQrar1qhdLbc/Pc Xdy8bJO4rv76Rij0OMzMN8xk1ppKNOR8aVnBcJCAIM6sLjlXsP9cPb6A8AFZY2WZFFzJw2zaeZhg qu2Ft9TsQi4ihH2KCooQ6lRKnxVk0A9sTRy9o3UGQ5Qul9rhJcJNJUdJMpYGS44LBda0KCg77c5G wZp/Dkv+6If323z/fXj9OjZ9J5Xqddv5G4hAbfgP/7U3WsHzE9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9Tca7xQAAANsAAAAPAAAAAAAAAAAAAAAAAJgCAABkcnMv ZG93bnJldi54bWxQSwUGAAAAAAQABAD1AAAAigM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8" o:spid="_x0000_s1839" type="#_x0000_t202" style="position:absolute;left:6775;top:1866;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FjIMUA AADbAAAADwAAAGRycy9kb3ducmV2LnhtbESPQWvCQBSE74L/YXlCL1I3FpSauoqW2vaqBkpvz+wz CWbfxt01pv31rlDocZiZb5j5sjO1aMn5yrKC8SgBQZxbXXGhINtvHp9B+ICssbZMCn7Iw3LR780x 1fbKW2p3oRARwj5FBWUITSqlz0sy6Ee2IY7e0TqDIUpXSO3wGuGmlk9JMpUGK44LJTb0WlJ+2l2M gnc+H974YxjWv6vs+zD7OrZDJ5V6GHSrFxCBuvAf/mt/agWTCdy/xB8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SAWMgxQAAANsAAAAPAAAAAAAAAAAAAAAAAJgCAABkcnMv ZG93bnJldi54bWxQSwUGAAAAAAQABAD1AAAAigM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09" o:spid="_x0000_s1840" type="#_x0000_t202" style="position:absolute;left:5125;top:1836;width:570;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P9V8QA AADbAAAADwAAAGRycy9kb3ducmV2LnhtbESPQWsCMRSE74X+h/AKXkSzChW7GsWKrb1qBfH23Dx3 l25e1iRdV399IxQ8DjPzDTOdt6YSDTlfWlYw6CcgiDOrS84V7L4/emMQPiBrrCyTgit5mM+en6aY anvhDTXbkIsIYZ+igiKEOpXSZwUZ9H1bE0fvZJ3BEKXLpXZ4iXBTyWGSjKTBkuNCgTUtC8p+tr9G wSefjyted8P7bbE7HN/2p6brpFKdl3YxARGoDY/wf/tLK3gdwf1L/AFy9gcAAP//AwBQSwECLQAU AAYACAAAACEA8PeKu/0AAADiAQAAEwAAAAAAAAAAAAAAAAAAAAAAW0NvbnRlbnRfVHlwZXNdLnht bFBLAQItABQABgAIAAAAIQAx3V9h0gAAAI8BAAALAAAAAAAAAAAAAAAAAC4BAABfcmVscy8ucmVs c1BLAQItABQABgAIAAAAIQAzLwWeQQAAADkAAAAQAAAAAAAAAAAAAAAAACkCAABkcnMvc2hhcGV4 bWwueG1sUEsBAi0AFAAGAAgAAAAhAGLT/VfEAAAA2wAAAA8AAAAAAAAAAAAAAAAAmAIAAGRycy9k b3ducmV2LnhtbFBLBQYAAAAABAAEAPUAAACJAw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10" o:spid="_x0000_s1841" type="#_x0000_t202" style="position:absolute;left:5092;top:3471;width:65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9YzMUA AADbAAAADwAAAGRycy9kb3ducmV2LnhtbESPQWsCMRSE7wX/Q3iCF6lZhdZ2axQrar1qhdLbc/Pc Xdy8bJO4rv76Rij0OMzMN8xk1ppKNOR8aVnBcJCAIM6sLjlXsP9cPb6A8AFZY2WZFFzJw2zaeZhg qu2Ft9TsQi4ihH2KCooQ6lRKnxVk0A9sTRy9o3UGQ5Qul9rhJcJNJUdJ8iwNlhwXCqxpUVB22p2N gjX/HJb80Q/vt/n++/D6dWz6TirV67bzNxCB2vAf/mtvtIKnMd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n1jMxQAAANsAAAAPAAAAAAAAAAAAAAAAAJgCAABkcnMv ZG93bnJldi54bWxQSwUGAAAAAAQABAD1AAAAigM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11" o:spid="_x0000_s1842" type="#_x0000_t202" style="position:absolute;left:6751;top:347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DMvsIA AADbAAAADwAAAGRycy9kb3ducmV2LnhtbERPy2oCMRTdF/oP4RbciGYULHU0ii2tuvUB4u46uc4M ndyMSTqOfr1ZCF0ezns6b00lGnK+tKxg0E9AEGdWl5wr2O9+eh8gfEDWWFkmBTfyMJ+9vkwx1fbK G2q2IRcxhH2KCooQ6lRKnxVk0PdtTRy5s3UGQ4Qul9rhNYabSg6T5F0aLDk2FFjTV0HZ7/bPKFjy 5fTNq274vC/2x9P4cG66TirVeWsXExCB2vAvfrrXWsEojo1f4g+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8AMy+wgAAANsAAAAPAAAAAAAAAAAAAAAAAJgCAABkcnMvZG93 bnJldi54bWxQSwUGAAAAAAQABAD1AAAAhwMAAAAA "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1012" o:spid="_x0000_s1843" style="position:absolute;left:3985;top:2196;width:4488;height:2730" coordorigin="3616,999" coordsize="4488,2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shape id="Text Box 1013" o:spid="_x0000_s1844" type="#_x0000_t202" style="position:absolute;left:3859;top:156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oKBcEA AADbAAAADwAAAGRycy9kb3ducmV2LnhtbERPu27CMBTdkfgH61bqgopTBgQBg6CClpWHVLFd4ksS Nb4OthsCX48HJMaj857OW1OJhpwvLSv47CcgiDOrS84VHPbrjxEIH5A1VpZJwY08zGfdzhRTba+8 pWYXchFD2KeooAihTqX0WUEGfd/WxJE7W2cwROhyqR1eY7ip5CBJhtJgybGhwJq+Csr+dv9GwTdf Tiv+6YXlfXE4nsa/56bnpFLvb+1iAiJQG17ip3ujFQzj+vgl/gA5ewAAAP//AwBQSwECLQAUAAYA CAAAACEA8PeKu/0AAADiAQAAEwAAAAAAAAAAAAAAAAAAAAAAW0NvbnRlbnRfVHlwZXNdLnhtbFBL AQItABQABgAIAAAAIQAx3V9h0gAAAI8BAAALAAAAAAAAAAAAAAAAAC4BAABfcmVscy8ucmVsc1BL AQItABQABgAIAAAAIQAzLwWeQQAAADkAAAAQAAAAAAAAAAAAAAAAACkCAABkcnMvc2hhcGV4bWwu eG1sUEsBAi0AFAAGAAgAAAAhAEwaCgXBAAAA2wAAAA8AAAAAAAAAAAAAAAAAmAIAAGRycy9kb3du cmV2LnhtbFBLBQYAAAAABAAEAPUAAACG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14" o:spid="_x0000_s1845" type="#_x0000_t202" style="position:absolute;left:7426;top:156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avnsQA AADbAAAADwAAAGRycy9kb3ducmV2LnhtbESPQWsCMRSE70L/Q3iCF6lZPYhdjWJLq161QvH23Dx3 Fzcv2ySuq7++KQgeh5n5hpktWlOJhpwvLSsYDhIQxJnVJecK9t9frxMQPiBrrCyTght5WMxfOjNM tb3ylppdyEWEsE9RQRFCnUrps4IM+oGtiaN3ss5giNLlUju8Rrip5ChJxtJgyXGhwJo+CsrOu4tR sOLf4yev++H9vtwfjm8/p6bvpFK9brucggjUhmf40d5oBeMh/H+JP0DO/wAAAP//AwBQSwECLQAU AAYACAAAACEA8PeKu/0AAADiAQAAEwAAAAAAAAAAAAAAAAAAAAAAW0NvbnRlbnRfVHlwZXNdLnht bFBLAQItABQABgAIAAAAIQAx3V9h0gAAAI8BAAALAAAAAAAAAAAAAAAAAC4BAABfcmVscy8ucmVs c1BLAQItABQABgAIAAAAIQAzLwWeQQAAADkAAAAQAAAAAAAAAAAAAAAAACkCAABkcnMvc2hhcGV4 bWwueG1sUEsBAi0AFAAGAAgAAAAhACNWr57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15" o:spid="_x0000_s1846" type="#_x0000_t202" style="position:absolute;left:5596;top:2619;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Qx6cQA AADbAAAADwAAAGRycy9kb3ducmV2LnhtbESPQWsCMRSE7wX/Q3iCF9FsPUhdjaJFba9VQbw9N8/d xc3LmsR121/fFIQeh5n5hpktWlOJhpwvLSt4HSYgiDOrS84VHPabwRsIH5A1VpZJwTd5WMw7LzNM tX3wFzW7kIsIYZ+igiKEOpXSZwUZ9ENbE0fvYp3BEKXLpXb4iHBTyVGSjKXBkuNCgTW9F5Rdd3ej YMu385o/+mH1szyczpPjpek7qVSv2y6nIAK14T/8bH9qBeMR/H2JP0DOfwEAAP//AwBQSwECLQAU AAYACAAAACEA8PeKu/0AAADiAQAAEwAAAAAAAAAAAAAAAAAAAAAAW0NvbnRlbnRfVHlwZXNdLnht bFBLAQItABQABgAIAAAAIQAx3V9h0gAAAI8BAAALAAAAAAAAAAAAAAAAAC4BAABfcmVscy8ucmVs c1BLAQItABQABgAIAAAAIQAzLwWeQQAAADkAAAAQAAAAAAAAAAAAAAAAACkCAABkcnMvc2hhcGV4 bWwueG1sUEsBAi0AFAAGAAgAAAAhANOEMen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1016" o:spid="_x0000_s1847" type="#_x0000_t202" style="position:absolute;left:5611;top:3189;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iUcsQA AADbAAAADwAAAGRycy9kb3ducmV2LnhtbESPQWsCMRSE74X+h/AKXkSzWhC7GsWKrb1qBfH23Dx3 l25e1iRdV399IxQ8DjPzDTOdt6YSDTlfWlYw6CcgiDOrS84V7L4/emMQPiBrrCyTgit5mM+en6aY anvhDTXbkIsIYZ+igiKEOpXSZwUZ9H1bE0fvZJ3BEKXLpXZ4iXBTyWGSjKTBkuNCgTUtC8p+tr9G wSefjyted8P7bbE7HN/2p6brpFKdl3YxARGoDY/wf/tLKxi9wv1L/AFy9gcAAP//AwBQSwECLQAU AAYACAAAACEA8PeKu/0AAADiAQAAEwAAAAAAAAAAAAAAAAAAAAAAW0NvbnRlbnRfVHlwZXNdLnht bFBLAQItABQABgAIAAAAIQAx3V9h0gAAAI8BAAALAAAAAAAAAAAAAAAAAC4BAABfcmVscy8ucmVs c1BLAQItABQABgAIAAAAIQAzLwWeQQAAADkAAAAQAAAAAAAAAAAAAAAAACkCAABkcnMvc2hhcGV4 bWwueG1sUEsBAi0AFAAGAAgAAAAhALzIlHLEAAAA2wAAAA8AAAAAAAAAAAAAAAAAmAIAAGRycy9k b3ducmV2LnhtbFBLBQYAAAAABAAEAPUAAACJAwAAAAA= "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group id="Group 1017" o:spid="_x0000_s1848" style="position:absolute;left:3616;top:999;width:4488;height:2445" coordorigin="3616,999" coordsize="4488,24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Line 1018" o:spid="_x0000_s1849" style="position:absolute;visibility:visible;mso-wrap-style:square" from="4201,1089" to="4771,1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7zsEAAADbAAAADwAAAGRycy9kb3ducmV2LnhtbESPQWvCQBSE7wX/w/KE3upGoaKpq4gg TY9GwR4f2WcSzL4XsmtM/31XEDwOM/MNs9oMrlE9db4WNjCdJKCIC7E1lwZOx/3HApQPyBYbYTLw Rx4269HbClMrdz5Qn4dSRQj7FA1UIbSp1r6oyKGfSEscvYt0DkOUXalth/cId42eJclcO6w5LlTY 0q6i4prfnIH9LfvuZYnnJMsvUwmn3x8tmTHv42H7BSrQEF7hZzuzBuaf8PgSf4Be/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T/vOwQAAANsAAAAPAAAAAAAAAAAAAAAA AKECAABkcnMvZG93bnJldi54bWxQSwUGAAAAAAQABAD5AAAAjwMAAAAA " strokecolor="blue">
                        <v:shadow color="#868686"/>
                      </v:line>
                      <v:group id="Group 1019" o:spid="_x0000_s1850" style="position:absolute;left:3616;top:999;width:4488;height:2445" coordorigin="3601,999" coordsize="4488,24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rect id="Rectangle 1020" o:spid="_x0000_s1851" style="position:absolute;left:4771;top:999;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IAn8QA AADbAAAADwAAAGRycy9kb3ducmV2LnhtbESPQWsCMRSE74L/ITyhN00qaGVrFBUV6Z5qPfT4unnu brt5WZJU139vCgWPw8x8w8yXnW3EhXyoHWt4HikQxIUzNZcaTh+74QxEiMgGG8ek4UYBlot+b46Z cVd+p8sxliJBOGSooYqxzaQMRUUWw8i1xMk7O28xJulLaTxeE9w2cqzUVFqsOS1U2NKmouLn+Gs1 jNVenb9X+eRrtjYy327z0+eb1/pp0K1eQUTq4iP83z4YDdMX+PuSfoBc3AEAAP//AwBQSwECLQAU AAYACAAAACEA8PeKu/0AAADiAQAAEwAAAAAAAAAAAAAAAAAAAAAAW0NvbnRlbnRfVHlwZXNdLnht bFBLAQItABQABgAIAAAAIQAx3V9h0gAAAI8BAAALAAAAAAAAAAAAAAAAAC4BAABfcmVscy8ucmVs c1BLAQItABQABgAIAAAAIQAzLwWeQQAAADkAAAAQAAAAAAAAAAAAAAAAACkCAABkcnMvc2hhcGV4 bWwueG1sUEsBAi0AFAAGAAgAAAAhAJvSAJ/EAAAA2wAAAA8AAAAAAAAAAAAAAAAAmAIAAGRycy9k b3ducmV2LnhtbFBLBQYAAAAABAAEAPUAAACJAwAAAAA= " filled="f" fillcolor="black" strokecolor="blue">
                          <v:shadow color="#868686"/>
                        </v:rect>
                        <v:rect id="Rectangle 1021" o:spid="_x0000_s1852" style="position:absolute;left:6448;top:999;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2U7cEA AADbAAAADwAAAGRycy9kb3ducmV2LnhtbERPy2oCMRTdF/oP4QruaqJQkelEsUWLOKuqiy6vkzsP O7kZkqjj3zeLQpeH885Xg+3EjXxoHWuYThQI4tKZlmsNp+P2ZQEiRGSDnWPS8KAAq+XzU46ZcXf+ otsh1iKFcMhQQxNjn0kZyoYshonriRNXOW8xJuhraTzeU7jt5EypubTYcmposKePhsqfw9VqmKlP VV3Wxet58W5ksdkUp++913o8GtZvICIN8V/8594ZDfM0Nn1JP0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OpNlO3BAAAA2wAAAA8AAAAAAAAAAAAAAAAAmAIAAGRycy9kb3du cmV2LnhtbFBLBQYAAAAABAAEAPUAAACGAwAAAAA= " filled="f" fillcolor="black" strokecolor="blue">
                          <v:shadow color="#868686"/>
                        </v:rect>
                        <v:rect id="Rectangle 1022" o:spid="_x0000_s1853" style="position:absolute;left:4771;top:2619;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ExdsQA AADbAAAADwAAAGRycy9kb3ducmV2LnhtbESPQWsCMRSE74L/ITyht5pUUOzWKCoq0j1pPfT4unnu brt5WZJU139vCgWPw8x8w8wWnW3EhXyoHWt4GSoQxIUzNZcaTh/b5ymIEJENNo5Jw40CLOb93gwz 4658oMsxliJBOGSooYqxzaQMRUUWw9C1xMk7O28xJulLaTxeE9w2cqTURFqsOS1U2NK6ouLn+Gs1 jNROnb+X+fhrujIy32zy0+e71/pp0C3fQETq4iP8394bDZNX+PuSfoCc3wEAAP//AwBQSwECLQAU AAYACAAAACEA8PeKu/0AAADiAQAAEwAAAAAAAAAAAAAAAAAAAAAAW0NvbnRlbnRfVHlwZXNdLnht bFBLAQItABQABgAIAAAAIQAx3V9h0gAAAI8BAAALAAAAAAAAAAAAAAAAAC4BAABfcmVscy8ucmVs c1BLAQItABQABgAIAAAAIQAzLwWeQQAAADkAAAAQAAAAAAAAAAAAAAAAACkCAABkcnMvc2hhcGV4 bWwueG1sUEsBAi0AFAAGAAgAAAAhAIUBMXbEAAAA2wAAAA8AAAAAAAAAAAAAAAAAmAIAAGRycy9k b3ducmV2LnhtbFBLBQYAAAAABAAEAPUAAACJAwAAAAA= " filled="f" fillcolor="black" strokecolor="blue">
                          <v:shadow color="#868686"/>
                        </v:rect>
                        <v:rect id="Rectangle 1023" o:spid="_x0000_s1854" style="position:absolute;left:6439;top:2619;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IONsEA AADbAAAADwAAAGRycy9kb3ducmV2LnhtbERPu27CMBTdK/EP1kViKzZIbVHAIEC0qpqJx8B4iS9J IL6ObAPp39dDJcaj854tOtuIO/lQO9YwGioQxIUzNZcaDvvP1wmIEJENNo5Jwy8FWMx7LzPMjHvw lu67WIoUwiFDDVWMbSZlKCqyGIauJU7c2XmLMUFfSuPxkcJtI8dKvUuLNaeGCltaV1RcdzerYay+ 1PmyzN9Ok5WR+WaTH44/XutBv1tOQUTq4lP87/42Gj7S+vQl/QA5/wMAAP//AwBQSwECLQAUAAYA CAAAACEA8PeKu/0AAADiAQAAEwAAAAAAAAAAAAAAAAAAAAAAW0NvbnRlbnRfVHlwZXNdLnhtbFBL AQItABQABgAIAAAAIQAx3V9h0gAAAI8BAAALAAAAAAAAAAAAAAAAAC4BAABfcmVscy8ucmVsc1BL AQItABQABgAIAAAAIQAzLwWeQQAAADkAAAAQAAAAAAAAAAAAAAAAACkCAABkcnMvc2hhcGV4bWwu eG1sUEsBAi0AFAAGAAgAAAAhAJHiDjbBAAAA2wAAAA8AAAAAAAAAAAAAAAAAmAIAAGRycy9kb3du cmV2LnhtbFBLBQYAAAAABAAEAPUAAACGAwAAAAA= " filled="f" fillcolor="black" strokecolor="blue">
                          <v:shadow color="#868686"/>
                        </v:rect>
                        <v:line id="Line 1024" o:spid="_x0000_s1855" style="position:absolute;visibility:visible;mso-wrap-style:square" from="5227,1074" to="6424,1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1rEMEAAADbAAAADwAAAGRycy9kb3ducmV2LnhtbESPQWvCQBSE7wX/w/IK3uomPVhNXaUI 0vTYKOjxkX0modn3QnaN8d+7BcHjMDPfMKvN6Fo1UO8bYQPpLAFFXIptuDJw2O/eFqB8QLbYCpOB G3nYrCcvK8ysXPmXhiJUKkLYZ2igDqHLtPZlTQ79TDri6J2ldxii7Ctte7xGuGv1e5LMtcOG40KN HW1rKv+KizOwu+TfgyzxmOTFOZVwOP1oyY2Zvo5fn6ACjeEZfrRza+Ajhf8v8Qfo9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rWsQwQAAANsAAAAPAAAAAAAAAAAAAAAA AKECAABkcnMvZG93bnJldi54bWxQSwUGAAAAAAQABAD5AAAAjwMAAAAA " strokecolor="blue">
                          <v:shadow color="#868686"/>
                        </v:line>
                        <v:line id="Line 1025" o:spid="_x0000_s1856" style="position:absolute;visibility:visible;mso-wrap-style:square" from="5224,2694" to="6421,2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1Z8EAAADbAAAADwAAAGRycy9kb3ducmV2LnhtbESPQWvCQBSE7wX/w/KE3upGD1Wjq4gg pkejoMdH9pkEs++F7BrTf98tFHocZuYbZr0dXKN66nwtbGA6SUARF2JrLg1czoePBSgfkC02wmTg mzxsN6O3NaZWXnyiPg+lihD2KRqoQmhTrX1RkUM/kZY4enfpHIYou1LbDl8R7ho9S5JP7bDmuFBh S/uKikf+dAYOz+zYyxKvSZbfpxIuty8tmTHv42G3AhVoCP/hv3ZmDcxn8Psl/gC9+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f/VnwQAAANsAAAAPAAAAAAAAAAAAAAAA AKECAABkcnMvZG93bnJldi54bWxQSwUGAAAAAAQABAD5AAAAjwMAAAAA " strokecolor="blue">
                          <v:shadow color="#868686"/>
                        </v:line>
                        <v:oval id="Oval 1026" o:spid="_x0000_s1857" style="position:absolute;left:5632;top:1629;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nuNMQA AADbAAAADwAAAGRycy9kb3ducmV2LnhtbESPzWrCQBSF90LfYbiCG6kTLaQ1dZRqEaSuYgVdXjK3 STBzJ2TGmLy9UxBcHs7Px1msOlOJlhpXWlYwnUQgiDOrS84VHH+3rx8gnEfWWFkmBT05WC1fBgtM tL1xSu3B5yKMsEtQQeF9nUjpsoIMuomtiYP3ZxuDPsgml7rBWxg3lZxFUSwNlhwIBda0KSi7HK4m cPt5+t2fNvYn3p/T7dq363EslRoNu69PEJ46/ww/2jut4P0N/r+EH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HZJ7jTEAAAA2wAAAA8AAAAAAAAAAAAAAAAAmAIAAGRycy9k b3ducmV2LnhtbFBLBQYAAAAABAAEAPUAAACJAwAAAAA= " filled="f" fillcolor="black" strokecolor="blue">
                          <v:shadow color="#868686"/>
                        </v:oval>
                        <v:line id="Line 1027" o:spid="_x0000_s1858" style="position:absolute;visibility:visible;mso-wrap-style:square" from="5797,1074" to="5797,1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rIiMIAAADbAAAADwAAAGRycy9kb3ducmV2LnhtbESPQWvCQBSE7wX/w/IEb3VjKa1GV5GC NB4bBT0+ss8kmH0vZNcY/71bKPQ4zMw3zGozuEb11Pla2MBsmoAiLsTWXBo4Hnavc1A+IFtshMnA gzxs1qOXFaZW7vxDfR5KFSHsUzRQhdCmWvuiIod+Ki1x9C7SOQxRdqW2Hd4j3DX6LUk+tMOa40KF LX1VVFzzmzOwu2XfvSzwlGT5ZSbheN5ryYyZjIftElSgIfyH/9qZNfD5Dr9f4g/Q6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trIiMIAAADbAAAADwAAAAAAAAAAAAAA AAChAgAAZHJzL2Rvd25yZXYueG1sUEsFBgAAAAAEAAQA+QAAAJADAAAAAA== " strokecolor="blue">
                          <v:shadow color="#868686"/>
                        </v:line>
                        <v:line id="Line 1028" o:spid="_x0000_s1859" style="position:absolute;visibility:visible;mso-wrap-style:square" from="7477,2514" to="7477,2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ZtE8IAAADbAAAADwAAAGRycy9kb3ducmV2LnhtbESPQWvCQBSE7wX/w/IEb3Vjoa1GV5GC NB4bBT0+ss8kmH0vZNcY/71bKPQ4zMw3zGozuEb11Pla2MBsmoAiLsTWXBo4Hnavc1A+IFtshMnA gzxs1qOXFaZW7vxDfR5KFSHsUzRQhdCmWvuiIod+Ki1x9C7SOQxRdqW2Hd4j3DX6LUk+tMOa40KF LX1VVFzzmzOwu2XfvSzwlGT5ZSbheN5ryYyZjIftElSgIfyH/9qZNfD5Dr9f4g/Q6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ZZtE8IAAADbAAAADwAAAAAAAAAAAAAA AAChAgAAZHJzL2Rvd25yZXYueG1sUEsFBgAAAAAEAAQA+QAAAJADAAAAAA== " strokecolor="blue">
                          <v:shadow color="#868686"/>
                        </v:line>
                        <v:line id="Line 1029" o:spid="_x0000_s1860" style="position:absolute;visibility:visible;mso-wrap-style:square" from="7480,2334" to="7651,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TzZMEAAADbAAAADwAAAGRycy9kb3ducmV2LnhtbESPQWvCQBSE7wX/w/KE3upGD2qjq4gg TY9GoR4f2WcSzL4XsmuM/94tFHocZuYbZr0dXKN66nwtbGA6SUARF2JrLg2cT4ePJSgfkC02wmTg SR62m9HbGlMrDz5Sn4dSRQj7FA1UIbSp1r6oyKGfSEscvat0DkOUXalth48Id42eJclcO6w5LlTY 0r6i4pbfnYHDPfvq5RN/kiy/TiWcL99aMmPex8NuBSrQEP7Df+3MGljM4fdL/AF68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RPNkwQAAANsAAAAPAAAAAAAAAAAAAAAA AKECAABkcnMvZG93bnJldi54bWxQSwUGAAAAAAQABAD5AAAAjwMAAAAA " strokecolor="blue">
                          <v:shadow color="#868686"/>
                        </v:line>
                        <v:line id="Line 1030" o:spid="_x0000_s1861" style="position:absolute;visibility:visible;mso-wrap-style:square" from="6922,1074" to="7492,1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W/8EAAADbAAAADwAAAGRycy9kb3ducmV2LnhtbESPQWvCQBSE7wX/w/KE3upGD1VTVxFB mh6Ngj0+ss8kmH0vZNeY/vuuIHgcZuYbZrUZXKN66nwtbGA6SUARF2JrLg2cjvuPBSgfkC02wmTg jzxs1qO3FaZW7nygPg+lihD2KRqoQmhTrX1RkUM/kZY4ehfpHIYou1LbDu8R7ho9S5JP7bDmuFBh S7uKimt+cwb2t+y7lyWekyy/TCWcfn+0ZMa8j4ftF6hAQ3iFn+3MGpjP4fEl/gC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6CFb/wQAAANsAAAAPAAAAAAAAAAAAAAAA AKECAABkcnMvZG93bnJldi54bWxQSwUGAAAAAAQABAD5AAAAjwMAAAAA " strokecolor="blue">
                          <v:shadow color="#868686"/>
                        </v:line>
                        <v:line id="Line 1031" o:spid="_x0000_s1862" style="position:absolute;visibility:visible;mso-wrap-style:square" from="6907,2709" to="7477,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fCjb8AAADbAAAADwAAAGRycy9kb3ducmV2LnhtbERPO2vDMBDeA/0P4grdEjkdmtaJEkIh 1B3jBprxsC62iXVnJPnRf18NhY4f33t3mF2nRvKhFTawXmWgiCuxLdcGLl+n5SuoEJEtdsJk4IcC HPYPix3mViY+01jGWqUQDjkaaGLsc61D1ZDDsJKeOHE38Q5jgr7W1uOUwl2nn7PsRTtsOTU02NN7 Q9W9HJyB01B8jPKG31lR3tYSL9dPLYUxT4/zcQsq0hz/xX/uwhrYpLHpS/oBev8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5fCjb8AAADbAAAADwAAAAAAAAAAAAAAAACh AgAAZHJzL2Rvd25yZXYueG1sUEsFBgAAAAAEAAQA+QAAAI0DAAAAAA== " strokecolor="blue">
                          <v:shadow color="#868686"/>
                        </v:line>
                        <v:line id="Line 1032" o:spid="_x0000_s1863" style="position:absolute;visibility:visible;mso-wrap-style:square" from="4189,1089" to="4189,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tnFsIAAADbAAAADwAAAGRycy9kb3ducmV2LnhtbESPT2vCQBTE7wW/w/IEb3VjD/6JriKC ND0aBT0+ss8kmH0vZNeYfvtuodDjMDO/YTa7wTWqp87XwgZm0wQUcSG25tLA5Xx8X4LyAdliI0wG vsnDbjt622Bq5cUn6vNQqghhn6KBKoQ21doXFTn0U2mJo3eXzmGIsiu17fAV4a7RH0ky1w5rjgsV tnSoqHjkT2fg+Mw+e1nhNcny+0zC5falJTNmMh72a1CBhvAf/mtn1sBiBb9f4g/Q2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NtnFsIAAADbAAAADwAAAAAAAAAAAAAA AAChAgAAZHJzL2Rvd25yZXYueG1sUEsFBgAAAAAEAAQA+QAAAJADAAAAAA== " strokecolor="blue">
                          <v:shadow color="#868686"/>
                        </v:line>
                        <v:line id="Line 1033" o:spid="_x0000_s1864" style="position:absolute;visibility:visible;mso-wrap-style:square" from="4186,2724" to="4756,2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S+rL4AAADbAAAADwAAAGRycy9kb3ducmV2LnhtbERPTYvCMBC9L+x/CLOwt23qHhatRhFB th6tgh6HZmyLzUxpYq3/3hwEj4/3vViNrlUD9b4RNjBJUlDEpdiGKwPHw/ZnCsoHZIutMBl4kIfV 8vNjgZmVO+9pKEKlYgj7DA3UIXSZ1r6syaFPpCOO3EV6hyHCvtK2x3sMd63+TdM/7bDh2FBjR5ua ymtxcwa2t/x/kBme0ry4TCQczzstuTHfX+N6DirQGN7ilzu3BqZxffwSf4BeP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ANL6svgAAANsAAAAPAAAAAAAAAAAAAAAAAKEC AABkcnMvZG93bnJldi54bWxQSwUGAAAAAAQABAD5AAAAjAMAAAAA " strokecolor="blue">
                          <v:shadow color="#868686"/>
                        </v:line>
                        <v:line id="Line 1034" o:spid="_x0000_s1865" style="position:absolute;visibility:visible;mso-wrap-style:square" from="7501,1899" to="8071,1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gbN8EAAADbAAAADwAAAGRycy9kb3ducmV2LnhtbESPQWvCQBSE7wX/w/IK3uomPYhGVykF MR6Ngh4f2WcSmn0vZNeY/ntXKPQ4zMw3zHo7ulYN1PtG2EA6S0ARl2IbrgycT7uPBSgfkC22wmTg lzxsN5O3NWZWHnykoQiVihD2GRqoQ+gyrX1Zk0M/k444ejfpHYYo+0rbHh8R7lr9mSRz7bDhuFBj R981lT/F3RnY3fP9IEu8JHlxSyWcrwctuTHT9/FrBSrQGP7Df+3cGlik8PoSf4DeP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eBs3wQAAANsAAAAPAAAAAAAAAAAAAAAA AKECAABkcnMvZG93bnJldi54bWxQSwUGAAAAAAQABAD5AAAAjwMAAAAA " strokecolor="blue">
                          <v:shadow color="#868686"/>
                        </v:line>
                        <v:line id="Line 1035" o:spid="_x0000_s1866" style="position:absolute;visibility:visible;mso-wrap-style:square" from="3604,1899" to="4174,1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6qFQMEAAADbAAAADwAAAGRycy9kb3ducmV2LnhtbESPwYrCQBBE7wv+w9CCt3Wih0Wjo4gg Zo8bhd1jk2mTYKY7ZMYY/95ZEDwWVfWKWm8H16ieOl8LG5hNE1DEhdiaSwPn0+FzAcoHZIuNMBl4 kIftZvSxxtTKnX+oz0OpIoR9igaqENpUa19U5NBPpSWO3kU6hyHKrtS2w3uEu0bPk+RLO6w5LlTY 0r6i4prfnIHDLTv2ssTfJMsvMwnnv28tmTGT8bBbgQo0hHf41c6sgcUc/r/EH6A3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qoVAwQAAANsAAAAPAAAAAAAAAAAAAAAA AKECAABkcnMvZG93bnJldi54bWxQSwUGAAAAAAQABAD5AAAAjwMAAAAA " strokecolor="blue">
                          <v:shadow color="#868686"/>
                        </v:line>
                        <v:line id="Line 1036" o:spid="_x0000_s1867" style="position:absolute;visibility:visible;mso-wrap-style:square" from="3613,1899" to="3613,3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Yg28EAAADbAAAADwAAAGRycy9kb3ducmV2LnhtbESPQWvCQBSE7wX/w/KE3upGC6Kpq4gg TY9GwR4f2WcSzL4XsmtM/31XEDwOM/MNs9oMrlE9db4WNjCdJKCIC7E1lwZOx/3HApQPyBYbYTLw Rx4269HbClMrdz5Qn4dSRQj7FA1UIbSp1r6oyKGfSEscvYt0DkOUXalth/cId42eJclcO6w5LlTY 0q6i4prfnIH9LfvuZYnnJMsvUwmn3x8tmTHv42H7BSrQEF7hZzuzBhaf8PgSf4Be/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5iDbwQAAANsAAAAPAAAAAAAAAAAAAAAA AKECAABkcnMvZG93bnJldi54bWxQSwUGAAAAAAQABAD5AAAAjwMAAAAA " strokecolor="blue">
                          <v:shadow color="#868686"/>
                        </v:line>
                        <v:line id="Line 1037" o:spid="_x0000_s1868" style="position:absolute;visibility:visible;mso-wrap-style:square" from="8089,1899" to="8089,3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4r8EAAADbAAAADwAAAGRycy9kb3ducmV2LnhtbESPQWvCQBSE7wX/w/KE3upGKaKpq4gg TY9GwR4f2WcSzL4XsmtM/31XEDwOM/MNs9oMrlE9db4WNjCdJKCIC7E1lwZOx/3HApQPyBYbYTLw Rx4269HbClMrdz5Qn4dSRQj7FA1UIbSp1r6oyKGfSEscvYt0DkOUXalth/cId42eJclcO6w5LlTY 0q6i4prfnIH9LfvuZYnnJMsvUwmn3x8tmTHv42H7BSrQEF7hZzuzBhaf8PgSf4Be/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7ivwQAAANsAAAAPAAAAAAAAAAAAAAAA AKECAABkcnMvZG93bnJldi54bWxQSwUGAAAAAAQABAD5AAAAjwMAAAAA " strokecolor="blue">
                          <v:shadow color="#868686"/>
                        </v:line>
                        <v:line id="Line 1038" o:spid="_x0000_s1869" style="position:absolute;visibility:visible;mso-wrap-style:square" from="3601,3354" to="5539,3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Jlz8UAAADbAAAADwAAAGRycy9kb3ducmV2LnhtbESP3WrCQBSE7wu+w3IE7+pGwZ9GVxFp qRdVMPYBjtljNm32bMhuk7RP3y0UvBxm5htmve1tJVpqfOlYwWScgCDOnS65UPB+eXlcgvABWWPl mBR8k4ftZvCwxlS7js/UZqEQEcI+RQUmhDqV0ueGLPqxq4mjd3ONxRBlU0jdYBfhtpLTJJlLiyXH BYM17Q3ln9mXVeAW9cfzq3w6tidT6Y6vi+PP21Wp0bDfrUAE6sM9/N8+aAXLGfx9iT9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0Jlz8UAAADbAAAADwAAAAAAAAAA AAAAAAChAgAAZHJzL2Rvd25yZXYueG1sUEsFBgAAAAAEAAQA+QAAAJMDAAAAAA== " strokecolor="blue">
                          <v:stroke endarrow="oval"/>
                          <v:shadow color="#868686"/>
                        </v:line>
                        <v:line id="Line 1039" o:spid="_x0000_s1870" style="position:absolute;visibility:visible;mso-wrap-style:square" from="6145,3354" to="8083,3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vGmsIAAADbAAAADwAAAGRycy9kb3ducmV2LnhtbESPUWvCMBSF34X9h3AHe5GZKmhLNcoY DPYy0K4/4NJc02pzU5Ko3b9fBMHHwznnO5zNbrS9uJIPnWMF81kGgrhxumOjoP79ei9AhIissXdM Cv4owG77Mtlgqd2ND3StohEJwqFEBW2MQyllaFqyGGZuIE7e0XmLMUlvpPZ4S3Dby0WWraTFjtNC iwN9ttScq4tVsF9SsWjM6PN6OuTm1HmufnKl3l7HjzWISGN8hh/tb62gWMH9S/oBcvs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qvGmsIAAADbAAAADwAAAAAAAAAAAAAA AAChAgAAZHJzL2Rvd25yZXYueG1sUEsFBgAAAAAEAAQA+QAAAJADAAAAAA== " strokecolor="blue">
                          <v:stroke startarrow="oval"/>
                          <v:shadow color="#868686"/>
                        </v:line>
                        <v:line id="Line 1040" o:spid="_x0000_s1871" style="position:absolute;flip:x;visibility:visible;mso-wrap-style:square" from="5443,3264" to="5614,3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OLhMUAAADbAAAADwAAAGRycy9kb3ducmV2LnhtbESPQWvCQBSE74L/YXmF3nSTVmpMsxFp KfTiwWgO3h7ZZ5I2+zZktyb9912h4HGYmW+YbDuZTlxpcK1lBfEyAkFcWd1yreB0/FgkIJxH1thZ JgW/5GCbz2cZptqOfKBr4WsRIOxSVNB436dSuqohg25pe+LgXexg0Ac51FIPOAa46eRTFL1Igy2H hQZ7emuo+i5+jIJi0571qarN1/sqHlfP+7I8RKVSjw/T7hWEp8nfw//tT60gWcPtS/gBM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OLhMUAAADbAAAADwAAAAAAAAAA AAAAAAChAgAAZHJzL2Rvd25yZXYueG1sUEsFBgAAAAAEAAQA+QAAAJMDAAAAAA== " strokecolor="blue">
                          <v:shadow color="#868686"/>
                        </v:line>
                        <v:line id="Line 1041" o:spid="_x0000_s1872" style="position:absolute;flip:x;visibility:visible;mso-wrap-style:square" from="6049,3264" to="6220,3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wf9sEAAADbAAAADwAAAGRycy9kb3ducmV2LnhtbERPTYvCMBC9L/gfwgjetqmrLFobRVYE Lx7s2sPehmZsq82kNNHWf28Owh4f7zvdDKYRD+pcbVnBNIpBEBdW11wqOP/uPxcgnEfW2FgmBU9y sFmPPlJMtO35RI/MlyKEsEtQQeV9m0jpiooMusi2xIG72M6gD7Arpe6wD+GmkV9x/C0N1hwaKmzp p6Lilt2NgmxZ/+lzUZrrbj7t57Njnp/iXKnJeNiuQHga/L/47T5oBYswNnwJP0C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PB/2wQAAANsAAAAPAAAAAAAAAAAAAAAA AKECAABkcnMvZG93bnJldi54bWxQSwUGAAAAAAQABAD5AAAAjwMAAAAA " strokecolor="blue">
                          <v:shadow color="#868686"/>
                        </v:line>
                        <v:line id="Line 1042" o:spid="_x0000_s1873" style="position:absolute;visibility:visible;mso-wrap-style:square" from="7474,1074" to="7474,2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pB1sMAAADbAAAADwAAAGRycy9kb3ducmV2LnhtbESPQYvCMBSE74L/IbwFL6Kpe9C2axQR Fjx4URdkb8/mbVO2eSlN1OqvN4LgcZiZb5j5srO1uFDrK8cKJuMEBHHhdMWlgp/D9ygF4QOyxtox KbiRh+Wi35tjrt2Vd3TZh1JECPscFZgQmlxKXxiy6MeuIY7en2sthijbUuoWrxFua/mZJFNpseK4 YLChtaHif3+2CtzRnH4rZ9OtPM42xbDLznfMlBp8dKsvEIG68A6/2hutIM3g+SX+AL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C6QdbDAAAA2wAAAA8AAAAAAAAAAAAA AAAAoQIAAGRycy9kb3ducmV2LnhtbFBLBQYAAAAABAAEAPkAAACRAwAAAAA= ">
                          <v:shadow color="#868686"/>
                        </v:line>
                        <v:line id="Line 1043" o:spid="_x0000_s1874" style="position:absolute;visibility:visible;mso-wrap-style:square" from="5809,1989" to="5809,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l+lsEAAADbAAAADwAAAGRycy9kb3ducmV2LnhtbERPz2vCMBS+C/4P4Qm7yJpuB2dro4gw 6MGLTpDdns1bU9a8lCbaur9+OQgeP77fxWa0rbhR7xvHCt6SFARx5XTDtYLT1+frEoQPyBpbx6Tg Th426+mkwFy7gQ90O4ZaxBD2OSowIXS5lL4yZNEnriOO3I/rLYYI+1rqHocYblv5nqYLabHh2GCw o52h6vd4tQrc2Vy+G2eXe3n+KKv5mF3/MFPqZTZuVyACjeEpfrhLrSCL6+OX+APk+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WX6WwQAAANsAAAAPAAAAAAAAAAAAAAAA AKECAABkcnMvZG93bnJldi54bWxQSwUGAAAAAAQABAD5AAAAjwMAAAAA ">
                          <v:shadow color="#868686"/>
                        </v:line>
                      </v:group>
                    </v:group>
                  </v:group>
                </v:group>
              </v:group>
            </w:pict>
          </mc:Fallback>
        </mc:AlternateContent>
      </w:r>
      <w:r w:rsidRPr="00C71BE6">
        <w:rPr>
          <w:rFonts w:ascii="Times New Roman" w:hAnsi="Times New Roman"/>
          <w:b/>
          <w:color w:val="000000"/>
          <w:lang w:val="nl-NL"/>
        </w:rPr>
        <w:t>Bài 36:</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Vôn kế có điện trở rất lớn, điện trở khóa K không đáng kể.</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K mở,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4Ω. Khi K đóng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K đóng, vôn kế chỉ 2V. tính R</w:t>
      </w:r>
      <w:r w:rsidRPr="00C71BE6">
        <w:rPr>
          <w:rFonts w:ascii="Times New Roman" w:hAnsi="Times New Roman"/>
          <w:color w:val="000000"/>
          <w:vertAlign w:val="subscript"/>
          <w:lang w:val="nl-NL"/>
        </w:rPr>
        <w:t>4.</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7</w:t>
      </w:r>
      <w:r w:rsidRPr="00C71BE6">
        <w:rPr>
          <w:rFonts w:ascii="Times New Roman" w:hAnsi="Times New Roman"/>
          <w:color w:val="000000"/>
          <w:lang w:val="nl-NL"/>
        </w:rPr>
        <w:t>: cầu chì trong mạch điện có tiết diện S = 0,1mm</w:t>
      </w:r>
      <w:r w:rsidRPr="00C71BE6">
        <w:rPr>
          <w:rFonts w:ascii="Times New Roman" w:hAnsi="Times New Roman"/>
          <w:color w:val="000000"/>
          <w:vertAlign w:val="superscript"/>
          <w:lang w:val="nl-NL"/>
        </w:rPr>
        <w:t>2</w:t>
      </w:r>
      <w:r w:rsidRPr="00C71BE6">
        <w:rPr>
          <w:rFonts w:ascii="Times New Roman" w:hAnsi="Times New Roman"/>
          <w:color w:val="000000"/>
          <w:lang w:val="nl-NL"/>
        </w:rPr>
        <w:t>, ở nhiệt độ 27</w:t>
      </w:r>
      <w:r w:rsidRPr="00C71BE6">
        <w:rPr>
          <w:rFonts w:ascii="Times New Roman" w:hAnsi="Times New Roman"/>
          <w:color w:val="000000"/>
          <w:vertAlign w:val="superscript"/>
          <w:lang w:val="nl-NL"/>
        </w:rPr>
        <w:t>0</w:t>
      </w:r>
      <w:r w:rsidRPr="00C71BE6">
        <w:rPr>
          <w:rFonts w:ascii="Times New Roman" w:hAnsi="Times New Roman"/>
          <w:color w:val="000000"/>
          <w:lang w:val="nl-NL"/>
        </w:rPr>
        <w:t xml:space="preserve">C. Biết rằng khi đoản mạch thì cường độ dòng điện qua dây chì là I = 10A. Hỏi sau bao lâu thì dây chì đứt? Bỏ qua sự tỏa nhiệt ra môi trường xung quanh và sự thay đổi điện trở, kích thước dây chì theo nhiệt độ. Cho biết nhiệt dung riêng, điện trở suất, khối lượng riêng, nhiệt nóng chảy và nhiệt độ nóng chảy của chì là: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C = 120J/Kg.K; </w:t>
      </w:r>
      <w:r w:rsidRPr="00C71BE6">
        <w:rPr>
          <w:rFonts w:ascii="Times New Roman" w:hAnsi="Times New Roman"/>
          <w:i/>
          <w:color w:val="000000"/>
          <w:lang w:val="nl-NL"/>
        </w:rPr>
        <w:t>ρ</w:t>
      </w:r>
      <w:r w:rsidRPr="00C71BE6">
        <w:rPr>
          <w:rFonts w:ascii="Times New Roman" w:hAnsi="Times New Roman"/>
          <w:color w:val="000000"/>
          <w:lang w:val="nl-NL"/>
        </w:rPr>
        <w:t xml:space="preserve"> = 0,22.10</w:t>
      </w:r>
      <w:r w:rsidRPr="00C71BE6">
        <w:rPr>
          <w:rFonts w:ascii="Times New Roman" w:hAnsi="Times New Roman"/>
          <w:color w:val="000000"/>
          <w:vertAlign w:val="superscript"/>
          <w:lang w:val="nl-NL"/>
        </w:rPr>
        <w:t>-6</w:t>
      </w:r>
      <w:r w:rsidRPr="00C71BE6">
        <w:rPr>
          <w:rFonts w:ascii="Times New Roman" w:hAnsi="Times New Roman"/>
          <w:color w:val="000000"/>
          <w:lang w:val="nl-NL"/>
        </w:rPr>
        <w:t>Ωm; D = 11300kg/m</w:t>
      </w:r>
      <w:r w:rsidRPr="00C71BE6">
        <w:rPr>
          <w:rFonts w:ascii="Times New Roman" w:hAnsi="Times New Roman"/>
          <w:color w:val="000000"/>
          <w:vertAlign w:val="superscript"/>
          <w:lang w:val="nl-NL"/>
        </w:rPr>
        <w:t>3</w:t>
      </w:r>
      <w:r w:rsidRPr="00C71BE6">
        <w:rPr>
          <w:rFonts w:ascii="Times New Roman" w:hAnsi="Times New Roman"/>
          <w:color w:val="000000"/>
          <w:lang w:val="nl-NL"/>
        </w:rPr>
        <w:t>; λ = 25000J/Kg; t</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327</w:t>
      </w:r>
      <w:r w:rsidRPr="00C71BE6">
        <w:rPr>
          <w:rFonts w:ascii="Times New Roman" w:hAnsi="Times New Roman"/>
          <w:color w:val="000000"/>
          <w:vertAlign w:val="superscript"/>
          <w:lang w:val="nl-NL"/>
        </w:rPr>
        <w:t>0</w:t>
      </w:r>
      <w:r w:rsidRPr="00C71BE6">
        <w:rPr>
          <w:rFonts w:ascii="Times New Roman" w:hAnsi="Times New Roman"/>
          <w:color w:val="000000"/>
          <w:lang w:val="nl-NL"/>
        </w:rPr>
        <w:t>C.</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8:</w:t>
      </w:r>
      <w:r w:rsidRPr="00C71BE6">
        <w:rPr>
          <w:rFonts w:ascii="Times New Roman" w:hAnsi="Times New Roman"/>
          <w:color w:val="000000"/>
          <w:lang w:val="nl-NL"/>
        </w:rPr>
        <w:t xml:space="preserve"> Một bàn là có ghi 120V - 1000W. khi mắc bàn là vào mạch điện thì hiệu điện thế trên ổ cắm điện giảm từ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25V xuống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0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lastRenderedPageBreak/>
        <w:t>a/ Xác định điện trở các dây nối (Coi điện trở bàn là không thay đổi theo nhiệt độ).</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hực tế, điện trở của bàn là bị thay đổi theo nhiệt độ và công suất tiêu thụ thực tế của bàn là là P' = 650W. Tính hiệu điện thế ở hai đầu ổ cắm điện lúc này và điện trở R' của bàn là khi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9</w:t>
      </w:r>
      <w:r w:rsidRPr="00C71BE6">
        <w:rPr>
          <w:rFonts w:ascii="Times New Roman" w:hAnsi="Times New Roman"/>
          <w:color w:val="000000"/>
          <w:lang w:val="nl-NL"/>
        </w:rPr>
        <w:t xml:space="preserve">: Giữa hai điểm A và B có hiệu điện thế 120V, người ta mắc song song hai dây kim loại. Cường độ dòng điện qua dây thứ nhất là 4A, qua dây thứ hai là 2A. </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Tính cường độ dòng điện trong mạch chín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ính điện trở của mỗi dây và điện trở tương đương của mạc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công suất điện của mạch và điện năng sử dụng trong 5 giờ.</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d/ Để có công suất cả đoạn là 800W người ta phải cắt bớt một đoạn của dây thứ hai rồi mắc song song lại dây thứ nhất vào hiệu điện thế nói trên. Hãy tính điện trở của đoạn dây bị cắt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0:</w:t>
      </w:r>
      <w:r w:rsidRPr="00C71BE6">
        <w:rPr>
          <w:rFonts w:ascii="Times New Roman" w:hAnsi="Times New Roman"/>
          <w:color w:val="000000"/>
          <w:lang w:val="nl-NL"/>
        </w:rPr>
        <w:t xml:space="preserve"> Khi hoạt động bình thường một bếp điện có điện trở R= 90Ω thì cường độ dòng điện qua bếp lúc đó là 2,9A.</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Nhiệt lượng mà bép tỏa ra trong 1phút là bao nhiêu?</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4432" behindDoc="0" locked="0" layoutInCell="1" allowOverlap="1">
                <wp:simplePos x="0" y="0"/>
                <wp:positionH relativeFrom="column">
                  <wp:posOffset>1556385</wp:posOffset>
                </wp:positionH>
                <wp:positionV relativeFrom="paragraph">
                  <wp:posOffset>504825</wp:posOffset>
                </wp:positionV>
                <wp:extent cx="4758690" cy="2286000"/>
                <wp:effectExtent l="13970" t="3810" r="889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8690" cy="2286000"/>
                          <a:chOff x="2559" y="12458"/>
                          <a:chExt cx="7494" cy="3600"/>
                        </a:xfrm>
                      </wpg:grpSpPr>
                      <wpg:grpSp>
                        <wpg:cNvPr id="7" name="Group 1045"/>
                        <wpg:cNvGrpSpPr>
                          <a:grpSpLocks/>
                        </wpg:cNvGrpSpPr>
                        <wpg:grpSpPr bwMode="auto">
                          <a:xfrm>
                            <a:off x="2559" y="12716"/>
                            <a:ext cx="7494" cy="3151"/>
                            <a:chOff x="2559" y="12716"/>
                            <a:chExt cx="7494" cy="3151"/>
                          </a:xfrm>
                        </wpg:grpSpPr>
                        <wps:wsp>
                          <wps:cNvPr id="8" name="Rectangle 1046"/>
                          <wps:cNvSpPr>
                            <a:spLocks noChangeArrowheads="1"/>
                          </wps:cNvSpPr>
                          <wps:spPr bwMode="auto">
                            <a:xfrm>
                              <a:off x="3136" y="134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9" name="Group 1047"/>
                          <wpg:cNvGrpSpPr>
                            <a:grpSpLocks/>
                          </wpg:cNvGrpSpPr>
                          <wpg:grpSpPr bwMode="auto">
                            <a:xfrm>
                              <a:off x="4161" y="12716"/>
                              <a:ext cx="5296" cy="2199"/>
                              <a:chOff x="1324" y="12716"/>
                              <a:chExt cx="5296" cy="2199"/>
                            </a:xfrm>
                          </wpg:grpSpPr>
                          <wps:wsp>
                            <wps:cNvPr id="10" name="Rectangle 1048"/>
                            <wps:cNvSpPr>
                              <a:spLocks noChangeArrowheads="1"/>
                            </wps:cNvSpPr>
                            <wps:spPr bwMode="auto">
                              <a:xfrm>
                                <a:off x="2871" y="128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 name="Rectangle 1049"/>
                            <wps:cNvSpPr>
                              <a:spLocks noChangeArrowheads="1"/>
                            </wps:cNvSpPr>
                            <wps:spPr bwMode="auto">
                              <a:xfrm>
                                <a:off x="2023" y="14247"/>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Oval 1050"/>
                            <wps:cNvSpPr>
                              <a:spLocks noChangeArrowheads="1"/>
                            </wps:cNvSpPr>
                            <wps:spPr bwMode="auto">
                              <a:xfrm>
                                <a:off x="4571" y="127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13" name="Group 1051"/>
                            <wpg:cNvGrpSpPr>
                              <a:grpSpLocks/>
                            </wpg:cNvGrpSpPr>
                            <wpg:grpSpPr bwMode="auto">
                              <a:xfrm>
                                <a:off x="3749" y="13757"/>
                                <a:ext cx="1721" cy="1158"/>
                                <a:chOff x="3749" y="13718"/>
                                <a:chExt cx="1721" cy="1158"/>
                              </a:xfrm>
                            </wpg:grpSpPr>
                            <wps:wsp>
                              <wps:cNvPr id="14" name="Rectangle 1052"/>
                              <wps:cNvSpPr>
                                <a:spLocks noChangeArrowheads="1"/>
                              </wps:cNvSpPr>
                              <wps:spPr bwMode="auto">
                                <a:xfrm>
                                  <a:off x="4384" y="137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Oval 1053"/>
                              <wps:cNvSpPr>
                                <a:spLocks noChangeArrowheads="1"/>
                              </wps:cNvSpPr>
                              <wps:spPr bwMode="auto">
                                <a:xfrm>
                                  <a:off x="4485" y="14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6" name="Line 1054"/>
                              <wps:cNvCnPr/>
                              <wps:spPr bwMode="auto">
                                <a:xfrm>
                                  <a:off x="4840" y="13794"/>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 name="Line 1055"/>
                              <wps:cNvCnPr/>
                              <wps:spPr bwMode="auto">
                                <a:xfrm>
                                  <a:off x="4827" y="146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Line 1056"/>
                              <wps:cNvCnPr/>
                              <wps:spPr bwMode="auto">
                                <a:xfrm>
                                  <a:off x="3752" y="137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9" name="Line 1057"/>
                              <wps:cNvCnPr/>
                              <wps:spPr bwMode="auto">
                                <a:xfrm>
                                  <a:off x="5470" y="137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 name="Line 1058"/>
                              <wps:cNvCnPr/>
                              <wps:spPr bwMode="auto">
                                <a:xfrm>
                                  <a:off x="3749" y="13789"/>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 name="Line 1059"/>
                              <wps:cNvCnPr/>
                              <wps:spPr bwMode="auto">
                                <a:xfrm>
                                  <a:off x="3757" y="14696"/>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2" name="Line 1060"/>
                            <wps:cNvCnPr/>
                            <wps:spPr bwMode="auto">
                              <a:xfrm>
                                <a:off x="3327" y="1290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 name="Line 1061"/>
                            <wps:cNvCnPr/>
                            <wps:spPr bwMode="auto">
                              <a:xfrm>
                                <a:off x="2490" y="1434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 name="Line 1062"/>
                            <wps:cNvCnPr/>
                            <wps:spPr bwMode="auto">
                              <a:xfrm>
                                <a:off x="1337" y="14336"/>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5" name="Line 1063"/>
                            <wps:cNvCnPr/>
                            <wps:spPr bwMode="auto">
                              <a:xfrm>
                                <a:off x="1324" y="1289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 name="Line 1064"/>
                            <wps:cNvCnPr/>
                            <wps:spPr bwMode="auto">
                              <a:xfrm>
                                <a:off x="6620" y="1290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 name="Line 1065"/>
                            <wps:cNvCnPr/>
                            <wps:spPr bwMode="auto">
                              <a:xfrm flipH="1">
                                <a:off x="1332" y="12896"/>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 name="Line 1066"/>
                            <wps:cNvCnPr/>
                            <wps:spPr bwMode="auto">
                              <a:xfrm>
                                <a:off x="5467" y="14347"/>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9" name="Line 1067"/>
                            <wps:cNvCnPr/>
                            <wps:spPr bwMode="auto">
                              <a:xfrm>
                                <a:off x="4910" y="12896"/>
                                <a:ext cx="171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0" name="Line 1068"/>
                          <wps:cNvCnPr/>
                          <wps:spPr bwMode="auto">
                            <a:xfrm>
                              <a:off x="359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 name="Line 1069"/>
                          <wps:cNvCnPr/>
                          <wps:spPr bwMode="auto">
                            <a:xfrm>
                              <a:off x="2559"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 name="Line 1070"/>
                          <wps:cNvCnPr/>
                          <wps:spPr bwMode="auto">
                            <a:xfrm>
                              <a:off x="946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 name="Line 1071"/>
                          <wps:cNvCnPr/>
                          <wps:spPr bwMode="auto">
                            <a:xfrm>
                              <a:off x="2565" y="13603"/>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4" name="Line 1072"/>
                          <wps:cNvCnPr/>
                          <wps:spPr bwMode="auto">
                            <a:xfrm>
                              <a:off x="10053" y="13588"/>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Line 1073"/>
                          <wps:cNvCnPr/>
                          <wps:spPr bwMode="auto">
                            <a:xfrm>
                              <a:off x="2560" y="15774"/>
                              <a:ext cx="347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 name="Line 1074"/>
                          <wps:cNvCnPr/>
                          <wps:spPr bwMode="auto">
                            <a:xfrm>
                              <a:off x="6572" y="15761"/>
                              <a:ext cx="347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Line 1075"/>
                          <wps:cNvCnPr/>
                          <wps:spPr bwMode="auto">
                            <a:xfrm flipH="1">
                              <a:off x="5985" y="15687"/>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Line 1076"/>
                          <wps:cNvCnPr/>
                          <wps:spPr bwMode="auto">
                            <a:xfrm flipH="1">
                              <a:off x="6511" y="15672"/>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9" name="Text Box 1077"/>
                        <wps:cNvSpPr txBox="1">
                          <a:spLocks noChangeArrowheads="1"/>
                        </wps:cNvSpPr>
                        <wps:spPr bwMode="auto">
                          <a:xfrm>
                            <a:off x="7291" y="1263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0" name="Text Box 1078"/>
                        <wps:cNvSpPr txBox="1">
                          <a:spLocks noChangeArrowheads="1"/>
                        </wps:cNvSpPr>
                        <wps:spPr bwMode="auto">
                          <a:xfrm>
                            <a:off x="7197" y="145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s:wsp>
                        <wps:cNvPr id="41" name="Text Box 1079"/>
                        <wps:cNvSpPr txBox="1">
                          <a:spLocks noChangeArrowheads="1"/>
                        </wps:cNvSpPr>
                        <wps:spPr bwMode="auto">
                          <a:xfrm>
                            <a:off x="3754" y="13280"/>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 name="Text Box 1080"/>
                        <wps:cNvSpPr txBox="1">
                          <a:spLocks noChangeArrowheads="1"/>
                        </wps:cNvSpPr>
                        <wps:spPr bwMode="auto">
                          <a:xfrm>
                            <a:off x="9312" y="13282"/>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 name="Text Box 1081"/>
                        <wps:cNvSpPr txBox="1">
                          <a:spLocks noChangeArrowheads="1"/>
                        </wps:cNvSpPr>
                        <wps:spPr bwMode="auto">
                          <a:xfrm>
                            <a:off x="5638" y="1245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4" name="Text Box 1082"/>
                        <wps:cNvSpPr txBox="1">
                          <a:spLocks noChangeArrowheads="1"/>
                        </wps:cNvSpPr>
                        <wps:spPr bwMode="auto">
                          <a:xfrm>
                            <a:off x="3086" y="13189"/>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5" name="Text Box 1083"/>
                        <wps:cNvSpPr txBox="1">
                          <a:spLocks noChangeArrowheads="1"/>
                        </wps:cNvSpPr>
                        <wps:spPr bwMode="auto">
                          <a:xfrm>
                            <a:off x="4809" y="1389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6" name="Text Box 1084"/>
                        <wps:cNvSpPr txBox="1">
                          <a:spLocks noChangeArrowheads="1"/>
                        </wps:cNvSpPr>
                        <wps:spPr bwMode="auto">
                          <a:xfrm>
                            <a:off x="7180" y="13434"/>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7" name="Text Box 1085"/>
                        <wps:cNvSpPr txBox="1">
                          <a:spLocks noChangeArrowheads="1"/>
                        </wps:cNvSpPr>
                        <wps:spPr bwMode="auto">
                          <a:xfrm>
                            <a:off x="6037" y="1551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875" style="position:absolute;left:0;text-align:left;margin-left:122.55pt;margin-top:39.75pt;width:374.7pt;height:180pt;z-index:251794432" coordorigin="2559,12458" coordsize="7494,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GoEN3QoAALCjAAAOAAAAZHJzL2Uyb0RvYy54bWzsXVtv28oRfi/Q/0DwXRHvFyHKgS1baYH0 nKA5RZ9piZKIUqRK0pbTov+9M3vTipJjS7boSGcSwBDFi3aXO9/O5duZj788LnPjIa3qrCyGpv3B Mo20mJTTrJgPzX/8Pu5FplE3STFN8rJIh+b3tDZ/+fTnP31crwapUy7KfJpWBjykqAfr1dBcNM1q 0O/Xk0W6TOoP5Sot4OSsrJZJA4fVvD+tkjU8fZn3HcsK+uuymq6qcpLWNXx7w0+an9jzZ7N00vw2 m9VpY+RDE9rWsL8V+3uHf/ufPiaDeZWsFtlENCM5ohXLJCvgR9WjbpImMe6rbOdRy2xSlXU5az5M ymW/nM2yScr6AL2xrVZvPlfl/Yr1ZT5Yz1dqmGBoW+N09GMnvz58rYxsOjQD0yiSJbwi9qtGgEOz Xs0HcMXnavVt9bXi/YOPX8rJv2o43W+fx+M5v9i4W/+tnMLjkvumZEPzOKuW+AjotPHI3sB39QbS x8aYwJde6EdBDC9qAuccJwosS7yjyQJeJN7n+H5sGnDadjw/4i9wsrgVDwi92ON3u3Avnu0nA/7L rLWidbxr7ED1UoxDuD0OtuX5px4KrUuhzQY+GcgR0Tpk+7bs7u5YqBv3joW49cmxAOGrN/Orft38 +rZIVimbtjXOHjGuAAR8fv0dhDIp5nlqwNiKacYulHOs5hPMKMrRAi5Mr6qqXC/SZArtYiMAb1K7 AQ9qmJ7PzjjXdmGS48xxvTjmQymH2fPhFE46O9qeNclgVdXN57RcGvhhaFbQfDafk4cvdcMnmLwE p3dRjrM8h++TQV4Y66EZ+45vGkk+B4CcNBW7ty7zbIrX4WV1Nb8b5ZXxkCBIwb/xWEzcrcuWWQNQ mWfLoRnhVUIwcGBuiyn7wSbJcv4Z3nRe4MNTBoK8pWxWwUf2PQgMA6j/xlZ8G91GXs9zgtueZ93c 9K7GI68XjO3Qv3FvRqMb+3/YatsbLLLpNC2w4RIsbe9lk0XANoc5BZdbHdwZByXA2mX97WYw+YaX uN2lq7FvhZ4b9cLQd3uee2v1rqPxqHc1soMgvL0eXd+2unTLhql+m16pMcdWlffw2r4tpmtjmuH8 cf3YsU04gFXICfmL1GaHUZXNP7NmwYQI8RGfsTUyUYD/xQxRT+cDIV82HqnXJfq2GSqYHDBkbCIw UULpQRisB3fl9DtIErQBfxoXdviwKKv/mMYaFsmhWf/7PqlS08j/WoA0xrbn4arKDjw/dOCg0s/c 6WeSYgKPGpoNSAP7OGr4Sny/qrL5An7JZr0tyitYM2YZE65Nq6D9eABA9QP0hqVBX8UAYUIcqfZC hQv1Wy1knh3A+2QLkgJhCSu+EwtccWwJOWols10H1qrtGzfovXvre6K3DW92D3yz9RffCuD8qeHb iUI5zpEtFn45zgTfBN+ThuD7bOC7A4XTBrTYA1lM8esKsizH5QjvOXwh2ij2BFkEWQRZZ6RxdgFZ joSs38AYBPvYZ0ZeR2gFCrxUsHYUWdeDpqF9DG4VYXpIf440foV9nOZ5tqrR/k8GXZvI4C8TljBZ xWjikVWM7j/NHP+DWsU2aCHbZjF3JZ7SLHbBcym8baHPjPCN7mOH6AJh7jZ748MVTk39Rmnnbczi 3Vvf1SwGA35Xx/Qd7nPoxCwGN5fwIrihHC4yi8mriY5a8mqemVezCx0TghEcsqSO6XaJVl4Ev48+ T89vh7pIx6TIC0QtXhNP0lQ9irxAgEbEZN408tIFRikywpeswDix72kYNSq+Viym88K4rxdhkAox xw2BHcAipVJDChyI96Mi+oxVm0M7DjdpWezuiFDvhdixKhSumV086M0jkGSevqF5CtNaj492IaWK KiOlVDBlmN1zuJSiKDLNIICgKUlpVxwMklJFvjk9teIdpFQRr6SU6pyrQ6XUDcG5IddSktLumFIk pZctpYq4JKVU8JaOWkt9L9xovC0phROo78aKXPdEHIc0XklC30uu3s9nJCm9aClFfiP3nUkp1Qlw h6+lmwhJ1OIjk5SekHVMUnrZUqqIX1JKdc7X4VIK0csn7NLQE2FM8h69/d4AktL3klLwI4l9XHxX wMn3BjmK9yQklpOMBO/pYIl1pSfJgb0t254k2wFXMjl80ZWt9oe83XYeEtn3ElkUldOLqaIRSTFl 2/GOFFPHw42ezOEL+/FITMmXxDdvt7YInntIt3uPL+4q27JSA52Pduhqaruu1H9d2D+7HZdB6hlF T2kx1Tm2Z0m8eAcpVTwsuZjqPKzDpVTtJY3a0VPhS2J7dbGfMiHCztb2nEgOIu8IuXx/zp3p7yCm bSpS8BoqUhCgCxl13l3TlMT0lJkmyDS9bNO0zUUKDuYiGTPYuPYXmYRCZCkC7VfwHZydddX2XYja kvpL6i+pvz/IYrY/HZTTpiUFr6El+V6gjNT2RnvbRvoviSmJKYnp4WLa5iWBnIESfqTL14sxjxBT f3dX0xDPkZiSmF6WmHYeTHVBjLbdv68iKfmxWFkhcR2jOWy2cfvIMiSJJYm9LIntJJbqtklKwWtI SpsMsiSlnSYwJbfSRbuV0PmztZbCine8+hsrK5WklKQ0lansifDw4oz4+31JbpuXBHnMjpdSxwff MTNSIdcZi8luNF6h7zr2c1nQKJRKu2d+7iTf3YdS3TYvKXwVL8myfJFc1fWjVj5oklOKpYqKLMQf fLrAzBPLaZuZFL6GmQTLKUgj+nz9MGxlX3G9EJxL5+VBMprvKyhrU0KCViiKMDSX6RTKIaRQ3AM/ IaqeR+kNslwv23Jt85a47B0ZuAmgtocUYqh2AbN8oxOfixA/K7jJ4Ozq55AQX7YQt1lN4duwmvxY ZmH0g6idm9cWnP5nK2GRjUs2Ltm4YkUVVe7cNq0pPJjWtJeHGPhYzoRp0QE3mzcLMBCcuBJNEkub WjcV4M5/H0731AnFdvodE4Rel4+QexRM1I0zGYucGc0jnJFE4VNVqwydWEi8EwCqbKncinjhA7WR m5xPZHE6qFolavWaRvlHriAZQ3VZ69qJe2NQkHre2PN7cWhFPcuOr+PAgiqzN+PtophsFxcvZAwo dGwS4+MKhqpcXlqhzGRwYMFQlQ8Ae8LcGD9tBRE25VV7RZb7TZN5dtl99S2bx7tHVu3YiZUmfT41 LzvY4o9UaR7w1hFQJ5B1iIC2pJ55vtVyOhACnrqGLiHgz5yk+i0QUFkmhIBanXJM6bWLgDo5rzsE hGy7YNqh1ec6vC75xuojBCQE1IvGkw4I1TQP1AGVZUcIqCOgIj1qOiCHH+Hs6g4BY9cWgSdAQEYX IQRcZ8W8xRncsvvqan6nwiIW+yecBNplLyrJQTrgpeuAyrIjBNQRUBFKdQTUSaXdIaCP3j+mAzqe rJUpqxeRDkg6IOmAMvXwcX5AZdkRAuoICHbnjhXMFbDOdUDXioDMxKxgu50nnxCQEJAQ8DUI6HLH AUo1IaCOgIoFreuAOhO6Ox3QiyCPOUfAKKZY8FM75zTzNhmQFawXHqVYMLgGEeNqIHDw/DUqFuzy 4CIhoEzrI7hsnqKQ6wiop7/sDgFD5LZxBPRgHxmxYfbXHyMEfMLdSWyYuvkRAqqdmKQD6jqg4t/r CKiYQ5NfH7pDQNiLLhIx+b5NOiDpgNmU11J/oapLCPhjBFSW3bkgIGNHr+crFvOeV8lqkU1ukibR jxnkD1KnXJT5NK0+/R8AAP//AwBQSwMEFAAGAAgAAAAhAIaxQ7XhAAAACgEAAA8AAABkcnMvZG93 bnJldi54bWxMj01Pg0AQhu8m/ofNmHizCy1oQZamadRT08TWpPE2hSmQsruE3QL9944nvc3Hk3ee yVaTbsVAvWusURDOAhBkCls2plLwdXh/WoJwHk2JrTWk4EYOVvn9XYZpaUfzScPeV4JDjEtRQe19 l0rpipo0upntyPDubHuNntu+kmWPI4frVs6D4FlqbAxfqLGjTU3FZX/VCj5GHNeL8G3YXs6b2/ch 3h23ISn1+DCtX0F4mvwfDL/6rA45O53s1ZROtArmURwyquAliUEwkCQRFycF0YInMs/k/xfyHwAA AP//AwBQSwECLQAUAAYACAAAACEAtoM4kv4AAADhAQAAEwAAAAAAAAAAAAAAAAAAAAAAW0NvbnRl bnRfVHlwZXNdLnhtbFBLAQItABQABgAIAAAAIQA4/SH/1gAAAJQBAAALAAAAAAAAAAAAAAAAAC8B AABfcmVscy8ucmVsc1BLAQItABQABgAIAAAAIQB6GoEN3QoAALCjAAAOAAAAAAAAAAAAAAAAAC4C AABkcnMvZTJvRG9jLnhtbFBLAQItABQABgAIAAAAIQCGsUO14QAAAAoBAAAPAAAAAAAAAAAAAAAA ADcNAABkcnMvZG93bnJldi54bWxQSwUGAAAAAAQABADzAAAARQ4AAAAA ">
                <v:group id="Group 1045" o:spid="_x0000_s1876" style="position:absolute;left:2559;top:12716;width:7494;height:3151" coordorigin="2559,12716" coordsize="7494,3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rect id="Rectangle 1046" o:spid="_x0000_s1877" style="position:absolute;left:3136;top:13499;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pQTMAA AADaAAAADwAAAGRycy9kb3ducmV2LnhtbERPz2vCMBS+C/sfwht402SCItUobrgx7MnqweOzebbV 5qUkmXb//XIYePz4fi/XvW3FnXxoHGt4GysQxKUzDVcajofP0RxEiMgGW8ek4ZcCrFcvgyVmxj14 T/ciViKFcMhQQx1jl0kZyposhrHriBN3cd5iTNBX0nh8pHDbyolSM2mx4dRQY0cfNZW34sdqmKgv dblu8ul5/m5kvt3mx9POaz187TcLEJH6+BT/u7+NhrQ1XUk3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jYpQTMAAAADaAAAADwAAAAAAAAAAAAAAAACYAgAAZHJzL2Rvd25y ZXYueG1sUEsFBgAAAAAEAAQA9QAAAIUDAAAAAA== " filled="f" fillcolor="black" strokecolor="blue">
                    <v:shadow color="#868686"/>
                  </v:rect>
                  <v:group id="Group 1047" o:spid="_x0000_s1878" style="position:absolute;left:4161;top:12716;width:5296;height:2199" coordorigin="1324,12716" coordsize="5296,2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1048" o:spid="_x0000_s1879" style="position:absolute;left:2871;top:12818;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3rlsUA AADbAAAADwAAAGRycy9kb3ducmV2LnhtbESPQW/CMAyF75P2HyJP4jaSITGhQkBsYtO0nmAcdjSN aQuNUyUZdP9+PkziZus9v/d5sRp8py4UUxvYwtPYgCKugmu5trD/enucgUoZ2WEXmCz8UoLV8v5u gYULV97SZZdrJSGcCrTQ5NwXWqeqIY9pHHpi0Y4hesyyxlq7iFcJ952eGPOsPbYsDQ329NpQdd79 eAsT826Op3U5PcxenC43m3L//RmtHT0M6zmoTEO+mf+vP5zgC738IgPo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PeuWxQAAANsAAAAPAAAAAAAAAAAAAAAAAJgCAABkcnMv ZG93bnJldi54bWxQSwUGAAAAAAQABAD1AAAAigMAAAAA " filled="f" fillcolor="black" strokecolor="blue">
                      <v:shadow color="#868686"/>
                    </v:rect>
                    <v:rect id="Rectangle 1049" o:spid="_x0000_s1880" style="position:absolute;left:2023;top:14247;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FODcEA AADbAAAADwAAAGRycy9kb3ducmV2LnhtbERPTWsCMRC9F/wPYYTeaqLQIqtRVFSke6r14HHcjLur m8mSRF3/fVMo9DaP9znTeWcbcScfascahgMFgrhwpuZSw+F78zYGESKywcYxaXhSgPms9zLFzLgH f9F9H0uRQjhkqKGKsc2kDEVFFsPAtcSJOztvMSboS2k8PlK4beRIqQ9psebUUGFLq4qK6/5mNYzU Vp0vi/z9NF4ama/X+eH46bV+7XeLCYhIXfwX/7l3Js0fwu8v6QA5+wEAAP//AwBQSwECLQAUAAYA CAAAACEA8PeKu/0AAADiAQAAEwAAAAAAAAAAAAAAAAAAAAAAW0NvbnRlbnRfVHlwZXNdLnhtbFBL AQItABQABgAIAAAAIQAx3V9h0gAAAI8BAAALAAAAAAAAAAAAAAAAAC4BAABfcmVscy8ucmVsc1BL AQItABQABgAIAAAAIQAzLwWeQQAAADkAAAAQAAAAAAAAAAAAAAAAACkCAABkcnMvc2hhcGV4bWwu eG1sUEsBAi0AFAAGAAgAAAAhACNxTg3BAAAA2wAAAA8AAAAAAAAAAAAAAAAAmAIAAGRycy9kb3du cmV2LnhtbFBLBQYAAAAABAAEAPUAAACGAwAAAAA= " filled="f" fillcolor="black" strokecolor="blue">
                      <v:shadow color="#868686"/>
                    </v:rect>
                    <v:oval id="Oval 1050" o:spid="_x0000_s1881" style="position:absolute;left:4571;top:1271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quD8UA AADbAAAADwAAAGRycy9kb3ducmV2LnhtbESPS2vDMBCE74X8B7GBXkosxwfTulFCHgRKe7IbSI6L tbVNrJWxVD/+fVUo9LbLzM43u9lNphUD9a6xrGAdxSCIS6sbrhRcPs+rZxDOI2tsLZOCmRzstouH DWbajpzTUPhKhBB2GSqove8yKV1Zk0EX2Y44aF+2N+jD2ldS9ziGcNPKJI5TabDhQKixo2NN5b34 NoE7v+Sn+Xq07+nHLT8f/HB4SqVSj8tp/wrC0+T/zX/XbzrUT+D3lzC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E2q4PxQAAANsAAAAPAAAAAAAAAAAAAAAAAJgCAABkcnMv ZG93bnJldi54bWxQSwUGAAAAAAQABAD1AAAAigMAAAAA " filled="f" fillcolor="black" strokecolor="blue">
                      <v:shadow color="#868686"/>
                    </v:oval>
                    <v:group id="Group 1051" o:spid="_x0000_s1882" style="position:absolute;left:3749;top:13757;width:1721;height:1158" coordorigin="3749,13718" coordsize="1721,11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rect id="Rectangle 1052" o:spid="_x0000_s1883" style="position:absolute;left:4384;top:13718;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btlcIA AADbAAAADwAAAGRycy9kb3ducmV2LnhtbERPTWsCMRC9F/wPYQRvNVFskdUoWmwp3VPVg8dxM+6u biZLkur6702h0Ns83ufMl51txJV8qB1rGA0VCOLCmZpLDfvd+/MURIjIBhvHpOFOAZaL3tMcM+Nu /E3XbSxFCuGQoYYqxjaTMhQVWQxD1xIn7uS8xZigL6XxeEvhtpFjpV6lxZpTQ4UtvVVUXLY/VsNY fajTeZW/HKdrI/PNJt8fvrzWg363moGI1MV/8Z/706T5E/j9JR0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Bu2VwgAAANsAAAAPAAAAAAAAAAAAAAAAAJgCAABkcnMvZG93 bnJldi54bWxQSwUGAAAAAAQABAD1AAAAhwMAAAAA " filled="f" fillcolor="black" strokecolor="blue">
                        <v:shadow color="#868686"/>
                      </v:rect>
                      <v:oval id="Oval 1053" o:spid="_x0000_s1884" style="position:absolute;left:4485;top:1451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M2e8UA AADbAAAADwAAAGRycy9kb3ducmV2LnhtbESPT2vCQBDF74LfYRmhF9FNhYaaugn+QSj1FBXa45Cd JsHsbMhuY/LtuwWhtxnem/d7s8kG04ieOldbVvC8jEAQF1bXXCq4Xo6LVxDOI2tsLJOCkRxk6XSy wUTbO+fUn30pQgi7BBVU3reJlK6oyKBb2pY4aN+2M+jD2pVSd3gP4aaRqyiKpcGaA6HClvYVFbfz jwnccZ0fxs+9/YhPX/lx5/vdPJZKPc2G7RsIT4P/Nz+u33Wo/wJ/v4QBZPoLAAD//wMAUEsBAi0A FAAGAAgAAAAhAPD3irv9AAAA4gEAABMAAAAAAAAAAAAAAAAAAAAAAFtDb250ZW50X1R5cGVzXS54 bWxQSwECLQAUAAYACAAAACEAMd1fYdIAAACPAQAACwAAAAAAAAAAAAAAAAAuAQAAX3JlbHMvLnJl bHNQSwECLQAUAAYACAAAACEAMy8FnkEAAAA5AAAAEAAAAAAAAAAAAAAAAAApAgAAZHJzL3NoYXBl eG1sLnhtbFBLAQItABQABgAIAAAAIQBLMzZ7xQAAANsAAAAPAAAAAAAAAAAAAAAAAJgCAABkcnMv ZG93bnJldi54bWxQSwUGAAAAAAQABAD1AAAAigMAAAAA " filled="f" fillcolor="black" strokecolor="blue">
                        <v:shadow color="#868686"/>
                      </v:oval>
                      <v:line id="Line 1054" o:spid="_x0000_s1885" style="position:absolute;visibility:visible;mso-wrap-style:square" from="4840,13794" to="5467,13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sWxL4AAADbAAAADwAAAGRycy9kb3ducmV2LnhtbERPTYvCMBC9C/6HMII3Td2DrNUoIoj1 uFXQ49CMbbGZKU2s3X+/WVjY2zze52x2g2tUT52vhQ0s5gko4kJszaWB6+U4+wTlA7LFRpgMfJOH 3XY82mBq5c1f1OehVDGEfYoGqhDaVGtfVOTQz6UljtxDOochwq7UtsN3DHeN/kiSpXZYc2yosKVD RcUzfzkDx1d26mWFtyTLHwsJ1/tZS2bMdDLs16ACDeFf/OfObJy/hN9f4gF6+w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ImxbEvgAAANsAAAAPAAAAAAAAAAAAAAAAAKEC AABkcnMvZG93bnJldi54bWxQSwUGAAAAAAQABAD5AAAAjAMAAAAA " strokecolor="blue">
                        <v:shadow color="#868686"/>
                      </v:line>
                      <v:line id="Line 1055" o:spid="_x0000_s1886" style="position:absolute;visibility:visible;mso-wrap-style:square" from="4827,14696" to="5454,14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ezX78AAADbAAAADwAAAGRycy9kb3ducmV2LnhtbERPS2vCQBC+F/wPywje6sYefERXEUGa Ho2CHofsmASzMyG7xvTfdwuF3ubje85mN7hG9dT5WtjAbJqAIi7E1lwauJyP70tQPiBbbITJwDd5 2G1HbxtMrbz4RH0eShVD2KdooAqhTbX2RUUO/VRa4sjdpXMYIuxKbTt8xXDX6I8kmWuHNceGCls6 VFQ88qczcHxmn72s8Jpk+X0m4XL70pIZMxkP+zWoQEP4F/+5MxvnL+D3l3iA3v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9ezX78AAADbAAAADwAAAAAAAAAAAAAAAACh AgAAZHJzL2Rvd25yZXYueG1sUEsFBgAAAAAEAAQA+QAAAI0DAAAAAA== " strokecolor="blue">
                        <v:shadow color="#868686"/>
                      </v:line>
                      <v:line id="Line 1056" o:spid="_x0000_s1887" style="position:absolute;visibility:visible;mso-wrap-style:square" from="3752,13796" to="4379,13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gnLcIAAADbAAAADwAAAGRycy9kb3ducmV2LnhtbESPQWvCQBCF70L/wzKF3nRjD0VTVykF aXo0CvY4ZMckNDsTsmtM/33nIHib4b1575vNbgqdGWmIrbCD5SIDQ1yJb7l2cDru5yswMSF77ITJ wR9F2G2fZhvMvdz4QGOZaqMhHHN00KTU59bGqqGAcSE9sWoXGQImXYfa+gFvGh46+5plbzZgy9rQ YE+fDVW/5TU42F+Lr1HWeM6K8rKUdPr5tlI49/I8fbyDSTSlh/l+XXjFV1j9RQew2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kgnLcIAAADbAAAADwAAAAAAAAAAAAAA AAChAgAAZHJzL2Rvd25yZXYueG1sUEsFBgAAAAAEAAQA+QAAAJADAAAAAA== " strokecolor="blue">
                        <v:shadow color="#868686"/>
                      </v:line>
                      <v:line id="Line 1057" o:spid="_x0000_s1888" style="position:absolute;visibility:visible;mso-wrap-style:square" from="5470,13796" to="5470,14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SCtr4AAADbAAAADwAAAGRycy9kb3ducmV2LnhtbERPTYvCMBC9C/6HMMLeNHUPslajiCDW 41ZBj0MztsVmpjSxdv/9ZmHB2zze56y3g2tUT52vhQ3MZwko4kJszaWBy/kw/QLlA7LFRpgM/JCH 7WY8WmNq5cXf1OehVDGEfYoGqhDaVGtfVOTQz6QljtxdOochwq7UtsNXDHeN/kyShXZYc2yosKV9 RcUjfzoDh2d27GWJ1yTL73MJl9tJS2bMx2TYrUAFGsJb/O/ObJy/hL9f4gF68w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5BIK2vgAAANsAAAAPAAAAAAAAAAAAAAAAAKEC AABkcnMvZG93bnJldi54bWxQSwUGAAAAAAQABAD5AAAAjAMAAAAA " strokecolor="blue">
                        <v:shadow color="#868686"/>
                      </v:line>
                      <v:line id="Line 1058" o:spid="_x0000_s1889" style="position:absolute;visibility:visible;mso-wrap-style:square" from="3749,13789" to="3749,14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Lhlr4AAADbAAAADwAAAGRycy9kb3ducmV2LnhtbERPTYvCMBC9C/sfwizszaZ6EK1GEUG2 Hq3C7nFoxrbYzJQm1u6/3xwEj4/3vdmNrlUD9b4RNjBLUlDEpdiGKwPXy3G6BOUDssVWmAz8kYfd 9mOywczKk880FKFSMYR9hgbqELpMa1/W5NAn0hFH7ia9wxBhX2nb4zOGu1bP03ShHTYcG2rs6FBT eS8ezsDxkX8PssKfNC9uMwnX35OW3Jivz3G/BhVoDG/xy51bA/O4Pn6JP0Bv/w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mUuGWvgAAANsAAAAPAAAAAAAAAAAAAAAAAKEC AABkcnMvZG93bnJldi54bWxQSwUGAAAAAAQABAD5AAAAjAMAAAAA " strokecolor="blue">
                        <v:shadow color="#868686"/>
                      </v:line>
                      <v:line id="Line 1059" o:spid="_x0000_s1890" style="position:absolute;visibility:visible;mso-wrap-style:square" from="3757,14696" to="4498,14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5EDcEAAADbAAAADwAAAGRycy9kb3ducmV2LnhtbESPQWvCQBSE7wX/w/KE3ppNPJQ2ukoR xHg0FfT4yD6T0Ox7IbvG+O/dQqHHYWa+YVabyXVqpMG3wgayJAVFXIltuTZw+t69fYDyAdliJ0wG HuRhs569rDC3cucjjWWoVYSwz9FAE0Kfa+2rhhz6RHri6F1lcBiiHGptB7xHuOv0Ik3ftcOW40KD PW0bqn7KmzOwuxX7UT7xnBblNZNwuhy0FMa8zqevJahAU/gP/7ULa2CRwe+X+AP0+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HkQNwQAAANsAAAAPAAAAAAAAAAAAAAAA AKECAABkcnMvZG93bnJldi54bWxQSwUGAAAAAAQABAD5AAAAjwMAAAAA " strokecolor="blue">
                        <v:shadow color="#868686"/>
                      </v:line>
                    </v:group>
                    <v:line id="Line 1060" o:spid="_x0000_s1891" style="position:absolute;visibility:visible;mso-wrap-style:square" from="3327,12909" to="4581,12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aesEAAADbAAAADwAAAGRycy9kb3ducmV2LnhtbESPQWvCQBSE7wX/w/IEb3VjDqKpqxRB TI9GwR4f2WcSmn0vZNeY/nu3UPA4zMw3zGY3ulYN1PtG2MBinoAiLsU2XBm4nA/vK1A+IFtshcnA L3nYbSdvG8ysPPhEQxEqFSHsMzRQh9BlWvuyJod+Lh1x9G7SOwxR9pW2PT4i3LU6TZKldthwXKix o31N5U9xdwYO9/w4yBqvSV7cFhIu319acmNm0/HzA1SgMbzC/+3cGkhT+PsSf4DeP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5zNp6wQAAANsAAAAPAAAAAAAAAAAAAAAA AKECAABkcnMvZG93bnJldi54bWxQSwUGAAAAAAQABAD5AAAAjwMAAAAA " strokecolor="blue">
                      <v:shadow color="#868686"/>
                    </v:line>
                    <v:line id="Line 1061" o:spid="_x0000_s1892" style="position:absolute;visibility:visible;mso-wrap-style:square" from="2490,14349" to="3744,14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B/4cEAAADbAAAADwAAAGRycy9kb3ducmV2LnhtbESPQWvCQBSE7wX/w/KE3upGC6LRVUQQ 06NR0OMj+0yC2fdCdo3pv+8WCj0OM/MNs94OrlE9db4WNjCdJKCIC7E1lwYu58PHApQPyBYbYTLw TR62m9HbGlMrLz5Rn4dSRQj7FA1UIbSp1r6oyKGfSEscvbt0DkOUXalth68Id42eJclcO6w5LlTY 0r6i4pE/nYHDMzv2ssRrkuX3qYTL7UtLZsz7eNitQAUawn/4r51ZA7NP+P0Sf4D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gH/hwQAAANsAAAAPAAAAAAAAAAAAAAAA AKECAABkcnMvZG93bnJldi54bWxQSwUGAAAAAAQABAD5AAAAjwMAAAAA " strokecolor="blue">
                      <v:shadow color="#868686"/>
                    </v:line>
                    <v:line id="Line 1062" o:spid="_x0000_s1893" style="position:absolute;visibility:visible;mso-wrap-style:square" from="1337,14336" to="2021,14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nnlcEAAADbAAAADwAAAGRycy9kb3ducmV2LnhtbESPQWvCQBSE7wX/w/KE3upGKaLRVUQQ 06NR0OMj+0yC2fdCdo3pv+8WCj0OM/MNs94OrlE9db4WNjCdJKCIC7E1lwYu58PHApQPyBYbYTLw TR62m9HbGlMrLz5Rn4dSRQj7FA1UIbSp1r6oyKGfSEscvbt0DkOUXalth68Id42eJclcO6w5LlTY 0r6i4pE/nYHDMzv2ssRrkuX3qYTL7UtLZsz7eNitQAUawn/4r51ZA7NP+P0Sf4D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aeeVwQAAANsAAAAPAAAAAAAAAAAAAAAA AKECAABkcnMvZG93bnJldi54bWxQSwUGAAAAAAQABAD5AAAAjwMAAAAA " strokecolor="blue">
                      <v:shadow color="#868686"/>
                    </v:line>
                    <v:line id="Line 1063" o:spid="_x0000_s1894" style="position:absolute;visibility:visible;mso-wrap-style:square" from="1324,12896" to="1324,14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VCDsEAAADbAAAADwAAAGRycy9kb3ducmV2LnhtbESPQWvCQBSE7wX/w/KE3upGoaLRVUQQ 06NR0OMj+0yC2fdCdo3pv+8WCj0OM/MNs94OrlE9db4WNjCdJKCIC7E1lwYu58PHApQPyBYbYTLw TR62m9HbGlMrLz5Rn4dSRQj7FA1UIbSp1r6oyKGfSEscvbt0DkOUXalth68Id42eJclcO6w5LlTY 0r6i4pE/nYHDMzv2ssRrkuX3qYTL7UtLZsz7eNitQAUawn/4r51ZA7NP+P0Sf4D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JUIOwQAAANsAAAAPAAAAAAAAAAAAAAAA AKECAABkcnMvZG93bnJldi54bWxQSwUGAAAAAAQABAD5AAAAjwMAAAAA " strokecolor="blue">
                      <v:shadow color="#868686"/>
                    </v:line>
                    <v:line id="Line 1064" o:spid="_x0000_s1895" style="position:absolute;visibility:visible;mso-wrap-style:square" from="6620,12909" to="6620,14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cecEAAADbAAAADwAAAGRycy9kb3ducmV2LnhtbESPwYrCQBBE7wv+w9CCt3WiB9HoKCKI 8bhR2D02mTYJZrpDZozx73cWFjwWVfWK2uwG16ieOl8LG5hNE1DEhdiaSwPXy/FzCcoHZIuNMBl4 kYfddvSxwdTKk7+oz0OpIoR9igaqENpUa19U5NBPpSWO3k06hyHKrtS2w2eEu0bPk2ShHdYcFyps 6VBRcc8fzsDxkZ16WeF3kuW3mYTrz1lLZsxkPOzXoAIN4R3+b2fWwHwBf1/iD9Db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99x5wQAAANsAAAAPAAAAAAAAAAAAAAAA AKECAABkcnMvZG93bnJldi54bWxQSwUGAAAAAAQABAD5AAAAjwMAAAAA " strokecolor="blue">
                      <v:shadow color="#868686"/>
                    </v:line>
                    <v:line id="Line 1065" o:spid="_x0000_s1896" style="position:absolute;flip:x;visibility:visible;mso-wrap-style:square" from="1332,12896" to="2871,1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XUvsQAAADbAAAADwAAAGRycy9kb3ducmV2LnhtbESPT4vCMBTE74LfITzBm6b+YXW7RhFF 2IsHqz3s7dG8bavNS2mird9+Iyx4HGbmN8xq05lKPKhxpWUFk3EEgjizuuRcweV8GC1BOI+ssbJM Cp7kYLPu91YYa9vyiR6Jz0WAsItRQeF9HUvpsoIMurGtiYP3axuDPsgml7rBNsBNJadR9CENlhwW CqxpV1B2S+5GQfJZ/uhLlpvrfj5p57Njmp6iVKnhoNt+gfDU+Xf4v/2tFUwX8PoSf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xdS+xAAAANsAAAAPAAAAAAAAAAAA AAAAAKECAABkcnMvZG93bnJldi54bWxQSwUGAAAAAAQABAD5AAAAkgMAAAAA " strokecolor="blue">
                      <v:shadow color="#868686"/>
                    </v:line>
                    <v:line id="Line 1066" o:spid="_x0000_s1897" style="position:absolute;visibility:visible;mso-wrap-style:square" from="5467,14347" to="6607,14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TtkL4AAADbAAAADwAAAGRycy9kb3ducmV2LnhtbERPTYvCMBC9C/sfwizszaZ6EK1GEUG2 Hq3C7nFoxrbYzJQm1u6/3xwEj4/3vdmNrlUD9b4RNjBLUlDEpdiGKwPXy3G6BOUDssVWmAz8kYfd 9mOywczKk880FKFSMYR9hgbqELpMa1/W5NAn0hFH7ia9wxBhX2nb4zOGu1bP03ShHTYcG2rs6FBT eS8ezsDxkX8PssKfNC9uMwnX35OW3Jivz3G/BhVoDG/xy51bA/M4Nn6JP0Bv/w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YJO2QvgAAANsAAAAPAAAAAAAAAAAAAAAAAKEC AABkcnMvZG93bnJldi54bWxQSwUGAAAAAAQABAD5AAAAjAMAAAAA " strokecolor="blue">
                      <v:shadow color="#868686"/>
                    </v:line>
                    <v:line id="Line 1067" o:spid="_x0000_s1898" style="position:absolute;visibility:visible;mso-wrap-style:square" from="4910,12896" to="6620,1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hIC8EAAADbAAAADwAAAGRycy9kb3ducmV2LnhtbESPwYrCQBBE74L/MLTgTSd6WNboKCKI 2eNGYffYZNokmOkOmTHGv3cWFjwWVfWK2uwG16ieOl8LG1jME1DEhdiaSwOX83H2CcoHZIuNMBl4 kofddjzaYGrlwd/U56FUEcI+RQNVCG2qtS8qcujn0hJH7yqdwxBlV2rb4SPCXaOXSfKhHdYcFyps 6VBRccvvzsDxnp16WeFPkuXXhYTL75eWzJjpZNivQQUawjv8386sgeUK/r7EH6C3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aEgLwQAAANsAAAAPAAAAAAAAAAAAAAAA AKECAABkcnMvZG93bnJldi54bWxQSwUGAAAAAAQABAD5AAAAjwMAAAAA " strokecolor="blue">
                      <v:shadow color="#868686"/>
                    </v:line>
                  </v:group>
                  <v:line id="Line 1068" o:spid="_x0000_s1899" style="position:absolute;visibility:visible;mso-wrap-style:square" from="3597,13590" to="4167,13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t3S78AAADbAAAADwAAAGRycy9kb3ducmV2LnhtbERPS0vDQBC+F/wPywje2k0ViqbdliIU 47GxYI9DdpqEZmfC7ubhv3cPgseP7707zK5TI/nQChtYrzJQxJXYlmsDl6/T8hVUiMgWO2Ey8EMB DvuHxQ5zKxOfaSxjrVIIhxwNNDH2udahashhWElPnLibeIcxQV9r63FK4a7Tz1m20Q5bTg0N9vTe UHUvB2fgNBQfo7zhd1aUt7XEy/VTS2HM0+N83IKKNMd/8Z+7sAZe0vr0Jf0Avf8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44t3S78AAADbAAAADwAAAAAAAAAAAAAAAACh AgAAZHJzL2Rvd25yZXYueG1sUEsFBgAAAAAEAAQA+QAAAI0DAAAAAA== " strokecolor="blue">
                    <v:shadow color="#868686"/>
                  </v:line>
                  <v:line id="Line 1069" o:spid="_x0000_s1900" style="position:absolute;visibility:visible;mso-wrap-style:square" from="2559,13590" to="3129,13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fS0MEAAADbAAAADwAAAGRycy9kb3ducmV2LnhtbESPQWvCQBSE7wX/w/IK3uomFYqmrlIE aXpsFPT4yD6T0Ox7IbvG+O/dguBxmJlvmNVmdK0aqPeNsIF0loAiLsU2XBk47HdvC1A+IFtshcnA jTxs1pOXFWZWrvxLQxEqFSHsMzRQh9BlWvuyJod+Jh1x9M7SOwxR9pW2PV4j3LX6PUk+tMOG40KN HW1rKv+KizOwu+TfgyzxmOTFOZVwOP1oyY2Zvo5fn6ACjeEZfrRza2Cewv+X+AP0+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x9LQwQAAANsAAAAPAAAAAAAAAAAAAAAA AKECAABkcnMvZG93bnJldi54bWxQSwUGAAAAAAQABAD5AAAAjwMAAAAA " strokecolor="blue">
                    <v:shadow color="#868686"/>
                  </v:line>
                  <v:line id="Line 1070" o:spid="_x0000_s1901" style="position:absolute;visibility:visible;mso-wrap-style:square" from="9467,13590" to="10037,13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VMp8EAAADbAAAADwAAAGRycy9kb3ducmV2LnhtbESPQWvCQBSE7wX/w/KE3upGC6LRVUQQ 06NR0OMj+0yC2fdCdo3pv+8WCj0OM/MNs94OrlE9db4WNjCdJKCIC7E1lwYu58PHApQPyBYbYTLw TR62m9HbGlMrLz5Rn4dSRQj7FA1UIbSp1r6oyKGfSEscvbt0DkOUXalth68Id42eJclcO6w5LlTY 0r6i4pE/nYHDMzv2ssRrkuX3qYTL7UtLZsz7eNitQAUawn/4r51ZA58z+P0Sf4D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8FUynwQAAANsAAAAPAAAAAAAAAAAAAAAA AKECAABkcnMvZG93bnJldi54bWxQSwUGAAAAAAQABAD5AAAAjwMAAAAA " strokecolor="blue">
                    <v:shadow color="#868686"/>
                  </v:line>
                  <v:line id="Line 1071" o:spid="_x0000_s1902" style="position:absolute;visibility:visible;mso-wrap-style:square" from="2565,13603" to="2565,15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npPMEAAADbAAAADwAAAGRycy9kb3ducmV2LnhtbESPQWvCQBSE7wX/w/KE3upGBbHRVUSQ pkejUI+P7DMJZt8L2TXGf+8WCj0OM/MNs94OrlE9db4WNjCdJKCIC7E1lwbOp8PHEpQPyBYbYTLw JA/bzehtjamVBx+pz0OpIoR9igaqENpUa19U5NBPpCWO3lU6hyHKrtS2w0eEu0bPkmShHdYcFyps aV9RccvvzsDhnn318ok/SZZfpxLOl28tmTHv42G3AhVoCP/hv3ZmDczn8Psl/gC9e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Wek8wQAAANsAAAAPAAAAAAAAAAAAAAAA AKECAABkcnMvZG93bnJldi54bWxQSwUGAAAAAAQABAD5AAAAjwMAAAAA " strokecolor="blue">
                    <v:shadow color="#868686"/>
                  </v:line>
                  <v:line id="Line 1072" o:spid="_x0000_s1903" style="position:absolute;visibility:visible;mso-wrap-style:square" from="10053,13588" to="10053,15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BxSMIAAADbAAAADwAAAGRycy9kb3ducmV2LnhtbESPQWvCQBSE7wX/w/IEb3VjW4pGV5GC NB4bBT0+ss8kmH0vZNcY/71bKPQ4zMw3zGozuEb11Pla2MBsmoAiLsTWXBo4Hnavc1A+IFtshMnA gzxs1qOXFaZW7vxDfR5KFSHsUzRQhdCmWvuiIod+Ki1x9C7SOQxRdqW2Hd4j3DX6LUk+tcOa40KF LX1VVFzzmzOwu2XfvSzwlGT5ZSbheN5ryYyZjIftElSgIfyH/9qZNfD+Ab9f4g/Q6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LBxSMIAAADbAAAADwAAAAAAAAAAAAAA AAChAgAAZHJzL2Rvd25yZXYueG1sUEsFBgAAAAAEAAQA+QAAAJADAAAAAA== " strokecolor="blue">
                    <v:shadow color="#868686"/>
                  </v:line>
                  <v:line id="Line 1073" o:spid="_x0000_s1904" style="position:absolute;visibility:visible;mso-wrap-style:square" from="2560,15774" to="6037,15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2sKMUAAADbAAAADwAAAGRycy9kb3ducmV2LnhtbESP0WrCQBRE3wv+w3IF3+rGlmpNXUVK RR+qoPUDrtnbbDR7N2TXJPXruwWhj8PMnGFmi86WoqHaF44VjIYJCOLM6YJzBcev1eMrCB+QNZaO ScEPeVjMew8zTLVreU/NIeQiQtinqMCEUKVS+syQRT90FXH0vl1tMURZ51LX2Ea4LeVTkoylxYLj gsGK3g1ll8PVKnCT6vyxltNtszOlbvk02d4+T0oN+t3yDUSgLvyH7+2NVvD8An9f4g+Q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2sKMUAAADbAAAADwAAAAAAAAAA AAAAAAChAgAAZHJzL2Rvd25yZXYueG1sUEsFBgAAAAAEAAQA+QAAAJMDAAAAAA== " strokecolor="blue">
                    <v:stroke endarrow="oval"/>
                    <v:shadow color="#868686"/>
                  </v:line>
                  <v:line id="Line 1074" o:spid="_x0000_s1905" style="position:absolute;visibility:visible;mso-wrap-style:square" from="6572,15761" to="10049,157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QPfcMAAADbAAAADwAAAGRycy9kb3ducmV2LnhtbESPUWvCMBSF3wf+h3AHexlrOkUrtVFk MNiLoNUfcGnu0rrmpiSZdv9+EQQfD+ec73CqzWh7cSEfOscK3rMcBHHjdMdGwen4+bYEESKyxt4x KfijAJv15KnCUrsrH+hSRyMShEOJCtoYh1LK0LRkMWRuIE7et/MWY5LeSO3xmuC2l9M8X0iLHaeF Fgf6aKn5qX+tgv2cltPGjL44vQ6FOXee612h1MvzuF2BiDTGR/je/tIKZgu4fUk/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0UD33DAAAA2wAAAA8AAAAAAAAAAAAA AAAAoQIAAGRycy9kb3ducmV2LnhtbFBLBQYAAAAABAAEAPkAAACRAwAAAAA= " strokecolor="blue">
                    <v:stroke startarrow="oval"/>
                    <v:shadow color="#868686"/>
                  </v:line>
                  <v:line id="Line 1075" o:spid="_x0000_s1906" style="position:absolute;flip:x;visibility:visible;mso-wrap-style:square" from="5985,15687" to="6099,15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xCY8UAAADbAAAADwAAAGRycy9kb3ducmV2LnhtbESPQWvCQBSE7wX/w/IEb3UTI9WmrkEq Qi89mJpDb4/saxLNvg3ZbRL/fbdQ6HGYmW+YXTaZVgzUu8aygngZgSAurW64UnD5OD1uQTiPrLG1 TAru5CDbzx52mGo78pmG3FciQNilqKD2vkuldGVNBt3SdsTB+7K9QR9kX0nd4xjgppWrKHqSBhsO CzV29FpTecu/jYL8ufnUl7Iy1+M6HtfJe1Gco0KpxXw6vIDwNPn/8F/7TStINvD7JfwAu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xxCY8UAAADbAAAADwAAAAAAAAAA AAAAAAChAgAAZHJzL2Rvd25yZXYueG1sUEsFBgAAAAAEAAQA+QAAAJMDAAAAAA== " strokecolor="blue">
                    <v:shadow color="#868686"/>
                  </v:line>
                  <v:line id="Line 1076" o:spid="_x0000_s1907" style="position:absolute;flip:x;visibility:visible;mso-wrap-style:square" from="6511,15672" to="6625,15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PWEcEAAADbAAAADwAAAGRycy9kb3ducmV2LnhtbERPTYvCMBC9L/gfwgje1rQqy1obRRTB iwe79uBtaMa22kxKE233328Owh4f7zvdDKYRL+pcbVlBPI1AEBdW11wquPwcPr9BOI+ssbFMCn7J wWY9+kgx0bbnM70yX4oQwi5BBZX3bSKlKyoy6Ka2JQ7czXYGfYBdKXWHfQg3jZxF0Zc0WHNoqLCl XUXFI3saBdmyvupLUZr7fhH3i/kpz89RrtRkPGxXIDwN/l/8dh+1gnkYG76EHyD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g9YRwQAAANsAAAAPAAAAAAAAAAAAAAAA AKECAABkcnMvZG93bnJldi54bWxQSwUGAAAAAAQABAD5AAAAjwMAAAAA " strokecolor="blue">
                    <v:shadow color="#868686"/>
                  </v:line>
                </v:group>
                <v:shape id="Text Box 1077" o:spid="_x0000_s1908" type="#_x0000_t202" style="position:absolute;left:7291;top:12638;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OMhcQA AADbAAAADwAAAGRycy9kb3ducmV2LnhtbESPQWsCMRSE70L/Q3gFL1KzVhDdGkVL1V61QuntuXnu Lt28bJO4rv56IxQ8DjPzDTOdt6YSDTlfWlYw6CcgiDOrS84V7L9WL2MQPiBrrCyTggt5mM+eOlNM tT3zlppdyEWEsE9RQRFCnUrps4IM+r6tiaN3tM5giNLlUjs8R7ip5GuSjKTBkuNCgTW9F5T97k5G wZr/Dh+86YXldbH/OUy+j03PSaW6z+3iDUSgNjzC/+1PrWA4gfuX+A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M6TjIXEAAAA2wAAAA8AAAAAAAAAAAAAAAAAmAIAAGRycy9k b3ducmV2LnhtbFBLBQYAAAAABAAEAPUAAACJAwAAAAA= "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78" o:spid="_x0000_s1909" type="#_x0000_t202" style="position:absolute;left:7197;top:14501;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9WZcIA AADbAAAADwAAAGRycy9kb3ducmV2LnhtbERPy2oCMRTdF/oP4RbciGYUKXU0ii2tuvUB4u46uc4M ndyMSTqOfr1ZCF0ezns6b00lGnK+tKxg0E9AEGdWl5wr2O9+eh8gfEDWWFkmBTfyMJ+9vkwx1fbK G2q2IRcxhH2KCooQ6lRKnxVk0PdtTRy5s3UGQ4Qul9rhNYabSg6T5F0aLDk2FFjTV0HZ7/bPKFjy 5fTNq274vC/2x9P4cG66TirVeWsXExCB2vAvfrrXWsEoro9f4g+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Hr1ZlwgAAANsAAAAPAAAAAAAAAAAAAAAAAJgCAABkcnMvZG93 bnJldi54bWxQSwUGAAAAAAQABAD1AAAAhwMAAAAA "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v:textbox>
                </v:shape>
                <v:shape id="Text Box 1079" o:spid="_x0000_s1910" type="#_x0000_t202" style="position:absolute;left:3754;top:13280;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Pz/sUA AADbAAAADwAAAGRycy9kb3ducmV2LnhtbESPQWvCQBSE70L/w/KEXqRuLCI1dRUrbfWqBkpvz+wz CWbfxt1tjP76bkHocZiZb5jZojO1aMn5yrKC0TABQZxbXXGhINt/PL2A8AFZY22ZFFzJw2L+0Jth qu2Ft9TuQiEihH2KCsoQmlRKn5dk0A9tQxy9o3UGQ5SukNrhJcJNLZ+TZCINVhwXSmxoVVJ+2v0Y BZ98PrzzehDebsvs+zD9OrYDJ5V67HfLVxCBuvAfvrc3WsF4BH9f4g+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4/P+xQAAANsAAAAPAAAAAAAAAAAAAAAAAJgCAABkcnMv ZG93bnJldi54bWxQSwUGAAAAAAQABAD1AAAAigMAAAAA "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80" o:spid="_x0000_s1911" type="#_x0000_t202" style="position:absolute;left:9312;top:13282;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FticUA AADbAAAADwAAAGRycy9kb3ducmV2LnhtbESPT2sCMRTE74V+h/AEL6LZSil1NYotVXv1D4i35+a5 u7h52SZx3frpjVDocZiZ3zCTWWsq0ZDzpWUFL4MEBHFmdcm5gt120X8H4QOyxsoyKfglD7Pp89ME U22vvKZmE3IRIexTVFCEUKdS+qwgg35ga+LonawzGKJ0udQOrxFuKjlMkjdpsOS4UGBNnwVl583F KFjyz/GLV73wcZvvDsfR/tT0nFSq22nnYxCB2vAf/mt/awWvQ3h8iT9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MW2JxQAAANsAAAAPAAAAAAAAAAAAAAAAAJgCAABkcnMv ZG93bnJldi54bWxQSwUGAAAAAAQABAD1AAAAigMAAAAA "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81" o:spid="_x0000_s1912" type="#_x0000_t202" style="position:absolute;left:5638;top:12458;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3IEsUA AADbAAAADwAAAGRycy9kb3ducmV2LnhtbESPQWsCMRSE7wX/Q3iCF6lZbZF2axQrar1qhdLbc/Pc Xdy8bJO4rv76Rij0OMzMN8xk1ppKNOR8aVnBcJCAIM6sLjlXsP9cPb6A8AFZY2WZFFzJw2zaeZhg qu2Ft9TsQi4ihH2KCooQ6lRKnxVk0A9sTRy9o3UGQ5Qul9rhJcJNJUdJMpYGS44LBda0KCg77c5G wZp/Dkv+6If323z/fXj9OjZ9J5Xqddv5G4hAbfgP/7U3WsHzE9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3fcgSxQAAANsAAAAPAAAAAAAAAAAAAAAAAJgCAABkcnMv ZG93bnJldi54bWxQSwUGAAAAAAQABAD1AAAAigMAAAAA "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82" o:spid="_x0000_s1913" type="#_x0000_t202" style="position:absolute;left:3086;top:13189;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RQZsUA AADbAAAADwAAAGRycy9kb3ducmV2LnhtbESPQWvCQBSE74L/YXlCL1I3FpGauoqW2vaqBkpvz+wz CWbfxt01pv31rlDocZiZb5j5sjO1aMn5yrKC8SgBQZxbXXGhINtvHp9B+ICssbZMCn7Iw3LR780x 1fbKW2p3oRARwj5FBWUITSqlz0sy6Ee2IY7e0TqDIUpXSO3wGuGmlk9JMpUGK44LJTb0WlJ+2l2M gnc+H974YxjWv6vs+zD7OrZDJ5V6GHSrFxCBuvAf/mt/agWTCdy/xB8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4lFBmxQAAANsAAAAPAAAAAAAAAAAAAAAAAJgCAABkcnMv ZG93bnJldi54bWxQSwUGAAAAAAQABAD1AAAAigMAAAAA "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83" o:spid="_x0000_s1914" type="#_x0000_t202" style="position:absolute;left:4809;top:13898;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j1/cUA AADbAAAADwAAAGRycy9kb3ducmV2LnhtbESPQWsCMRSE7wX/Q3iCF6lZpZV2axQrar1qhdLbc/Pc Xdy8bJO4rv76Rij0OMzMN8xk1ppKNOR8aVnBcJCAIM6sLjlXsP9cPb6A8AFZY2WZFFzJw2zaeZhg qu2Ft9TsQi4ihH2KCooQ6lRKnxVk0A9sTRy9o3UGQ5Qul9rhJcJNJUdJMpYGS44LBda0KCg77c5G wZp/Dkv+6If323z/fXj9OjZ9J5Xqddv5G4hAbfgP/7U3WsHTM9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2PX9xQAAANsAAAAPAAAAAAAAAAAAAAAAAJgCAABkcnMv ZG93bnJldi54bWxQSwUGAAAAAAQABAD1AAAAigMAAAAA "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84" o:spid="_x0000_s1915" type="#_x0000_t202" style="position:absolute;left:7180;top:13434;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prisQA AADbAAAADwAAAGRycy9kb3ducmV2LnhtbESPQWsCMRSE74X+h/AKXkSzShG7GsWKrb1qBfH23Dx3 l25e1iRdV399IxQ8DjPzDTOdt6YSDTlfWlYw6CcgiDOrS84V7L4/emMQPiBrrCyTgit5mM+en6aY anvhDTXbkIsIYZ+igiKEOpXSZwUZ9H1bE0fvZJ3BEKXLpXZ4iXBTyWGSjKTBkuNCgTUtC8p+tr9G wSefjyted8P7bbE7HN/2p6brpFKdl3YxARGoDY/wf/tLK3gdwf1L/AFy9gcAAP//AwBQSwECLQAU AAYACAAAACEA8PeKu/0AAADiAQAAEwAAAAAAAAAAAAAAAAAAAAAAW0NvbnRlbnRfVHlwZXNdLnht bFBLAQItABQABgAIAAAAIQAx3V9h0gAAAI8BAAALAAAAAAAAAAAAAAAAAC4BAABfcmVscy8ucmVs c1BLAQItABQABgAIAAAAIQAzLwWeQQAAADkAAAAQAAAAAAAAAAAAAAAAACkCAABkcnMvc2hhcGV4 bWwueG1sUEsBAi0AFAAGAAgAAAAhAOcKa4rEAAAA2wAAAA8AAAAAAAAAAAAAAAAAmAIAAGRycy9k b3ducmV2LnhtbFBLBQYAAAAABAAEAPUAAACJAwAAAAA= "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1085" o:spid="_x0000_s1916" type="#_x0000_t202" style="position:absolute;left:6037;top:15518;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bOEcUA AADbAAAADwAAAGRycy9kb3ducmV2LnhtbESPQWsCMRSE7wX/Q3iCF6lZpdR2axQrar1qhdLbc/Pc Xdy8bJO4rv76Rij0OMzMN8xk1ppKNOR8aVnBcJCAIM6sLjlXsP9cPb6A8AFZY2WZFFzJw2zaeZhg qu2Ft9TsQi4ihH2KCooQ6lRKnxVk0A9sTRy9o3UGQ5Qul9rhJcJNJUdJ8iwNlhwXCqxpUVB22p2N gjX/HJb80Q/vt/n++/D6dWz6TirV67bzNxCB2vAf/mtvtIKnMd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Rs4RxQAAANsAAAAPAAAAAAAAAAAAAAAAAJgCAABkcnMv ZG93bnJldi54bWxQSwUGAAAAAAQABAD1AAAAigMAAAAA "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color w:val="000000"/>
          <w:lang w:val="nl-NL"/>
        </w:rPr>
        <w:t>b/ Nếu dùng bếp để đun sôi 0,5 lít nước có nhiệt độ ban đầu là 25</w:t>
      </w:r>
      <w:r w:rsidRPr="00C71BE6">
        <w:rPr>
          <w:rFonts w:ascii="Times New Roman" w:hAnsi="Times New Roman"/>
          <w:color w:val="000000"/>
          <w:vertAlign w:val="superscript"/>
          <w:lang w:val="nl-NL"/>
        </w:rPr>
        <w:t>0</w:t>
      </w:r>
      <w:r w:rsidRPr="00C71BE6">
        <w:rPr>
          <w:rFonts w:ascii="Times New Roman" w:hAnsi="Times New Roman"/>
          <w:color w:val="000000"/>
          <w:lang w:val="nl-NL"/>
        </w:rPr>
        <w:t>C thì mất thời gian là 5phút. coi rằng nhiệt lượng cần thiết để đun sôi nước là có ích. Tính hiệu suất của bếp. Biết nhiệt dung riêng của nước là 4200J/Kg.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 xml:space="preserve">Bài 41: </w:t>
      </w:r>
      <w:r w:rsidRPr="00C71BE6">
        <w:rPr>
          <w:rFonts w:ascii="Times New Roman" w:hAnsi="Times New Roman"/>
          <w:color w:val="000000"/>
          <w:lang w:val="nl-NL"/>
        </w:rPr>
        <w:t>Cho mạch điện có sơ đồ như hình vẽ:</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Biết: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8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5Ω,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00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U = 24V, vốn kế chỉ 8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ampe kế chỉ 1A. Tính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 xml:space="preserve">V </w:t>
      </w:r>
      <w:r w:rsidRPr="00C71BE6">
        <w:rPr>
          <w:rFonts w:ascii="Times New Roman" w:hAnsi="Times New Roman"/>
          <w:color w:val="000000"/>
          <w:lang w:val="nl-NL"/>
        </w:rPr>
        <w:t>của vôn kế và R</w:t>
      </w:r>
      <w:r w:rsidRPr="00C71BE6">
        <w:rPr>
          <w:rFonts w:ascii="Times New Roman" w:hAnsi="Times New Roman"/>
          <w:color w:val="000000"/>
          <w:vertAlign w:val="subscript"/>
          <w:lang w:val="nl-NL"/>
        </w:rPr>
        <w:t>A</w:t>
      </w:r>
      <w:r w:rsidRPr="00C71BE6">
        <w:rPr>
          <w:rFonts w:ascii="Times New Roman" w:hAnsi="Times New Roman"/>
          <w:color w:val="000000"/>
          <w:lang w:val="nl-NL"/>
        </w:rPr>
        <w:t xml:space="preserve"> của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ampe kế.</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2:</w:t>
      </w:r>
      <w:r w:rsidRPr="00C71BE6">
        <w:rPr>
          <w:rFonts w:ascii="Times New Roman" w:hAnsi="Times New Roman"/>
          <w:color w:val="000000"/>
          <w:lang w:val="nl-NL"/>
        </w:rPr>
        <w:t xml:space="preserve"> Ba điện trở có giá trị R, 2R, 3R được mắc nối tiếp vào hiệu điện thế U không đổi. Dùng vôn kế lần lượt đo hiệu điện thế giữa hai đầu R, 2R thì vôn kế chỉ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40,6V,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72,5V vôn kế có điện trở R</w:t>
      </w:r>
      <w:r w:rsidRPr="00C71BE6">
        <w:rPr>
          <w:rFonts w:ascii="Times New Roman" w:hAnsi="Times New Roman"/>
          <w:color w:val="000000"/>
          <w:vertAlign w:val="subscript"/>
          <w:lang w:val="nl-NL"/>
        </w:rPr>
        <w:t>v</w:t>
      </w:r>
      <w:r w:rsidRPr="00C71BE6">
        <w:rPr>
          <w:rFonts w:ascii="Times New Roman" w:hAnsi="Times New Roman"/>
          <w:color w:val="000000"/>
          <w:lang w:val="nl-NL"/>
        </w:rPr>
        <w:t>. nếu ta chuyển vôn kế sang đo hiệu điện thế hai đầu đỉện trở 3R thì vôn kế chỉ bao nhiêu?</w:t>
      </w:r>
    </w:p>
    <w:p w:rsidR="007A4FEF" w:rsidRPr="00C71BE6" w:rsidRDefault="007A4FEF" w:rsidP="007A4FEF">
      <w:pPr>
        <w:ind w:firstLine="570"/>
        <w:jc w:val="both"/>
        <w:rPr>
          <w:rFonts w:ascii="Times New Roman" w:hAnsi="Times New Roman"/>
          <w:color w:val="000000"/>
          <w:lang w:val="nl-NL"/>
        </w:rPr>
      </w:pPr>
      <w:bookmarkStart w:id="0" w:name="_GoBack"/>
      <w:bookmarkEnd w:id="0"/>
    </w:p>
    <w:p w:rsidR="008E3689" w:rsidRDefault="008E3689"/>
    <w:sectPr w:rsidR="008E3689" w:rsidSect="007A4FEF">
      <w:headerReference w:type="default" r:id="rId359"/>
      <w:footerReference w:type="default" r:id="rId360"/>
      <w:pgSz w:w="12240" w:h="15840"/>
      <w:pgMar w:top="630" w:right="1440" w:bottom="900" w:left="1440" w:header="450" w:footer="4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FAC" w:rsidRDefault="00F17FAC" w:rsidP="007A4FEF">
      <w:pPr>
        <w:spacing w:after="0" w:line="240" w:lineRule="auto"/>
      </w:pPr>
      <w:r>
        <w:separator/>
      </w:r>
    </w:p>
  </w:endnote>
  <w:endnote w:type="continuationSeparator" w:id="0">
    <w:p w:rsidR="00F17FAC" w:rsidRDefault="00F17FAC" w:rsidP="007A4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FEF" w:rsidRDefault="007A4FEF">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C71BE6">
      <w:rPr>
        <w:rFonts w:ascii="Times New Roman" w:hAnsi="Times New Roman"/>
        <w:b/>
        <w:color w:val="00B0F0"/>
        <w:lang w:val="nl-NL"/>
      </w:rPr>
      <w:t/>
    </w:r>
    <w:r w:rsidRPr="00C71BE6">
      <w:rPr>
        <w:rFonts w:ascii="Times New Roman" w:hAnsi="Times New Roman"/>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F423BC" w:rsidRPr="00F423BC">
      <w:rPr>
        <w:rFonts w:asciiTheme="majorHAnsi" w:eastAsiaTheme="majorEastAsia" w:hAnsiTheme="majorHAnsi" w:cstheme="majorBidi"/>
        <w:noProof/>
      </w:rPr>
      <w:t>35</w:t>
    </w:r>
    <w:r>
      <w:rPr>
        <w:rFonts w:asciiTheme="majorHAnsi" w:eastAsiaTheme="majorEastAsia" w:hAnsiTheme="majorHAnsi" w:cstheme="majorBidi"/>
        <w:noProof/>
      </w:rPr>
      <w:fldChar w:fldCharType="end"/>
    </w:r>
  </w:p>
  <w:p w:rsidR="007A4FEF" w:rsidRDefault="007A4F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FAC" w:rsidRDefault="00F17FAC" w:rsidP="007A4FEF">
      <w:pPr>
        <w:spacing w:after="0" w:line="240" w:lineRule="auto"/>
      </w:pPr>
      <w:r>
        <w:separator/>
      </w:r>
    </w:p>
  </w:footnote>
  <w:footnote w:type="continuationSeparator" w:id="0">
    <w:p w:rsidR="00F17FAC" w:rsidRDefault="00F17FAC" w:rsidP="007A4F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FEF" w:rsidRDefault="007A4FEF" w:rsidP="007A4FEF">
    <w:pPr>
      <w:pStyle w:val="Header"/>
      <w:jc w:val="center"/>
    </w:pPr>
    <w:r w:rsidRPr="00C71BE6">
      <w:rPr>
        <w:rFonts w:ascii="Times New Roman" w:hAnsi="Times New Roman"/>
        <w:b/>
        <w:color w:val="00B0F0"/>
        <w:lang w:val="nl-NL"/>
      </w:rPr>
      <w:t/>
    </w:r>
    <w:r w:rsidRPr="00C71BE6">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29E"/>
    <w:rsid w:val="001F589B"/>
    <w:rsid w:val="002A0929"/>
    <w:rsid w:val="002C112D"/>
    <w:rsid w:val="00337D22"/>
    <w:rsid w:val="003B1471"/>
    <w:rsid w:val="0040029E"/>
    <w:rsid w:val="00436069"/>
    <w:rsid w:val="005910DD"/>
    <w:rsid w:val="005D6BB8"/>
    <w:rsid w:val="005E5764"/>
    <w:rsid w:val="00671B6D"/>
    <w:rsid w:val="006742A5"/>
    <w:rsid w:val="007A4FEF"/>
    <w:rsid w:val="007E1384"/>
    <w:rsid w:val="0087363C"/>
    <w:rsid w:val="008E3689"/>
    <w:rsid w:val="00944E46"/>
    <w:rsid w:val="009D6BB0"/>
    <w:rsid w:val="00BD7266"/>
    <w:rsid w:val="00C03C8B"/>
    <w:rsid w:val="00CC53C4"/>
    <w:rsid w:val="00F17FAC"/>
    <w:rsid w:val="00F423BC"/>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emf" Type="http://schemas.openxmlformats.org/officeDocument/2006/relationships/image"/><Relationship Id="rId197" Target="media/image98.emf" Type="http://schemas.openxmlformats.org/officeDocument/2006/relationships/image"/><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embeddings/oleObject112.bin" Type="http://schemas.openxmlformats.org/officeDocument/2006/relationships/oleObject"/><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emf" Type="http://schemas.openxmlformats.org/officeDocument/2006/relationships/image"/><Relationship Id="rId275" Target="media/image136.wmf" Type="http://schemas.openxmlformats.org/officeDocument/2006/relationships/image"/><Relationship Id="rId276" Target="media/image137.wmf" Type="http://schemas.openxmlformats.org/officeDocument/2006/relationships/image"/><Relationship Id="rId277" Target="media/image138.wmf" Type="http://schemas.openxmlformats.org/officeDocument/2006/relationships/image"/><Relationship Id="rId278" Target="media/image139.wmf" Type="http://schemas.openxmlformats.org/officeDocument/2006/relationships/image"/><Relationship Id="rId279" Target="media/image140.wmf" Type="http://schemas.openxmlformats.org/officeDocument/2006/relationships/image"/><Relationship Id="rId28" Target="media/image11.wmf" Type="http://schemas.openxmlformats.org/officeDocument/2006/relationships/image"/><Relationship Id="rId280" Target="media/image141.wmf" Type="http://schemas.openxmlformats.org/officeDocument/2006/relationships/image"/><Relationship Id="rId281" Target="media/image142.wmf" Type="http://schemas.openxmlformats.org/officeDocument/2006/relationships/image"/><Relationship Id="rId282" Target="media/image143.wmf" Type="http://schemas.openxmlformats.org/officeDocument/2006/relationships/image"/><Relationship Id="rId283" Target="media/image144.emf" Type="http://schemas.openxmlformats.org/officeDocument/2006/relationships/image"/><Relationship Id="rId284" Target="media/image145.wmf" Type="http://schemas.openxmlformats.org/officeDocument/2006/relationships/image"/><Relationship Id="rId285" Target="media/image146.wmf" Type="http://schemas.openxmlformats.org/officeDocument/2006/relationships/image"/><Relationship Id="rId286" Target="media/image147.wmf" Type="http://schemas.openxmlformats.org/officeDocument/2006/relationships/image"/><Relationship Id="rId287" Target="media/image148.wmf" Type="http://schemas.openxmlformats.org/officeDocument/2006/relationships/image"/><Relationship Id="rId288" Target="media/image149.wmf" Type="http://schemas.openxmlformats.org/officeDocument/2006/relationships/image"/><Relationship Id="rId289" Target="media/image150.wmf" Type="http://schemas.openxmlformats.org/officeDocument/2006/relationships/image"/><Relationship Id="rId29" Target="embeddings/oleObject11.bin" Type="http://schemas.openxmlformats.org/officeDocument/2006/relationships/oleObject"/><Relationship Id="rId290" Target="media/image151.wmf" Type="http://schemas.openxmlformats.org/officeDocument/2006/relationships/image"/><Relationship Id="rId291" Target="media/image152.wmf" Type="http://schemas.openxmlformats.org/officeDocument/2006/relationships/image"/><Relationship Id="rId292" Target="media/image153.wmf" Type="http://schemas.openxmlformats.org/officeDocument/2006/relationships/image"/><Relationship Id="rId293" Target="media/image154.wmf" Type="http://schemas.openxmlformats.org/officeDocument/2006/relationships/image"/><Relationship Id="rId294" Target="media/image155.wmf" Type="http://schemas.openxmlformats.org/officeDocument/2006/relationships/image"/><Relationship Id="rId295" Target="media/image156.wmf" Type="http://schemas.openxmlformats.org/officeDocument/2006/relationships/image"/><Relationship Id="rId296" Target="media/image157.wmf" Type="http://schemas.openxmlformats.org/officeDocument/2006/relationships/image"/><Relationship Id="rId297" Target="media/image158.wmf" Type="http://schemas.openxmlformats.org/officeDocument/2006/relationships/image"/><Relationship Id="rId298" Target="media/image159.wmf" Type="http://schemas.openxmlformats.org/officeDocument/2006/relationships/image"/><Relationship Id="rId299" Target="media/image16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33.bin" Type="http://schemas.openxmlformats.org/officeDocument/2006/relationships/oleObject"/><Relationship Id="rId301" Target="media/image161.wmf" Type="http://schemas.openxmlformats.org/officeDocument/2006/relationships/image"/><Relationship Id="rId302" Target="embeddings/oleObject134.bin" Type="http://schemas.openxmlformats.org/officeDocument/2006/relationships/oleObject"/><Relationship Id="rId303" Target="media/image162.wmf" Type="http://schemas.openxmlformats.org/officeDocument/2006/relationships/image"/><Relationship Id="rId304" Target="embeddings/oleObject135.bin" Type="http://schemas.openxmlformats.org/officeDocument/2006/relationships/oleObject"/><Relationship Id="rId305" Target="media/image163.wmf" Type="http://schemas.openxmlformats.org/officeDocument/2006/relationships/image"/><Relationship Id="rId306" Target="embeddings/oleObject136.bin" Type="http://schemas.openxmlformats.org/officeDocument/2006/relationships/oleObject"/><Relationship Id="rId307" Target="media/image164.wmf" Type="http://schemas.openxmlformats.org/officeDocument/2006/relationships/image"/><Relationship Id="rId308" Target="embeddings/oleObject137.bin" Type="http://schemas.openxmlformats.org/officeDocument/2006/relationships/oleObject"/><Relationship Id="rId309" Target="media/image165.wmf" Type="http://schemas.openxmlformats.org/officeDocument/2006/relationships/image"/><Relationship Id="rId31" Target="embeddings/oleObject12.bin" Type="http://schemas.openxmlformats.org/officeDocument/2006/relationships/oleObject"/><Relationship Id="rId310" Target="embeddings/oleObject138.bin" Type="http://schemas.openxmlformats.org/officeDocument/2006/relationships/oleObject"/><Relationship Id="rId311" Target="media/image166.wmf" Type="http://schemas.openxmlformats.org/officeDocument/2006/relationships/image"/><Relationship Id="rId312" Target="embeddings/oleObject139.bin" Type="http://schemas.openxmlformats.org/officeDocument/2006/relationships/oleObject"/><Relationship Id="rId313" Target="media/image167.wmf" Type="http://schemas.openxmlformats.org/officeDocument/2006/relationships/image"/><Relationship Id="rId314" Target="embeddings/oleObject140.bin" Type="http://schemas.openxmlformats.org/officeDocument/2006/relationships/oleObject"/><Relationship Id="rId315" Target="media/image168.wmf" Type="http://schemas.openxmlformats.org/officeDocument/2006/relationships/image"/><Relationship Id="rId316" Target="embeddings/oleObject141.bin" Type="http://schemas.openxmlformats.org/officeDocument/2006/relationships/oleObject"/><Relationship Id="rId317" Target="media/image169.wmf" Type="http://schemas.openxmlformats.org/officeDocument/2006/relationships/image"/><Relationship Id="rId318" Target="embeddings/oleObject142.bin" Type="http://schemas.openxmlformats.org/officeDocument/2006/relationships/oleObject"/><Relationship Id="rId319" Target="media/image170.wmf" Type="http://schemas.openxmlformats.org/officeDocument/2006/relationships/image"/><Relationship Id="rId32" Target="media/image13.wmf" Type="http://schemas.openxmlformats.org/officeDocument/2006/relationships/image"/><Relationship Id="rId320" Target="media/image171.wmf" Type="http://schemas.openxmlformats.org/officeDocument/2006/relationships/image"/><Relationship Id="rId321" Target="media/image172.wmf" Type="http://schemas.openxmlformats.org/officeDocument/2006/relationships/image"/><Relationship Id="rId322" Target="media/image173.wmf" Type="http://schemas.openxmlformats.org/officeDocument/2006/relationships/image"/><Relationship Id="rId323" Target="embeddings/oleObject143.bin" Type="http://schemas.openxmlformats.org/officeDocument/2006/relationships/oleObject"/><Relationship Id="rId324" Target="media/image174.wmf" Type="http://schemas.openxmlformats.org/officeDocument/2006/relationships/image"/><Relationship Id="rId325" Target="embeddings/oleObject144.bin" Type="http://schemas.openxmlformats.org/officeDocument/2006/relationships/oleObject"/><Relationship Id="rId326" Target="media/image175.wmf" Type="http://schemas.openxmlformats.org/officeDocument/2006/relationships/image"/><Relationship Id="rId327" Target="embeddings/oleObject145.bin" Type="http://schemas.openxmlformats.org/officeDocument/2006/relationships/oleObject"/><Relationship Id="rId328" Target="media/image176.wmf" Type="http://schemas.openxmlformats.org/officeDocument/2006/relationships/image"/><Relationship Id="rId329" Target="embeddings/oleObject146.bin" Type="http://schemas.openxmlformats.org/officeDocument/2006/relationships/oleObject"/><Relationship Id="rId33" Target="embeddings/oleObject13.bin" Type="http://schemas.openxmlformats.org/officeDocument/2006/relationships/oleObject"/><Relationship Id="rId330" Target="media/image177.wmf" Type="http://schemas.openxmlformats.org/officeDocument/2006/relationships/image"/><Relationship Id="rId331" Target="embeddings/oleObject147.bin" Type="http://schemas.openxmlformats.org/officeDocument/2006/relationships/oleObject"/><Relationship Id="rId332" Target="media/image178.wmf" Type="http://schemas.openxmlformats.org/officeDocument/2006/relationships/image"/><Relationship Id="rId333" Target="embeddings/oleObject148.bin" Type="http://schemas.openxmlformats.org/officeDocument/2006/relationships/oleObject"/><Relationship Id="rId334" Target="media/image179.wmf" Type="http://schemas.openxmlformats.org/officeDocument/2006/relationships/image"/><Relationship Id="rId335" Target="embeddings/oleObject149.bin" Type="http://schemas.openxmlformats.org/officeDocument/2006/relationships/oleObject"/><Relationship Id="rId336" Target="media/image180.wmf" Type="http://schemas.openxmlformats.org/officeDocument/2006/relationships/image"/><Relationship Id="rId337" Target="embeddings/oleObject150.bin" Type="http://schemas.openxmlformats.org/officeDocument/2006/relationships/oleObject"/><Relationship Id="rId338" Target="media/image181.wmf" Type="http://schemas.openxmlformats.org/officeDocument/2006/relationships/image"/><Relationship Id="rId339" Target="embeddings/oleObject151.bin" Type="http://schemas.openxmlformats.org/officeDocument/2006/relationships/oleObject"/><Relationship Id="rId34" Target="media/image14.wmf" Type="http://schemas.openxmlformats.org/officeDocument/2006/relationships/image"/><Relationship Id="rId340" Target="media/image182.wmf" Type="http://schemas.openxmlformats.org/officeDocument/2006/relationships/image"/><Relationship Id="rId341" Target="embeddings/oleObject152.bin" Type="http://schemas.openxmlformats.org/officeDocument/2006/relationships/oleObject"/><Relationship Id="rId342" Target="media/image183.png" Type="http://schemas.openxmlformats.org/officeDocument/2006/relationships/image"/><Relationship Id="rId343" Target="media/image184.png" Type="http://schemas.openxmlformats.org/officeDocument/2006/relationships/image"/><Relationship Id="rId344" Target="media/image185.png" Type="http://schemas.openxmlformats.org/officeDocument/2006/relationships/image"/><Relationship Id="rId345" Target="media/image186.png" Type="http://schemas.openxmlformats.org/officeDocument/2006/relationships/image"/><Relationship Id="rId346" Target="media/image187.png" Type="http://schemas.openxmlformats.org/officeDocument/2006/relationships/image"/><Relationship Id="rId347" Target="media/image188.png" Type="http://schemas.openxmlformats.org/officeDocument/2006/relationships/image"/><Relationship Id="rId348" Target="media/image189.wmf" Type="http://schemas.openxmlformats.org/officeDocument/2006/relationships/image"/><Relationship Id="rId349" Target="embeddings/oleObject153.bin" Type="http://schemas.openxmlformats.org/officeDocument/2006/relationships/oleObject"/><Relationship Id="rId35" Target="embeddings/oleObject14.bin" Type="http://schemas.openxmlformats.org/officeDocument/2006/relationships/oleObject"/><Relationship Id="rId350" Target="media/image190.emf" Type="http://schemas.openxmlformats.org/officeDocument/2006/relationships/image"/><Relationship Id="rId351" Target="media/image191.emf" Type="http://schemas.openxmlformats.org/officeDocument/2006/relationships/image"/><Relationship Id="rId352" Target="embeddings/oleObject154.bin" Type="http://schemas.openxmlformats.org/officeDocument/2006/relationships/oleObject"/><Relationship Id="rId353" Target="embeddings/oleObject155.bin" Type="http://schemas.openxmlformats.org/officeDocument/2006/relationships/oleObject"/><Relationship Id="rId354" Target="embeddings/oleObject156.bin" Type="http://schemas.openxmlformats.org/officeDocument/2006/relationships/oleObject"/><Relationship Id="rId355" Target="embeddings/oleObject157.bin" Type="http://schemas.openxmlformats.org/officeDocument/2006/relationships/oleObject"/><Relationship Id="rId356" Target="media/image192.emf" Type="http://schemas.openxmlformats.org/officeDocument/2006/relationships/image"/><Relationship Id="rId357" Target="media/image193.wmf" Type="http://schemas.openxmlformats.org/officeDocument/2006/relationships/image"/><Relationship Id="rId358" Target="embeddings/oleObject158.bin" Type="http://schemas.openxmlformats.org/officeDocument/2006/relationships/oleObject"/><Relationship Id="rId359" Target="header1.xml" Type="http://schemas.openxmlformats.org/officeDocument/2006/relationships/header"/><Relationship Id="rId36" Target="media/image15.wmf" Type="http://schemas.openxmlformats.org/officeDocument/2006/relationships/image"/><Relationship Id="rId360" Target="footer1.xml" Type="http://schemas.openxmlformats.org/officeDocument/2006/relationships/footer"/><Relationship Id="rId361" Target="fontTable.xml" Type="http://schemas.openxmlformats.org/officeDocument/2006/relationships/fontTable"/><Relationship Id="rId362" Target="theme/theme1.xml" Type="http://schemas.openxmlformats.org/officeDocument/2006/relationships/them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media/image30.wmf" Type="http://schemas.openxmlformats.org/officeDocument/2006/relationships/image"/><Relationship Id="rId66" Target="media/image31.png" Type="http://schemas.openxmlformats.org/officeDocument/2006/relationships/image"/><Relationship Id="rId67" Target="embeddings/oleObject29.bin" Type="http://schemas.openxmlformats.org/officeDocument/2006/relationships/oleObject"/><Relationship Id="rId68" Target="media/image32.png"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media/image34.wmf" Type="http://schemas.openxmlformats.org/officeDocument/2006/relationships/image"/><Relationship Id="rId72" Target="media/image35.wmf" Type="http://schemas.openxmlformats.org/officeDocument/2006/relationships/image"/><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5</Pages>
  <Words>7147</Words>
  <Characters>40740</Characters>
  <Application>Microsoft Office Word</Application>
  <DocSecurity>0</DocSecurity>
  <Lines>339</Lines>
  <Paragraphs>95</Paragraphs>
  <ScaleCrop>false</ScaleCrop>
  <Company>www.thuvienhoclieu.com</Company>
  <LinksUpToDate>false</LinksUpToDate>
  <CharactersWithSpaces>47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2:54:00Z</dcterms:created>
  <dc:creator>tailieu123.edu.vn</dc:creator>
  <cp:lastModifiedBy>Tien Ich May Tinh</cp:lastModifiedBy>
  <dcterms:modified xsi:type="dcterms:W3CDTF">2019-12-05T02:57:00Z</dcterms:modified>
  <cp:revision>3</cp:revision>
  <dc:title>Chuyên Đề BDHSG Lý 9 Phần Điện Học</dc:title>
</cp:coreProperties>
</file>